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1"/>
  </p:notesMasterIdLst>
  <p:sldIdLst>
    <p:sldId id="428" r:id="rId2"/>
    <p:sldId id="366" r:id="rId3"/>
    <p:sldId id="365" r:id="rId4"/>
    <p:sldId id="371" r:id="rId5"/>
    <p:sldId id="373" r:id="rId6"/>
    <p:sldId id="372" r:id="rId7"/>
    <p:sldId id="336" r:id="rId8"/>
    <p:sldId id="374" r:id="rId9"/>
    <p:sldId id="376" r:id="rId10"/>
    <p:sldId id="377" r:id="rId11"/>
    <p:sldId id="378" r:id="rId12"/>
    <p:sldId id="379" r:id="rId13"/>
    <p:sldId id="380" r:id="rId14"/>
    <p:sldId id="381" r:id="rId15"/>
    <p:sldId id="382" r:id="rId16"/>
    <p:sldId id="383" r:id="rId17"/>
    <p:sldId id="384" r:id="rId18"/>
    <p:sldId id="385" r:id="rId19"/>
    <p:sldId id="386" r:id="rId20"/>
    <p:sldId id="387" r:id="rId21"/>
    <p:sldId id="388" r:id="rId22"/>
    <p:sldId id="389" r:id="rId23"/>
    <p:sldId id="284" r:id="rId24"/>
    <p:sldId id="358" r:id="rId25"/>
    <p:sldId id="360" r:id="rId26"/>
    <p:sldId id="288" r:id="rId27"/>
    <p:sldId id="310" r:id="rId28"/>
    <p:sldId id="390" r:id="rId29"/>
    <p:sldId id="307" r:id="rId30"/>
    <p:sldId id="343" r:id="rId31"/>
    <p:sldId id="391" r:id="rId32"/>
    <p:sldId id="393" r:id="rId33"/>
    <p:sldId id="394" r:id="rId34"/>
    <p:sldId id="396" r:id="rId35"/>
    <p:sldId id="397" r:id="rId36"/>
    <p:sldId id="398" r:id="rId37"/>
    <p:sldId id="414" r:id="rId38"/>
    <p:sldId id="399" r:id="rId39"/>
    <p:sldId id="411" r:id="rId40"/>
    <p:sldId id="407" r:id="rId41"/>
    <p:sldId id="408" r:id="rId42"/>
    <p:sldId id="357" r:id="rId43"/>
    <p:sldId id="354" r:id="rId44"/>
    <p:sldId id="362" r:id="rId45"/>
    <p:sldId id="402" r:id="rId46"/>
    <p:sldId id="415" r:id="rId47"/>
    <p:sldId id="412" r:id="rId48"/>
    <p:sldId id="416" r:id="rId49"/>
    <p:sldId id="417" r:id="rId50"/>
    <p:sldId id="418" r:id="rId51"/>
    <p:sldId id="419" r:id="rId52"/>
    <p:sldId id="420" r:id="rId53"/>
    <p:sldId id="421" r:id="rId54"/>
    <p:sldId id="422" r:id="rId55"/>
    <p:sldId id="423" r:id="rId56"/>
    <p:sldId id="424" r:id="rId57"/>
    <p:sldId id="425" r:id="rId58"/>
    <p:sldId id="426" r:id="rId59"/>
    <p:sldId id="427" r:id="rId6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99"/>
    <a:srgbClr val="FFCC66"/>
    <a:srgbClr val="CC0000"/>
    <a:srgbClr val="66FF33"/>
    <a:srgbClr val="FFFFFF"/>
    <a:srgbClr val="FFCCFF"/>
    <a:srgbClr val="FFCCCC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0" autoAdjust="0"/>
    <p:restoredTop sz="92026" autoAdjust="0"/>
  </p:normalViewPr>
  <p:slideViewPr>
    <p:cSldViewPr snapToGrid="0">
      <p:cViewPr varScale="1">
        <p:scale>
          <a:sx n="63" d="100"/>
          <a:sy n="63" d="100"/>
        </p:scale>
        <p:origin x="872" y="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01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Relationship Id="rId5" Type="http://schemas.openxmlformats.org/officeDocument/2006/relationships/image" Target="../media/image61.emf"/><Relationship Id="rId4" Type="http://schemas.openxmlformats.org/officeDocument/2006/relationships/image" Target="../media/image60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80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870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870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70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60B48255-3A71-4960-84F2-4469520E58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 smtClean="0">
                <a:ea typeface="宋体" charset="-122"/>
              </a:rPr>
              <a:t>柱坐标系（二维情况：极坐标系）；自然坐标系中法线方向不一点指向原点</a:t>
            </a:r>
          </a:p>
        </p:txBody>
      </p:sp>
      <p:sp>
        <p:nvSpPr>
          <p:cNvPr id="9421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71062BC-CB8A-43A5-A78A-25D5FB7D2FA9}" type="slidenum">
              <a:rPr lang="en-US" altLang="zh-CN" smtClean="0">
                <a:ea typeface="宋体" charset="-122"/>
              </a:rPr>
              <a:pPr/>
              <a:t>6</a:t>
            </a:fld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变速圆周运动归于一般曲线运动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0B48255-3A71-4960-84F2-4469520E582B}" type="slidenum">
              <a:rPr lang="en-US" altLang="zh-CN" smtClean="0"/>
              <a:pPr>
                <a:defRPr/>
              </a:pPr>
              <a:t>3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0B48255-3A71-4960-84F2-4469520E582B}" type="slidenum">
              <a:rPr lang="en-US" altLang="zh-CN" smtClean="0"/>
              <a:pPr>
                <a:defRPr/>
              </a:pPr>
              <a:t>3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在任意坐标系中，原点指向</a:t>
            </a:r>
            <a:r>
              <a:rPr lang="en-US" altLang="zh-CN" dirty="0" smtClean="0"/>
              <a:t>P</a:t>
            </a:r>
            <a:r>
              <a:rPr lang="zh-CN" altLang="en-US" dirty="0" smtClean="0"/>
              <a:t>点的矢量为位矢。重要的公式：空间的点位置的两种表示形式：位矢、坐标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0B48255-3A71-4960-84F2-4469520E582B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因为直角坐标系的基矢</a:t>
            </a:r>
            <a:r>
              <a:rPr lang="en-US" altLang="zh-CN" dirty="0" err="1" smtClean="0"/>
              <a:t>ijk</a:t>
            </a:r>
            <a:r>
              <a:rPr lang="zh-CN" altLang="en-US" dirty="0" smtClean="0"/>
              <a:t>不随时间发生变化。球</a:t>
            </a:r>
            <a:r>
              <a:rPr lang="en-US" altLang="zh-CN" dirty="0" smtClean="0"/>
              <a:t>/</a:t>
            </a:r>
            <a:r>
              <a:rPr lang="zh-CN" altLang="en-US" dirty="0" smtClean="0"/>
              <a:t>柱</a:t>
            </a:r>
            <a:r>
              <a:rPr lang="en-US" altLang="zh-CN" dirty="0" smtClean="0"/>
              <a:t>/</a:t>
            </a:r>
            <a:r>
              <a:rPr lang="zh-CN" altLang="en-US" dirty="0" smtClean="0"/>
              <a:t>自然坐标系的不同位置基矢方向不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0B48255-3A71-4960-84F2-4469520E582B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95667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0B48255-3A71-4960-84F2-4469520E582B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0B48255-3A71-4960-84F2-4469520E582B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0B48255-3A71-4960-84F2-4469520E582B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017625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  <p:sp>
        <p:nvSpPr>
          <p:cNvPr id="9523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08A1C1C-FAD7-4CD0-9C62-35FF4CF98B99}" type="slidenum">
              <a:rPr lang="en-US" altLang="zh-CN" smtClean="0">
                <a:ea typeface="宋体" charset="-122"/>
              </a:rPr>
              <a:pPr/>
              <a:t>20</a:t>
            </a:fld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  <p:sp>
        <p:nvSpPr>
          <p:cNvPr id="9626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E0C633E-B616-4992-B91E-713636F4808F}" type="slidenum">
              <a:rPr lang="en-US" altLang="zh-CN" smtClean="0">
                <a:ea typeface="宋体" charset="-122"/>
              </a:rPr>
              <a:pPr/>
              <a:t>24</a:t>
            </a:fld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法向矢量垂直于切向矢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0B48255-3A71-4960-84F2-4469520E582B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26879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2E31C7-ACC2-44BE-BF3A-D760597F6A0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F468EA-DDD9-4B76-8639-F820764DAEA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55F681-309C-4B57-B26D-5373CA5E1E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F41147-9CD2-4E70-8F7C-4EDCBD6B05E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61A094-F8FD-44A2-A3DF-332EBC4DEB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14B962-7B7D-43A4-970D-F738FD703D8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044D13-AACC-48C6-B5D8-227A137A93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680BA6-C006-40E1-AC69-5C87EB3F4D2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B8E839-F834-49CB-989E-D6C0326A2E5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2AC90B-D726-4290-BA4E-3DEA88A1709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3E544F-7837-4C44-9BDC-970762F1C0E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fld id="{829EF4D7-BBC7-40DE-874A-938AF154E4C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slide" Target="slide22.xml"/><Relationship Id="rId4" Type="http://schemas.openxmlformats.org/officeDocument/2006/relationships/slide" Target="slide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slide" Target="slide22.xml"/><Relationship Id="rId4" Type="http://schemas.openxmlformats.org/officeDocument/2006/relationships/slide" Target="slide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slide" Target="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wmf"/><Relationship Id="rId11" Type="http://schemas.openxmlformats.org/officeDocument/2006/relationships/slide" Target="slide4.xml"/><Relationship Id="rId5" Type="http://schemas.openxmlformats.org/officeDocument/2006/relationships/oleObject" Target="../embeddings/oleObject4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slide" Target="slide22.xml"/><Relationship Id="rId4" Type="http://schemas.openxmlformats.org/officeDocument/2006/relationships/slide" Target="slide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Relationship Id="rId4" Type="http://schemas.openxmlformats.org/officeDocument/2006/relationships/slide" Target="slide2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Relationship Id="rId4" Type="http://schemas.openxmlformats.org/officeDocument/2006/relationships/slide" Target="slide2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Relationship Id="rId4" Type="http://schemas.openxmlformats.org/officeDocument/2006/relationships/slide" Target="slide2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Relationship Id="rId4" Type="http://schemas.openxmlformats.org/officeDocument/2006/relationships/slide" Target="slide2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7" Type="http://schemas.openxmlformats.org/officeDocument/2006/relationships/slide" Target="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slide" Target="slide4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gif"/><Relationship Id="rId13" Type="http://schemas.openxmlformats.org/officeDocument/2006/relationships/image" Target="../media/image12.gif"/><Relationship Id="rId3" Type="http://schemas.openxmlformats.org/officeDocument/2006/relationships/image" Target="../media/image2.jpeg"/><Relationship Id="rId7" Type="http://schemas.openxmlformats.org/officeDocument/2006/relationships/image" Target="../media/image6.gif"/><Relationship Id="rId12" Type="http://schemas.openxmlformats.org/officeDocument/2006/relationships/image" Target="../media/image11.jpeg"/><Relationship Id="rId17" Type="http://schemas.openxmlformats.org/officeDocument/2006/relationships/image" Target="../media/image16.gif"/><Relationship Id="rId2" Type="http://schemas.openxmlformats.org/officeDocument/2006/relationships/image" Target="../media/image1.jpeg"/><Relationship Id="rId16" Type="http://schemas.openxmlformats.org/officeDocument/2006/relationships/image" Target="../media/image15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image" Target="../media/image10.jpeg"/><Relationship Id="rId5" Type="http://schemas.openxmlformats.org/officeDocument/2006/relationships/image" Target="../media/image4.jpeg"/><Relationship Id="rId15" Type="http://schemas.openxmlformats.org/officeDocument/2006/relationships/image" Target="../media/image14.gif"/><Relationship Id="rId10" Type="http://schemas.openxmlformats.org/officeDocument/2006/relationships/image" Target="../media/image9.gif"/><Relationship Id="rId4" Type="http://schemas.openxmlformats.org/officeDocument/2006/relationships/image" Target="../media/image3.jpeg"/><Relationship Id="rId9" Type="http://schemas.openxmlformats.org/officeDocument/2006/relationships/image" Target="../media/image8.gif"/><Relationship Id="rId14" Type="http://schemas.openxmlformats.org/officeDocument/2006/relationships/image" Target="../media/image1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slide" Target="slide22.xml"/><Relationship Id="rId4" Type="http://schemas.openxmlformats.org/officeDocument/2006/relationships/slide" Target="slide4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7.jpe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slide" Target="slide22.xml"/><Relationship Id="rId5" Type="http://schemas.openxmlformats.org/officeDocument/2006/relationships/image" Target="../media/image28.wmf"/><Relationship Id="rId10" Type="http://schemas.openxmlformats.org/officeDocument/2006/relationships/slide" Target="slide4.xml"/><Relationship Id="rId4" Type="http://schemas.openxmlformats.org/officeDocument/2006/relationships/oleObject" Target="../embeddings/oleObject8.bin"/><Relationship Id="rId9" Type="http://schemas.openxmlformats.org/officeDocument/2006/relationships/image" Target="../media/image3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Relationship Id="rId4" Type="http://schemas.openxmlformats.org/officeDocument/2006/relationships/slide" Target="slide29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29" Type="http://schemas.openxmlformats.org/officeDocument/2006/relationships/oleObject" Target="../embeddings/oleObject22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jpeg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39.wmf"/><Relationship Id="rId5" Type="http://schemas.openxmlformats.org/officeDocument/2006/relationships/image" Target="../media/image43.jpeg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28" Type="http://schemas.openxmlformats.org/officeDocument/2006/relationships/image" Target="../media/image41.wmf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7.jpe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21.bin"/><Relationship Id="rId30" Type="http://schemas.openxmlformats.org/officeDocument/2006/relationships/image" Target="../media/image4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30.bin"/><Relationship Id="rId26" Type="http://schemas.openxmlformats.org/officeDocument/2006/relationships/image" Target="../media/image17.jpeg"/><Relationship Id="rId3" Type="http://schemas.openxmlformats.org/officeDocument/2006/relationships/image" Target="../media/image43.jpeg"/><Relationship Id="rId21" Type="http://schemas.openxmlformats.org/officeDocument/2006/relationships/image" Target="../media/image53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51.wmf"/><Relationship Id="rId25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48.wmf"/><Relationship Id="rId24" Type="http://schemas.openxmlformats.org/officeDocument/2006/relationships/oleObject" Target="../embeddings/oleObject33.bin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23" Type="http://schemas.openxmlformats.org/officeDocument/2006/relationships/image" Target="../media/image54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52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28.bin"/><Relationship Id="rId22" Type="http://schemas.openxmlformats.org/officeDocument/2006/relationships/oleObject" Target="../embeddings/oleObject3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Relationship Id="rId6" Type="http://schemas.openxmlformats.org/officeDocument/2006/relationships/slide" Target="slide29.xml"/><Relationship Id="rId5" Type="http://schemas.openxmlformats.org/officeDocument/2006/relationships/slide" Target="slide8.xml"/><Relationship Id="rId4" Type="http://schemas.openxmlformats.org/officeDocument/2006/relationships/image" Target="../media/image17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Relationship Id="rId5" Type="http://schemas.openxmlformats.org/officeDocument/2006/relationships/slide" Target="slide29.xml"/><Relationship Id="rId4" Type="http://schemas.openxmlformats.org/officeDocument/2006/relationships/slide" Target="slide8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Relationship Id="rId5" Type="http://schemas.openxmlformats.org/officeDocument/2006/relationships/slide" Target="slide29.xml"/><Relationship Id="rId4" Type="http://schemas.openxmlformats.org/officeDocument/2006/relationships/slide" Target="slide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" Target="slide22.xml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7" Type="http://schemas.openxmlformats.org/officeDocument/2006/relationships/slide" Target="slide2.xml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Relationship Id="rId6" Type="http://schemas.openxmlformats.org/officeDocument/2006/relationships/slide" Target="slide3.xml"/><Relationship Id="rId5" Type="http://schemas.openxmlformats.org/officeDocument/2006/relationships/slide" Target="slide22.xml"/><Relationship Id="rId4" Type="http://schemas.openxmlformats.org/officeDocument/2006/relationships/slide" Target="slide29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Relationship Id="rId4" Type="http://schemas.openxmlformats.org/officeDocument/2006/relationships/slide" Target="slide2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slide" Target="slide2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" Target="slide22.xml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" Target="slide22.xml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" Target="slide22.xml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4.bin"/><Relationship Id="rId5" Type="http://schemas.openxmlformats.org/officeDocument/2006/relationships/slide" Target="slide22.xml"/><Relationship Id="rId4" Type="http://schemas.openxmlformats.org/officeDocument/2006/relationships/image" Target="../media/image17.jpe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oleObject" Target="../embeddings/oleObject39.bin"/><Relationship Id="rId3" Type="http://schemas.openxmlformats.org/officeDocument/2006/relationships/image" Target="../media/image17.jpeg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6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7.e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59.emf"/><Relationship Id="rId4" Type="http://schemas.openxmlformats.org/officeDocument/2006/relationships/slide" Target="slide22.xml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61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17.jpeg"/><Relationship Id="rId7" Type="http://schemas.openxmlformats.org/officeDocument/2006/relationships/image" Target="../media/image6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0.bin"/><Relationship Id="rId5" Type="http://schemas.openxmlformats.org/officeDocument/2006/relationships/slide" Target="slide22.xml"/><Relationship Id="rId4" Type="http://schemas.openxmlformats.org/officeDocument/2006/relationships/image" Target="../media/image64.jpeg"/><Relationship Id="rId9" Type="http://schemas.openxmlformats.org/officeDocument/2006/relationships/image" Target="../media/image63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slide" Target="slide22.xml"/><Relationship Id="rId5" Type="http://schemas.openxmlformats.org/officeDocument/2006/relationships/image" Target="../media/image66.jpeg"/><Relationship Id="rId4" Type="http://schemas.openxmlformats.org/officeDocument/2006/relationships/image" Target="../media/image65.jpe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17.jpeg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42.bin"/><Relationship Id="rId9" Type="http://schemas.openxmlformats.org/officeDocument/2006/relationships/slide" Target="slide2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Relationship Id="rId4" Type="http://schemas.openxmlformats.org/officeDocument/2006/relationships/slide" Target="slide8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" Target="slide22.xml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" Target="slide22.xml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Relationship Id="rId4" Type="http://schemas.openxmlformats.org/officeDocument/2006/relationships/slide" Target="slide2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Relationship Id="rId4" Type="http://schemas.openxmlformats.org/officeDocument/2006/relationships/slide" Target="slide2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Relationship Id="rId6" Type="http://schemas.openxmlformats.org/officeDocument/2006/relationships/slide" Target="slide23.xml"/><Relationship Id="rId5" Type="http://schemas.openxmlformats.org/officeDocument/2006/relationships/slide" Target="slide30.xml"/><Relationship Id="rId4" Type="http://schemas.openxmlformats.org/officeDocument/2006/relationships/slide" Target="slide8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slide" Target="slide22.xml"/><Relationship Id="rId3" Type="http://schemas.openxmlformats.org/officeDocument/2006/relationships/image" Target="../media/image69.jpeg"/><Relationship Id="rId7" Type="http://schemas.openxmlformats.org/officeDocument/2006/relationships/image" Target="../media/image72.jpeg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jpeg"/><Relationship Id="rId5" Type="http://schemas.openxmlformats.org/officeDocument/2006/relationships/image" Target="../media/image71.jpeg"/><Relationship Id="rId4" Type="http://schemas.openxmlformats.org/officeDocument/2006/relationships/image" Target="../media/image70.jpe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gif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Relationship Id="rId6" Type="http://schemas.openxmlformats.org/officeDocument/2006/relationships/slide" Target="slide8.xml"/><Relationship Id="rId5" Type="http://schemas.openxmlformats.org/officeDocument/2006/relationships/slide" Target="slide3.xml"/><Relationship Id="rId4" Type="http://schemas.openxmlformats.org/officeDocument/2006/relationships/image" Target="../media/image17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slide" Target="slide8.xml"/><Relationship Id="rId4" Type="http://schemas.openxmlformats.org/officeDocument/2006/relationships/slide" Target="slide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Relationship Id="rId4" Type="http://schemas.openxmlformats.org/officeDocument/2006/relationships/slide" Target="slide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Relationship Id="rId4" Type="http://schemas.openxmlformats.org/officeDocument/2006/relationships/slide" Target="slide2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35"/>
          <p:cNvSpPr txBox="1"/>
          <p:nvPr/>
        </p:nvSpPr>
        <p:spPr>
          <a:xfrm>
            <a:off x="1154430" y="252095"/>
            <a:ext cx="5723890" cy="15081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200" b="1" dirty="0" smtClean="0">
                <a:solidFill>
                  <a:srgbClr val="FF0000"/>
                </a:solidFill>
                <a:latin typeface="+mn-lt"/>
                <a:ea typeface="宋体" pitchFamily="2" charset="-122"/>
              </a:rPr>
              <a:t>期中考试：</a:t>
            </a:r>
            <a:endParaRPr lang="en-US" altLang="zh-CN" sz="3200" b="1" dirty="0" smtClean="0">
              <a:solidFill>
                <a:srgbClr val="FF0000"/>
              </a:solidFill>
              <a:latin typeface="+mn-lt"/>
              <a:ea typeface="宋体" pitchFamily="2" charset="-122"/>
            </a:endParaRPr>
          </a:p>
          <a:p>
            <a:pPr>
              <a:defRPr/>
            </a:pPr>
            <a:endParaRPr lang="en-US" altLang="zh-CN" sz="3200" b="1" dirty="0" smtClean="0">
              <a:solidFill>
                <a:srgbClr val="FF0000"/>
              </a:solidFill>
              <a:latin typeface="+mn-lt"/>
              <a:ea typeface="宋体" pitchFamily="2" charset="-122"/>
            </a:endParaRPr>
          </a:p>
          <a:p>
            <a:pPr>
              <a:defRPr/>
            </a:pPr>
            <a:r>
              <a:rPr lang="en-US" altLang="zh-CN" sz="2800" b="1" dirty="0" smtClean="0"/>
              <a:t>4</a:t>
            </a:r>
            <a:r>
              <a:rPr lang="zh-CN" altLang="zh-CN" sz="2800" b="1" dirty="0"/>
              <a:t>月</a:t>
            </a:r>
            <a:r>
              <a:rPr lang="en-US" altLang="zh-CN" sz="2800" b="1" dirty="0"/>
              <a:t>10</a:t>
            </a:r>
            <a:r>
              <a:rPr lang="zh-CN" altLang="zh-CN" sz="2800" b="1" dirty="0"/>
              <a:t>日（周三）</a:t>
            </a:r>
            <a:r>
              <a:rPr lang="en-US" altLang="zh-CN" sz="2800" b="1" dirty="0"/>
              <a:t>3-4</a:t>
            </a:r>
            <a:r>
              <a:rPr lang="zh-CN" altLang="zh-CN" sz="2800" b="1" dirty="0"/>
              <a:t>节 </a:t>
            </a:r>
            <a:r>
              <a:rPr lang="zh-CN" altLang="en-US" sz="2800" b="1" dirty="0" smtClean="0"/>
              <a:t>随堂考试</a:t>
            </a:r>
            <a:endParaRPr lang="zh-CN" altLang="en-US" sz="2800" b="1" dirty="0">
              <a:latin typeface="+mn-lt"/>
              <a:ea typeface="宋体" pitchFamily="2" charset="-122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154430" y="2264641"/>
            <a:ext cx="689229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QQ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群：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2019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上</a:t>
            </a:r>
            <a:r>
              <a:rPr kumimoji="1" lang="en-US" altLang="zh-CN" sz="2800" b="1" dirty="0" err="1" smtClean="0">
                <a:solidFill>
                  <a:srgbClr val="000000"/>
                </a:solidFill>
                <a:latin typeface="Times New Roman" pitchFamily="18" charset="0"/>
              </a:rPr>
              <a:t>dxwl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      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     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</a:rPr>
              <a:t>735485397</a:t>
            </a:r>
          </a:p>
          <a:p>
            <a:endParaRPr kumimoji="1" lang="en-US" altLang="zh-CN" sz="2800" b="1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r>
              <a:rPr kumimoji="1" lang="zh-CN" altLang="en-US" sz="2800" b="1" dirty="0" smtClean="0">
                <a:latin typeface="Times New Roman" pitchFamily="18" charset="0"/>
              </a:rPr>
              <a:t>实名制：学号姓名</a:t>
            </a:r>
            <a:endParaRPr kumimoji="1" lang="zh-CN" altLang="en-US" sz="2800" b="1" dirty="0">
              <a:latin typeface="Times New Roman" pitchFamily="18" charset="0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154430" y="4398241"/>
            <a:ext cx="689229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</a:rPr>
              <a:t>助教姓名：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余婷        （女   硕士）</a:t>
            </a:r>
            <a:endParaRPr lang="en-US" altLang="zh-CN" sz="2800" b="1" dirty="0" smtClean="0">
              <a:solidFill>
                <a:srgbClr val="000000"/>
              </a:solidFill>
            </a:endParaRPr>
          </a:p>
          <a:p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电话号码：</a:t>
            </a:r>
            <a:r>
              <a:rPr lang="en-US" altLang="zh-CN" sz="2800" b="1" dirty="0">
                <a:solidFill>
                  <a:srgbClr val="000000"/>
                </a:solidFill>
              </a:rPr>
              <a:t>15171881836</a:t>
            </a:r>
            <a:endParaRPr kumimoji="1" lang="en-US" altLang="zh-CN" sz="2800" b="1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endParaRPr kumimoji="1" lang="en-US" altLang="zh-CN" sz="2800" b="1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r>
              <a:rPr kumimoji="1" lang="zh-CN" altLang="en-US" sz="2800" b="1" dirty="0" smtClean="0">
                <a:latin typeface="Times New Roman" pitchFamily="18" charset="0"/>
              </a:rPr>
              <a:t>实名制：学号姓名</a:t>
            </a:r>
            <a:endParaRPr kumimoji="1" lang="zh-CN" altLang="en-US" sz="2800" b="1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9097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77"/>
          <p:cNvSpPr>
            <a:spLocks noGrp="1" noChangeArrowheads="1"/>
          </p:cNvSpPr>
          <p:nvPr>
            <p:ph type="title" idx="4294967295"/>
          </p:nvPr>
        </p:nvSpPr>
        <p:spPr>
          <a:xfrm>
            <a:off x="549275" y="0"/>
            <a:ext cx="8229600" cy="436563"/>
          </a:xfrm>
        </p:spPr>
        <p:txBody>
          <a:bodyPr/>
          <a:lstStyle/>
          <a:p>
            <a:r>
              <a:rPr lang="zh-CN" altLang="en-US" sz="800" smtClean="0">
                <a:solidFill>
                  <a:schemeClr val="bg1"/>
                </a:solidFill>
              </a:rPr>
              <a:t>运动方程</a:t>
            </a:r>
          </a:p>
        </p:txBody>
      </p:sp>
      <p:grpSp>
        <p:nvGrpSpPr>
          <p:cNvPr id="16387" name="Group 5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6574" name="Group 6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6609" name="Rectangle 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760" cy="432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6610" name="Group 8"/>
              <p:cNvGrpSpPr>
                <a:grpSpLocks/>
              </p:cNvGrpSpPr>
              <p:nvPr/>
            </p:nvGrpSpPr>
            <p:grpSpPr bwMode="auto">
              <a:xfrm>
                <a:off x="0" y="0"/>
                <a:ext cx="5760" cy="4315"/>
                <a:chOff x="0" y="0"/>
                <a:chExt cx="5760" cy="4315"/>
              </a:xfrm>
            </p:grpSpPr>
            <p:sp>
              <p:nvSpPr>
                <p:cNvPr id="16611" name="Rectangle 9"/>
                <p:cNvSpPr>
                  <a:spLocks noChangeArrowheads="1"/>
                </p:cNvSpPr>
                <p:nvPr/>
              </p:nvSpPr>
              <p:spPr bwMode="auto">
                <a:xfrm>
                  <a:off x="0" y="3462"/>
                  <a:ext cx="5760" cy="853"/>
                </a:xfrm>
                <a:prstGeom prst="rect">
                  <a:avLst/>
                </a:prstGeom>
                <a:gradFill rotWithShape="0">
                  <a:gsLst>
                    <a:gs pos="0">
                      <a:srgbClr val="B1E1FF"/>
                    </a:gs>
                    <a:gs pos="100000">
                      <a:srgbClr val="E1F4FF"/>
                    </a:gs>
                  </a:gsLst>
                  <a:lin ang="18900000" scaled="1"/>
                </a:gra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612" name="Rectangle 10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65" cy="935"/>
                </a:xfrm>
                <a:prstGeom prst="rect">
                  <a:avLst/>
                </a:prstGeom>
                <a:gradFill rotWithShape="0">
                  <a:gsLst>
                    <a:gs pos="0">
                      <a:srgbClr val="E1E9F7"/>
                    </a:gs>
                    <a:gs pos="100000">
                      <a:schemeClr val="bg1"/>
                    </a:gs>
                  </a:gsLst>
                  <a:lin ang="5400000" scaled="1"/>
                </a:gra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613" name="Freeform 11"/>
                <p:cNvSpPr>
                  <a:spLocks/>
                </p:cNvSpPr>
                <p:nvPr/>
              </p:nvSpPr>
              <p:spPr bwMode="auto">
                <a:xfrm>
                  <a:off x="0" y="10"/>
                  <a:ext cx="5738" cy="1674"/>
                </a:xfrm>
                <a:custGeom>
                  <a:avLst/>
                  <a:gdLst>
                    <a:gd name="T0" fmla="*/ 94 w 5814"/>
                    <a:gd name="T1" fmla="*/ 1000 h 1674"/>
                    <a:gd name="T2" fmla="*/ 177 w 5814"/>
                    <a:gd name="T3" fmla="*/ 913 h 1674"/>
                    <a:gd name="T4" fmla="*/ 277 w 5814"/>
                    <a:gd name="T5" fmla="*/ 870 h 1674"/>
                    <a:gd name="T6" fmla="*/ 465 w 5814"/>
                    <a:gd name="T7" fmla="*/ 848 h 1674"/>
                    <a:gd name="T8" fmla="*/ 609 w 5814"/>
                    <a:gd name="T9" fmla="*/ 881 h 1674"/>
                    <a:gd name="T10" fmla="*/ 670 w 5814"/>
                    <a:gd name="T11" fmla="*/ 924 h 1674"/>
                    <a:gd name="T12" fmla="*/ 742 w 5814"/>
                    <a:gd name="T13" fmla="*/ 783 h 1674"/>
                    <a:gd name="T14" fmla="*/ 783 w 5814"/>
                    <a:gd name="T15" fmla="*/ 674 h 1674"/>
                    <a:gd name="T16" fmla="*/ 928 w 5814"/>
                    <a:gd name="T17" fmla="*/ 587 h 1674"/>
                    <a:gd name="T18" fmla="*/ 1052 w 5814"/>
                    <a:gd name="T19" fmla="*/ 566 h 1674"/>
                    <a:gd name="T20" fmla="*/ 1206 w 5814"/>
                    <a:gd name="T21" fmla="*/ 587 h 1674"/>
                    <a:gd name="T22" fmla="*/ 1269 w 5814"/>
                    <a:gd name="T23" fmla="*/ 663 h 1674"/>
                    <a:gd name="T24" fmla="*/ 1299 w 5814"/>
                    <a:gd name="T25" fmla="*/ 739 h 1674"/>
                    <a:gd name="T26" fmla="*/ 1495 w 5814"/>
                    <a:gd name="T27" fmla="*/ 566 h 1674"/>
                    <a:gd name="T28" fmla="*/ 1608 w 5814"/>
                    <a:gd name="T29" fmla="*/ 500 h 1674"/>
                    <a:gd name="T30" fmla="*/ 1897 w 5814"/>
                    <a:gd name="T31" fmla="*/ 479 h 1674"/>
                    <a:gd name="T32" fmla="*/ 2000 w 5814"/>
                    <a:gd name="T33" fmla="*/ 479 h 1674"/>
                    <a:gd name="T34" fmla="*/ 2269 w 5814"/>
                    <a:gd name="T35" fmla="*/ 566 h 1674"/>
                    <a:gd name="T36" fmla="*/ 2402 w 5814"/>
                    <a:gd name="T37" fmla="*/ 424 h 1674"/>
                    <a:gd name="T38" fmla="*/ 2516 w 5814"/>
                    <a:gd name="T39" fmla="*/ 348 h 1674"/>
                    <a:gd name="T40" fmla="*/ 2577 w 5814"/>
                    <a:gd name="T41" fmla="*/ 316 h 1674"/>
                    <a:gd name="T42" fmla="*/ 2721 w 5814"/>
                    <a:gd name="T43" fmla="*/ 283 h 1674"/>
                    <a:gd name="T44" fmla="*/ 2939 w 5814"/>
                    <a:gd name="T45" fmla="*/ 294 h 1674"/>
                    <a:gd name="T46" fmla="*/ 3186 w 5814"/>
                    <a:gd name="T47" fmla="*/ 403 h 1674"/>
                    <a:gd name="T48" fmla="*/ 3289 w 5814"/>
                    <a:gd name="T49" fmla="*/ 544 h 1674"/>
                    <a:gd name="T50" fmla="*/ 3391 w 5814"/>
                    <a:gd name="T51" fmla="*/ 446 h 1674"/>
                    <a:gd name="T52" fmla="*/ 3598 w 5814"/>
                    <a:gd name="T53" fmla="*/ 403 h 1674"/>
                    <a:gd name="T54" fmla="*/ 3805 w 5814"/>
                    <a:gd name="T55" fmla="*/ 435 h 1674"/>
                    <a:gd name="T56" fmla="*/ 4041 w 5814"/>
                    <a:gd name="T57" fmla="*/ 642 h 1674"/>
                    <a:gd name="T58" fmla="*/ 4155 w 5814"/>
                    <a:gd name="T59" fmla="*/ 566 h 1674"/>
                    <a:gd name="T60" fmla="*/ 4279 w 5814"/>
                    <a:gd name="T61" fmla="*/ 533 h 1674"/>
                    <a:gd name="T62" fmla="*/ 4516 w 5814"/>
                    <a:gd name="T63" fmla="*/ 555 h 1674"/>
                    <a:gd name="T64" fmla="*/ 4702 w 5814"/>
                    <a:gd name="T65" fmla="*/ 707 h 1674"/>
                    <a:gd name="T66" fmla="*/ 4743 w 5814"/>
                    <a:gd name="T67" fmla="*/ 848 h 1674"/>
                    <a:gd name="T68" fmla="*/ 4743 w 5814"/>
                    <a:gd name="T69" fmla="*/ 968 h 1674"/>
                    <a:gd name="T70" fmla="*/ 4846 w 5814"/>
                    <a:gd name="T71" fmla="*/ 902 h 1674"/>
                    <a:gd name="T72" fmla="*/ 5021 w 5814"/>
                    <a:gd name="T73" fmla="*/ 870 h 1674"/>
                    <a:gd name="T74" fmla="*/ 5123 w 5814"/>
                    <a:gd name="T75" fmla="*/ 881 h 1674"/>
                    <a:gd name="T76" fmla="*/ 5289 w 5814"/>
                    <a:gd name="T77" fmla="*/ 1000 h 1674"/>
                    <a:gd name="T78" fmla="*/ 5331 w 5814"/>
                    <a:gd name="T79" fmla="*/ 1120 h 1674"/>
                    <a:gd name="T80" fmla="*/ 5322 w 5814"/>
                    <a:gd name="T81" fmla="*/ 1239 h 1674"/>
                    <a:gd name="T82" fmla="*/ 5394 w 5814"/>
                    <a:gd name="T83" fmla="*/ 1305 h 1674"/>
                    <a:gd name="T84" fmla="*/ 5422 w 5814"/>
                    <a:gd name="T85" fmla="*/ 1381 h 1674"/>
                    <a:gd name="T86" fmla="*/ 5516 w 5814"/>
                    <a:gd name="T87" fmla="*/ 1674 h 1674"/>
                    <a:gd name="T88" fmla="*/ 5516 w 5814"/>
                    <a:gd name="T89" fmla="*/ 33 h 1674"/>
                    <a:gd name="T90" fmla="*/ 61 w 5814"/>
                    <a:gd name="T91" fmla="*/ 0 h 1674"/>
                    <a:gd name="T92" fmla="*/ 0 w 5814"/>
                    <a:gd name="T93" fmla="*/ 1065 h 1674"/>
                    <a:gd name="T94" fmla="*/ 94 w 5814"/>
                    <a:gd name="T95" fmla="*/ 1000 h 1674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5814" h="1674">
                      <a:moveTo>
                        <a:pt x="98" y="1000"/>
                      </a:moveTo>
                      <a:lnTo>
                        <a:pt x="185" y="913"/>
                      </a:lnTo>
                      <a:lnTo>
                        <a:pt x="293" y="870"/>
                      </a:lnTo>
                      <a:lnTo>
                        <a:pt x="489" y="848"/>
                      </a:lnTo>
                      <a:lnTo>
                        <a:pt x="641" y="881"/>
                      </a:lnTo>
                      <a:lnTo>
                        <a:pt x="706" y="924"/>
                      </a:lnTo>
                      <a:lnTo>
                        <a:pt x="782" y="783"/>
                      </a:lnTo>
                      <a:lnTo>
                        <a:pt x="826" y="674"/>
                      </a:lnTo>
                      <a:lnTo>
                        <a:pt x="978" y="587"/>
                      </a:lnTo>
                      <a:lnTo>
                        <a:pt x="1108" y="566"/>
                      </a:lnTo>
                      <a:lnTo>
                        <a:pt x="1271" y="587"/>
                      </a:lnTo>
                      <a:lnTo>
                        <a:pt x="1337" y="663"/>
                      </a:lnTo>
                      <a:lnTo>
                        <a:pt x="1369" y="739"/>
                      </a:lnTo>
                      <a:lnTo>
                        <a:pt x="1576" y="566"/>
                      </a:lnTo>
                      <a:lnTo>
                        <a:pt x="1695" y="500"/>
                      </a:lnTo>
                      <a:lnTo>
                        <a:pt x="1999" y="479"/>
                      </a:lnTo>
                      <a:lnTo>
                        <a:pt x="2108" y="479"/>
                      </a:lnTo>
                      <a:lnTo>
                        <a:pt x="2391" y="566"/>
                      </a:lnTo>
                      <a:lnTo>
                        <a:pt x="2532" y="424"/>
                      </a:lnTo>
                      <a:lnTo>
                        <a:pt x="2652" y="348"/>
                      </a:lnTo>
                      <a:lnTo>
                        <a:pt x="2717" y="316"/>
                      </a:lnTo>
                      <a:lnTo>
                        <a:pt x="2869" y="283"/>
                      </a:lnTo>
                      <a:lnTo>
                        <a:pt x="3097" y="294"/>
                      </a:lnTo>
                      <a:lnTo>
                        <a:pt x="3358" y="403"/>
                      </a:lnTo>
                      <a:lnTo>
                        <a:pt x="3467" y="544"/>
                      </a:lnTo>
                      <a:lnTo>
                        <a:pt x="3575" y="446"/>
                      </a:lnTo>
                      <a:lnTo>
                        <a:pt x="3793" y="403"/>
                      </a:lnTo>
                      <a:lnTo>
                        <a:pt x="4010" y="435"/>
                      </a:lnTo>
                      <a:lnTo>
                        <a:pt x="4260" y="642"/>
                      </a:lnTo>
                      <a:lnTo>
                        <a:pt x="4380" y="566"/>
                      </a:lnTo>
                      <a:lnTo>
                        <a:pt x="4510" y="533"/>
                      </a:lnTo>
                      <a:lnTo>
                        <a:pt x="4760" y="555"/>
                      </a:lnTo>
                      <a:lnTo>
                        <a:pt x="4956" y="707"/>
                      </a:lnTo>
                      <a:lnTo>
                        <a:pt x="4999" y="848"/>
                      </a:lnTo>
                      <a:lnTo>
                        <a:pt x="4999" y="968"/>
                      </a:lnTo>
                      <a:lnTo>
                        <a:pt x="5108" y="902"/>
                      </a:lnTo>
                      <a:lnTo>
                        <a:pt x="5292" y="870"/>
                      </a:lnTo>
                      <a:lnTo>
                        <a:pt x="5401" y="881"/>
                      </a:lnTo>
                      <a:lnTo>
                        <a:pt x="5575" y="1000"/>
                      </a:lnTo>
                      <a:lnTo>
                        <a:pt x="5619" y="1120"/>
                      </a:lnTo>
                      <a:lnTo>
                        <a:pt x="5608" y="1239"/>
                      </a:lnTo>
                      <a:lnTo>
                        <a:pt x="5684" y="1305"/>
                      </a:lnTo>
                      <a:lnTo>
                        <a:pt x="5716" y="1381"/>
                      </a:lnTo>
                      <a:lnTo>
                        <a:pt x="5814" y="1674"/>
                      </a:lnTo>
                      <a:lnTo>
                        <a:pt x="5814" y="33"/>
                      </a:lnTo>
                      <a:lnTo>
                        <a:pt x="65" y="0"/>
                      </a:lnTo>
                      <a:lnTo>
                        <a:pt x="0" y="1065"/>
                      </a:lnTo>
                      <a:lnTo>
                        <a:pt x="98" y="100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E7EDF9"/>
                    </a:gs>
                    <a:gs pos="100000">
                      <a:schemeClr val="bg1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614" name="Rectangle 12" descr="羊皮纸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5760" cy="124"/>
                </a:xfrm>
                <a:prstGeom prst="rect">
                  <a:avLst/>
                </a:prstGeom>
                <a:blipFill dpi="0" rotWithShape="0">
                  <a:blip r:embed="rId3" cstate="print"/>
                  <a:srcRect/>
                  <a:tile tx="0" ty="0" sx="100000" sy="100000" flip="none" algn="tl"/>
                </a:blip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615" name="Rectangle 13"/>
                <p:cNvSpPr>
                  <a:spLocks noChangeArrowheads="1"/>
                </p:cNvSpPr>
                <p:nvPr/>
              </p:nvSpPr>
              <p:spPr bwMode="auto">
                <a:xfrm>
                  <a:off x="0" y="1682"/>
                  <a:ext cx="998" cy="712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616" name="Freeform 14" descr="横向砖形"/>
                <p:cNvSpPr>
                  <a:spLocks/>
                </p:cNvSpPr>
                <p:nvPr/>
              </p:nvSpPr>
              <p:spPr bwMode="auto">
                <a:xfrm>
                  <a:off x="446" y="1680"/>
                  <a:ext cx="554" cy="2621"/>
                </a:xfrm>
                <a:custGeom>
                  <a:avLst/>
                  <a:gdLst>
                    <a:gd name="T0" fmla="*/ 304 w 554"/>
                    <a:gd name="T1" fmla="*/ 127 h 3141"/>
                    <a:gd name="T2" fmla="*/ 554 w 554"/>
                    <a:gd name="T3" fmla="*/ 0 h 3141"/>
                    <a:gd name="T4" fmla="*/ 554 w 554"/>
                    <a:gd name="T5" fmla="*/ 1523 h 3141"/>
                    <a:gd name="T6" fmla="*/ 0 w 554"/>
                    <a:gd name="T7" fmla="*/ 1518 h 3141"/>
                    <a:gd name="T8" fmla="*/ 0 w 554"/>
                    <a:gd name="T9" fmla="*/ 195 h 3141"/>
                    <a:gd name="T10" fmla="*/ 304 w 554"/>
                    <a:gd name="T11" fmla="*/ 127 h 314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54" h="3141">
                      <a:moveTo>
                        <a:pt x="304" y="261"/>
                      </a:moveTo>
                      <a:lnTo>
                        <a:pt x="554" y="0"/>
                      </a:lnTo>
                      <a:lnTo>
                        <a:pt x="554" y="3141"/>
                      </a:lnTo>
                      <a:lnTo>
                        <a:pt x="0" y="3130"/>
                      </a:lnTo>
                      <a:lnTo>
                        <a:pt x="0" y="402"/>
                      </a:lnTo>
                      <a:lnTo>
                        <a:pt x="304" y="261"/>
                      </a:lnTo>
                      <a:close/>
                    </a:path>
                  </a:pathLst>
                </a:custGeom>
                <a:pattFill prst="horzBrick">
                  <a:fgClr>
                    <a:srgbClr val="B2B2B2"/>
                  </a:fgClr>
                  <a:bgClr>
                    <a:srgbClr val="777777"/>
                  </a:bgClr>
                </a:patt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617" name="Rectangle 15" descr="横向砖形"/>
                <p:cNvSpPr>
                  <a:spLocks noChangeArrowheads="1"/>
                </p:cNvSpPr>
                <p:nvPr/>
              </p:nvSpPr>
              <p:spPr bwMode="auto">
                <a:xfrm>
                  <a:off x="0" y="1871"/>
                  <a:ext cx="761" cy="2444"/>
                </a:xfrm>
                <a:prstGeom prst="rect">
                  <a:avLst/>
                </a:prstGeom>
                <a:pattFill prst="horzBrick">
                  <a:fgClr>
                    <a:srgbClr val="DDDDDD"/>
                  </a:fgClr>
                  <a:bgClr>
                    <a:srgbClr val="969696"/>
                  </a:bgClr>
                </a:patt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618" name="Freeform 16"/>
                <p:cNvSpPr>
                  <a:spLocks/>
                </p:cNvSpPr>
                <p:nvPr/>
              </p:nvSpPr>
              <p:spPr bwMode="auto">
                <a:xfrm>
                  <a:off x="0" y="3586"/>
                  <a:ext cx="5760" cy="729"/>
                </a:xfrm>
                <a:custGeom>
                  <a:avLst/>
                  <a:gdLst>
                    <a:gd name="T0" fmla="*/ 761 w 5760"/>
                    <a:gd name="T1" fmla="*/ 261 h 729"/>
                    <a:gd name="T2" fmla="*/ 0 w 5760"/>
                    <a:gd name="T3" fmla="*/ 261 h 729"/>
                    <a:gd name="T4" fmla="*/ 0 w 5760"/>
                    <a:gd name="T5" fmla="*/ 718 h 729"/>
                    <a:gd name="T6" fmla="*/ 5760 w 5760"/>
                    <a:gd name="T7" fmla="*/ 729 h 729"/>
                    <a:gd name="T8" fmla="*/ 5760 w 5760"/>
                    <a:gd name="T9" fmla="*/ 11 h 729"/>
                    <a:gd name="T10" fmla="*/ 1011 w 5760"/>
                    <a:gd name="T11" fmla="*/ 0 h 729"/>
                    <a:gd name="T12" fmla="*/ 761 w 5760"/>
                    <a:gd name="T13" fmla="*/ 261 h 72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5760" h="729">
                      <a:moveTo>
                        <a:pt x="761" y="261"/>
                      </a:moveTo>
                      <a:lnTo>
                        <a:pt x="0" y="261"/>
                      </a:lnTo>
                      <a:lnTo>
                        <a:pt x="0" y="718"/>
                      </a:lnTo>
                      <a:lnTo>
                        <a:pt x="5760" y="729"/>
                      </a:lnTo>
                      <a:lnTo>
                        <a:pt x="5760" y="11"/>
                      </a:lnTo>
                      <a:lnTo>
                        <a:pt x="1011" y="0"/>
                      </a:lnTo>
                      <a:lnTo>
                        <a:pt x="761" y="261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B1E1FF"/>
                    </a:gs>
                    <a:gs pos="100000">
                      <a:srgbClr val="E1F4FF"/>
                    </a:gs>
                  </a:gsLst>
                  <a:lin ang="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619" name="Rectangle 17" descr="羊皮纸"/>
                <p:cNvSpPr>
                  <a:spLocks noChangeArrowheads="1"/>
                </p:cNvSpPr>
                <p:nvPr/>
              </p:nvSpPr>
              <p:spPr bwMode="auto">
                <a:xfrm>
                  <a:off x="0" y="4191"/>
                  <a:ext cx="5760" cy="124"/>
                </a:xfrm>
                <a:prstGeom prst="rect">
                  <a:avLst/>
                </a:prstGeom>
                <a:blipFill dpi="0" rotWithShape="0">
                  <a:blip r:embed="rId3" cstate="print"/>
                  <a:srcRect/>
                  <a:tile tx="0" ty="0" sx="100000" sy="100000" flip="none" algn="tl"/>
                </a:blip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6575" name="Group 18"/>
            <p:cNvGrpSpPr>
              <a:grpSpLocks/>
            </p:cNvGrpSpPr>
            <p:nvPr/>
          </p:nvGrpSpPr>
          <p:grpSpPr bwMode="auto">
            <a:xfrm>
              <a:off x="205" y="130"/>
              <a:ext cx="5555" cy="4072"/>
              <a:chOff x="205" y="130"/>
              <a:chExt cx="5555" cy="4072"/>
            </a:xfrm>
          </p:grpSpPr>
          <p:sp>
            <p:nvSpPr>
              <p:cNvPr id="16600" name="Line 19"/>
              <p:cNvSpPr>
                <a:spLocks noChangeShapeType="1"/>
              </p:cNvSpPr>
              <p:nvPr/>
            </p:nvSpPr>
            <p:spPr bwMode="auto">
              <a:xfrm flipH="1" flipV="1">
                <a:off x="1002" y="130"/>
                <a:ext cx="0" cy="345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601" name="Text Box 20"/>
              <p:cNvSpPr txBox="1">
                <a:spLocks noChangeArrowheads="1"/>
              </p:cNvSpPr>
              <p:nvPr/>
            </p:nvSpPr>
            <p:spPr bwMode="auto">
              <a:xfrm>
                <a:off x="1023" y="153"/>
                <a:ext cx="348" cy="3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18817" tIns="59409" rIns="118817" bIns="59409">
                <a:spAutoFit/>
              </a:bodyPr>
              <a:lstStyle/>
              <a:p>
                <a:pPr defTabSz="1187450">
                  <a:spcBef>
                    <a:spcPct val="50000"/>
                  </a:spcBef>
                </a:pPr>
                <a:r>
                  <a:rPr lang="en-US" altLang="zh-CN" sz="2800" b="1" i="1"/>
                  <a:t>z</a:t>
                </a:r>
              </a:p>
            </p:txBody>
          </p:sp>
          <p:sp>
            <p:nvSpPr>
              <p:cNvPr id="16602" name="Text Box 21"/>
              <p:cNvSpPr txBox="1">
                <a:spLocks noChangeArrowheads="1"/>
              </p:cNvSpPr>
              <p:nvPr/>
            </p:nvSpPr>
            <p:spPr bwMode="auto">
              <a:xfrm>
                <a:off x="5325" y="3411"/>
                <a:ext cx="435" cy="3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18817" tIns="59409" rIns="118817" bIns="59409">
                <a:spAutoFit/>
              </a:bodyPr>
              <a:lstStyle/>
              <a:p>
                <a:pPr defTabSz="1187450">
                  <a:spcBef>
                    <a:spcPct val="50000"/>
                  </a:spcBef>
                </a:pPr>
                <a:r>
                  <a:rPr lang="en-US" altLang="zh-CN" sz="2800" b="1" i="1"/>
                  <a:t>y</a:t>
                </a:r>
              </a:p>
            </p:txBody>
          </p:sp>
          <p:sp>
            <p:nvSpPr>
              <p:cNvPr id="16603" name="Line 22"/>
              <p:cNvSpPr>
                <a:spLocks noChangeShapeType="1"/>
              </p:cNvSpPr>
              <p:nvPr/>
            </p:nvSpPr>
            <p:spPr bwMode="auto">
              <a:xfrm>
                <a:off x="989" y="3586"/>
                <a:ext cx="43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6604" name="Group 23"/>
              <p:cNvGrpSpPr>
                <a:grpSpLocks/>
              </p:cNvGrpSpPr>
              <p:nvPr/>
            </p:nvGrpSpPr>
            <p:grpSpPr bwMode="auto">
              <a:xfrm>
                <a:off x="205" y="3575"/>
                <a:ext cx="1063" cy="627"/>
                <a:chOff x="203" y="3563"/>
                <a:chExt cx="1063" cy="627"/>
              </a:xfrm>
            </p:grpSpPr>
            <p:sp>
              <p:nvSpPr>
                <p:cNvPr id="16605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369" y="3573"/>
                  <a:ext cx="652" cy="580"/>
                </a:xfrm>
                <a:prstGeom prst="lin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606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532" y="3563"/>
                  <a:ext cx="478" cy="48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607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203" y="3843"/>
                  <a:ext cx="348" cy="34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lIns="118817" tIns="59409" rIns="118817" bIns="59409">
                  <a:spAutoFit/>
                </a:bodyPr>
                <a:lstStyle/>
                <a:p>
                  <a:pPr defTabSz="1187450">
                    <a:spcBef>
                      <a:spcPct val="50000"/>
                    </a:spcBef>
                  </a:pPr>
                  <a:r>
                    <a:rPr lang="en-US" altLang="zh-CN" sz="2800" b="1" i="1"/>
                    <a:t>x</a:t>
                  </a:r>
                </a:p>
              </p:txBody>
            </p:sp>
            <p:sp>
              <p:nvSpPr>
                <p:cNvPr id="16608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918" y="3569"/>
                  <a:ext cx="348" cy="34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lIns="118817" tIns="59409" rIns="118817" bIns="59409">
                  <a:spAutoFit/>
                </a:bodyPr>
                <a:lstStyle/>
                <a:p>
                  <a:pPr defTabSz="1187450">
                    <a:spcBef>
                      <a:spcPct val="50000"/>
                    </a:spcBef>
                  </a:pPr>
                  <a:r>
                    <a:rPr lang="en-US" altLang="zh-CN" sz="2800" b="1" i="1"/>
                    <a:t>O</a:t>
                  </a:r>
                </a:p>
              </p:txBody>
            </p:sp>
          </p:grpSp>
        </p:grpSp>
        <p:grpSp>
          <p:nvGrpSpPr>
            <p:cNvPr id="16576" name="Group 28"/>
            <p:cNvGrpSpPr>
              <a:grpSpLocks/>
            </p:cNvGrpSpPr>
            <p:nvPr/>
          </p:nvGrpSpPr>
          <p:grpSpPr bwMode="auto">
            <a:xfrm>
              <a:off x="668" y="1343"/>
              <a:ext cx="272" cy="452"/>
              <a:chOff x="668" y="1343"/>
              <a:chExt cx="272" cy="452"/>
            </a:xfrm>
          </p:grpSpPr>
          <p:sp>
            <p:nvSpPr>
              <p:cNvPr id="16584" name="Freeform 29"/>
              <p:cNvSpPr>
                <a:spLocks/>
              </p:cNvSpPr>
              <p:nvPr/>
            </p:nvSpPr>
            <p:spPr bwMode="auto">
              <a:xfrm>
                <a:off x="767" y="1360"/>
                <a:ext cx="89" cy="107"/>
              </a:xfrm>
              <a:custGeom>
                <a:avLst/>
                <a:gdLst>
                  <a:gd name="T0" fmla="*/ 35 w 89"/>
                  <a:gd name="T1" fmla="*/ 3 h 107"/>
                  <a:gd name="T2" fmla="*/ 51 w 89"/>
                  <a:gd name="T3" fmla="*/ 15 h 107"/>
                  <a:gd name="T4" fmla="*/ 78 w 89"/>
                  <a:gd name="T5" fmla="*/ 39 h 107"/>
                  <a:gd name="T6" fmla="*/ 89 w 89"/>
                  <a:gd name="T7" fmla="*/ 60 h 107"/>
                  <a:gd name="T8" fmla="*/ 75 w 89"/>
                  <a:gd name="T9" fmla="*/ 75 h 107"/>
                  <a:gd name="T10" fmla="*/ 51 w 89"/>
                  <a:gd name="T11" fmla="*/ 87 h 107"/>
                  <a:gd name="T12" fmla="*/ 23 w 89"/>
                  <a:gd name="T13" fmla="*/ 99 h 107"/>
                  <a:gd name="T14" fmla="*/ 8 w 89"/>
                  <a:gd name="T15" fmla="*/ 107 h 107"/>
                  <a:gd name="T16" fmla="*/ 3 w 89"/>
                  <a:gd name="T17" fmla="*/ 87 h 107"/>
                  <a:gd name="T18" fmla="*/ 3 w 89"/>
                  <a:gd name="T19" fmla="*/ 74 h 107"/>
                  <a:gd name="T20" fmla="*/ 0 w 89"/>
                  <a:gd name="T21" fmla="*/ 56 h 107"/>
                  <a:gd name="T22" fmla="*/ 27 w 89"/>
                  <a:gd name="T23" fmla="*/ 59 h 107"/>
                  <a:gd name="T24" fmla="*/ 39 w 89"/>
                  <a:gd name="T25" fmla="*/ 60 h 107"/>
                  <a:gd name="T26" fmla="*/ 59 w 89"/>
                  <a:gd name="T27" fmla="*/ 59 h 107"/>
                  <a:gd name="T28" fmla="*/ 42 w 89"/>
                  <a:gd name="T29" fmla="*/ 33 h 107"/>
                  <a:gd name="T30" fmla="*/ 30 w 89"/>
                  <a:gd name="T31" fmla="*/ 24 h 107"/>
                  <a:gd name="T32" fmla="*/ 20 w 89"/>
                  <a:gd name="T33" fmla="*/ 23 h 107"/>
                  <a:gd name="T34" fmla="*/ 15 w 89"/>
                  <a:gd name="T35" fmla="*/ 14 h 107"/>
                  <a:gd name="T36" fmla="*/ 23 w 89"/>
                  <a:gd name="T37" fmla="*/ 0 h 107"/>
                  <a:gd name="T38" fmla="*/ 35 w 89"/>
                  <a:gd name="T39" fmla="*/ 3 h 107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89" h="107">
                    <a:moveTo>
                      <a:pt x="35" y="3"/>
                    </a:moveTo>
                    <a:lnTo>
                      <a:pt x="51" y="15"/>
                    </a:lnTo>
                    <a:lnTo>
                      <a:pt x="78" y="39"/>
                    </a:lnTo>
                    <a:lnTo>
                      <a:pt x="89" y="60"/>
                    </a:lnTo>
                    <a:lnTo>
                      <a:pt x="75" y="75"/>
                    </a:lnTo>
                    <a:lnTo>
                      <a:pt x="51" y="87"/>
                    </a:lnTo>
                    <a:lnTo>
                      <a:pt x="23" y="99"/>
                    </a:lnTo>
                    <a:lnTo>
                      <a:pt x="8" y="107"/>
                    </a:lnTo>
                    <a:lnTo>
                      <a:pt x="3" y="87"/>
                    </a:lnTo>
                    <a:lnTo>
                      <a:pt x="3" y="74"/>
                    </a:lnTo>
                    <a:lnTo>
                      <a:pt x="0" y="56"/>
                    </a:lnTo>
                    <a:lnTo>
                      <a:pt x="27" y="59"/>
                    </a:lnTo>
                    <a:lnTo>
                      <a:pt x="39" y="60"/>
                    </a:lnTo>
                    <a:lnTo>
                      <a:pt x="59" y="59"/>
                    </a:lnTo>
                    <a:lnTo>
                      <a:pt x="42" y="33"/>
                    </a:lnTo>
                    <a:lnTo>
                      <a:pt x="30" y="24"/>
                    </a:lnTo>
                    <a:lnTo>
                      <a:pt x="20" y="23"/>
                    </a:lnTo>
                    <a:lnTo>
                      <a:pt x="15" y="14"/>
                    </a:lnTo>
                    <a:lnTo>
                      <a:pt x="23" y="0"/>
                    </a:lnTo>
                    <a:lnTo>
                      <a:pt x="35" y="3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585" name="Oval 30"/>
              <p:cNvSpPr>
                <a:spLocks noChangeArrowheads="1"/>
              </p:cNvSpPr>
              <p:nvPr/>
            </p:nvSpPr>
            <p:spPr bwMode="auto">
              <a:xfrm>
                <a:off x="778" y="1361"/>
                <a:ext cx="29" cy="30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6586" name="Group 31"/>
              <p:cNvGrpSpPr>
                <a:grpSpLocks/>
              </p:cNvGrpSpPr>
              <p:nvPr/>
            </p:nvGrpSpPr>
            <p:grpSpPr bwMode="auto">
              <a:xfrm>
                <a:off x="739" y="1343"/>
                <a:ext cx="201" cy="156"/>
                <a:chOff x="355" y="1019"/>
                <a:chExt cx="201" cy="156"/>
              </a:xfrm>
            </p:grpSpPr>
            <p:grpSp>
              <p:nvGrpSpPr>
                <p:cNvPr id="16596" name="Group 32"/>
                <p:cNvGrpSpPr>
                  <a:grpSpLocks/>
                </p:cNvGrpSpPr>
                <p:nvPr/>
              </p:nvGrpSpPr>
              <p:grpSpPr bwMode="auto">
                <a:xfrm>
                  <a:off x="355" y="1019"/>
                  <a:ext cx="201" cy="156"/>
                  <a:chOff x="753" y="921"/>
                  <a:chExt cx="201" cy="156"/>
                </a:xfrm>
              </p:grpSpPr>
              <p:sp>
                <p:nvSpPr>
                  <p:cNvPr id="16598" name="Freeform 33"/>
                  <p:cNvSpPr>
                    <a:spLocks/>
                  </p:cNvSpPr>
                  <p:nvPr/>
                </p:nvSpPr>
                <p:spPr bwMode="auto">
                  <a:xfrm>
                    <a:off x="753" y="921"/>
                    <a:ext cx="201" cy="156"/>
                  </a:xfrm>
                  <a:custGeom>
                    <a:avLst/>
                    <a:gdLst>
                      <a:gd name="T0" fmla="*/ 0 w 201"/>
                      <a:gd name="T1" fmla="*/ 0 h 156"/>
                      <a:gd name="T2" fmla="*/ 6 w 201"/>
                      <a:gd name="T3" fmla="*/ 117 h 156"/>
                      <a:gd name="T4" fmla="*/ 63 w 201"/>
                      <a:gd name="T5" fmla="*/ 156 h 156"/>
                      <a:gd name="T6" fmla="*/ 147 w 201"/>
                      <a:gd name="T7" fmla="*/ 102 h 156"/>
                      <a:gd name="T8" fmla="*/ 201 w 201"/>
                      <a:gd name="T9" fmla="*/ 69 h 156"/>
                      <a:gd name="T10" fmla="*/ 201 w 201"/>
                      <a:gd name="T11" fmla="*/ 9 h 156"/>
                      <a:gd name="T12" fmla="*/ 147 w 201"/>
                      <a:gd name="T13" fmla="*/ 3 h 156"/>
                      <a:gd name="T14" fmla="*/ 90 w 201"/>
                      <a:gd name="T15" fmla="*/ 0 h 156"/>
                      <a:gd name="T16" fmla="*/ 63 w 201"/>
                      <a:gd name="T17" fmla="*/ 15 h 156"/>
                      <a:gd name="T18" fmla="*/ 0 w 201"/>
                      <a:gd name="T19" fmla="*/ 0 h 15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201" h="156">
                        <a:moveTo>
                          <a:pt x="0" y="0"/>
                        </a:moveTo>
                        <a:lnTo>
                          <a:pt x="6" y="117"/>
                        </a:lnTo>
                        <a:lnTo>
                          <a:pt x="63" y="156"/>
                        </a:lnTo>
                        <a:lnTo>
                          <a:pt x="147" y="102"/>
                        </a:lnTo>
                        <a:lnTo>
                          <a:pt x="201" y="69"/>
                        </a:lnTo>
                        <a:lnTo>
                          <a:pt x="201" y="9"/>
                        </a:lnTo>
                        <a:lnTo>
                          <a:pt x="147" y="3"/>
                        </a:lnTo>
                        <a:lnTo>
                          <a:pt x="90" y="0"/>
                        </a:lnTo>
                        <a:lnTo>
                          <a:pt x="63" y="1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bg1"/>
                  </a:solidFill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599" name="Freeform 34"/>
                  <p:cNvSpPr>
                    <a:spLocks/>
                  </p:cNvSpPr>
                  <p:nvPr/>
                </p:nvSpPr>
                <p:spPr bwMode="auto">
                  <a:xfrm>
                    <a:off x="782" y="940"/>
                    <a:ext cx="151" cy="116"/>
                  </a:xfrm>
                  <a:custGeom>
                    <a:avLst/>
                    <a:gdLst>
                      <a:gd name="T0" fmla="*/ 18 w 151"/>
                      <a:gd name="T1" fmla="*/ 63 h 116"/>
                      <a:gd name="T2" fmla="*/ 55 w 151"/>
                      <a:gd name="T3" fmla="*/ 57 h 116"/>
                      <a:gd name="T4" fmla="*/ 76 w 151"/>
                      <a:gd name="T5" fmla="*/ 42 h 116"/>
                      <a:gd name="T6" fmla="*/ 94 w 151"/>
                      <a:gd name="T7" fmla="*/ 27 h 116"/>
                      <a:gd name="T8" fmla="*/ 109 w 151"/>
                      <a:gd name="T9" fmla="*/ 0 h 116"/>
                      <a:gd name="T10" fmla="*/ 117 w 151"/>
                      <a:gd name="T11" fmla="*/ 11 h 116"/>
                      <a:gd name="T12" fmla="*/ 132 w 151"/>
                      <a:gd name="T13" fmla="*/ 20 h 116"/>
                      <a:gd name="T14" fmla="*/ 148 w 151"/>
                      <a:gd name="T15" fmla="*/ 27 h 116"/>
                      <a:gd name="T16" fmla="*/ 151 w 151"/>
                      <a:gd name="T17" fmla="*/ 38 h 116"/>
                      <a:gd name="T18" fmla="*/ 139 w 151"/>
                      <a:gd name="T19" fmla="*/ 41 h 116"/>
                      <a:gd name="T20" fmla="*/ 121 w 151"/>
                      <a:gd name="T21" fmla="*/ 38 h 116"/>
                      <a:gd name="T22" fmla="*/ 105 w 151"/>
                      <a:gd name="T23" fmla="*/ 47 h 116"/>
                      <a:gd name="T24" fmla="*/ 88 w 151"/>
                      <a:gd name="T25" fmla="*/ 69 h 116"/>
                      <a:gd name="T26" fmla="*/ 54 w 151"/>
                      <a:gd name="T27" fmla="*/ 87 h 116"/>
                      <a:gd name="T28" fmla="*/ 49 w 151"/>
                      <a:gd name="T29" fmla="*/ 96 h 116"/>
                      <a:gd name="T30" fmla="*/ 34 w 151"/>
                      <a:gd name="T31" fmla="*/ 98 h 116"/>
                      <a:gd name="T32" fmla="*/ 7 w 151"/>
                      <a:gd name="T33" fmla="*/ 116 h 116"/>
                      <a:gd name="T34" fmla="*/ 0 w 151"/>
                      <a:gd name="T35" fmla="*/ 62 h 116"/>
                      <a:gd name="T36" fmla="*/ 18 w 151"/>
                      <a:gd name="T37" fmla="*/ 63 h 11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151" h="116">
                        <a:moveTo>
                          <a:pt x="18" y="63"/>
                        </a:moveTo>
                        <a:lnTo>
                          <a:pt x="55" y="57"/>
                        </a:lnTo>
                        <a:lnTo>
                          <a:pt x="76" y="42"/>
                        </a:lnTo>
                        <a:lnTo>
                          <a:pt x="94" y="27"/>
                        </a:lnTo>
                        <a:lnTo>
                          <a:pt x="109" y="0"/>
                        </a:lnTo>
                        <a:lnTo>
                          <a:pt x="117" y="11"/>
                        </a:lnTo>
                        <a:lnTo>
                          <a:pt x="132" y="20"/>
                        </a:lnTo>
                        <a:lnTo>
                          <a:pt x="148" y="27"/>
                        </a:lnTo>
                        <a:lnTo>
                          <a:pt x="151" y="38"/>
                        </a:lnTo>
                        <a:lnTo>
                          <a:pt x="139" y="41"/>
                        </a:lnTo>
                        <a:lnTo>
                          <a:pt x="121" y="38"/>
                        </a:lnTo>
                        <a:lnTo>
                          <a:pt x="105" y="47"/>
                        </a:lnTo>
                        <a:lnTo>
                          <a:pt x="88" y="69"/>
                        </a:lnTo>
                        <a:lnTo>
                          <a:pt x="54" y="87"/>
                        </a:lnTo>
                        <a:lnTo>
                          <a:pt x="49" y="96"/>
                        </a:lnTo>
                        <a:lnTo>
                          <a:pt x="34" y="98"/>
                        </a:lnTo>
                        <a:lnTo>
                          <a:pt x="7" y="116"/>
                        </a:lnTo>
                        <a:lnTo>
                          <a:pt x="0" y="62"/>
                        </a:lnTo>
                        <a:lnTo>
                          <a:pt x="18" y="63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6597" name="Freeform 35"/>
                <p:cNvSpPr>
                  <a:spLocks/>
                </p:cNvSpPr>
                <p:nvPr/>
              </p:nvSpPr>
              <p:spPr bwMode="auto">
                <a:xfrm>
                  <a:off x="390" y="1104"/>
                  <a:ext cx="83" cy="50"/>
                </a:xfrm>
                <a:custGeom>
                  <a:avLst/>
                  <a:gdLst>
                    <a:gd name="T0" fmla="*/ 83 w 83"/>
                    <a:gd name="T1" fmla="*/ 0 h 50"/>
                    <a:gd name="T2" fmla="*/ 69 w 83"/>
                    <a:gd name="T3" fmla="*/ 14 h 50"/>
                    <a:gd name="T4" fmla="*/ 51 w 83"/>
                    <a:gd name="T5" fmla="*/ 26 h 50"/>
                    <a:gd name="T6" fmla="*/ 27 w 83"/>
                    <a:gd name="T7" fmla="*/ 36 h 50"/>
                    <a:gd name="T8" fmla="*/ 0 w 83"/>
                    <a:gd name="T9" fmla="*/ 50 h 50"/>
                    <a:gd name="T10" fmla="*/ 17 w 83"/>
                    <a:gd name="T11" fmla="*/ 18 h 50"/>
                    <a:gd name="T12" fmla="*/ 83 w 83"/>
                    <a:gd name="T13" fmla="*/ 0 h 5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83" h="50">
                      <a:moveTo>
                        <a:pt x="83" y="0"/>
                      </a:moveTo>
                      <a:lnTo>
                        <a:pt x="69" y="14"/>
                      </a:lnTo>
                      <a:lnTo>
                        <a:pt x="51" y="26"/>
                      </a:lnTo>
                      <a:lnTo>
                        <a:pt x="27" y="36"/>
                      </a:lnTo>
                      <a:lnTo>
                        <a:pt x="0" y="50"/>
                      </a:lnTo>
                      <a:lnTo>
                        <a:pt x="17" y="18"/>
                      </a:lnTo>
                      <a:lnTo>
                        <a:pt x="83" y="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31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6587" name="Group 36"/>
              <p:cNvGrpSpPr>
                <a:grpSpLocks/>
              </p:cNvGrpSpPr>
              <p:nvPr/>
            </p:nvGrpSpPr>
            <p:grpSpPr bwMode="auto">
              <a:xfrm>
                <a:off x="668" y="1345"/>
                <a:ext cx="174" cy="450"/>
                <a:chOff x="670" y="998"/>
                <a:chExt cx="174" cy="450"/>
              </a:xfrm>
            </p:grpSpPr>
            <p:grpSp>
              <p:nvGrpSpPr>
                <p:cNvPr id="16588" name="Group 37"/>
                <p:cNvGrpSpPr>
                  <a:grpSpLocks/>
                </p:cNvGrpSpPr>
                <p:nvPr/>
              </p:nvGrpSpPr>
              <p:grpSpPr bwMode="auto">
                <a:xfrm>
                  <a:off x="670" y="998"/>
                  <a:ext cx="174" cy="450"/>
                  <a:chOff x="681" y="933"/>
                  <a:chExt cx="174" cy="450"/>
                </a:xfrm>
              </p:grpSpPr>
              <p:sp>
                <p:nvSpPr>
                  <p:cNvPr id="16593" name="Freeform 38"/>
                  <p:cNvSpPr>
                    <a:spLocks/>
                  </p:cNvSpPr>
                  <p:nvPr/>
                </p:nvSpPr>
                <p:spPr bwMode="auto">
                  <a:xfrm rot="493031">
                    <a:off x="681" y="996"/>
                    <a:ext cx="63" cy="177"/>
                  </a:xfrm>
                  <a:custGeom>
                    <a:avLst/>
                    <a:gdLst>
                      <a:gd name="T0" fmla="*/ 63 w 63"/>
                      <a:gd name="T1" fmla="*/ 0 h 177"/>
                      <a:gd name="T2" fmla="*/ 9 w 63"/>
                      <a:gd name="T3" fmla="*/ 30 h 177"/>
                      <a:gd name="T4" fmla="*/ 3 w 63"/>
                      <a:gd name="T5" fmla="*/ 66 h 177"/>
                      <a:gd name="T6" fmla="*/ 0 w 63"/>
                      <a:gd name="T7" fmla="*/ 105 h 177"/>
                      <a:gd name="T8" fmla="*/ 33 w 63"/>
                      <a:gd name="T9" fmla="*/ 177 h 177"/>
                      <a:gd name="T10" fmla="*/ 39 w 63"/>
                      <a:gd name="T11" fmla="*/ 156 h 177"/>
                      <a:gd name="T12" fmla="*/ 30 w 63"/>
                      <a:gd name="T13" fmla="*/ 108 h 177"/>
                      <a:gd name="T14" fmla="*/ 27 w 63"/>
                      <a:gd name="T15" fmla="*/ 72 h 177"/>
                      <a:gd name="T16" fmla="*/ 51 w 63"/>
                      <a:gd name="T17" fmla="*/ 30 h 177"/>
                      <a:gd name="T18" fmla="*/ 63 w 63"/>
                      <a:gd name="T19" fmla="*/ 0 h 177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63" h="177">
                        <a:moveTo>
                          <a:pt x="63" y="0"/>
                        </a:moveTo>
                        <a:lnTo>
                          <a:pt x="9" y="30"/>
                        </a:lnTo>
                        <a:lnTo>
                          <a:pt x="3" y="66"/>
                        </a:lnTo>
                        <a:lnTo>
                          <a:pt x="0" y="105"/>
                        </a:lnTo>
                        <a:lnTo>
                          <a:pt x="33" y="177"/>
                        </a:lnTo>
                        <a:lnTo>
                          <a:pt x="39" y="156"/>
                        </a:lnTo>
                        <a:lnTo>
                          <a:pt x="30" y="108"/>
                        </a:lnTo>
                        <a:lnTo>
                          <a:pt x="27" y="72"/>
                        </a:lnTo>
                        <a:lnTo>
                          <a:pt x="51" y="30"/>
                        </a:lnTo>
                        <a:lnTo>
                          <a:pt x="63" y="0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594" name="Freeform 39"/>
                  <p:cNvSpPr>
                    <a:spLocks/>
                  </p:cNvSpPr>
                  <p:nvPr/>
                </p:nvSpPr>
                <p:spPr bwMode="auto">
                  <a:xfrm>
                    <a:off x="693" y="996"/>
                    <a:ext cx="162" cy="387"/>
                  </a:xfrm>
                  <a:custGeom>
                    <a:avLst/>
                    <a:gdLst>
                      <a:gd name="T0" fmla="*/ 75 w 162"/>
                      <a:gd name="T1" fmla="*/ 0 h 387"/>
                      <a:gd name="T2" fmla="*/ 105 w 162"/>
                      <a:gd name="T3" fmla="*/ 24 h 387"/>
                      <a:gd name="T4" fmla="*/ 120 w 162"/>
                      <a:gd name="T5" fmla="*/ 96 h 387"/>
                      <a:gd name="T6" fmla="*/ 105 w 162"/>
                      <a:gd name="T7" fmla="*/ 126 h 387"/>
                      <a:gd name="T8" fmla="*/ 108 w 162"/>
                      <a:gd name="T9" fmla="*/ 147 h 387"/>
                      <a:gd name="T10" fmla="*/ 123 w 162"/>
                      <a:gd name="T11" fmla="*/ 198 h 387"/>
                      <a:gd name="T12" fmla="*/ 135 w 162"/>
                      <a:gd name="T13" fmla="*/ 297 h 387"/>
                      <a:gd name="T14" fmla="*/ 132 w 162"/>
                      <a:gd name="T15" fmla="*/ 330 h 387"/>
                      <a:gd name="T16" fmla="*/ 147 w 162"/>
                      <a:gd name="T17" fmla="*/ 354 h 387"/>
                      <a:gd name="T18" fmla="*/ 162 w 162"/>
                      <a:gd name="T19" fmla="*/ 369 h 387"/>
                      <a:gd name="T20" fmla="*/ 129 w 162"/>
                      <a:gd name="T21" fmla="*/ 375 h 387"/>
                      <a:gd name="T22" fmla="*/ 108 w 162"/>
                      <a:gd name="T23" fmla="*/ 372 h 387"/>
                      <a:gd name="T24" fmla="*/ 99 w 162"/>
                      <a:gd name="T25" fmla="*/ 315 h 387"/>
                      <a:gd name="T26" fmla="*/ 84 w 162"/>
                      <a:gd name="T27" fmla="*/ 219 h 387"/>
                      <a:gd name="T28" fmla="*/ 81 w 162"/>
                      <a:gd name="T29" fmla="*/ 186 h 387"/>
                      <a:gd name="T30" fmla="*/ 66 w 162"/>
                      <a:gd name="T31" fmla="*/ 240 h 387"/>
                      <a:gd name="T32" fmla="*/ 63 w 162"/>
                      <a:gd name="T33" fmla="*/ 279 h 387"/>
                      <a:gd name="T34" fmla="*/ 45 w 162"/>
                      <a:gd name="T35" fmla="*/ 324 h 387"/>
                      <a:gd name="T36" fmla="*/ 42 w 162"/>
                      <a:gd name="T37" fmla="*/ 348 h 387"/>
                      <a:gd name="T38" fmla="*/ 45 w 162"/>
                      <a:gd name="T39" fmla="*/ 387 h 387"/>
                      <a:gd name="T40" fmla="*/ 9 w 162"/>
                      <a:gd name="T41" fmla="*/ 372 h 387"/>
                      <a:gd name="T42" fmla="*/ 0 w 162"/>
                      <a:gd name="T43" fmla="*/ 339 h 387"/>
                      <a:gd name="T44" fmla="*/ 9 w 162"/>
                      <a:gd name="T45" fmla="*/ 300 h 387"/>
                      <a:gd name="T46" fmla="*/ 30 w 162"/>
                      <a:gd name="T47" fmla="*/ 222 h 387"/>
                      <a:gd name="T48" fmla="*/ 24 w 162"/>
                      <a:gd name="T49" fmla="*/ 195 h 387"/>
                      <a:gd name="T50" fmla="*/ 33 w 162"/>
                      <a:gd name="T51" fmla="*/ 159 h 387"/>
                      <a:gd name="T52" fmla="*/ 33 w 162"/>
                      <a:gd name="T53" fmla="*/ 120 h 387"/>
                      <a:gd name="T54" fmla="*/ 36 w 162"/>
                      <a:gd name="T55" fmla="*/ 99 h 387"/>
                      <a:gd name="T56" fmla="*/ 24 w 162"/>
                      <a:gd name="T57" fmla="*/ 66 h 387"/>
                      <a:gd name="T58" fmla="*/ 24 w 162"/>
                      <a:gd name="T59" fmla="*/ 42 h 387"/>
                      <a:gd name="T60" fmla="*/ 45 w 162"/>
                      <a:gd name="T61" fmla="*/ 21 h 387"/>
                      <a:gd name="T62" fmla="*/ 75 w 162"/>
                      <a:gd name="T63" fmla="*/ 0 h 38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0" t="0" r="r" b="b"/>
                    <a:pathLst>
                      <a:path w="162" h="387">
                        <a:moveTo>
                          <a:pt x="75" y="0"/>
                        </a:moveTo>
                        <a:lnTo>
                          <a:pt x="105" y="24"/>
                        </a:lnTo>
                        <a:lnTo>
                          <a:pt x="120" y="96"/>
                        </a:lnTo>
                        <a:lnTo>
                          <a:pt x="105" y="126"/>
                        </a:lnTo>
                        <a:lnTo>
                          <a:pt x="108" y="147"/>
                        </a:lnTo>
                        <a:lnTo>
                          <a:pt x="123" y="198"/>
                        </a:lnTo>
                        <a:lnTo>
                          <a:pt x="135" y="297"/>
                        </a:lnTo>
                        <a:lnTo>
                          <a:pt x="132" y="330"/>
                        </a:lnTo>
                        <a:lnTo>
                          <a:pt x="147" y="354"/>
                        </a:lnTo>
                        <a:lnTo>
                          <a:pt x="162" y="369"/>
                        </a:lnTo>
                        <a:lnTo>
                          <a:pt x="129" y="375"/>
                        </a:lnTo>
                        <a:lnTo>
                          <a:pt x="108" y="372"/>
                        </a:lnTo>
                        <a:lnTo>
                          <a:pt x="99" y="315"/>
                        </a:lnTo>
                        <a:lnTo>
                          <a:pt x="84" y="219"/>
                        </a:lnTo>
                        <a:lnTo>
                          <a:pt x="81" y="186"/>
                        </a:lnTo>
                        <a:lnTo>
                          <a:pt x="66" y="240"/>
                        </a:lnTo>
                        <a:lnTo>
                          <a:pt x="63" y="279"/>
                        </a:lnTo>
                        <a:lnTo>
                          <a:pt x="45" y="324"/>
                        </a:lnTo>
                        <a:lnTo>
                          <a:pt x="42" y="348"/>
                        </a:lnTo>
                        <a:lnTo>
                          <a:pt x="45" y="387"/>
                        </a:lnTo>
                        <a:lnTo>
                          <a:pt x="9" y="372"/>
                        </a:lnTo>
                        <a:lnTo>
                          <a:pt x="0" y="339"/>
                        </a:lnTo>
                        <a:lnTo>
                          <a:pt x="9" y="300"/>
                        </a:lnTo>
                        <a:lnTo>
                          <a:pt x="30" y="222"/>
                        </a:lnTo>
                        <a:lnTo>
                          <a:pt x="24" y="195"/>
                        </a:lnTo>
                        <a:lnTo>
                          <a:pt x="33" y="159"/>
                        </a:lnTo>
                        <a:lnTo>
                          <a:pt x="33" y="120"/>
                        </a:lnTo>
                        <a:lnTo>
                          <a:pt x="36" y="99"/>
                        </a:lnTo>
                        <a:lnTo>
                          <a:pt x="24" y="66"/>
                        </a:lnTo>
                        <a:lnTo>
                          <a:pt x="24" y="42"/>
                        </a:lnTo>
                        <a:lnTo>
                          <a:pt x="45" y="21"/>
                        </a:lnTo>
                        <a:lnTo>
                          <a:pt x="75" y="0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595" name="Freeform 40"/>
                  <p:cNvSpPr>
                    <a:spLocks/>
                  </p:cNvSpPr>
                  <p:nvPr/>
                </p:nvSpPr>
                <p:spPr bwMode="auto">
                  <a:xfrm>
                    <a:off x="723" y="933"/>
                    <a:ext cx="63" cy="66"/>
                  </a:xfrm>
                  <a:custGeom>
                    <a:avLst/>
                    <a:gdLst>
                      <a:gd name="T0" fmla="*/ 33 w 63"/>
                      <a:gd name="T1" fmla="*/ 0 h 66"/>
                      <a:gd name="T2" fmla="*/ 0 w 63"/>
                      <a:gd name="T3" fmla="*/ 18 h 66"/>
                      <a:gd name="T4" fmla="*/ 3 w 63"/>
                      <a:gd name="T5" fmla="*/ 45 h 66"/>
                      <a:gd name="T6" fmla="*/ 24 w 63"/>
                      <a:gd name="T7" fmla="*/ 66 h 66"/>
                      <a:gd name="T8" fmla="*/ 63 w 63"/>
                      <a:gd name="T9" fmla="*/ 60 h 66"/>
                      <a:gd name="T10" fmla="*/ 60 w 63"/>
                      <a:gd name="T11" fmla="*/ 30 h 66"/>
                      <a:gd name="T12" fmla="*/ 48 w 63"/>
                      <a:gd name="T13" fmla="*/ 12 h 66"/>
                      <a:gd name="T14" fmla="*/ 33 w 63"/>
                      <a:gd name="T15" fmla="*/ 0 h 6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63" h="66">
                        <a:moveTo>
                          <a:pt x="33" y="0"/>
                        </a:moveTo>
                        <a:lnTo>
                          <a:pt x="0" y="18"/>
                        </a:lnTo>
                        <a:lnTo>
                          <a:pt x="3" y="45"/>
                        </a:lnTo>
                        <a:lnTo>
                          <a:pt x="24" y="66"/>
                        </a:lnTo>
                        <a:lnTo>
                          <a:pt x="63" y="60"/>
                        </a:lnTo>
                        <a:lnTo>
                          <a:pt x="60" y="30"/>
                        </a:lnTo>
                        <a:lnTo>
                          <a:pt x="48" y="12"/>
                        </a:lnTo>
                        <a:lnTo>
                          <a:pt x="33" y="0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6589" name="Freeform 41"/>
                <p:cNvSpPr>
                  <a:spLocks/>
                </p:cNvSpPr>
                <p:nvPr/>
              </p:nvSpPr>
              <p:spPr bwMode="auto">
                <a:xfrm>
                  <a:off x="770" y="1109"/>
                  <a:ext cx="37" cy="184"/>
                </a:xfrm>
                <a:custGeom>
                  <a:avLst/>
                  <a:gdLst>
                    <a:gd name="T0" fmla="*/ 21 w 37"/>
                    <a:gd name="T1" fmla="*/ 0 h 184"/>
                    <a:gd name="T2" fmla="*/ 30 w 37"/>
                    <a:gd name="T3" fmla="*/ 40 h 184"/>
                    <a:gd name="T4" fmla="*/ 28 w 37"/>
                    <a:gd name="T5" fmla="*/ 64 h 184"/>
                    <a:gd name="T6" fmla="*/ 25 w 37"/>
                    <a:gd name="T7" fmla="*/ 81 h 184"/>
                    <a:gd name="T8" fmla="*/ 30 w 37"/>
                    <a:gd name="T9" fmla="*/ 105 h 184"/>
                    <a:gd name="T10" fmla="*/ 36 w 37"/>
                    <a:gd name="T11" fmla="*/ 133 h 184"/>
                    <a:gd name="T12" fmla="*/ 37 w 37"/>
                    <a:gd name="T13" fmla="*/ 160 h 184"/>
                    <a:gd name="T14" fmla="*/ 37 w 37"/>
                    <a:gd name="T15" fmla="*/ 184 h 184"/>
                    <a:gd name="T16" fmla="*/ 0 w 37"/>
                    <a:gd name="T17" fmla="*/ 81 h 184"/>
                    <a:gd name="T18" fmla="*/ 24 w 37"/>
                    <a:gd name="T19" fmla="*/ 40 h 184"/>
                    <a:gd name="T20" fmla="*/ 27 w 37"/>
                    <a:gd name="T21" fmla="*/ 55 h 184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37" h="184">
                      <a:moveTo>
                        <a:pt x="21" y="0"/>
                      </a:moveTo>
                      <a:lnTo>
                        <a:pt x="30" y="40"/>
                      </a:lnTo>
                      <a:lnTo>
                        <a:pt x="28" y="64"/>
                      </a:lnTo>
                      <a:lnTo>
                        <a:pt x="25" y="81"/>
                      </a:lnTo>
                      <a:lnTo>
                        <a:pt x="30" y="105"/>
                      </a:lnTo>
                      <a:lnTo>
                        <a:pt x="36" y="133"/>
                      </a:lnTo>
                      <a:lnTo>
                        <a:pt x="37" y="160"/>
                      </a:lnTo>
                      <a:lnTo>
                        <a:pt x="37" y="184"/>
                      </a:lnTo>
                      <a:lnTo>
                        <a:pt x="0" y="81"/>
                      </a:lnTo>
                      <a:lnTo>
                        <a:pt x="24" y="40"/>
                      </a:lnTo>
                      <a:lnTo>
                        <a:pt x="27" y="55"/>
                      </a:lnTo>
                    </a:path>
                  </a:pathLst>
                </a:custGeom>
                <a:solidFill>
                  <a:schemeClr val="tx1"/>
                </a:solidFill>
                <a:ln w="31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590" name="Freeform 42"/>
                <p:cNvSpPr>
                  <a:spLocks/>
                </p:cNvSpPr>
                <p:nvPr/>
              </p:nvSpPr>
              <p:spPr bwMode="auto">
                <a:xfrm>
                  <a:off x="689" y="1164"/>
                  <a:ext cx="24" cy="78"/>
                </a:xfrm>
                <a:custGeom>
                  <a:avLst/>
                  <a:gdLst>
                    <a:gd name="T0" fmla="*/ 3 w 24"/>
                    <a:gd name="T1" fmla="*/ 0 h 78"/>
                    <a:gd name="T2" fmla="*/ 9 w 24"/>
                    <a:gd name="T3" fmla="*/ 33 h 78"/>
                    <a:gd name="T4" fmla="*/ 24 w 24"/>
                    <a:gd name="T5" fmla="*/ 57 h 78"/>
                    <a:gd name="T6" fmla="*/ 18 w 24"/>
                    <a:gd name="T7" fmla="*/ 72 h 78"/>
                    <a:gd name="T8" fmla="*/ 7 w 24"/>
                    <a:gd name="T9" fmla="*/ 78 h 78"/>
                    <a:gd name="T10" fmla="*/ 0 w 24"/>
                    <a:gd name="T11" fmla="*/ 69 h 78"/>
                    <a:gd name="T12" fmla="*/ 0 w 24"/>
                    <a:gd name="T13" fmla="*/ 29 h 78"/>
                    <a:gd name="T14" fmla="*/ 3 w 24"/>
                    <a:gd name="T15" fmla="*/ 0 h 78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24" h="78">
                      <a:moveTo>
                        <a:pt x="3" y="0"/>
                      </a:moveTo>
                      <a:lnTo>
                        <a:pt x="9" y="33"/>
                      </a:lnTo>
                      <a:lnTo>
                        <a:pt x="24" y="57"/>
                      </a:lnTo>
                      <a:lnTo>
                        <a:pt x="18" y="72"/>
                      </a:lnTo>
                      <a:lnTo>
                        <a:pt x="7" y="78"/>
                      </a:lnTo>
                      <a:lnTo>
                        <a:pt x="0" y="69"/>
                      </a:lnTo>
                      <a:lnTo>
                        <a:pt x="0" y="29"/>
                      </a:ln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3175" cmpd="sng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591" name="Freeform 43"/>
                <p:cNvSpPr>
                  <a:spLocks/>
                </p:cNvSpPr>
                <p:nvPr/>
              </p:nvSpPr>
              <p:spPr bwMode="auto">
                <a:xfrm>
                  <a:off x="736" y="1053"/>
                  <a:ext cx="32" cy="47"/>
                </a:xfrm>
                <a:custGeom>
                  <a:avLst/>
                  <a:gdLst>
                    <a:gd name="T0" fmla="*/ 0 w 38"/>
                    <a:gd name="T1" fmla="*/ 15 h 47"/>
                    <a:gd name="T2" fmla="*/ 2 w 38"/>
                    <a:gd name="T3" fmla="*/ 36 h 47"/>
                    <a:gd name="T4" fmla="*/ 5 w 38"/>
                    <a:gd name="T5" fmla="*/ 45 h 47"/>
                    <a:gd name="T6" fmla="*/ 19 w 38"/>
                    <a:gd name="T7" fmla="*/ 47 h 47"/>
                    <a:gd name="T8" fmla="*/ 13 w 38"/>
                    <a:gd name="T9" fmla="*/ 14 h 47"/>
                    <a:gd name="T10" fmla="*/ 8 w 38"/>
                    <a:gd name="T11" fmla="*/ 0 h 47"/>
                    <a:gd name="T12" fmla="*/ 0 w 38"/>
                    <a:gd name="T13" fmla="*/ 15 h 4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38" h="47">
                      <a:moveTo>
                        <a:pt x="0" y="15"/>
                      </a:moveTo>
                      <a:lnTo>
                        <a:pt x="2" y="36"/>
                      </a:lnTo>
                      <a:lnTo>
                        <a:pt x="9" y="45"/>
                      </a:lnTo>
                      <a:lnTo>
                        <a:pt x="38" y="47"/>
                      </a:lnTo>
                      <a:lnTo>
                        <a:pt x="27" y="14"/>
                      </a:lnTo>
                      <a:lnTo>
                        <a:pt x="17" y="0"/>
                      </a:lnTo>
                      <a:lnTo>
                        <a:pt x="0" y="15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592" name="Freeform 44"/>
                <p:cNvSpPr>
                  <a:spLocks/>
                </p:cNvSpPr>
                <p:nvPr/>
              </p:nvSpPr>
              <p:spPr bwMode="auto">
                <a:xfrm>
                  <a:off x="680" y="1119"/>
                  <a:ext cx="34" cy="44"/>
                </a:xfrm>
                <a:custGeom>
                  <a:avLst/>
                  <a:gdLst>
                    <a:gd name="T0" fmla="*/ 34 w 34"/>
                    <a:gd name="T1" fmla="*/ 2 h 44"/>
                    <a:gd name="T2" fmla="*/ 15 w 34"/>
                    <a:gd name="T3" fmla="*/ 36 h 44"/>
                    <a:gd name="T4" fmla="*/ 0 w 34"/>
                    <a:gd name="T5" fmla="*/ 44 h 44"/>
                    <a:gd name="T6" fmla="*/ 7 w 34"/>
                    <a:gd name="T7" fmla="*/ 0 h 44"/>
                    <a:gd name="T8" fmla="*/ 34 w 34"/>
                    <a:gd name="T9" fmla="*/ 2 h 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4" h="44">
                      <a:moveTo>
                        <a:pt x="34" y="2"/>
                      </a:moveTo>
                      <a:lnTo>
                        <a:pt x="15" y="36"/>
                      </a:lnTo>
                      <a:lnTo>
                        <a:pt x="0" y="44"/>
                      </a:lnTo>
                      <a:lnTo>
                        <a:pt x="7" y="0"/>
                      </a:lnTo>
                      <a:lnTo>
                        <a:pt x="34" y="2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6577" name="Group 45"/>
            <p:cNvGrpSpPr>
              <a:grpSpLocks/>
            </p:cNvGrpSpPr>
            <p:nvPr/>
          </p:nvGrpSpPr>
          <p:grpSpPr bwMode="auto">
            <a:xfrm>
              <a:off x="4293" y="3623"/>
              <a:ext cx="1260" cy="440"/>
              <a:chOff x="4298" y="3571"/>
              <a:chExt cx="1325" cy="440"/>
            </a:xfrm>
          </p:grpSpPr>
          <p:sp>
            <p:nvSpPr>
              <p:cNvPr id="16579" name="Oval 46"/>
              <p:cNvSpPr>
                <a:spLocks noChangeArrowheads="1"/>
              </p:cNvSpPr>
              <p:nvPr/>
            </p:nvSpPr>
            <p:spPr bwMode="auto">
              <a:xfrm>
                <a:off x="4298" y="3571"/>
                <a:ext cx="1325" cy="440"/>
              </a:xfrm>
              <a:prstGeom prst="ellipse">
                <a:avLst/>
              </a:prstGeom>
              <a:solidFill>
                <a:srgbClr val="CDEDFF">
                  <a:alpha val="0"/>
                </a:srgbClr>
              </a:solidFill>
              <a:ln w="317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580" name="Oval 47"/>
              <p:cNvSpPr>
                <a:spLocks noChangeArrowheads="1"/>
              </p:cNvSpPr>
              <p:nvPr/>
            </p:nvSpPr>
            <p:spPr bwMode="auto">
              <a:xfrm>
                <a:off x="4573" y="3616"/>
                <a:ext cx="810" cy="324"/>
              </a:xfrm>
              <a:prstGeom prst="ellipse">
                <a:avLst/>
              </a:prstGeom>
              <a:solidFill>
                <a:srgbClr val="B5E3FF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581" name="Oval 48"/>
              <p:cNvSpPr>
                <a:spLocks noChangeArrowheads="1"/>
              </p:cNvSpPr>
              <p:nvPr/>
            </p:nvSpPr>
            <p:spPr bwMode="auto">
              <a:xfrm>
                <a:off x="4682" y="3655"/>
                <a:ext cx="594" cy="224"/>
              </a:xfrm>
              <a:prstGeom prst="ellipse">
                <a:avLst/>
              </a:prstGeom>
              <a:solidFill>
                <a:srgbClr val="B9E4FF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582" name="Oval 49"/>
              <p:cNvSpPr>
                <a:spLocks noChangeArrowheads="1"/>
              </p:cNvSpPr>
              <p:nvPr/>
            </p:nvSpPr>
            <p:spPr bwMode="auto">
              <a:xfrm>
                <a:off x="4782" y="3693"/>
                <a:ext cx="398" cy="131"/>
              </a:xfrm>
              <a:prstGeom prst="ellipse">
                <a:avLst/>
              </a:prstGeom>
              <a:solidFill>
                <a:srgbClr val="B5E3FF"/>
              </a:solidFill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583" name="Oval 50"/>
              <p:cNvSpPr>
                <a:spLocks noChangeArrowheads="1"/>
              </p:cNvSpPr>
              <p:nvPr/>
            </p:nvSpPr>
            <p:spPr bwMode="auto">
              <a:xfrm>
                <a:off x="4868" y="3729"/>
                <a:ext cx="233" cy="52"/>
              </a:xfrm>
              <a:prstGeom prst="ellipse">
                <a:avLst/>
              </a:prstGeom>
              <a:solidFill>
                <a:srgbClr val="B1D8FF">
                  <a:alpha val="50195"/>
                </a:srgbClr>
              </a:solidFill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6578" name="Arc 51"/>
            <p:cNvSpPr>
              <a:spLocks/>
            </p:cNvSpPr>
            <p:nvPr/>
          </p:nvSpPr>
          <p:spPr bwMode="auto">
            <a:xfrm>
              <a:off x="911" y="633"/>
              <a:ext cx="4042" cy="3195"/>
            </a:xfrm>
            <a:custGeom>
              <a:avLst/>
              <a:gdLst>
                <a:gd name="T0" fmla="*/ 0 w 35269"/>
                <a:gd name="T1" fmla="*/ 2 h 21600"/>
                <a:gd name="T2" fmla="*/ 6 w 35269"/>
                <a:gd name="T3" fmla="*/ 10 h 21600"/>
                <a:gd name="T4" fmla="*/ 2 w 35269"/>
                <a:gd name="T5" fmla="*/ 1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269" h="21600" fill="none" extrusionOk="0">
                  <a:moveTo>
                    <a:pt x="0" y="4875"/>
                  </a:moveTo>
                  <a:cubicBezTo>
                    <a:pt x="3857" y="1722"/>
                    <a:pt x="8686" y="-1"/>
                    <a:pt x="13669" y="0"/>
                  </a:cubicBezTo>
                  <a:cubicBezTo>
                    <a:pt x="25598" y="0"/>
                    <a:pt x="35269" y="9670"/>
                    <a:pt x="35269" y="21600"/>
                  </a:cubicBezTo>
                </a:path>
                <a:path w="35269" h="21600" stroke="0" extrusionOk="0">
                  <a:moveTo>
                    <a:pt x="0" y="4875"/>
                  </a:moveTo>
                  <a:cubicBezTo>
                    <a:pt x="3857" y="1722"/>
                    <a:pt x="8686" y="-1"/>
                    <a:pt x="13669" y="0"/>
                  </a:cubicBezTo>
                  <a:cubicBezTo>
                    <a:pt x="25598" y="0"/>
                    <a:pt x="35269" y="9670"/>
                    <a:pt x="35269" y="21600"/>
                  </a:cubicBezTo>
                  <a:lnTo>
                    <a:pt x="13669" y="21600"/>
                  </a:lnTo>
                  <a:lnTo>
                    <a:pt x="0" y="4875"/>
                  </a:lnTo>
                  <a:close/>
                </a:path>
              </a:pathLst>
            </a:custGeom>
            <a:noFill/>
            <a:ln w="5715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388" name="Line 52"/>
          <p:cNvSpPr>
            <a:spLocks noChangeShapeType="1"/>
          </p:cNvSpPr>
          <p:nvPr/>
        </p:nvSpPr>
        <p:spPr bwMode="auto">
          <a:xfrm flipV="1">
            <a:off x="1604963" y="1255713"/>
            <a:ext cx="1093787" cy="442277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sm" len="lg"/>
          </a:ln>
          <a:effectLst/>
        </p:spPr>
        <p:txBody>
          <a:bodyPr lIns="70363" tIns="35182" rIns="70363" bIns="35182"/>
          <a:lstStyle/>
          <a:p>
            <a:endParaRPr lang="zh-CN" altLang="en-US"/>
          </a:p>
        </p:txBody>
      </p:sp>
      <p:sp>
        <p:nvSpPr>
          <p:cNvPr id="50229" name="Line 53"/>
          <p:cNvSpPr>
            <a:spLocks noChangeShapeType="1"/>
          </p:cNvSpPr>
          <p:nvPr/>
        </p:nvSpPr>
        <p:spPr bwMode="auto">
          <a:xfrm flipV="1">
            <a:off x="1603375" y="1079500"/>
            <a:ext cx="1663700" cy="461327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sm" len="lg"/>
          </a:ln>
          <a:effectLst/>
        </p:spPr>
        <p:txBody>
          <a:bodyPr lIns="70363" tIns="35182" rIns="70363" bIns="35182"/>
          <a:lstStyle/>
          <a:p>
            <a:endParaRPr lang="zh-CN" altLang="en-US"/>
          </a:p>
        </p:txBody>
      </p:sp>
      <p:sp>
        <p:nvSpPr>
          <p:cNvPr id="50230" name="Line 54"/>
          <p:cNvSpPr>
            <a:spLocks noChangeShapeType="1"/>
          </p:cNvSpPr>
          <p:nvPr/>
        </p:nvSpPr>
        <p:spPr bwMode="auto">
          <a:xfrm flipV="1">
            <a:off x="1617663" y="1041400"/>
            <a:ext cx="2163762" cy="461327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sm" len="lg"/>
          </a:ln>
          <a:effectLst/>
        </p:spPr>
        <p:txBody>
          <a:bodyPr lIns="70363" tIns="35182" rIns="70363" bIns="35182"/>
          <a:lstStyle/>
          <a:p>
            <a:endParaRPr lang="zh-CN" altLang="en-US"/>
          </a:p>
        </p:txBody>
      </p:sp>
      <p:sp>
        <p:nvSpPr>
          <p:cNvPr id="50231" name="Line 55"/>
          <p:cNvSpPr>
            <a:spLocks noChangeShapeType="1"/>
          </p:cNvSpPr>
          <p:nvPr/>
        </p:nvSpPr>
        <p:spPr bwMode="auto">
          <a:xfrm flipV="1">
            <a:off x="1616075" y="1038225"/>
            <a:ext cx="2765425" cy="463232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sm" len="lg"/>
          </a:ln>
          <a:effectLst/>
        </p:spPr>
        <p:txBody>
          <a:bodyPr lIns="70363" tIns="35182" rIns="70363" bIns="35182"/>
          <a:lstStyle/>
          <a:p>
            <a:endParaRPr lang="zh-CN" altLang="en-US"/>
          </a:p>
        </p:txBody>
      </p:sp>
      <p:sp>
        <p:nvSpPr>
          <p:cNvPr id="50232" name="Line 56"/>
          <p:cNvSpPr>
            <a:spLocks noChangeShapeType="1"/>
          </p:cNvSpPr>
          <p:nvPr/>
        </p:nvSpPr>
        <p:spPr bwMode="auto">
          <a:xfrm flipV="1">
            <a:off x="1597025" y="1293813"/>
            <a:ext cx="3573463" cy="43878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sm" len="lg"/>
          </a:ln>
          <a:effectLst/>
        </p:spPr>
        <p:txBody>
          <a:bodyPr lIns="70363" tIns="35182" rIns="70363" bIns="35182"/>
          <a:lstStyle/>
          <a:p>
            <a:endParaRPr lang="zh-CN" altLang="en-US"/>
          </a:p>
        </p:txBody>
      </p:sp>
      <p:grpSp>
        <p:nvGrpSpPr>
          <p:cNvPr id="50233" name="Group 57"/>
          <p:cNvGrpSpPr>
            <a:grpSpLocks/>
          </p:cNvGrpSpPr>
          <p:nvPr/>
        </p:nvGrpSpPr>
        <p:grpSpPr bwMode="auto">
          <a:xfrm>
            <a:off x="5276850" y="336550"/>
            <a:ext cx="3417888" cy="565150"/>
            <a:chOff x="3225" y="278"/>
            <a:chExt cx="2153" cy="356"/>
          </a:xfrm>
        </p:grpSpPr>
        <p:sp>
          <p:nvSpPr>
            <p:cNvPr id="16567" name="Text Box 58"/>
            <p:cNvSpPr txBox="1">
              <a:spLocks noChangeArrowheads="1"/>
            </p:cNvSpPr>
            <p:nvPr/>
          </p:nvSpPr>
          <p:spPr bwMode="auto">
            <a:xfrm>
              <a:off x="4053" y="278"/>
              <a:ext cx="1325" cy="3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71842" dir="2700000" algn="ctr" rotWithShape="0">
                <a:schemeClr val="bg1"/>
              </a:outerShdw>
            </a:effectLst>
          </p:spPr>
          <p:txBody>
            <a:bodyPr lIns="118817" tIns="59409" rIns="118817" bIns="59409">
              <a:spAutoFit/>
            </a:bodyPr>
            <a:lstStyle/>
            <a:p>
              <a:pPr defTabSz="1187450">
                <a:spcBef>
                  <a:spcPct val="50000"/>
                </a:spcBef>
              </a:pPr>
              <a:r>
                <a:rPr lang="en-US" altLang="zh-CN"/>
                <a:t> </a:t>
              </a:r>
              <a:r>
                <a:rPr lang="zh-CN" altLang="en-US" sz="2800" b="1">
                  <a:ea typeface="华文中宋" pitchFamily="2" charset="-122"/>
                </a:rPr>
                <a:t>随时间变化</a:t>
              </a:r>
            </a:p>
          </p:txBody>
        </p:sp>
        <p:sp>
          <p:nvSpPr>
            <p:cNvPr id="16568" name="WordArt 59"/>
            <p:cNvSpPr>
              <a:spLocks noChangeArrowheads="1" noChangeShapeType="1" noTextEdit="1"/>
            </p:cNvSpPr>
            <p:nvPr/>
          </p:nvSpPr>
          <p:spPr bwMode="auto">
            <a:xfrm>
              <a:off x="3879" y="373"/>
              <a:ext cx="127" cy="18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b="1" i="1" kern="10">
                  <a:ln w="11747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2800" b="1" i="1" kern="10">
                <a:ln w="1174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6569" name="Line 60"/>
            <p:cNvSpPr>
              <a:spLocks noChangeShapeType="1"/>
            </p:cNvSpPr>
            <p:nvPr/>
          </p:nvSpPr>
          <p:spPr bwMode="auto">
            <a:xfrm>
              <a:off x="3801" y="321"/>
              <a:ext cx="368" cy="2"/>
            </a:xfrm>
            <a:prstGeom prst="line">
              <a:avLst/>
            </a:prstGeom>
            <a:noFill/>
            <a:ln w="114300">
              <a:solidFill>
                <a:schemeClr val="bg1"/>
              </a:solidFill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70" name="Text Box 61"/>
            <p:cNvSpPr txBox="1">
              <a:spLocks noChangeArrowheads="1"/>
            </p:cNvSpPr>
            <p:nvPr/>
          </p:nvSpPr>
          <p:spPr bwMode="auto">
            <a:xfrm>
              <a:off x="3225" y="287"/>
              <a:ext cx="673" cy="3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18817" tIns="59409" rIns="118817" bIns="59409">
              <a:spAutoFit/>
            </a:bodyPr>
            <a:lstStyle/>
            <a:p>
              <a:pPr defTabSz="1187450">
                <a:spcBef>
                  <a:spcPct val="50000"/>
                </a:spcBef>
              </a:pPr>
              <a:r>
                <a:rPr lang="en-US" altLang="zh-CN"/>
                <a:t> </a:t>
              </a:r>
              <a:r>
                <a:rPr lang="zh-CN" altLang="en-US" sz="2800" b="1">
                  <a:ea typeface="华文中宋" pitchFamily="2" charset="-122"/>
                </a:rPr>
                <a:t>位矢</a:t>
              </a:r>
            </a:p>
          </p:txBody>
        </p:sp>
        <p:grpSp>
          <p:nvGrpSpPr>
            <p:cNvPr id="16571" name="Group 62"/>
            <p:cNvGrpSpPr>
              <a:grpSpLocks/>
            </p:cNvGrpSpPr>
            <p:nvPr/>
          </p:nvGrpSpPr>
          <p:grpSpPr bwMode="auto">
            <a:xfrm>
              <a:off x="3841" y="321"/>
              <a:ext cx="249" cy="243"/>
              <a:chOff x="1644" y="879"/>
              <a:chExt cx="241" cy="284"/>
            </a:xfrm>
          </p:grpSpPr>
          <p:sp>
            <p:nvSpPr>
              <p:cNvPr id="16572" name="WordArt 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82" y="942"/>
                <a:ext cx="123" cy="2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2800" b="1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6573" name="Line 64"/>
              <p:cNvSpPr>
                <a:spLocks noChangeShapeType="1"/>
              </p:cNvSpPr>
              <p:nvPr/>
            </p:nvSpPr>
            <p:spPr bwMode="auto">
              <a:xfrm>
                <a:off x="1644" y="879"/>
                <a:ext cx="241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sm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6394" name="Text Box 66"/>
          <p:cNvSpPr txBox="1">
            <a:spLocks noChangeArrowheads="1"/>
          </p:cNvSpPr>
          <p:nvPr/>
        </p:nvSpPr>
        <p:spPr bwMode="auto">
          <a:xfrm>
            <a:off x="5262563" y="966788"/>
            <a:ext cx="3000375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18817" tIns="59409" rIns="118817" bIns="59409">
            <a:spAutoFit/>
          </a:bodyPr>
          <a:lstStyle/>
          <a:p>
            <a:pPr defTabSz="1187450">
              <a:spcBef>
                <a:spcPct val="50000"/>
              </a:spcBef>
            </a:pPr>
            <a:r>
              <a:rPr lang="zh-CN" altLang="en-US" b="1"/>
              <a:t>任意时刻 </a:t>
            </a:r>
            <a:r>
              <a:rPr lang="zh-CN" altLang="en-US" b="1" i="1">
                <a:solidFill>
                  <a:srgbClr val="FF0000"/>
                </a:solidFill>
              </a:rPr>
              <a:t> </a:t>
            </a:r>
            <a:r>
              <a:rPr lang="en-US" altLang="zh-CN" b="1" i="1">
                <a:solidFill>
                  <a:srgbClr val="FF0000"/>
                </a:solidFill>
              </a:rPr>
              <a:t>t </a:t>
            </a:r>
            <a:r>
              <a:rPr lang="en-US" altLang="zh-CN" b="1"/>
              <a:t> </a:t>
            </a:r>
            <a:r>
              <a:rPr lang="zh-CN" altLang="en-US" b="1"/>
              <a:t>的位置</a:t>
            </a:r>
          </a:p>
        </p:txBody>
      </p:sp>
      <p:sp>
        <p:nvSpPr>
          <p:cNvPr id="50244" name="Oval 68"/>
          <p:cNvSpPr>
            <a:spLocks noChangeArrowheads="1"/>
          </p:cNvSpPr>
          <p:nvPr/>
        </p:nvSpPr>
        <p:spPr bwMode="auto">
          <a:xfrm>
            <a:off x="5110163" y="1198563"/>
            <a:ext cx="138112" cy="125412"/>
          </a:xfrm>
          <a:prstGeom prst="ellipse">
            <a:avLst/>
          </a:prstGeom>
          <a:solidFill>
            <a:schemeClr val="bg1"/>
          </a:solidFill>
          <a:ln w="28575">
            <a:solidFill>
              <a:srgbClr val="FF0000"/>
            </a:solidFill>
            <a:round/>
            <a:headEnd/>
            <a:tailEnd/>
          </a:ln>
          <a:effectLst>
            <a:outerShdw dist="53882" dir="2700000" algn="ctr" rotWithShape="0">
              <a:schemeClr val="bg1"/>
            </a:outerShdw>
          </a:effectLst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grpSp>
        <p:nvGrpSpPr>
          <p:cNvPr id="50269" name="Group 93"/>
          <p:cNvGrpSpPr>
            <a:grpSpLocks/>
          </p:cNvGrpSpPr>
          <p:nvPr/>
        </p:nvGrpSpPr>
        <p:grpSpPr bwMode="auto">
          <a:xfrm>
            <a:off x="461963" y="652463"/>
            <a:ext cx="5832475" cy="5489575"/>
            <a:chOff x="291" y="411"/>
            <a:chExt cx="3674" cy="3458"/>
          </a:xfrm>
        </p:grpSpPr>
        <p:sp>
          <p:nvSpPr>
            <p:cNvPr id="16547" name="Line 94"/>
            <p:cNvSpPr>
              <a:spLocks noChangeShapeType="1"/>
            </p:cNvSpPr>
            <p:nvPr/>
          </p:nvSpPr>
          <p:spPr bwMode="auto">
            <a:xfrm>
              <a:off x="3260" y="837"/>
              <a:ext cx="1" cy="30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48" name="Line 95"/>
            <p:cNvSpPr>
              <a:spLocks noChangeShapeType="1"/>
            </p:cNvSpPr>
            <p:nvPr/>
          </p:nvSpPr>
          <p:spPr bwMode="auto">
            <a:xfrm>
              <a:off x="1000" y="3586"/>
              <a:ext cx="2260" cy="2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49" name="Line 96"/>
            <p:cNvSpPr>
              <a:spLocks noChangeShapeType="1"/>
            </p:cNvSpPr>
            <p:nvPr/>
          </p:nvSpPr>
          <p:spPr bwMode="auto">
            <a:xfrm>
              <a:off x="706" y="3869"/>
              <a:ext cx="2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50" name="Line 97"/>
            <p:cNvSpPr>
              <a:spLocks noChangeShapeType="1"/>
            </p:cNvSpPr>
            <p:nvPr/>
          </p:nvSpPr>
          <p:spPr bwMode="auto">
            <a:xfrm flipV="1">
              <a:off x="3260" y="3582"/>
              <a:ext cx="287" cy="2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6551" name="Group 98"/>
            <p:cNvGrpSpPr>
              <a:grpSpLocks/>
            </p:cNvGrpSpPr>
            <p:nvPr/>
          </p:nvGrpSpPr>
          <p:grpSpPr bwMode="auto">
            <a:xfrm>
              <a:off x="3731" y="3628"/>
              <a:ext cx="234" cy="156"/>
              <a:chOff x="1671" y="3548"/>
              <a:chExt cx="547" cy="288"/>
            </a:xfrm>
          </p:grpSpPr>
          <p:sp>
            <p:nvSpPr>
              <p:cNvPr id="16564" name="WordArt 9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64" y="3578"/>
                <a:ext cx="169" cy="2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35921" dir="2700000" algn="ctr" rotWithShape="0">
                        <a:schemeClr val="bg1"/>
                      </a:outerShdw>
                    </a:effectLst>
                    <a:latin typeface="Times New Roman"/>
                    <a:cs typeface="Times New Roman"/>
                  </a:rPr>
                  <a:t>t</a:t>
                </a:r>
                <a:endParaRPr lang="zh-CN" altLang="en-US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1"/>
                    </a:outerShdw>
                  </a:effectLst>
                  <a:latin typeface="Times New Roman"/>
                  <a:cs typeface="Times New Roman"/>
                </a:endParaRPr>
              </a:p>
            </p:txBody>
          </p:sp>
          <p:sp>
            <p:nvSpPr>
              <p:cNvPr id="16565" name="WordArt 1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71" y="3548"/>
                <a:ext cx="144" cy="2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>
                      <a:outerShdw dist="35921" dir="2700000" algn="ctr" rotWithShape="0">
                        <a:schemeClr val="bg1"/>
                      </a:outerShdw>
                    </a:effectLst>
                    <a:latin typeface="宋体"/>
                    <a:ea typeface="宋体"/>
                  </a:rPr>
                  <a:t>(</a:t>
                </a:r>
                <a:endParaRPr lang="zh-CN" altLang="en-US" sz="2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1"/>
                    </a:outerShdw>
                  </a:effectLst>
                  <a:latin typeface="宋体"/>
                  <a:ea typeface="宋体"/>
                </a:endParaRPr>
              </a:p>
            </p:txBody>
          </p:sp>
          <p:sp>
            <p:nvSpPr>
              <p:cNvPr id="16566" name="WordArt 1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74" y="3548"/>
                <a:ext cx="144" cy="2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35921" dir="2700000" algn="ctr" rotWithShape="0">
                        <a:schemeClr val="bg1"/>
                      </a:outerShdw>
                    </a:effectLst>
                    <a:latin typeface="宋体"/>
                    <a:ea typeface="宋体"/>
                  </a:rPr>
                  <a:t>)</a:t>
                </a:r>
                <a:endParaRPr lang="zh-CN" altLang="en-US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1"/>
                    </a:outerShdw>
                  </a:effectLst>
                  <a:latin typeface="宋体"/>
                  <a:ea typeface="宋体"/>
                </a:endParaRPr>
              </a:p>
            </p:txBody>
          </p:sp>
        </p:grpSp>
        <p:sp>
          <p:nvSpPr>
            <p:cNvPr id="16552" name="WordArt 102"/>
            <p:cNvSpPr>
              <a:spLocks noChangeArrowheads="1" noChangeShapeType="1" noTextEdit="1"/>
            </p:cNvSpPr>
            <p:nvPr/>
          </p:nvSpPr>
          <p:spPr bwMode="auto">
            <a:xfrm>
              <a:off x="3559" y="3629"/>
              <a:ext cx="132" cy="13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1"/>
                    </a:outerShdw>
                  </a:effectLst>
                  <a:latin typeface="Bookman Old Style"/>
                </a:rPr>
                <a:t>y</a:t>
              </a:r>
              <a:endParaRPr lang="zh-CN" altLang="en-US" sz="28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1"/>
                  </a:outerShdw>
                </a:effectLst>
                <a:latin typeface="Bookman Old Style"/>
              </a:endParaRPr>
            </a:p>
          </p:txBody>
        </p:sp>
        <p:grpSp>
          <p:nvGrpSpPr>
            <p:cNvPr id="16553" name="Group 103"/>
            <p:cNvGrpSpPr>
              <a:grpSpLocks/>
            </p:cNvGrpSpPr>
            <p:nvPr/>
          </p:nvGrpSpPr>
          <p:grpSpPr bwMode="auto">
            <a:xfrm>
              <a:off x="449" y="3688"/>
              <a:ext cx="237" cy="156"/>
              <a:chOff x="1671" y="3548"/>
              <a:chExt cx="547" cy="288"/>
            </a:xfrm>
          </p:grpSpPr>
          <p:sp>
            <p:nvSpPr>
              <p:cNvPr id="16561" name="WordArt 1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64" y="3578"/>
                <a:ext cx="169" cy="2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35921" dir="2700000" algn="ctr" rotWithShape="0">
                        <a:schemeClr val="bg1"/>
                      </a:outerShdw>
                    </a:effectLst>
                    <a:latin typeface="Times New Roman"/>
                    <a:cs typeface="Times New Roman"/>
                  </a:rPr>
                  <a:t>t</a:t>
                </a:r>
                <a:endParaRPr lang="zh-CN" altLang="en-US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1"/>
                    </a:outerShdw>
                  </a:effectLst>
                  <a:latin typeface="Times New Roman"/>
                  <a:cs typeface="Times New Roman"/>
                </a:endParaRPr>
              </a:p>
            </p:txBody>
          </p:sp>
          <p:sp>
            <p:nvSpPr>
              <p:cNvPr id="16562" name="WordArt 10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71" y="3548"/>
                <a:ext cx="144" cy="2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>
                      <a:outerShdw dist="35921" dir="2700000" algn="ctr" rotWithShape="0">
                        <a:schemeClr val="bg1"/>
                      </a:outerShdw>
                    </a:effectLst>
                    <a:latin typeface="宋体"/>
                    <a:ea typeface="宋体"/>
                  </a:rPr>
                  <a:t>(</a:t>
                </a:r>
                <a:endParaRPr lang="zh-CN" altLang="en-US" sz="2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1"/>
                    </a:outerShdw>
                  </a:effectLst>
                  <a:latin typeface="宋体"/>
                  <a:ea typeface="宋体"/>
                </a:endParaRPr>
              </a:p>
            </p:txBody>
          </p:sp>
          <p:sp>
            <p:nvSpPr>
              <p:cNvPr id="16563" name="WordArt 1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74" y="3548"/>
                <a:ext cx="144" cy="2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35921" dir="2700000" algn="ctr" rotWithShape="0">
                        <a:schemeClr val="bg1"/>
                      </a:outerShdw>
                    </a:effectLst>
                    <a:latin typeface="宋体"/>
                    <a:ea typeface="宋体"/>
                  </a:rPr>
                  <a:t>)</a:t>
                </a:r>
                <a:endParaRPr lang="zh-CN" altLang="en-US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1"/>
                    </a:outerShdw>
                  </a:effectLst>
                  <a:latin typeface="宋体"/>
                  <a:ea typeface="宋体"/>
                </a:endParaRPr>
              </a:p>
            </p:txBody>
          </p:sp>
        </p:grpSp>
        <p:sp>
          <p:nvSpPr>
            <p:cNvPr id="16554" name="WordArt 107"/>
            <p:cNvSpPr>
              <a:spLocks noChangeArrowheads="1" noChangeShapeType="1" noTextEdit="1"/>
            </p:cNvSpPr>
            <p:nvPr/>
          </p:nvSpPr>
          <p:spPr bwMode="auto">
            <a:xfrm>
              <a:off x="291" y="3694"/>
              <a:ext cx="92" cy="13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1"/>
                    </a:outerShdw>
                  </a:effectLst>
                  <a:latin typeface="Bookman Old Style"/>
                </a:rPr>
                <a:t>x</a:t>
              </a:r>
              <a:endParaRPr lang="zh-CN" altLang="en-US" sz="28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1"/>
                  </a:outerShdw>
                </a:effectLst>
                <a:latin typeface="Bookman Old Style"/>
              </a:endParaRPr>
            </a:p>
          </p:txBody>
        </p:sp>
        <p:sp>
          <p:nvSpPr>
            <p:cNvPr id="16555" name="Line 108"/>
            <p:cNvSpPr>
              <a:spLocks noChangeShapeType="1"/>
            </p:cNvSpPr>
            <p:nvPr/>
          </p:nvSpPr>
          <p:spPr bwMode="auto">
            <a:xfrm>
              <a:off x="988" y="498"/>
              <a:ext cx="2260" cy="2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6556" name="Group 109"/>
            <p:cNvGrpSpPr>
              <a:grpSpLocks/>
            </p:cNvGrpSpPr>
            <p:nvPr/>
          </p:nvGrpSpPr>
          <p:grpSpPr bwMode="auto">
            <a:xfrm>
              <a:off x="710" y="426"/>
              <a:ext cx="238" cy="155"/>
              <a:chOff x="1671" y="3548"/>
              <a:chExt cx="547" cy="288"/>
            </a:xfrm>
          </p:grpSpPr>
          <p:sp>
            <p:nvSpPr>
              <p:cNvPr id="16558" name="WordArt 1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64" y="3578"/>
                <a:ext cx="169" cy="2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35921" dir="2700000" algn="ctr" rotWithShape="0">
                        <a:schemeClr val="bg1"/>
                      </a:outerShdw>
                    </a:effectLst>
                    <a:latin typeface="Times New Roman"/>
                    <a:cs typeface="Times New Roman"/>
                  </a:rPr>
                  <a:t>t</a:t>
                </a:r>
                <a:endParaRPr lang="zh-CN" altLang="en-US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1"/>
                    </a:outerShdw>
                  </a:effectLst>
                  <a:latin typeface="Times New Roman"/>
                  <a:cs typeface="Times New Roman"/>
                </a:endParaRPr>
              </a:p>
            </p:txBody>
          </p:sp>
          <p:sp>
            <p:nvSpPr>
              <p:cNvPr id="16559" name="WordArt 1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71" y="3548"/>
                <a:ext cx="144" cy="2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>
                      <a:outerShdw dist="35921" dir="2700000" algn="ctr" rotWithShape="0">
                        <a:schemeClr val="bg1"/>
                      </a:outerShdw>
                    </a:effectLst>
                    <a:latin typeface="宋体"/>
                    <a:ea typeface="宋体"/>
                  </a:rPr>
                  <a:t>(</a:t>
                </a:r>
                <a:endParaRPr lang="zh-CN" altLang="en-US" sz="2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1"/>
                    </a:outerShdw>
                  </a:effectLst>
                  <a:latin typeface="宋体"/>
                  <a:ea typeface="宋体"/>
                </a:endParaRPr>
              </a:p>
            </p:txBody>
          </p:sp>
          <p:sp>
            <p:nvSpPr>
              <p:cNvPr id="16560" name="WordArt 1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74" y="3548"/>
                <a:ext cx="144" cy="2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35921" dir="2700000" algn="ctr" rotWithShape="0">
                        <a:schemeClr val="bg1"/>
                      </a:outerShdw>
                    </a:effectLst>
                    <a:latin typeface="宋体"/>
                    <a:ea typeface="宋体"/>
                  </a:rPr>
                  <a:t>)</a:t>
                </a:r>
                <a:endParaRPr lang="zh-CN" altLang="en-US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1"/>
                    </a:outerShdw>
                  </a:effectLst>
                  <a:latin typeface="宋体"/>
                  <a:ea typeface="宋体"/>
                </a:endParaRPr>
              </a:p>
            </p:txBody>
          </p:sp>
        </p:grpSp>
        <p:sp>
          <p:nvSpPr>
            <p:cNvPr id="16557" name="WordArt 113"/>
            <p:cNvSpPr>
              <a:spLocks noChangeArrowheads="1" noChangeShapeType="1" noTextEdit="1"/>
            </p:cNvSpPr>
            <p:nvPr/>
          </p:nvSpPr>
          <p:spPr bwMode="auto">
            <a:xfrm>
              <a:off x="548" y="411"/>
              <a:ext cx="100" cy="1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1"/>
                    </a:outerShdw>
                  </a:effectLst>
                  <a:latin typeface="Bookman Old Style"/>
                </a:rPr>
                <a:t>z</a:t>
              </a:r>
              <a:endParaRPr lang="zh-CN" altLang="en-US" sz="28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1"/>
                  </a:outerShdw>
                </a:effectLst>
                <a:latin typeface="Bookman Old Style"/>
              </a:endParaRPr>
            </a:p>
          </p:txBody>
        </p:sp>
      </p:grpSp>
      <p:grpSp>
        <p:nvGrpSpPr>
          <p:cNvPr id="50290" name="Group 114"/>
          <p:cNvGrpSpPr>
            <a:grpSpLocks/>
          </p:cNvGrpSpPr>
          <p:nvPr/>
        </p:nvGrpSpPr>
        <p:grpSpPr bwMode="auto">
          <a:xfrm>
            <a:off x="4221163" y="2501900"/>
            <a:ext cx="1333500" cy="881063"/>
            <a:chOff x="2659" y="1576"/>
            <a:chExt cx="840" cy="555"/>
          </a:xfrm>
        </p:grpSpPr>
        <p:sp>
          <p:nvSpPr>
            <p:cNvPr id="16538" name="Rectangle 115"/>
            <p:cNvSpPr>
              <a:spLocks noChangeArrowheads="1"/>
            </p:cNvSpPr>
            <p:nvPr/>
          </p:nvSpPr>
          <p:spPr bwMode="auto">
            <a:xfrm>
              <a:off x="3043" y="1576"/>
              <a:ext cx="456" cy="55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6539" name="Group 116"/>
            <p:cNvGrpSpPr>
              <a:grpSpLocks/>
            </p:cNvGrpSpPr>
            <p:nvPr/>
          </p:nvGrpSpPr>
          <p:grpSpPr bwMode="auto">
            <a:xfrm>
              <a:off x="2659" y="1643"/>
              <a:ext cx="725" cy="363"/>
              <a:chOff x="2377" y="1959"/>
              <a:chExt cx="725" cy="363"/>
            </a:xfrm>
          </p:grpSpPr>
          <p:grpSp>
            <p:nvGrpSpPr>
              <p:cNvPr id="16540" name="Group 117"/>
              <p:cNvGrpSpPr>
                <a:grpSpLocks/>
              </p:cNvGrpSpPr>
              <p:nvPr/>
            </p:nvGrpSpPr>
            <p:grpSpPr bwMode="auto">
              <a:xfrm>
                <a:off x="2377" y="1959"/>
                <a:ext cx="329" cy="344"/>
                <a:chOff x="1644" y="879"/>
                <a:chExt cx="241" cy="284"/>
              </a:xfrm>
            </p:grpSpPr>
            <p:sp>
              <p:nvSpPr>
                <p:cNvPr id="16545" name="WordArt 11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82" y="942"/>
                  <a:ext cx="123" cy="22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b="1" i="1" kern="10">
                      <a:ln w="952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solidFill>
                        <a:srgbClr val="FF33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2800" b="1" i="1" kern="10"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solidFill>
                      <a:srgbClr val="FF33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6546" name="Line 119"/>
                <p:cNvSpPr>
                  <a:spLocks noChangeShapeType="1"/>
                </p:cNvSpPr>
                <p:nvPr/>
              </p:nvSpPr>
              <p:spPr bwMode="auto">
                <a:xfrm>
                  <a:off x="1644" y="879"/>
                  <a:ext cx="241" cy="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 type="triangle" w="med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6541" name="Group 120"/>
              <p:cNvGrpSpPr>
                <a:grpSpLocks/>
              </p:cNvGrpSpPr>
              <p:nvPr/>
            </p:nvGrpSpPr>
            <p:grpSpPr bwMode="auto">
              <a:xfrm>
                <a:off x="2641" y="2030"/>
                <a:ext cx="461" cy="292"/>
                <a:chOff x="2662" y="2030"/>
                <a:chExt cx="461" cy="292"/>
              </a:xfrm>
            </p:grpSpPr>
            <p:sp>
              <p:nvSpPr>
                <p:cNvPr id="16542" name="WordArt 1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04" y="2044"/>
                  <a:ext cx="164" cy="2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7926"/>
                    </a:avLst>
                  </a:prstTxWarp>
                </a:bodyPr>
                <a:lstStyle/>
                <a:p>
                  <a:pPr algn="ctr"/>
                  <a:r>
                    <a:rPr lang="en-US" altLang="zh-CN" sz="2800" i="1" kern="10">
                      <a:ln w="952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solidFill>
                        <a:srgbClr val="FF3300"/>
                      </a:solidFill>
                      <a:latin typeface="Times New Roman"/>
                      <a:cs typeface="Times New Roman"/>
                    </a:rPr>
                    <a:t>t</a:t>
                  </a:r>
                  <a:endParaRPr lang="zh-CN" altLang="en-US" sz="2800" i="1" kern="10"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solidFill>
                      <a:srgbClr val="FF33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6543" name="WordArt 12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62" y="2041"/>
                  <a:ext cx="115" cy="28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kern="10">
                      <a:ln w="952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solidFill>
                        <a:srgbClr val="FF3300"/>
                      </a:solidFill>
                      <a:latin typeface="宋体"/>
                      <a:ea typeface="宋体"/>
                    </a:rPr>
                    <a:t>(</a:t>
                  </a:r>
                  <a:endParaRPr lang="zh-CN" altLang="en-US" sz="2800" kern="10"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solidFill>
                      <a:srgbClr val="FF33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16544" name="WordArt 12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08" y="2030"/>
                  <a:ext cx="115" cy="28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kern="10">
                      <a:ln w="952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solidFill>
                        <a:srgbClr val="FF3300"/>
                      </a:solidFill>
                      <a:latin typeface="宋体"/>
                      <a:ea typeface="宋体"/>
                    </a:rPr>
                    <a:t>)</a:t>
                  </a:r>
                  <a:endParaRPr lang="zh-CN" altLang="en-US" sz="2800" kern="10"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solidFill>
                      <a:srgbClr val="FF3300"/>
                    </a:solidFill>
                    <a:latin typeface="宋体"/>
                    <a:ea typeface="宋体"/>
                  </a:endParaRPr>
                </a:p>
              </p:txBody>
            </p:sp>
          </p:grpSp>
        </p:grpSp>
      </p:grpSp>
      <p:grpSp>
        <p:nvGrpSpPr>
          <p:cNvPr id="50300" name="Group 124"/>
          <p:cNvGrpSpPr>
            <a:grpSpLocks/>
          </p:cNvGrpSpPr>
          <p:nvPr/>
        </p:nvGrpSpPr>
        <p:grpSpPr bwMode="auto">
          <a:xfrm>
            <a:off x="4572000" y="2722563"/>
            <a:ext cx="4572000" cy="1209675"/>
            <a:chOff x="2880" y="1770"/>
            <a:chExt cx="2880" cy="762"/>
          </a:xfrm>
        </p:grpSpPr>
        <p:sp>
          <p:nvSpPr>
            <p:cNvPr id="16500" name="Rectangle 125"/>
            <p:cNvSpPr>
              <a:spLocks noChangeArrowheads="1"/>
            </p:cNvSpPr>
            <p:nvPr/>
          </p:nvSpPr>
          <p:spPr bwMode="auto">
            <a:xfrm>
              <a:off x="2880" y="2119"/>
              <a:ext cx="880" cy="35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01" name="Rectangle 126"/>
            <p:cNvSpPr>
              <a:spLocks noChangeArrowheads="1"/>
            </p:cNvSpPr>
            <p:nvPr/>
          </p:nvSpPr>
          <p:spPr bwMode="auto">
            <a:xfrm>
              <a:off x="3760" y="1770"/>
              <a:ext cx="2000" cy="76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6502" name="Group 127"/>
            <p:cNvGrpSpPr>
              <a:grpSpLocks/>
            </p:cNvGrpSpPr>
            <p:nvPr/>
          </p:nvGrpSpPr>
          <p:grpSpPr bwMode="auto">
            <a:xfrm>
              <a:off x="3911" y="2185"/>
              <a:ext cx="724" cy="170"/>
              <a:chOff x="4507" y="2408"/>
              <a:chExt cx="724" cy="168"/>
            </a:xfrm>
          </p:grpSpPr>
          <p:sp>
            <p:nvSpPr>
              <p:cNvPr id="16528" name="WordArt 1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07" y="2416"/>
                <a:ext cx="100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y</a:t>
                </a:r>
                <a:endParaRPr lang="zh-CN" altLang="en-US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6529" name="Group 129"/>
              <p:cNvGrpSpPr>
                <a:grpSpLocks/>
              </p:cNvGrpSpPr>
              <p:nvPr/>
            </p:nvGrpSpPr>
            <p:grpSpPr bwMode="auto">
              <a:xfrm>
                <a:off x="4674" y="2457"/>
                <a:ext cx="108" cy="47"/>
                <a:chOff x="1131" y="1917"/>
                <a:chExt cx="233" cy="64"/>
              </a:xfrm>
            </p:grpSpPr>
            <p:sp>
              <p:nvSpPr>
                <p:cNvPr id="16536" name="Line 130"/>
                <p:cNvSpPr>
                  <a:spLocks noChangeShapeType="1"/>
                </p:cNvSpPr>
                <p:nvPr/>
              </p:nvSpPr>
              <p:spPr bwMode="auto">
                <a:xfrm>
                  <a:off x="1131" y="1917"/>
                  <a:ext cx="230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537" name="Line 131"/>
                <p:cNvSpPr>
                  <a:spLocks noChangeShapeType="1"/>
                </p:cNvSpPr>
                <p:nvPr/>
              </p:nvSpPr>
              <p:spPr bwMode="auto">
                <a:xfrm>
                  <a:off x="1134" y="1981"/>
                  <a:ext cx="230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6530" name="Group 132"/>
              <p:cNvGrpSpPr>
                <a:grpSpLocks/>
              </p:cNvGrpSpPr>
              <p:nvPr/>
            </p:nvGrpSpPr>
            <p:grpSpPr bwMode="auto">
              <a:xfrm>
                <a:off x="4831" y="2408"/>
                <a:ext cx="400" cy="168"/>
                <a:chOff x="742" y="2105"/>
                <a:chExt cx="515" cy="225"/>
              </a:xfrm>
            </p:grpSpPr>
            <p:grpSp>
              <p:nvGrpSpPr>
                <p:cNvPr id="16531" name="Group 133"/>
                <p:cNvGrpSpPr>
                  <a:grpSpLocks/>
                </p:cNvGrpSpPr>
                <p:nvPr/>
              </p:nvGrpSpPr>
              <p:grpSpPr bwMode="auto">
                <a:xfrm>
                  <a:off x="951" y="2125"/>
                  <a:ext cx="306" cy="205"/>
                  <a:chOff x="1671" y="3548"/>
                  <a:chExt cx="547" cy="288"/>
                </a:xfrm>
              </p:grpSpPr>
              <p:sp>
                <p:nvSpPr>
                  <p:cNvPr id="16533" name="WordArt 13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864" y="3578"/>
                    <a:ext cx="169" cy="24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t</a:t>
                    </a:r>
                    <a:endParaRPr lang="zh-CN" altLang="en-US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6534" name="WordArt 13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671" y="3548"/>
                    <a:ext cx="144" cy="28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(</a:t>
                    </a:r>
                    <a:endParaRPr lang="zh-CN" altLang="en-US" sz="2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6535" name="WordArt 13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074" y="3548"/>
                    <a:ext cx="144" cy="28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)</a:t>
                    </a:r>
                    <a:endParaRPr lang="zh-CN" altLang="en-US" sz="28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16532" name="WordArt 13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42" y="2105"/>
                  <a:ext cx="129" cy="19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y</a:t>
                  </a:r>
                  <a:endParaRPr lang="zh-CN" altLang="en-US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16503" name="Group 138"/>
            <p:cNvGrpSpPr>
              <a:grpSpLocks/>
            </p:cNvGrpSpPr>
            <p:nvPr/>
          </p:nvGrpSpPr>
          <p:grpSpPr bwMode="auto">
            <a:xfrm>
              <a:off x="4812" y="2201"/>
              <a:ext cx="720" cy="156"/>
              <a:chOff x="4489" y="2663"/>
              <a:chExt cx="720" cy="154"/>
            </a:xfrm>
          </p:grpSpPr>
          <p:grpSp>
            <p:nvGrpSpPr>
              <p:cNvPr id="16518" name="Group 139"/>
              <p:cNvGrpSpPr>
                <a:grpSpLocks/>
              </p:cNvGrpSpPr>
              <p:nvPr/>
            </p:nvGrpSpPr>
            <p:grpSpPr bwMode="auto">
              <a:xfrm>
                <a:off x="4814" y="2663"/>
                <a:ext cx="395" cy="154"/>
                <a:chOff x="751" y="2409"/>
                <a:chExt cx="509" cy="205"/>
              </a:xfrm>
            </p:grpSpPr>
            <p:grpSp>
              <p:nvGrpSpPr>
                <p:cNvPr id="16523" name="Group 140"/>
                <p:cNvGrpSpPr>
                  <a:grpSpLocks/>
                </p:cNvGrpSpPr>
                <p:nvPr/>
              </p:nvGrpSpPr>
              <p:grpSpPr bwMode="auto">
                <a:xfrm>
                  <a:off x="954" y="2409"/>
                  <a:ext cx="306" cy="205"/>
                  <a:chOff x="1671" y="3548"/>
                  <a:chExt cx="547" cy="288"/>
                </a:xfrm>
              </p:grpSpPr>
              <p:sp>
                <p:nvSpPr>
                  <p:cNvPr id="16525" name="WordArt 14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864" y="3578"/>
                    <a:ext cx="169" cy="24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t</a:t>
                    </a:r>
                    <a:endParaRPr lang="zh-CN" altLang="en-US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6526" name="WordArt 14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671" y="3548"/>
                    <a:ext cx="144" cy="28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(</a:t>
                    </a:r>
                    <a:endParaRPr lang="zh-CN" altLang="en-US" sz="2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6527" name="WordArt 14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074" y="3548"/>
                    <a:ext cx="144" cy="28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)</a:t>
                    </a:r>
                    <a:endParaRPr lang="zh-CN" altLang="en-US" sz="28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16524" name="WordArt 14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51" y="2417"/>
                  <a:ext cx="118" cy="17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z</a:t>
                  </a:r>
                  <a:endParaRPr lang="zh-CN" altLang="en-US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6519" name="WordArt 1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89" y="2663"/>
                <a:ext cx="92" cy="1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z</a:t>
                </a:r>
                <a:endParaRPr lang="zh-CN" altLang="en-US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6520" name="Group 146"/>
              <p:cNvGrpSpPr>
                <a:grpSpLocks/>
              </p:cNvGrpSpPr>
              <p:nvPr/>
            </p:nvGrpSpPr>
            <p:grpSpPr bwMode="auto">
              <a:xfrm>
                <a:off x="4650" y="2697"/>
                <a:ext cx="108" cy="48"/>
                <a:chOff x="1131" y="1917"/>
                <a:chExt cx="233" cy="64"/>
              </a:xfrm>
            </p:grpSpPr>
            <p:sp>
              <p:nvSpPr>
                <p:cNvPr id="16521" name="Line 147"/>
                <p:cNvSpPr>
                  <a:spLocks noChangeShapeType="1"/>
                </p:cNvSpPr>
                <p:nvPr/>
              </p:nvSpPr>
              <p:spPr bwMode="auto">
                <a:xfrm>
                  <a:off x="1131" y="1917"/>
                  <a:ext cx="230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522" name="Line 148"/>
                <p:cNvSpPr>
                  <a:spLocks noChangeShapeType="1"/>
                </p:cNvSpPr>
                <p:nvPr/>
              </p:nvSpPr>
              <p:spPr bwMode="auto">
                <a:xfrm>
                  <a:off x="1134" y="1981"/>
                  <a:ext cx="230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6504" name="Group 149"/>
            <p:cNvGrpSpPr>
              <a:grpSpLocks/>
            </p:cNvGrpSpPr>
            <p:nvPr/>
          </p:nvGrpSpPr>
          <p:grpSpPr bwMode="auto">
            <a:xfrm>
              <a:off x="2967" y="2204"/>
              <a:ext cx="729" cy="156"/>
              <a:chOff x="3552" y="2494"/>
              <a:chExt cx="740" cy="154"/>
            </a:xfrm>
          </p:grpSpPr>
          <p:grpSp>
            <p:nvGrpSpPr>
              <p:cNvPr id="16508" name="Group 150"/>
              <p:cNvGrpSpPr>
                <a:grpSpLocks/>
              </p:cNvGrpSpPr>
              <p:nvPr/>
            </p:nvGrpSpPr>
            <p:grpSpPr bwMode="auto">
              <a:xfrm>
                <a:off x="3880" y="2494"/>
                <a:ext cx="412" cy="154"/>
                <a:chOff x="715" y="1851"/>
                <a:chExt cx="530" cy="205"/>
              </a:xfrm>
            </p:grpSpPr>
            <p:grpSp>
              <p:nvGrpSpPr>
                <p:cNvPr id="16513" name="Group 151"/>
                <p:cNvGrpSpPr>
                  <a:grpSpLocks/>
                </p:cNvGrpSpPr>
                <p:nvPr/>
              </p:nvGrpSpPr>
              <p:grpSpPr bwMode="auto">
                <a:xfrm>
                  <a:off x="939" y="1851"/>
                  <a:ext cx="306" cy="205"/>
                  <a:chOff x="1671" y="3548"/>
                  <a:chExt cx="547" cy="288"/>
                </a:xfrm>
              </p:grpSpPr>
              <p:sp>
                <p:nvSpPr>
                  <p:cNvPr id="16515" name="WordArt 15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864" y="3578"/>
                    <a:ext cx="169" cy="24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t</a:t>
                    </a:r>
                    <a:endParaRPr lang="zh-CN" altLang="en-US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6516" name="WordArt 15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671" y="3548"/>
                    <a:ext cx="144" cy="28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(</a:t>
                    </a:r>
                    <a:endParaRPr lang="zh-CN" altLang="en-US" sz="2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6517" name="WordArt 15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074" y="3548"/>
                    <a:ext cx="144" cy="28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)</a:t>
                    </a:r>
                    <a:endParaRPr lang="zh-CN" altLang="en-US" sz="28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16514" name="WordArt 15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15" y="1852"/>
                  <a:ext cx="172" cy="17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x</a:t>
                  </a:r>
                  <a:endParaRPr lang="zh-CN" altLang="en-US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</p:grpSp>
          <p:grpSp>
            <p:nvGrpSpPr>
              <p:cNvPr id="16509" name="Group 156"/>
              <p:cNvGrpSpPr>
                <a:grpSpLocks/>
              </p:cNvGrpSpPr>
              <p:nvPr/>
            </p:nvGrpSpPr>
            <p:grpSpPr bwMode="auto">
              <a:xfrm>
                <a:off x="3742" y="2544"/>
                <a:ext cx="108" cy="48"/>
                <a:chOff x="1131" y="1917"/>
                <a:chExt cx="233" cy="64"/>
              </a:xfrm>
            </p:grpSpPr>
            <p:sp>
              <p:nvSpPr>
                <p:cNvPr id="16511" name="Line 157"/>
                <p:cNvSpPr>
                  <a:spLocks noChangeShapeType="1"/>
                </p:cNvSpPr>
                <p:nvPr/>
              </p:nvSpPr>
              <p:spPr bwMode="auto">
                <a:xfrm>
                  <a:off x="1131" y="1917"/>
                  <a:ext cx="230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512" name="Line 158"/>
                <p:cNvSpPr>
                  <a:spLocks noChangeShapeType="1"/>
                </p:cNvSpPr>
                <p:nvPr/>
              </p:nvSpPr>
              <p:spPr bwMode="auto">
                <a:xfrm>
                  <a:off x="1134" y="1981"/>
                  <a:ext cx="230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6510" name="WordArt 1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52" y="2494"/>
                <a:ext cx="134" cy="1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x</a:t>
                </a:r>
                <a:endParaRPr lang="zh-CN" altLang="en-US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</p:grpSp>
        <p:sp>
          <p:nvSpPr>
            <p:cNvPr id="16505" name="WordArt 160"/>
            <p:cNvSpPr>
              <a:spLocks noChangeArrowheads="1" noChangeShapeType="1" noTextEdit="1"/>
            </p:cNvSpPr>
            <p:nvPr/>
          </p:nvSpPr>
          <p:spPr bwMode="auto">
            <a:xfrm>
              <a:off x="3777" y="2286"/>
              <a:ext cx="29" cy="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,</a:t>
              </a:r>
              <a:endParaRPr lang="zh-CN" altLang="en-US" sz="2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6506" name="WordArt 161"/>
            <p:cNvSpPr>
              <a:spLocks noChangeArrowheads="1" noChangeShapeType="1" noTextEdit="1"/>
            </p:cNvSpPr>
            <p:nvPr/>
          </p:nvSpPr>
          <p:spPr bwMode="auto">
            <a:xfrm>
              <a:off x="4688" y="2316"/>
              <a:ext cx="29" cy="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,</a:t>
              </a:r>
              <a:endParaRPr lang="zh-CN" altLang="en-US" sz="2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6507" name="Text Box 162"/>
            <p:cNvSpPr txBox="1">
              <a:spLocks noChangeArrowheads="1"/>
            </p:cNvSpPr>
            <p:nvPr/>
          </p:nvSpPr>
          <p:spPr bwMode="auto">
            <a:xfrm>
              <a:off x="3620" y="1851"/>
              <a:ext cx="1737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18817" tIns="59409" rIns="118817" bIns="59409">
              <a:spAutoFit/>
            </a:bodyPr>
            <a:lstStyle/>
            <a:p>
              <a:pPr defTabSz="1187450">
                <a:spcBef>
                  <a:spcPct val="50000"/>
                </a:spcBef>
              </a:pPr>
              <a:r>
                <a:rPr lang="zh-CN" altLang="en-US" sz="2000" b="1">
                  <a:ea typeface="华文中宋" pitchFamily="2" charset="-122"/>
                </a:rPr>
                <a:t>运动学方程的</a:t>
              </a:r>
              <a:r>
                <a:rPr lang="zh-CN" altLang="en-US" sz="2000" b="1">
                  <a:solidFill>
                    <a:schemeClr val="accent2"/>
                  </a:solidFill>
                  <a:ea typeface="华文中宋" pitchFamily="2" charset="-122"/>
                </a:rPr>
                <a:t>分量式</a:t>
              </a:r>
            </a:p>
          </p:txBody>
        </p:sp>
      </p:grpSp>
      <p:grpSp>
        <p:nvGrpSpPr>
          <p:cNvPr id="50339" name="Group 163"/>
          <p:cNvGrpSpPr>
            <a:grpSpLocks/>
          </p:cNvGrpSpPr>
          <p:nvPr/>
        </p:nvGrpSpPr>
        <p:grpSpPr bwMode="auto">
          <a:xfrm>
            <a:off x="5835650" y="1574800"/>
            <a:ext cx="2936875" cy="1250950"/>
            <a:chOff x="3458" y="1547"/>
            <a:chExt cx="1850" cy="788"/>
          </a:xfrm>
        </p:grpSpPr>
        <p:sp>
          <p:nvSpPr>
            <p:cNvPr id="16485" name="Rectangle 164"/>
            <p:cNvSpPr>
              <a:spLocks noChangeArrowheads="1"/>
            </p:cNvSpPr>
            <p:nvPr/>
          </p:nvSpPr>
          <p:spPr bwMode="auto">
            <a:xfrm>
              <a:off x="3458" y="1547"/>
              <a:ext cx="1850" cy="788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6486" name="Group 165"/>
            <p:cNvGrpSpPr>
              <a:grpSpLocks/>
            </p:cNvGrpSpPr>
            <p:nvPr/>
          </p:nvGrpSpPr>
          <p:grpSpPr bwMode="auto">
            <a:xfrm>
              <a:off x="3614" y="1655"/>
              <a:ext cx="296" cy="298"/>
              <a:chOff x="1644" y="879"/>
              <a:chExt cx="241" cy="284"/>
            </a:xfrm>
          </p:grpSpPr>
          <p:sp>
            <p:nvSpPr>
              <p:cNvPr id="16498" name="WordArt 1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82" y="942"/>
                <a:ext cx="123" cy="2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solidFill>
                      <a:srgbClr val="FF33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2800" b="1" i="1" kern="10"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6499" name="Line 167"/>
              <p:cNvSpPr>
                <a:spLocks noChangeShapeType="1"/>
              </p:cNvSpPr>
              <p:nvPr/>
            </p:nvSpPr>
            <p:spPr bwMode="auto">
              <a:xfrm>
                <a:off x="1644" y="879"/>
                <a:ext cx="241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487" name="Group 168"/>
            <p:cNvGrpSpPr>
              <a:grpSpLocks/>
            </p:cNvGrpSpPr>
            <p:nvPr/>
          </p:nvGrpSpPr>
          <p:grpSpPr bwMode="auto">
            <a:xfrm>
              <a:off x="4022" y="1797"/>
              <a:ext cx="287" cy="68"/>
              <a:chOff x="1131" y="1917"/>
              <a:chExt cx="233" cy="64"/>
            </a:xfrm>
          </p:grpSpPr>
          <p:sp>
            <p:nvSpPr>
              <p:cNvPr id="16496" name="Line 169"/>
              <p:cNvSpPr>
                <a:spLocks noChangeShapeType="1"/>
              </p:cNvSpPr>
              <p:nvPr/>
            </p:nvSpPr>
            <p:spPr bwMode="auto">
              <a:xfrm>
                <a:off x="1131" y="1917"/>
                <a:ext cx="23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97" name="Line 170"/>
              <p:cNvSpPr>
                <a:spLocks noChangeShapeType="1"/>
              </p:cNvSpPr>
              <p:nvPr/>
            </p:nvSpPr>
            <p:spPr bwMode="auto">
              <a:xfrm>
                <a:off x="1134" y="1981"/>
                <a:ext cx="23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488" name="Group 171"/>
            <p:cNvGrpSpPr>
              <a:grpSpLocks/>
            </p:cNvGrpSpPr>
            <p:nvPr/>
          </p:nvGrpSpPr>
          <p:grpSpPr bwMode="auto">
            <a:xfrm>
              <a:off x="4424" y="1654"/>
              <a:ext cx="296" cy="298"/>
              <a:chOff x="1644" y="879"/>
              <a:chExt cx="241" cy="284"/>
            </a:xfrm>
          </p:grpSpPr>
          <p:sp>
            <p:nvSpPr>
              <p:cNvPr id="16494" name="WordArt 1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82" y="942"/>
                <a:ext cx="123" cy="2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solidFill>
                      <a:srgbClr val="FF33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2800" b="1" i="1" kern="10"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6495" name="Line 173"/>
              <p:cNvSpPr>
                <a:spLocks noChangeShapeType="1"/>
              </p:cNvSpPr>
              <p:nvPr/>
            </p:nvSpPr>
            <p:spPr bwMode="auto">
              <a:xfrm>
                <a:off x="1644" y="879"/>
                <a:ext cx="241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6489" name="WordArt 174"/>
            <p:cNvSpPr>
              <a:spLocks noChangeArrowheads="1" noChangeShapeType="1" noTextEdit="1"/>
            </p:cNvSpPr>
            <p:nvPr/>
          </p:nvSpPr>
          <p:spPr bwMode="auto">
            <a:xfrm>
              <a:off x="3635" y="2050"/>
              <a:ext cx="1497" cy="18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kern="10">
                  <a:ln w="9525">
                    <a:noFill/>
                    <a:round/>
                    <a:headEnd/>
                    <a:tailEnd/>
                  </a:ln>
                  <a:solidFill>
                    <a:schemeClr val="accent2"/>
                  </a:solidFill>
                  <a:latin typeface="黑体"/>
                  <a:ea typeface="黑体"/>
                </a:rPr>
                <a:t>运动学方程</a:t>
              </a:r>
            </a:p>
          </p:txBody>
        </p:sp>
        <p:grpSp>
          <p:nvGrpSpPr>
            <p:cNvPr id="16490" name="Group 175"/>
            <p:cNvGrpSpPr>
              <a:grpSpLocks/>
            </p:cNvGrpSpPr>
            <p:nvPr/>
          </p:nvGrpSpPr>
          <p:grpSpPr bwMode="auto">
            <a:xfrm>
              <a:off x="4703" y="1680"/>
              <a:ext cx="461" cy="292"/>
              <a:chOff x="2662" y="2030"/>
              <a:chExt cx="461" cy="292"/>
            </a:xfrm>
          </p:grpSpPr>
          <p:sp>
            <p:nvSpPr>
              <p:cNvPr id="16491" name="WordArt 1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04" y="2044"/>
                <a:ext cx="164" cy="2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7926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solidFill>
                      <a:srgbClr val="FF3300"/>
                    </a:solidFill>
                    <a:latin typeface="Times New Roman"/>
                    <a:cs typeface="Times New Roman"/>
                  </a:rPr>
                  <a:t>t</a:t>
                </a:r>
                <a:endParaRPr lang="zh-CN" altLang="en-US" sz="2800" i="1" kern="10"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6492" name="WordArt 1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62" y="2041"/>
                <a:ext cx="115" cy="2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solidFill>
                      <a:srgbClr val="FF3300"/>
                    </a:solidFill>
                    <a:latin typeface="宋体"/>
                    <a:ea typeface="宋体"/>
                  </a:rPr>
                  <a:t>(</a:t>
                </a:r>
                <a:endParaRPr lang="zh-CN" altLang="en-US" sz="2800" kern="10"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6493" name="WordArt 1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08" y="2030"/>
                <a:ext cx="115" cy="2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solidFill>
                      <a:srgbClr val="FF3300"/>
                    </a:solidFill>
                    <a:latin typeface="宋体"/>
                    <a:ea typeface="宋体"/>
                  </a:rPr>
                  <a:t>)</a:t>
                </a:r>
                <a:endParaRPr lang="zh-CN" altLang="en-US" sz="2800" kern="10"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宋体"/>
                  <a:ea typeface="宋体"/>
                </a:endParaRPr>
              </a:p>
            </p:txBody>
          </p:sp>
        </p:grpSp>
      </p:grpSp>
      <p:grpSp>
        <p:nvGrpSpPr>
          <p:cNvPr id="50355" name="Group 179"/>
          <p:cNvGrpSpPr>
            <a:grpSpLocks/>
          </p:cNvGrpSpPr>
          <p:nvPr/>
        </p:nvGrpSpPr>
        <p:grpSpPr bwMode="auto">
          <a:xfrm>
            <a:off x="3338513" y="3773488"/>
            <a:ext cx="5522912" cy="1173162"/>
            <a:chOff x="2119" y="2434"/>
            <a:chExt cx="3479" cy="739"/>
          </a:xfrm>
        </p:grpSpPr>
        <p:sp>
          <p:nvSpPr>
            <p:cNvPr id="16437" name="Rectangle 180"/>
            <p:cNvSpPr>
              <a:spLocks noChangeArrowheads="1"/>
            </p:cNvSpPr>
            <p:nvPr/>
          </p:nvSpPr>
          <p:spPr bwMode="auto">
            <a:xfrm>
              <a:off x="2119" y="2434"/>
              <a:ext cx="3479" cy="73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6438" name="Group 181"/>
            <p:cNvGrpSpPr>
              <a:grpSpLocks/>
            </p:cNvGrpSpPr>
            <p:nvPr/>
          </p:nvGrpSpPr>
          <p:grpSpPr bwMode="auto">
            <a:xfrm>
              <a:off x="2209" y="2477"/>
              <a:ext cx="3330" cy="603"/>
              <a:chOff x="2209" y="2477"/>
              <a:chExt cx="3330" cy="603"/>
            </a:xfrm>
          </p:grpSpPr>
          <p:sp>
            <p:nvSpPr>
              <p:cNvPr id="16439" name="Text Box 182"/>
              <p:cNvSpPr txBox="1">
                <a:spLocks noChangeArrowheads="1"/>
              </p:cNvSpPr>
              <p:nvPr/>
            </p:nvSpPr>
            <p:spPr bwMode="auto">
              <a:xfrm>
                <a:off x="2956" y="2477"/>
                <a:ext cx="2442" cy="2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18817" tIns="59409" rIns="118817" bIns="59409">
                <a:spAutoFit/>
              </a:bodyPr>
              <a:lstStyle/>
              <a:p>
                <a:pPr defTabSz="1187450">
                  <a:spcBef>
                    <a:spcPct val="50000"/>
                  </a:spcBef>
                </a:pPr>
                <a:r>
                  <a:rPr lang="zh-CN" altLang="en-US" sz="2000" b="1">
                    <a:ea typeface="华文中宋" pitchFamily="2" charset="-122"/>
                  </a:rPr>
                  <a:t>运动学方程的</a:t>
                </a:r>
                <a:r>
                  <a:rPr lang="zh-CN" altLang="en-US" sz="2000" b="1">
                    <a:solidFill>
                      <a:schemeClr val="accent2"/>
                    </a:solidFill>
                    <a:ea typeface="华文中宋" pitchFamily="2" charset="-122"/>
                  </a:rPr>
                  <a:t>直角坐标表达式</a:t>
                </a:r>
              </a:p>
            </p:txBody>
          </p:sp>
          <p:grpSp>
            <p:nvGrpSpPr>
              <p:cNvPr id="16440" name="Group 183"/>
              <p:cNvGrpSpPr>
                <a:grpSpLocks/>
              </p:cNvGrpSpPr>
              <p:nvPr/>
            </p:nvGrpSpPr>
            <p:grpSpPr bwMode="auto">
              <a:xfrm>
                <a:off x="2209" y="2761"/>
                <a:ext cx="3330" cy="319"/>
                <a:chOff x="2209" y="2728"/>
                <a:chExt cx="3330" cy="319"/>
              </a:xfrm>
            </p:grpSpPr>
            <p:grpSp>
              <p:nvGrpSpPr>
                <p:cNvPr id="16441" name="Group 184"/>
                <p:cNvGrpSpPr>
                  <a:grpSpLocks/>
                </p:cNvGrpSpPr>
                <p:nvPr/>
              </p:nvGrpSpPr>
              <p:grpSpPr bwMode="auto">
                <a:xfrm>
                  <a:off x="2209" y="2782"/>
                  <a:ext cx="209" cy="247"/>
                  <a:chOff x="1644" y="879"/>
                  <a:chExt cx="241" cy="284"/>
                </a:xfrm>
              </p:grpSpPr>
              <p:sp>
                <p:nvSpPr>
                  <p:cNvPr id="16483" name="WordArt 18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682" y="942"/>
                    <a:ext cx="123" cy="22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b="1" i="1" kern="10">
                        <a:ln w="9525">
                          <a:solidFill>
                            <a:srgbClr val="FF3300"/>
                          </a:solidFill>
                          <a:round/>
                          <a:headEnd/>
                          <a:tailEnd/>
                        </a:ln>
                        <a:solidFill>
                          <a:srgbClr val="FF3300"/>
                        </a:solidFill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2800" b="1" i="1" kern="10">
                      <a:ln w="952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solidFill>
                        <a:srgbClr val="FF33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6484" name="Line 186"/>
                  <p:cNvSpPr>
                    <a:spLocks noChangeShapeType="1"/>
                  </p:cNvSpPr>
                  <p:nvPr/>
                </p:nvSpPr>
                <p:spPr bwMode="auto">
                  <a:xfrm>
                    <a:off x="1644" y="879"/>
                    <a:ext cx="241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3300"/>
                    </a:solidFill>
                    <a:round/>
                    <a:headEnd/>
                    <a:tailEnd type="triangle" w="med" len="lg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6442" name="Group 187"/>
                <p:cNvGrpSpPr>
                  <a:grpSpLocks/>
                </p:cNvGrpSpPr>
                <p:nvPr/>
              </p:nvGrpSpPr>
              <p:grpSpPr bwMode="auto">
                <a:xfrm>
                  <a:off x="2433" y="2900"/>
                  <a:ext cx="202" cy="56"/>
                  <a:chOff x="1131" y="1917"/>
                  <a:chExt cx="233" cy="64"/>
                </a:xfrm>
              </p:grpSpPr>
              <p:sp>
                <p:nvSpPr>
                  <p:cNvPr id="16481" name="Line 188"/>
                  <p:cNvSpPr>
                    <a:spLocks noChangeShapeType="1"/>
                  </p:cNvSpPr>
                  <p:nvPr/>
                </p:nvSpPr>
                <p:spPr bwMode="auto">
                  <a:xfrm>
                    <a:off x="1131" y="1917"/>
                    <a:ext cx="230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82" name="Line 189"/>
                  <p:cNvSpPr>
                    <a:spLocks noChangeShapeType="1"/>
                  </p:cNvSpPr>
                  <p:nvPr/>
                </p:nvSpPr>
                <p:spPr bwMode="auto">
                  <a:xfrm>
                    <a:off x="1134" y="1981"/>
                    <a:ext cx="230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6443" name="Group 190"/>
                <p:cNvGrpSpPr>
                  <a:grpSpLocks/>
                </p:cNvGrpSpPr>
                <p:nvPr/>
              </p:nvGrpSpPr>
              <p:grpSpPr bwMode="auto">
                <a:xfrm>
                  <a:off x="2640" y="2781"/>
                  <a:ext cx="522" cy="264"/>
                  <a:chOff x="2683" y="2781"/>
                  <a:chExt cx="522" cy="264"/>
                </a:xfrm>
              </p:grpSpPr>
              <p:grpSp>
                <p:nvGrpSpPr>
                  <p:cNvPr id="16474" name="Group 191"/>
                  <p:cNvGrpSpPr>
                    <a:grpSpLocks/>
                  </p:cNvGrpSpPr>
                  <p:nvPr/>
                </p:nvGrpSpPr>
                <p:grpSpPr bwMode="auto">
                  <a:xfrm>
                    <a:off x="2683" y="2781"/>
                    <a:ext cx="209" cy="247"/>
                    <a:chOff x="1644" y="879"/>
                    <a:chExt cx="241" cy="284"/>
                  </a:xfrm>
                </p:grpSpPr>
                <p:sp>
                  <p:nvSpPr>
                    <p:cNvPr id="16479" name="WordArt 192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682" y="942"/>
                      <a:ext cx="123" cy="221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2800" b="1" i="1" kern="10">
                          <a:ln w="9525">
                            <a:solidFill>
                              <a:srgbClr val="FF33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FF3300"/>
                          </a:solidFill>
                          <a:latin typeface="Times New Roman"/>
                          <a:cs typeface="Times New Roman"/>
                        </a:rPr>
                        <a:t>r</a:t>
                      </a:r>
                      <a:endParaRPr lang="zh-CN" altLang="en-US" sz="2800" b="1" i="1" kern="10">
                        <a:ln w="9525">
                          <a:solidFill>
                            <a:srgbClr val="FF3300"/>
                          </a:solidFill>
                          <a:round/>
                          <a:headEnd/>
                          <a:tailEnd/>
                        </a:ln>
                        <a:solidFill>
                          <a:srgbClr val="FF3300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16480" name="Line 19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44" y="879"/>
                      <a:ext cx="241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3300"/>
                      </a:solidFill>
                      <a:round/>
                      <a:headEnd/>
                      <a:tailEnd type="triangle" w="med" len="lg"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6475" name="Group 194"/>
                  <p:cNvGrpSpPr>
                    <a:grpSpLocks/>
                  </p:cNvGrpSpPr>
                  <p:nvPr/>
                </p:nvGrpSpPr>
                <p:grpSpPr bwMode="auto">
                  <a:xfrm>
                    <a:off x="2880" y="2803"/>
                    <a:ext cx="325" cy="242"/>
                    <a:chOff x="2662" y="2030"/>
                    <a:chExt cx="461" cy="292"/>
                  </a:xfrm>
                </p:grpSpPr>
                <p:sp>
                  <p:nvSpPr>
                    <p:cNvPr id="16476" name="WordArt 195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804" y="2044"/>
                      <a:ext cx="164" cy="261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7926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2800" i="1" kern="10">
                          <a:ln w="9525">
                            <a:solidFill>
                              <a:srgbClr val="FF33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FF3300"/>
                          </a:solidFill>
                          <a:latin typeface="Times New Roman"/>
                          <a:cs typeface="Times New Roman"/>
                        </a:rPr>
                        <a:t>t</a:t>
                      </a:r>
                      <a:endParaRPr lang="zh-CN" altLang="en-US" sz="2800" i="1" kern="10">
                        <a:ln w="9525">
                          <a:solidFill>
                            <a:srgbClr val="FF3300"/>
                          </a:solidFill>
                          <a:round/>
                          <a:headEnd/>
                          <a:tailEnd/>
                        </a:ln>
                        <a:solidFill>
                          <a:srgbClr val="FF3300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16477" name="WordArt 196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662" y="2041"/>
                      <a:ext cx="115" cy="281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2800" kern="10">
                          <a:ln w="9525">
                            <a:solidFill>
                              <a:srgbClr val="FF33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FF3300"/>
                          </a:solidFill>
                          <a:latin typeface="宋体"/>
                          <a:ea typeface="宋体"/>
                        </a:rPr>
                        <a:t>(</a:t>
                      </a:r>
                      <a:endParaRPr lang="zh-CN" altLang="en-US" sz="2800" kern="10">
                        <a:ln w="9525">
                          <a:solidFill>
                            <a:srgbClr val="FF3300"/>
                          </a:solidFill>
                          <a:round/>
                          <a:headEnd/>
                          <a:tailEnd/>
                        </a:ln>
                        <a:solidFill>
                          <a:srgbClr val="FF3300"/>
                        </a:solidFill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16478" name="WordArt 197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008" y="2030"/>
                      <a:ext cx="115" cy="281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2800" kern="10">
                          <a:ln w="9525">
                            <a:solidFill>
                              <a:srgbClr val="FF33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FF3300"/>
                          </a:solidFill>
                          <a:latin typeface="宋体"/>
                          <a:ea typeface="宋体"/>
                        </a:rPr>
                        <a:t>)</a:t>
                      </a:r>
                      <a:endParaRPr lang="zh-CN" altLang="en-US" sz="2800" kern="10">
                        <a:ln w="9525">
                          <a:solidFill>
                            <a:srgbClr val="FF3300"/>
                          </a:solidFill>
                          <a:round/>
                          <a:headEnd/>
                          <a:tailEnd/>
                        </a:ln>
                        <a:solidFill>
                          <a:srgbClr val="FF3300"/>
                        </a:solidFill>
                        <a:latin typeface="宋体"/>
                        <a:ea typeface="宋体"/>
                      </a:endParaRPr>
                    </a:p>
                  </p:txBody>
                </p:sp>
              </p:grpSp>
            </p:grpSp>
            <p:grpSp>
              <p:nvGrpSpPr>
                <p:cNvPr id="16444" name="Group 198"/>
                <p:cNvGrpSpPr>
                  <a:grpSpLocks/>
                </p:cNvGrpSpPr>
                <p:nvPr/>
              </p:nvGrpSpPr>
              <p:grpSpPr bwMode="auto">
                <a:xfrm>
                  <a:off x="3224" y="2876"/>
                  <a:ext cx="202" cy="56"/>
                  <a:chOff x="1131" y="1917"/>
                  <a:chExt cx="233" cy="64"/>
                </a:xfrm>
              </p:grpSpPr>
              <p:sp>
                <p:nvSpPr>
                  <p:cNvPr id="16472" name="Line 199"/>
                  <p:cNvSpPr>
                    <a:spLocks noChangeShapeType="1"/>
                  </p:cNvSpPr>
                  <p:nvPr/>
                </p:nvSpPr>
                <p:spPr bwMode="auto">
                  <a:xfrm>
                    <a:off x="1131" y="1917"/>
                    <a:ext cx="230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73" name="Line 200"/>
                  <p:cNvSpPr>
                    <a:spLocks noChangeShapeType="1"/>
                  </p:cNvSpPr>
                  <p:nvPr/>
                </p:nvSpPr>
                <p:spPr bwMode="auto">
                  <a:xfrm>
                    <a:off x="1134" y="1981"/>
                    <a:ext cx="230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6445" name="Group 201"/>
                <p:cNvGrpSpPr>
                  <a:grpSpLocks/>
                </p:cNvGrpSpPr>
                <p:nvPr/>
              </p:nvGrpSpPr>
              <p:grpSpPr bwMode="auto">
                <a:xfrm>
                  <a:off x="3474" y="2799"/>
                  <a:ext cx="417" cy="210"/>
                  <a:chOff x="715" y="1851"/>
                  <a:chExt cx="530" cy="205"/>
                </a:xfrm>
              </p:grpSpPr>
              <p:grpSp>
                <p:nvGrpSpPr>
                  <p:cNvPr id="16467" name="Group 202"/>
                  <p:cNvGrpSpPr>
                    <a:grpSpLocks/>
                  </p:cNvGrpSpPr>
                  <p:nvPr/>
                </p:nvGrpSpPr>
                <p:grpSpPr bwMode="auto">
                  <a:xfrm>
                    <a:off x="939" y="1851"/>
                    <a:ext cx="306" cy="205"/>
                    <a:chOff x="1671" y="3548"/>
                    <a:chExt cx="547" cy="288"/>
                  </a:xfrm>
                </p:grpSpPr>
                <p:sp>
                  <p:nvSpPr>
                    <p:cNvPr id="16469" name="WordArt 203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864" y="3578"/>
                      <a:ext cx="169" cy="240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28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t</a:t>
                      </a:r>
                      <a:endParaRPr lang="zh-CN" altLang="en-US" sz="28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16470" name="WordArt 204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671" y="3548"/>
                      <a:ext cx="144" cy="288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2800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(</a:t>
                      </a:r>
                      <a:endParaRPr lang="zh-CN" altLang="en-US" sz="28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16471" name="WordArt 205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074" y="3548"/>
                      <a:ext cx="144" cy="288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28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)</a:t>
                      </a:r>
                      <a:endParaRPr lang="zh-CN" altLang="en-US" sz="28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</p:grpSp>
              <p:sp>
                <p:nvSpPr>
                  <p:cNvPr id="16468" name="WordArt 20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715" y="1852"/>
                    <a:ext cx="172" cy="17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x</a:t>
                    </a:r>
                    <a:endParaRPr lang="zh-CN" altLang="en-US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16446" name="Group 207"/>
                <p:cNvGrpSpPr>
                  <a:grpSpLocks/>
                </p:cNvGrpSpPr>
                <p:nvPr/>
              </p:nvGrpSpPr>
              <p:grpSpPr bwMode="auto">
                <a:xfrm>
                  <a:off x="3936" y="2760"/>
                  <a:ext cx="169" cy="250"/>
                  <a:chOff x="3936" y="2760"/>
                  <a:chExt cx="169" cy="250"/>
                </a:xfrm>
              </p:grpSpPr>
              <p:sp>
                <p:nvSpPr>
                  <p:cNvPr id="16465" name="WordArt 20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936" y="2807"/>
                    <a:ext cx="85" cy="20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b="1" i="1" kern="10"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Times New Roman"/>
                        <a:cs typeface="Times New Roman"/>
                      </a:rPr>
                      <a:t>i</a:t>
                    </a:r>
                    <a:endParaRPr lang="zh-CN" altLang="en-US" sz="2800" b="1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6466" name="Line 209"/>
                  <p:cNvSpPr>
                    <a:spLocks noChangeShapeType="1"/>
                  </p:cNvSpPr>
                  <p:nvPr/>
                </p:nvSpPr>
                <p:spPr bwMode="auto">
                  <a:xfrm>
                    <a:off x="3946" y="2760"/>
                    <a:ext cx="159" cy="1"/>
                  </a:xfrm>
                  <a:prstGeom prst="line">
                    <a:avLst/>
                  </a:prstGeom>
                  <a:noFill/>
                  <a:ln w="28575">
                    <a:solidFill>
                      <a:srgbClr val="008000"/>
                    </a:solidFill>
                    <a:round/>
                    <a:headEnd/>
                    <a:tailEnd type="triangle" w="med" len="lg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6447" name="Group 210"/>
                <p:cNvGrpSpPr>
                  <a:grpSpLocks/>
                </p:cNvGrpSpPr>
                <p:nvPr/>
              </p:nvGrpSpPr>
              <p:grpSpPr bwMode="auto">
                <a:xfrm>
                  <a:off x="4635" y="2753"/>
                  <a:ext cx="192" cy="294"/>
                  <a:chOff x="4580" y="2742"/>
                  <a:chExt cx="192" cy="294"/>
                </a:xfrm>
              </p:grpSpPr>
              <p:sp>
                <p:nvSpPr>
                  <p:cNvPr id="16463" name="WordArt 21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580" y="2798"/>
                    <a:ext cx="125" cy="23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b="1" i="1" kern="10"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Times New Roman"/>
                        <a:cs typeface="Times New Roman"/>
                      </a:rPr>
                      <a:t>j</a:t>
                    </a:r>
                    <a:endParaRPr lang="zh-CN" altLang="en-US" sz="2800" b="1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6464" name="Line 212"/>
                  <p:cNvSpPr>
                    <a:spLocks noChangeShapeType="1"/>
                  </p:cNvSpPr>
                  <p:nvPr/>
                </p:nvSpPr>
                <p:spPr bwMode="auto">
                  <a:xfrm>
                    <a:off x="4613" y="2742"/>
                    <a:ext cx="159" cy="1"/>
                  </a:xfrm>
                  <a:prstGeom prst="line">
                    <a:avLst/>
                  </a:prstGeom>
                  <a:noFill/>
                  <a:ln w="28575">
                    <a:solidFill>
                      <a:srgbClr val="008000"/>
                    </a:solidFill>
                    <a:round/>
                    <a:headEnd/>
                    <a:tailEnd type="triangle" w="med" len="lg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6448" name="Group 213"/>
                <p:cNvGrpSpPr>
                  <a:grpSpLocks/>
                </p:cNvGrpSpPr>
                <p:nvPr/>
              </p:nvGrpSpPr>
              <p:grpSpPr bwMode="auto">
                <a:xfrm>
                  <a:off x="5380" y="2728"/>
                  <a:ext cx="159" cy="274"/>
                  <a:chOff x="5316" y="2718"/>
                  <a:chExt cx="159" cy="274"/>
                </a:xfrm>
              </p:grpSpPr>
              <p:sp>
                <p:nvSpPr>
                  <p:cNvPr id="16461" name="WordArt 21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321" y="2775"/>
                    <a:ext cx="124" cy="21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b="1" i="1" kern="10"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Times New Roman"/>
                        <a:cs typeface="Times New Roman"/>
                      </a:rPr>
                      <a:t>k</a:t>
                    </a:r>
                    <a:endParaRPr lang="zh-CN" altLang="en-US" sz="2800" b="1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6462" name="Line 215"/>
                  <p:cNvSpPr>
                    <a:spLocks noChangeShapeType="1"/>
                  </p:cNvSpPr>
                  <p:nvPr/>
                </p:nvSpPr>
                <p:spPr bwMode="auto">
                  <a:xfrm>
                    <a:off x="5316" y="2718"/>
                    <a:ext cx="159" cy="1"/>
                  </a:xfrm>
                  <a:prstGeom prst="line">
                    <a:avLst/>
                  </a:prstGeom>
                  <a:noFill/>
                  <a:ln w="28575">
                    <a:solidFill>
                      <a:srgbClr val="008000"/>
                    </a:solidFill>
                    <a:round/>
                    <a:headEnd/>
                    <a:tailEnd type="triangle" w="med" len="lg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6449" name="WordArt 21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79" y="2842"/>
                  <a:ext cx="129" cy="15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kern="10">
                      <a:ln w="38100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2800" kern="10">
                    <a:ln w="381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16450" name="WordArt 21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84" y="2841"/>
                  <a:ext cx="129" cy="15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kern="10">
                      <a:ln w="38100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2800" kern="10">
                    <a:ln w="381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grpSp>
              <p:nvGrpSpPr>
                <p:cNvPr id="16451" name="Group 218"/>
                <p:cNvGrpSpPr>
                  <a:grpSpLocks/>
                </p:cNvGrpSpPr>
                <p:nvPr/>
              </p:nvGrpSpPr>
              <p:grpSpPr bwMode="auto">
                <a:xfrm>
                  <a:off x="4409" y="2797"/>
                  <a:ext cx="241" cy="210"/>
                  <a:chOff x="1671" y="3548"/>
                  <a:chExt cx="547" cy="288"/>
                </a:xfrm>
              </p:grpSpPr>
              <p:sp>
                <p:nvSpPr>
                  <p:cNvPr id="16458" name="WordArt 21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864" y="3578"/>
                    <a:ext cx="169" cy="24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t</a:t>
                    </a:r>
                    <a:endParaRPr lang="zh-CN" altLang="en-US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6459" name="WordArt 22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671" y="3548"/>
                    <a:ext cx="144" cy="28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(</a:t>
                    </a:r>
                    <a:endParaRPr lang="zh-CN" altLang="en-US" sz="2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6460" name="WordArt 22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074" y="3548"/>
                    <a:ext cx="144" cy="28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)</a:t>
                    </a:r>
                    <a:endParaRPr lang="zh-CN" altLang="en-US" sz="28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16452" name="WordArt 22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33" y="2798"/>
                  <a:ext cx="135" cy="18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y</a:t>
                  </a:r>
                  <a:endParaRPr lang="zh-CN" altLang="en-US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16453" name="Group 223"/>
                <p:cNvGrpSpPr>
                  <a:grpSpLocks/>
                </p:cNvGrpSpPr>
                <p:nvPr/>
              </p:nvGrpSpPr>
              <p:grpSpPr bwMode="auto">
                <a:xfrm>
                  <a:off x="5113" y="2796"/>
                  <a:ext cx="241" cy="210"/>
                  <a:chOff x="1671" y="3548"/>
                  <a:chExt cx="547" cy="288"/>
                </a:xfrm>
              </p:grpSpPr>
              <p:sp>
                <p:nvSpPr>
                  <p:cNvPr id="16455" name="WordArt 22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864" y="3578"/>
                    <a:ext cx="169" cy="24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t</a:t>
                    </a:r>
                    <a:endParaRPr lang="zh-CN" altLang="en-US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6456" name="WordArt 22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671" y="3548"/>
                    <a:ext cx="144" cy="28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(</a:t>
                    </a:r>
                    <a:endParaRPr lang="zh-CN" altLang="en-US" sz="2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6457" name="WordArt 22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074" y="3548"/>
                    <a:ext cx="144" cy="28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)</a:t>
                    </a:r>
                    <a:endParaRPr lang="zh-CN" altLang="en-US" sz="28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16454" name="WordArt 22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37" y="2808"/>
                  <a:ext cx="135" cy="18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z</a:t>
                  </a:r>
                  <a:endParaRPr lang="zh-CN" altLang="en-US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</p:grpSp>
      <p:grpSp>
        <p:nvGrpSpPr>
          <p:cNvPr id="50404" name="Group 228"/>
          <p:cNvGrpSpPr>
            <a:grpSpLocks/>
          </p:cNvGrpSpPr>
          <p:nvPr/>
        </p:nvGrpSpPr>
        <p:grpSpPr bwMode="auto">
          <a:xfrm>
            <a:off x="3760788" y="4881563"/>
            <a:ext cx="5383212" cy="430212"/>
            <a:chOff x="2314" y="2999"/>
            <a:chExt cx="3391" cy="272"/>
          </a:xfrm>
        </p:grpSpPr>
        <p:sp>
          <p:nvSpPr>
            <p:cNvPr id="16435" name="Rectangle 229"/>
            <p:cNvSpPr>
              <a:spLocks noChangeArrowheads="1"/>
            </p:cNvSpPr>
            <p:nvPr/>
          </p:nvSpPr>
          <p:spPr bwMode="auto">
            <a:xfrm>
              <a:off x="2314" y="2999"/>
              <a:ext cx="3391" cy="27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36" name="Text Box 230"/>
            <p:cNvSpPr txBox="1">
              <a:spLocks noChangeArrowheads="1"/>
            </p:cNvSpPr>
            <p:nvPr/>
          </p:nvSpPr>
          <p:spPr bwMode="auto">
            <a:xfrm>
              <a:off x="2511" y="3000"/>
              <a:ext cx="2978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18817" tIns="59409" rIns="118817" bIns="59409">
              <a:spAutoFit/>
            </a:bodyPr>
            <a:lstStyle/>
            <a:p>
              <a:pPr defTabSz="1187450">
                <a:spcBef>
                  <a:spcPct val="50000"/>
                </a:spcBef>
              </a:pPr>
              <a:r>
                <a:rPr lang="zh-CN" altLang="en-US" sz="2000" b="1">
                  <a:ea typeface="华文中宋" pitchFamily="2" charset="-122"/>
                </a:rPr>
                <a:t>这是用于描述三维空间运动的普遍方程</a:t>
              </a:r>
            </a:p>
          </p:txBody>
        </p:sp>
      </p:grpSp>
      <p:sp>
        <p:nvSpPr>
          <p:cNvPr id="16402" name="Rectangle 288"/>
          <p:cNvSpPr>
            <a:spLocks noChangeArrowheads="1"/>
          </p:cNvSpPr>
          <p:nvPr/>
        </p:nvSpPr>
        <p:spPr bwMode="auto">
          <a:xfrm>
            <a:off x="0" y="0"/>
            <a:ext cx="9144000" cy="207963"/>
          </a:xfrm>
          <a:prstGeom prst="rect">
            <a:avLst/>
          </a:prstGeom>
          <a:solidFill>
            <a:srgbClr val="EAF5F6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16403" name="WordArt 289"/>
          <p:cNvSpPr>
            <a:spLocks noChangeArrowheads="1" noChangeShapeType="1" noTextEdit="1"/>
          </p:cNvSpPr>
          <p:nvPr/>
        </p:nvSpPr>
        <p:spPr bwMode="auto">
          <a:xfrm>
            <a:off x="719138" y="6457950"/>
            <a:ext cx="127000" cy="1285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28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x</a:t>
            </a:r>
            <a:endParaRPr lang="zh-CN" altLang="en-US" sz="2800" i="1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sp>
        <p:nvSpPr>
          <p:cNvPr id="16404" name="Rectangle 291" descr="横向砖形"/>
          <p:cNvSpPr>
            <a:spLocks noChangeArrowheads="1"/>
          </p:cNvSpPr>
          <p:nvPr/>
        </p:nvSpPr>
        <p:spPr bwMode="auto">
          <a:xfrm>
            <a:off x="649288" y="5811838"/>
            <a:ext cx="457200" cy="293687"/>
          </a:xfrm>
          <a:prstGeom prst="rect">
            <a:avLst/>
          </a:prstGeom>
          <a:pattFill prst="horzBrick">
            <a:fgClr>
              <a:srgbClr val="DDDDDD"/>
            </a:fgClr>
            <a:bgClr>
              <a:srgbClr val="999999"/>
            </a:bgClr>
          </a:patt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16405" name="Rectangle 293"/>
          <p:cNvSpPr>
            <a:spLocks noChangeArrowheads="1"/>
          </p:cNvSpPr>
          <p:nvPr/>
        </p:nvSpPr>
        <p:spPr bwMode="auto">
          <a:xfrm>
            <a:off x="0" y="6648450"/>
            <a:ext cx="9144000" cy="209550"/>
          </a:xfrm>
          <a:prstGeom prst="rect">
            <a:avLst/>
          </a:prstGeom>
          <a:solidFill>
            <a:srgbClr val="D0EAEC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16406" name="Rectangle 283" descr="羊皮纸"/>
          <p:cNvSpPr>
            <a:spLocks noChangeArrowheads="1"/>
          </p:cNvSpPr>
          <p:nvPr/>
        </p:nvSpPr>
        <p:spPr bwMode="auto">
          <a:xfrm>
            <a:off x="0" y="0"/>
            <a:ext cx="661988" cy="68580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57150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grpSp>
        <p:nvGrpSpPr>
          <p:cNvPr id="16407" name="Group 305"/>
          <p:cNvGrpSpPr>
            <a:grpSpLocks/>
          </p:cNvGrpSpPr>
          <p:nvPr/>
        </p:nvGrpSpPr>
        <p:grpSpPr bwMode="auto">
          <a:xfrm>
            <a:off x="1098550" y="4913313"/>
            <a:ext cx="1314450" cy="1096962"/>
            <a:chOff x="1001" y="3412"/>
            <a:chExt cx="1199" cy="762"/>
          </a:xfrm>
        </p:grpSpPr>
        <p:sp>
          <p:nvSpPr>
            <p:cNvPr id="16425" name="Line 306"/>
            <p:cNvSpPr>
              <a:spLocks noChangeShapeType="1"/>
            </p:cNvSpPr>
            <p:nvPr/>
          </p:nvSpPr>
          <p:spPr bwMode="auto">
            <a:xfrm rot="7603446">
              <a:off x="1201" y="4020"/>
              <a:ext cx="265" cy="44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  <a:headEnd/>
              <a:tailEnd type="triangle" w="sm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6" name="Line 307"/>
            <p:cNvSpPr>
              <a:spLocks noChangeShapeType="1"/>
            </p:cNvSpPr>
            <p:nvPr/>
          </p:nvSpPr>
          <p:spPr bwMode="auto">
            <a:xfrm flipV="1">
              <a:off x="1055" y="3813"/>
              <a:ext cx="281" cy="4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lg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7" name="Line 308"/>
            <p:cNvSpPr>
              <a:spLocks noChangeShapeType="1"/>
            </p:cNvSpPr>
            <p:nvPr/>
          </p:nvSpPr>
          <p:spPr bwMode="auto">
            <a:xfrm flipV="1">
              <a:off x="1170" y="3465"/>
              <a:ext cx="280" cy="4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lg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8" name="Text Box 309"/>
            <p:cNvSpPr txBox="1">
              <a:spLocks noChangeArrowheads="1"/>
            </p:cNvSpPr>
            <p:nvPr/>
          </p:nvSpPr>
          <p:spPr bwMode="auto">
            <a:xfrm>
              <a:off x="1178" y="3412"/>
              <a:ext cx="366" cy="3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lIns="118817" tIns="59409" rIns="118817" bIns="59409">
              <a:spAutoFit/>
            </a:bodyPr>
            <a:lstStyle/>
            <a:p>
              <a:pPr defTabSz="1187450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8000"/>
                  </a:solidFill>
                </a:rPr>
                <a:t>k</a:t>
              </a:r>
            </a:p>
          </p:txBody>
        </p:sp>
        <p:sp>
          <p:nvSpPr>
            <p:cNvPr id="16429" name="Line 310"/>
            <p:cNvSpPr>
              <a:spLocks noChangeShapeType="1"/>
            </p:cNvSpPr>
            <p:nvPr/>
          </p:nvSpPr>
          <p:spPr bwMode="auto">
            <a:xfrm flipV="1">
              <a:off x="1906" y="3691"/>
              <a:ext cx="281" cy="4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lg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0" name="Text Box 311"/>
            <p:cNvSpPr txBox="1">
              <a:spLocks noChangeArrowheads="1"/>
            </p:cNvSpPr>
            <p:nvPr/>
          </p:nvSpPr>
          <p:spPr bwMode="auto">
            <a:xfrm>
              <a:off x="1905" y="3662"/>
              <a:ext cx="295" cy="3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lIns="118817" tIns="59409" rIns="118817" bIns="59409">
              <a:spAutoFit/>
            </a:bodyPr>
            <a:lstStyle/>
            <a:p>
              <a:pPr defTabSz="1187450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8000"/>
                  </a:solidFill>
                </a:rPr>
                <a:t>j</a:t>
              </a:r>
            </a:p>
          </p:txBody>
        </p:sp>
        <p:sp>
          <p:nvSpPr>
            <p:cNvPr id="16431" name="Line 312"/>
            <p:cNvSpPr>
              <a:spLocks noChangeShapeType="1"/>
            </p:cNvSpPr>
            <p:nvPr/>
          </p:nvSpPr>
          <p:spPr bwMode="auto">
            <a:xfrm>
              <a:off x="1454" y="3952"/>
              <a:ext cx="454" cy="0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  <a:headEnd/>
              <a:tailEnd type="triangle" w="sm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2" name="Text Box 313"/>
            <p:cNvSpPr txBox="1">
              <a:spLocks noChangeArrowheads="1"/>
            </p:cNvSpPr>
            <p:nvPr/>
          </p:nvSpPr>
          <p:spPr bwMode="auto">
            <a:xfrm>
              <a:off x="1001" y="3769"/>
              <a:ext cx="550" cy="3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lIns="118817" tIns="59409" rIns="118817" bIns="59409">
              <a:spAutoFit/>
            </a:bodyPr>
            <a:lstStyle/>
            <a:p>
              <a:pPr defTabSz="1187450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8000"/>
                  </a:solidFill>
                </a:rPr>
                <a:t>i</a:t>
              </a:r>
            </a:p>
          </p:txBody>
        </p:sp>
        <p:sp>
          <p:nvSpPr>
            <p:cNvPr id="16433" name="Line 314"/>
            <p:cNvSpPr>
              <a:spLocks noChangeShapeType="1"/>
            </p:cNvSpPr>
            <p:nvPr/>
          </p:nvSpPr>
          <p:spPr bwMode="auto">
            <a:xfrm flipH="1" flipV="1">
              <a:off x="1450" y="3622"/>
              <a:ext cx="0" cy="332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  <a:headEnd/>
              <a:tailEnd type="triangle" w="sm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4" name="Oval 315"/>
            <p:cNvSpPr>
              <a:spLocks noChangeArrowheads="1"/>
            </p:cNvSpPr>
            <p:nvPr/>
          </p:nvSpPr>
          <p:spPr bwMode="auto">
            <a:xfrm>
              <a:off x="1408" y="3914"/>
              <a:ext cx="87" cy="8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0494" name="Group 318"/>
          <p:cNvGrpSpPr>
            <a:grpSpLocks/>
          </p:cNvGrpSpPr>
          <p:nvPr/>
        </p:nvGrpSpPr>
        <p:grpSpPr bwMode="auto">
          <a:xfrm>
            <a:off x="1149350" y="6196013"/>
            <a:ext cx="485775" cy="204787"/>
            <a:chOff x="1047" y="4303"/>
            <a:chExt cx="444" cy="143"/>
          </a:xfrm>
        </p:grpSpPr>
        <p:sp>
          <p:nvSpPr>
            <p:cNvPr id="16421" name="WordArt 290"/>
            <p:cNvSpPr>
              <a:spLocks noChangeArrowheads="1" noChangeShapeType="1" noTextEdit="1"/>
            </p:cNvSpPr>
            <p:nvPr/>
          </p:nvSpPr>
          <p:spPr bwMode="auto">
            <a:xfrm>
              <a:off x="1047" y="4313"/>
              <a:ext cx="144" cy="12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28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6422" name="WordArt 292"/>
            <p:cNvSpPr>
              <a:spLocks noChangeArrowheads="1" noChangeShapeType="1" noTextEdit="1"/>
            </p:cNvSpPr>
            <p:nvPr/>
          </p:nvSpPr>
          <p:spPr bwMode="auto">
            <a:xfrm>
              <a:off x="1323" y="4313"/>
              <a:ext cx="68" cy="1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28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6423" name="WordArt 316"/>
            <p:cNvSpPr>
              <a:spLocks noChangeArrowheads="1" noChangeShapeType="1" noTextEdit="1"/>
            </p:cNvSpPr>
            <p:nvPr/>
          </p:nvSpPr>
          <p:spPr bwMode="auto">
            <a:xfrm>
              <a:off x="1445" y="4305"/>
              <a:ext cx="46" cy="14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）</a:t>
              </a:r>
            </a:p>
          </p:txBody>
        </p:sp>
        <p:sp>
          <p:nvSpPr>
            <p:cNvPr id="16424" name="WordArt 317"/>
            <p:cNvSpPr>
              <a:spLocks noChangeArrowheads="1" noChangeShapeType="1" noTextEdit="1"/>
            </p:cNvSpPr>
            <p:nvPr/>
          </p:nvSpPr>
          <p:spPr bwMode="auto">
            <a:xfrm flipH="1">
              <a:off x="1223" y="4303"/>
              <a:ext cx="46" cy="14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）</a:t>
              </a:r>
            </a:p>
          </p:txBody>
        </p:sp>
      </p:grpSp>
      <p:grpSp>
        <p:nvGrpSpPr>
          <p:cNvPr id="50498" name="Group 322"/>
          <p:cNvGrpSpPr>
            <a:grpSpLocks/>
          </p:cNvGrpSpPr>
          <p:nvPr/>
        </p:nvGrpSpPr>
        <p:grpSpPr bwMode="auto">
          <a:xfrm>
            <a:off x="161925" y="690563"/>
            <a:ext cx="322263" cy="5153025"/>
            <a:chOff x="148" y="480"/>
            <a:chExt cx="293" cy="3579"/>
          </a:xfrm>
        </p:grpSpPr>
        <p:sp>
          <p:nvSpPr>
            <p:cNvPr id="16414" name="WordArt 284"/>
            <p:cNvSpPr>
              <a:spLocks noChangeArrowheads="1" noChangeShapeType="1" noTextEdit="1"/>
            </p:cNvSpPr>
            <p:nvPr/>
          </p:nvSpPr>
          <p:spPr bwMode="auto">
            <a:xfrm rot="5400000">
              <a:off x="-1240" y="2377"/>
              <a:ext cx="3070" cy="293"/>
            </a:xfrm>
            <a:prstGeom prst="rect">
              <a:avLst/>
            </a:prstGeom>
          </p:spPr>
          <p:txBody>
            <a:bodyPr vert="eaVert"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auto"/>
              <a:r>
                <a:rPr lang="zh-CN" altLang="en-US" sz="2800" b="1" kern="10" spc="554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运动学方程与轨迹方程</a:t>
              </a:r>
            </a:p>
          </p:txBody>
        </p:sp>
        <p:grpSp>
          <p:nvGrpSpPr>
            <p:cNvPr id="16415" name="Group 285"/>
            <p:cNvGrpSpPr>
              <a:grpSpLocks/>
            </p:cNvGrpSpPr>
            <p:nvPr/>
          </p:nvGrpSpPr>
          <p:grpSpPr bwMode="auto">
            <a:xfrm>
              <a:off x="219" y="573"/>
              <a:ext cx="180" cy="166"/>
              <a:chOff x="3045" y="1834"/>
              <a:chExt cx="101" cy="101"/>
            </a:xfrm>
          </p:grpSpPr>
          <p:sp>
            <p:nvSpPr>
              <p:cNvPr id="16419" name="Oval 286"/>
              <p:cNvSpPr>
                <a:spLocks noChangeArrowheads="1"/>
              </p:cNvSpPr>
              <p:nvPr/>
            </p:nvSpPr>
            <p:spPr bwMode="auto">
              <a:xfrm>
                <a:off x="3045" y="1834"/>
                <a:ext cx="101" cy="101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rgbClr val="009E00"/>
                  </a:gs>
                </a:gsLst>
                <a:lin ang="2700000" scaled="1"/>
              </a:gra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20" name="Oval 287"/>
              <p:cNvSpPr>
                <a:spLocks noChangeArrowheads="1"/>
              </p:cNvSpPr>
              <p:nvPr/>
            </p:nvSpPr>
            <p:spPr bwMode="auto">
              <a:xfrm rot="2011591">
                <a:off x="3061" y="1850"/>
                <a:ext cx="39" cy="44"/>
              </a:xfrm>
              <a:prstGeom prst="ellipse">
                <a:avLst/>
              </a:prstGeom>
              <a:gradFill rotWithShape="0">
                <a:gsLst>
                  <a:gs pos="0">
                    <a:srgbClr val="7BFFDC"/>
                  </a:gs>
                  <a:gs pos="100000">
                    <a:srgbClr val="00D09A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6416" name="Group 319"/>
            <p:cNvGrpSpPr>
              <a:grpSpLocks/>
            </p:cNvGrpSpPr>
            <p:nvPr/>
          </p:nvGrpSpPr>
          <p:grpSpPr bwMode="auto">
            <a:xfrm>
              <a:off x="175" y="480"/>
              <a:ext cx="264" cy="253"/>
              <a:chOff x="2136" y="1382"/>
              <a:chExt cx="576" cy="576"/>
            </a:xfrm>
          </p:grpSpPr>
          <p:sp>
            <p:nvSpPr>
              <p:cNvPr id="16417" name="Oval 320"/>
              <p:cNvSpPr>
                <a:spLocks noChangeArrowheads="1"/>
              </p:cNvSpPr>
              <p:nvPr/>
            </p:nvSpPr>
            <p:spPr bwMode="auto">
              <a:xfrm>
                <a:off x="2136" y="1382"/>
                <a:ext cx="576" cy="576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EC0000"/>
                  </a:gs>
                </a:gsLst>
                <a:lin ang="2700000" scaled="1"/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18" name="Oval 321"/>
              <p:cNvSpPr>
                <a:spLocks noChangeArrowheads="1"/>
              </p:cNvSpPr>
              <p:nvPr/>
            </p:nvSpPr>
            <p:spPr bwMode="auto">
              <a:xfrm rot="-3104273">
                <a:off x="2212" y="1482"/>
                <a:ext cx="232" cy="149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FF9900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6410" name="AutoShape 2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580438" y="6592888"/>
            <a:ext cx="282575" cy="255587"/>
          </a:xfrm>
          <a:prstGeom prst="actionButtonForwardNex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11" name="AutoShape 26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85125" y="6588125"/>
            <a:ext cx="284163" cy="265113"/>
          </a:xfrm>
          <a:prstGeom prst="actionButtonBeginning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12" name="AutoShape 27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877300" y="6592888"/>
            <a:ext cx="254000" cy="250825"/>
          </a:xfrm>
          <a:prstGeom prst="actionButtonEnd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13" name="动作按钮: 后退或前一项 15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83575" y="6588125"/>
            <a:ext cx="276225" cy="246063"/>
          </a:xfrm>
          <a:prstGeom prst="actionButtonBackPrevious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6" name="Text Box 17"/>
          <p:cNvSpPr txBox="1">
            <a:spLocks noChangeArrowheads="1"/>
          </p:cNvSpPr>
          <p:nvPr/>
        </p:nvSpPr>
        <p:spPr bwMode="auto">
          <a:xfrm>
            <a:off x="-42698" y="85597"/>
            <a:ext cx="9028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</a:rPr>
              <a:t>1.2.2</a:t>
            </a:r>
            <a:endParaRPr kumimoji="1" lang="en-US" altLang="zh-CN" sz="2800" b="1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04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04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22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EAEAEA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23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EAEAEA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23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EAEAEA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5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7" dur="500"/>
                                        <p:tgtEl>
                                          <p:spTgt spid="5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0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0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0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5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04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04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29" grpId="0" animBg="1"/>
      <p:bldP spid="50230" grpId="0" animBg="1"/>
      <p:bldP spid="50231" grpId="0" animBg="1"/>
      <p:bldP spid="50232" grpId="0" animBg="1"/>
      <p:bldP spid="5024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64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0"/>
            <a:ext cx="8229600" cy="460375"/>
          </a:xfrm>
        </p:spPr>
        <p:txBody>
          <a:bodyPr/>
          <a:lstStyle/>
          <a:p>
            <a:r>
              <a:rPr lang="zh-CN" altLang="en-US" sz="800" smtClean="0">
                <a:solidFill>
                  <a:schemeClr val="bg1"/>
                </a:solidFill>
              </a:rPr>
              <a:t>轨迹方程</a:t>
            </a:r>
          </a:p>
        </p:txBody>
      </p:sp>
      <p:grpSp>
        <p:nvGrpSpPr>
          <p:cNvPr id="17411" name="Group 5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7481" name="Group 6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7516" name="Rectangle 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760" cy="432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7517" name="Group 8"/>
              <p:cNvGrpSpPr>
                <a:grpSpLocks/>
              </p:cNvGrpSpPr>
              <p:nvPr/>
            </p:nvGrpSpPr>
            <p:grpSpPr bwMode="auto">
              <a:xfrm>
                <a:off x="0" y="0"/>
                <a:ext cx="5760" cy="4315"/>
                <a:chOff x="0" y="0"/>
                <a:chExt cx="5760" cy="4315"/>
              </a:xfrm>
            </p:grpSpPr>
            <p:sp>
              <p:nvSpPr>
                <p:cNvPr id="17518" name="Rectangle 9"/>
                <p:cNvSpPr>
                  <a:spLocks noChangeArrowheads="1"/>
                </p:cNvSpPr>
                <p:nvPr/>
              </p:nvSpPr>
              <p:spPr bwMode="auto">
                <a:xfrm>
                  <a:off x="0" y="3462"/>
                  <a:ext cx="5760" cy="853"/>
                </a:xfrm>
                <a:prstGeom prst="rect">
                  <a:avLst/>
                </a:prstGeom>
                <a:gradFill rotWithShape="0">
                  <a:gsLst>
                    <a:gs pos="0">
                      <a:srgbClr val="B1E1FF"/>
                    </a:gs>
                    <a:gs pos="100000">
                      <a:srgbClr val="E1F4FF"/>
                    </a:gs>
                  </a:gsLst>
                  <a:lin ang="18900000" scaled="1"/>
                </a:gra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519" name="Rectangle 10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65" cy="935"/>
                </a:xfrm>
                <a:prstGeom prst="rect">
                  <a:avLst/>
                </a:prstGeom>
                <a:gradFill rotWithShape="0">
                  <a:gsLst>
                    <a:gs pos="0">
                      <a:srgbClr val="E1E9F7"/>
                    </a:gs>
                    <a:gs pos="100000">
                      <a:schemeClr val="bg1"/>
                    </a:gs>
                  </a:gsLst>
                  <a:lin ang="5400000" scaled="1"/>
                </a:gra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520" name="Freeform 11"/>
                <p:cNvSpPr>
                  <a:spLocks/>
                </p:cNvSpPr>
                <p:nvPr/>
              </p:nvSpPr>
              <p:spPr bwMode="auto">
                <a:xfrm>
                  <a:off x="0" y="10"/>
                  <a:ext cx="5738" cy="1674"/>
                </a:xfrm>
                <a:custGeom>
                  <a:avLst/>
                  <a:gdLst>
                    <a:gd name="T0" fmla="*/ 94 w 5814"/>
                    <a:gd name="T1" fmla="*/ 1000 h 1674"/>
                    <a:gd name="T2" fmla="*/ 177 w 5814"/>
                    <a:gd name="T3" fmla="*/ 913 h 1674"/>
                    <a:gd name="T4" fmla="*/ 277 w 5814"/>
                    <a:gd name="T5" fmla="*/ 870 h 1674"/>
                    <a:gd name="T6" fmla="*/ 465 w 5814"/>
                    <a:gd name="T7" fmla="*/ 848 h 1674"/>
                    <a:gd name="T8" fmla="*/ 609 w 5814"/>
                    <a:gd name="T9" fmla="*/ 881 h 1674"/>
                    <a:gd name="T10" fmla="*/ 670 w 5814"/>
                    <a:gd name="T11" fmla="*/ 924 h 1674"/>
                    <a:gd name="T12" fmla="*/ 742 w 5814"/>
                    <a:gd name="T13" fmla="*/ 783 h 1674"/>
                    <a:gd name="T14" fmla="*/ 783 w 5814"/>
                    <a:gd name="T15" fmla="*/ 674 h 1674"/>
                    <a:gd name="T16" fmla="*/ 928 w 5814"/>
                    <a:gd name="T17" fmla="*/ 587 h 1674"/>
                    <a:gd name="T18" fmla="*/ 1052 w 5814"/>
                    <a:gd name="T19" fmla="*/ 566 h 1674"/>
                    <a:gd name="T20" fmla="*/ 1206 w 5814"/>
                    <a:gd name="T21" fmla="*/ 587 h 1674"/>
                    <a:gd name="T22" fmla="*/ 1269 w 5814"/>
                    <a:gd name="T23" fmla="*/ 663 h 1674"/>
                    <a:gd name="T24" fmla="*/ 1299 w 5814"/>
                    <a:gd name="T25" fmla="*/ 739 h 1674"/>
                    <a:gd name="T26" fmla="*/ 1495 w 5814"/>
                    <a:gd name="T27" fmla="*/ 566 h 1674"/>
                    <a:gd name="T28" fmla="*/ 1608 w 5814"/>
                    <a:gd name="T29" fmla="*/ 500 h 1674"/>
                    <a:gd name="T30" fmla="*/ 1897 w 5814"/>
                    <a:gd name="T31" fmla="*/ 479 h 1674"/>
                    <a:gd name="T32" fmla="*/ 2000 w 5814"/>
                    <a:gd name="T33" fmla="*/ 479 h 1674"/>
                    <a:gd name="T34" fmla="*/ 2269 w 5814"/>
                    <a:gd name="T35" fmla="*/ 566 h 1674"/>
                    <a:gd name="T36" fmla="*/ 2402 w 5814"/>
                    <a:gd name="T37" fmla="*/ 424 h 1674"/>
                    <a:gd name="T38" fmla="*/ 2516 w 5814"/>
                    <a:gd name="T39" fmla="*/ 348 h 1674"/>
                    <a:gd name="T40" fmla="*/ 2577 w 5814"/>
                    <a:gd name="T41" fmla="*/ 316 h 1674"/>
                    <a:gd name="T42" fmla="*/ 2721 w 5814"/>
                    <a:gd name="T43" fmla="*/ 283 h 1674"/>
                    <a:gd name="T44" fmla="*/ 2939 w 5814"/>
                    <a:gd name="T45" fmla="*/ 294 h 1674"/>
                    <a:gd name="T46" fmla="*/ 3186 w 5814"/>
                    <a:gd name="T47" fmla="*/ 403 h 1674"/>
                    <a:gd name="T48" fmla="*/ 3289 w 5814"/>
                    <a:gd name="T49" fmla="*/ 544 h 1674"/>
                    <a:gd name="T50" fmla="*/ 3391 w 5814"/>
                    <a:gd name="T51" fmla="*/ 446 h 1674"/>
                    <a:gd name="T52" fmla="*/ 3598 w 5814"/>
                    <a:gd name="T53" fmla="*/ 403 h 1674"/>
                    <a:gd name="T54" fmla="*/ 3805 w 5814"/>
                    <a:gd name="T55" fmla="*/ 435 h 1674"/>
                    <a:gd name="T56" fmla="*/ 4041 w 5814"/>
                    <a:gd name="T57" fmla="*/ 642 h 1674"/>
                    <a:gd name="T58" fmla="*/ 4155 w 5814"/>
                    <a:gd name="T59" fmla="*/ 566 h 1674"/>
                    <a:gd name="T60" fmla="*/ 4279 w 5814"/>
                    <a:gd name="T61" fmla="*/ 533 h 1674"/>
                    <a:gd name="T62" fmla="*/ 4516 w 5814"/>
                    <a:gd name="T63" fmla="*/ 555 h 1674"/>
                    <a:gd name="T64" fmla="*/ 4702 w 5814"/>
                    <a:gd name="T65" fmla="*/ 707 h 1674"/>
                    <a:gd name="T66" fmla="*/ 4743 w 5814"/>
                    <a:gd name="T67" fmla="*/ 848 h 1674"/>
                    <a:gd name="T68" fmla="*/ 4743 w 5814"/>
                    <a:gd name="T69" fmla="*/ 968 h 1674"/>
                    <a:gd name="T70" fmla="*/ 4846 w 5814"/>
                    <a:gd name="T71" fmla="*/ 902 h 1674"/>
                    <a:gd name="T72" fmla="*/ 5021 w 5814"/>
                    <a:gd name="T73" fmla="*/ 870 h 1674"/>
                    <a:gd name="T74" fmla="*/ 5123 w 5814"/>
                    <a:gd name="T75" fmla="*/ 881 h 1674"/>
                    <a:gd name="T76" fmla="*/ 5289 w 5814"/>
                    <a:gd name="T77" fmla="*/ 1000 h 1674"/>
                    <a:gd name="T78" fmla="*/ 5331 w 5814"/>
                    <a:gd name="T79" fmla="*/ 1120 h 1674"/>
                    <a:gd name="T80" fmla="*/ 5322 w 5814"/>
                    <a:gd name="T81" fmla="*/ 1239 h 1674"/>
                    <a:gd name="T82" fmla="*/ 5394 w 5814"/>
                    <a:gd name="T83" fmla="*/ 1305 h 1674"/>
                    <a:gd name="T84" fmla="*/ 5422 w 5814"/>
                    <a:gd name="T85" fmla="*/ 1381 h 1674"/>
                    <a:gd name="T86" fmla="*/ 5516 w 5814"/>
                    <a:gd name="T87" fmla="*/ 1674 h 1674"/>
                    <a:gd name="T88" fmla="*/ 5516 w 5814"/>
                    <a:gd name="T89" fmla="*/ 33 h 1674"/>
                    <a:gd name="T90" fmla="*/ 61 w 5814"/>
                    <a:gd name="T91" fmla="*/ 0 h 1674"/>
                    <a:gd name="T92" fmla="*/ 0 w 5814"/>
                    <a:gd name="T93" fmla="*/ 1065 h 1674"/>
                    <a:gd name="T94" fmla="*/ 94 w 5814"/>
                    <a:gd name="T95" fmla="*/ 1000 h 1674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5814" h="1674">
                      <a:moveTo>
                        <a:pt x="98" y="1000"/>
                      </a:moveTo>
                      <a:lnTo>
                        <a:pt x="185" y="913"/>
                      </a:lnTo>
                      <a:lnTo>
                        <a:pt x="293" y="870"/>
                      </a:lnTo>
                      <a:lnTo>
                        <a:pt x="489" y="848"/>
                      </a:lnTo>
                      <a:lnTo>
                        <a:pt x="641" y="881"/>
                      </a:lnTo>
                      <a:lnTo>
                        <a:pt x="706" y="924"/>
                      </a:lnTo>
                      <a:lnTo>
                        <a:pt x="782" y="783"/>
                      </a:lnTo>
                      <a:lnTo>
                        <a:pt x="826" y="674"/>
                      </a:lnTo>
                      <a:lnTo>
                        <a:pt x="978" y="587"/>
                      </a:lnTo>
                      <a:lnTo>
                        <a:pt x="1108" y="566"/>
                      </a:lnTo>
                      <a:lnTo>
                        <a:pt x="1271" y="587"/>
                      </a:lnTo>
                      <a:lnTo>
                        <a:pt x="1337" y="663"/>
                      </a:lnTo>
                      <a:lnTo>
                        <a:pt x="1369" y="739"/>
                      </a:lnTo>
                      <a:lnTo>
                        <a:pt x="1576" y="566"/>
                      </a:lnTo>
                      <a:lnTo>
                        <a:pt x="1695" y="500"/>
                      </a:lnTo>
                      <a:lnTo>
                        <a:pt x="1999" y="479"/>
                      </a:lnTo>
                      <a:lnTo>
                        <a:pt x="2108" y="479"/>
                      </a:lnTo>
                      <a:lnTo>
                        <a:pt x="2391" y="566"/>
                      </a:lnTo>
                      <a:lnTo>
                        <a:pt x="2532" y="424"/>
                      </a:lnTo>
                      <a:lnTo>
                        <a:pt x="2652" y="348"/>
                      </a:lnTo>
                      <a:lnTo>
                        <a:pt x="2717" y="316"/>
                      </a:lnTo>
                      <a:lnTo>
                        <a:pt x="2869" y="283"/>
                      </a:lnTo>
                      <a:lnTo>
                        <a:pt x="3097" y="294"/>
                      </a:lnTo>
                      <a:lnTo>
                        <a:pt x="3358" y="403"/>
                      </a:lnTo>
                      <a:lnTo>
                        <a:pt x="3467" y="544"/>
                      </a:lnTo>
                      <a:lnTo>
                        <a:pt x="3575" y="446"/>
                      </a:lnTo>
                      <a:lnTo>
                        <a:pt x="3793" y="403"/>
                      </a:lnTo>
                      <a:lnTo>
                        <a:pt x="4010" y="435"/>
                      </a:lnTo>
                      <a:lnTo>
                        <a:pt x="4260" y="642"/>
                      </a:lnTo>
                      <a:lnTo>
                        <a:pt x="4380" y="566"/>
                      </a:lnTo>
                      <a:lnTo>
                        <a:pt x="4510" y="533"/>
                      </a:lnTo>
                      <a:lnTo>
                        <a:pt x="4760" y="555"/>
                      </a:lnTo>
                      <a:lnTo>
                        <a:pt x="4956" y="707"/>
                      </a:lnTo>
                      <a:lnTo>
                        <a:pt x="4999" y="848"/>
                      </a:lnTo>
                      <a:lnTo>
                        <a:pt x="4999" y="968"/>
                      </a:lnTo>
                      <a:lnTo>
                        <a:pt x="5108" y="902"/>
                      </a:lnTo>
                      <a:lnTo>
                        <a:pt x="5292" y="870"/>
                      </a:lnTo>
                      <a:lnTo>
                        <a:pt x="5401" y="881"/>
                      </a:lnTo>
                      <a:lnTo>
                        <a:pt x="5575" y="1000"/>
                      </a:lnTo>
                      <a:lnTo>
                        <a:pt x="5619" y="1120"/>
                      </a:lnTo>
                      <a:lnTo>
                        <a:pt x="5608" y="1239"/>
                      </a:lnTo>
                      <a:lnTo>
                        <a:pt x="5684" y="1305"/>
                      </a:lnTo>
                      <a:lnTo>
                        <a:pt x="5716" y="1381"/>
                      </a:lnTo>
                      <a:lnTo>
                        <a:pt x="5814" y="1674"/>
                      </a:lnTo>
                      <a:lnTo>
                        <a:pt x="5814" y="33"/>
                      </a:lnTo>
                      <a:lnTo>
                        <a:pt x="65" y="0"/>
                      </a:lnTo>
                      <a:lnTo>
                        <a:pt x="0" y="1065"/>
                      </a:lnTo>
                      <a:lnTo>
                        <a:pt x="98" y="100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E7EDF9"/>
                    </a:gs>
                    <a:gs pos="100000">
                      <a:schemeClr val="bg1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21" name="Rectangle 12" descr="羊皮纸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5760" cy="124"/>
                </a:xfrm>
                <a:prstGeom prst="rect">
                  <a:avLst/>
                </a:prstGeom>
                <a:blipFill dpi="0" rotWithShape="0">
                  <a:blip r:embed="rId3" cstate="print"/>
                  <a:srcRect/>
                  <a:tile tx="0" ty="0" sx="100000" sy="100000" flip="none" algn="tl"/>
                </a:blip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522" name="Rectangle 13"/>
                <p:cNvSpPr>
                  <a:spLocks noChangeArrowheads="1"/>
                </p:cNvSpPr>
                <p:nvPr/>
              </p:nvSpPr>
              <p:spPr bwMode="auto">
                <a:xfrm>
                  <a:off x="0" y="1682"/>
                  <a:ext cx="998" cy="712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523" name="Freeform 14" descr="横向砖形"/>
                <p:cNvSpPr>
                  <a:spLocks/>
                </p:cNvSpPr>
                <p:nvPr/>
              </p:nvSpPr>
              <p:spPr bwMode="auto">
                <a:xfrm>
                  <a:off x="446" y="1680"/>
                  <a:ext cx="554" cy="2621"/>
                </a:xfrm>
                <a:custGeom>
                  <a:avLst/>
                  <a:gdLst>
                    <a:gd name="T0" fmla="*/ 304 w 554"/>
                    <a:gd name="T1" fmla="*/ 127 h 3141"/>
                    <a:gd name="T2" fmla="*/ 554 w 554"/>
                    <a:gd name="T3" fmla="*/ 0 h 3141"/>
                    <a:gd name="T4" fmla="*/ 554 w 554"/>
                    <a:gd name="T5" fmla="*/ 1523 h 3141"/>
                    <a:gd name="T6" fmla="*/ 0 w 554"/>
                    <a:gd name="T7" fmla="*/ 1518 h 3141"/>
                    <a:gd name="T8" fmla="*/ 0 w 554"/>
                    <a:gd name="T9" fmla="*/ 195 h 3141"/>
                    <a:gd name="T10" fmla="*/ 304 w 554"/>
                    <a:gd name="T11" fmla="*/ 127 h 314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54" h="3141">
                      <a:moveTo>
                        <a:pt x="304" y="261"/>
                      </a:moveTo>
                      <a:lnTo>
                        <a:pt x="554" y="0"/>
                      </a:lnTo>
                      <a:lnTo>
                        <a:pt x="554" y="3141"/>
                      </a:lnTo>
                      <a:lnTo>
                        <a:pt x="0" y="3130"/>
                      </a:lnTo>
                      <a:lnTo>
                        <a:pt x="0" y="402"/>
                      </a:lnTo>
                      <a:lnTo>
                        <a:pt x="304" y="261"/>
                      </a:lnTo>
                      <a:close/>
                    </a:path>
                  </a:pathLst>
                </a:custGeom>
                <a:pattFill prst="horzBrick">
                  <a:fgClr>
                    <a:srgbClr val="B2B2B2"/>
                  </a:fgClr>
                  <a:bgClr>
                    <a:srgbClr val="777777"/>
                  </a:bgClr>
                </a:patt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24" name="Rectangle 15" descr="横向砖形"/>
                <p:cNvSpPr>
                  <a:spLocks noChangeArrowheads="1"/>
                </p:cNvSpPr>
                <p:nvPr/>
              </p:nvSpPr>
              <p:spPr bwMode="auto">
                <a:xfrm>
                  <a:off x="0" y="1871"/>
                  <a:ext cx="761" cy="2444"/>
                </a:xfrm>
                <a:prstGeom prst="rect">
                  <a:avLst/>
                </a:prstGeom>
                <a:pattFill prst="horzBrick">
                  <a:fgClr>
                    <a:srgbClr val="DDDDDD"/>
                  </a:fgClr>
                  <a:bgClr>
                    <a:srgbClr val="969696"/>
                  </a:bgClr>
                </a:patt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525" name="Freeform 16"/>
                <p:cNvSpPr>
                  <a:spLocks/>
                </p:cNvSpPr>
                <p:nvPr/>
              </p:nvSpPr>
              <p:spPr bwMode="auto">
                <a:xfrm>
                  <a:off x="0" y="3586"/>
                  <a:ext cx="5760" cy="729"/>
                </a:xfrm>
                <a:custGeom>
                  <a:avLst/>
                  <a:gdLst>
                    <a:gd name="T0" fmla="*/ 761 w 5760"/>
                    <a:gd name="T1" fmla="*/ 261 h 729"/>
                    <a:gd name="T2" fmla="*/ 0 w 5760"/>
                    <a:gd name="T3" fmla="*/ 261 h 729"/>
                    <a:gd name="T4" fmla="*/ 0 w 5760"/>
                    <a:gd name="T5" fmla="*/ 718 h 729"/>
                    <a:gd name="T6" fmla="*/ 5760 w 5760"/>
                    <a:gd name="T7" fmla="*/ 729 h 729"/>
                    <a:gd name="T8" fmla="*/ 5760 w 5760"/>
                    <a:gd name="T9" fmla="*/ 11 h 729"/>
                    <a:gd name="T10" fmla="*/ 1011 w 5760"/>
                    <a:gd name="T11" fmla="*/ 0 h 729"/>
                    <a:gd name="T12" fmla="*/ 761 w 5760"/>
                    <a:gd name="T13" fmla="*/ 261 h 72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5760" h="729">
                      <a:moveTo>
                        <a:pt x="761" y="261"/>
                      </a:moveTo>
                      <a:lnTo>
                        <a:pt x="0" y="261"/>
                      </a:lnTo>
                      <a:lnTo>
                        <a:pt x="0" y="718"/>
                      </a:lnTo>
                      <a:lnTo>
                        <a:pt x="5760" y="729"/>
                      </a:lnTo>
                      <a:lnTo>
                        <a:pt x="5760" y="11"/>
                      </a:lnTo>
                      <a:lnTo>
                        <a:pt x="1011" y="0"/>
                      </a:lnTo>
                      <a:lnTo>
                        <a:pt x="761" y="261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B1E1FF"/>
                    </a:gs>
                    <a:gs pos="100000">
                      <a:srgbClr val="E1F4FF"/>
                    </a:gs>
                  </a:gsLst>
                  <a:lin ang="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26" name="Rectangle 17" descr="羊皮纸"/>
                <p:cNvSpPr>
                  <a:spLocks noChangeArrowheads="1"/>
                </p:cNvSpPr>
                <p:nvPr/>
              </p:nvSpPr>
              <p:spPr bwMode="auto">
                <a:xfrm>
                  <a:off x="0" y="4191"/>
                  <a:ext cx="5760" cy="124"/>
                </a:xfrm>
                <a:prstGeom prst="rect">
                  <a:avLst/>
                </a:prstGeom>
                <a:blipFill dpi="0" rotWithShape="0">
                  <a:blip r:embed="rId3" cstate="print"/>
                  <a:srcRect/>
                  <a:tile tx="0" ty="0" sx="100000" sy="100000" flip="none" algn="tl"/>
                </a:blip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7482" name="Group 18"/>
            <p:cNvGrpSpPr>
              <a:grpSpLocks/>
            </p:cNvGrpSpPr>
            <p:nvPr/>
          </p:nvGrpSpPr>
          <p:grpSpPr bwMode="auto">
            <a:xfrm>
              <a:off x="205" y="130"/>
              <a:ext cx="5555" cy="4072"/>
              <a:chOff x="205" y="130"/>
              <a:chExt cx="5555" cy="4072"/>
            </a:xfrm>
          </p:grpSpPr>
          <p:sp>
            <p:nvSpPr>
              <p:cNvPr id="17507" name="Line 19"/>
              <p:cNvSpPr>
                <a:spLocks noChangeShapeType="1"/>
              </p:cNvSpPr>
              <p:nvPr/>
            </p:nvSpPr>
            <p:spPr bwMode="auto">
              <a:xfrm flipH="1" flipV="1">
                <a:off x="1002" y="130"/>
                <a:ext cx="0" cy="345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08" name="Text Box 20"/>
              <p:cNvSpPr txBox="1">
                <a:spLocks noChangeArrowheads="1"/>
              </p:cNvSpPr>
              <p:nvPr/>
            </p:nvSpPr>
            <p:spPr bwMode="auto">
              <a:xfrm>
                <a:off x="1023" y="153"/>
                <a:ext cx="348" cy="3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18817" tIns="59409" rIns="118817" bIns="59409">
                <a:spAutoFit/>
              </a:bodyPr>
              <a:lstStyle/>
              <a:p>
                <a:pPr defTabSz="1187450">
                  <a:spcBef>
                    <a:spcPct val="50000"/>
                  </a:spcBef>
                </a:pPr>
                <a:r>
                  <a:rPr lang="en-US" altLang="zh-CN" sz="2800" b="1" i="1"/>
                  <a:t>z</a:t>
                </a:r>
              </a:p>
            </p:txBody>
          </p:sp>
          <p:sp>
            <p:nvSpPr>
              <p:cNvPr id="17509" name="Text Box 21"/>
              <p:cNvSpPr txBox="1">
                <a:spLocks noChangeArrowheads="1"/>
              </p:cNvSpPr>
              <p:nvPr/>
            </p:nvSpPr>
            <p:spPr bwMode="auto">
              <a:xfrm>
                <a:off x="5325" y="3410"/>
                <a:ext cx="435" cy="3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18817" tIns="59409" rIns="118817" bIns="59409">
                <a:spAutoFit/>
              </a:bodyPr>
              <a:lstStyle/>
              <a:p>
                <a:pPr defTabSz="1187450">
                  <a:spcBef>
                    <a:spcPct val="50000"/>
                  </a:spcBef>
                </a:pPr>
                <a:r>
                  <a:rPr lang="en-US" altLang="zh-CN" sz="2800" b="1" i="1"/>
                  <a:t>y</a:t>
                </a:r>
              </a:p>
            </p:txBody>
          </p:sp>
          <p:sp>
            <p:nvSpPr>
              <p:cNvPr id="17510" name="Line 22"/>
              <p:cNvSpPr>
                <a:spLocks noChangeShapeType="1"/>
              </p:cNvSpPr>
              <p:nvPr/>
            </p:nvSpPr>
            <p:spPr bwMode="auto">
              <a:xfrm>
                <a:off x="989" y="3586"/>
                <a:ext cx="43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7511" name="Group 23"/>
              <p:cNvGrpSpPr>
                <a:grpSpLocks/>
              </p:cNvGrpSpPr>
              <p:nvPr/>
            </p:nvGrpSpPr>
            <p:grpSpPr bwMode="auto">
              <a:xfrm>
                <a:off x="205" y="3575"/>
                <a:ext cx="1063" cy="627"/>
                <a:chOff x="203" y="3563"/>
                <a:chExt cx="1063" cy="627"/>
              </a:xfrm>
            </p:grpSpPr>
            <p:sp>
              <p:nvSpPr>
                <p:cNvPr id="17512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369" y="3573"/>
                  <a:ext cx="652" cy="580"/>
                </a:xfrm>
                <a:prstGeom prst="lin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13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532" y="3563"/>
                  <a:ext cx="478" cy="48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14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203" y="3843"/>
                  <a:ext cx="348" cy="34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lIns="118817" tIns="59409" rIns="118817" bIns="59409">
                  <a:spAutoFit/>
                </a:bodyPr>
                <a:lstStyle/>
                <a:p>
                  <a:pPr defTabSz="1187450">
                    <a:spcBef>
                      <a:spcPct val="50000"/>
                    </a:spcBef>
                  </a:pPr>
                  <a:r>
                    <a:rPr lang="en-US" altLang="zh-CN" sz="2800" b="1" i="1"/>
                    <a:t>x</a:t>
                  </a:r>
                </a:p>
              </p:txBody>
            </p:sp>
            <p:sp>
              <p:nvSpPr>
                <p:cNvPr id="17515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918" y="3569"/>
                  <a:ext cx="348" cy="34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lIns="118817" tIns="59409" rIns="118817" bIns="59409">
                  <a:spAutoFit/>
                </a:bodyPr>
                <a:lstStyle/>
                <a:p>
                  <a:pPr defTabSz="1187450">
                    <a:spcBef>
                      <a:spcPct val="50000"/>
                    </a:spcBef>
                  </a:pPr>
                  <a:r>
                    <a:rPr lang="en-US" altLang="zh-CN" sz="2800" b="1" i="1"/>
                    <a:t>O</a:t>
                  </a:r>
                </a:p>
              </p:txBody>
            </p:sp>
          </p:grpSp>
        </p:grpSp>
        <p:grpSp>
          <p:nvGrpSpPr>
            <p:cNvPr id="17483" name="Group 28"/>
            <p:cNvGrpSpPr>
              <a:grpSpLocks/>
            </p:cNvGrpSpPr>
            <p:nvPr/>
          </p:nvGrpSpPr>
          <p:grpSpPr bwMode="auto">
            <a:xfrm>
              <a:off x="668" y="1343"/>
              <a:ext cx="272" cy="452"/>
              <a:chOff x="668" y="1343"/>
              <a:chExt cx="272" cy="452"/>
            </a:xfrm>
          </p:grpSpPr>
          <p:sp>
            <p:nvSpPr>
              <p:cNvPr id="17491" name="Freeform 29"/>
              <p:cNvSpPr>
                <a:spLocks/>
              </p:cNvSpPr>
              <p:nvPr/>
            </p:nvSpPr>
            <p:spPr bwMode="auto">
              <a:xfrm>
                <a:off x="767" y="1360"/>
                <a:ext cx="89" cy="107"/>
              </a:xfrm>
              <a:custGeom>
                <a:avLst/>
                <a:gdLst>
                  <a:gd name="T0" fmla="*/ 35 w 89"/>
                  <a:gd name="T1" fmla="*/ 3 h 107"/>
                  <a:gd name="T2" fmla="*/ 51 w 89"/>
                  <a:gd name="T3" fmla="*/ 15 h 107"/>
                  <a:gd name="T4" fmla="*/ 78 w 89"/>
                  <a:gd name="T5" fmla="*/ 39 h 107"/>
                  <a:gd name="T6" fmla="*/ 89 w 89"/>
                  <a:gd name="T7" fmla="*/ 60 h 107"/>
                  <a:gd name="T8" fmla="*/ 75 w 89"/>
                  <a:gd name="T9" fmla="*/ 75 h 107"/>
                  <a:gd name="T10" fmla="*/ 51 w 89"/>
                  <a:gd name="T11" fmla="*/ 87 h 107"/>
                  <a:gd name="T12" fmla="*/ 23 w 89"/>
                  <a:gd name="T13" fmla="*/ 99 h 107"/>
                  <a:gd name="T14" fmla="*/ 8 w 89"/>
                  <a:gd name="T15" fmla="*/ 107 h 107"/>
                  <a:gd name="T16" fmla="*/ 3 w 89"/>
                  <a:gd name="T17" fmla="*/ 87 h 107"/>
                  <a:gd name="T18" fmla="*/ 3 w 89"/>
                  <a:gd name="T19" fmla="*/ 74 h 107"/>
                  <a:gd name="T20" fmla="*/ 0 w 89"/>
                  <a:gd name="T21" fmla="*/ 56 h 107"/>
                  <a:gd name="T22" fmla="*/ 27 w 89"/>
                  <a:gd name="T23" fmla="*/ 59 h 107"/>
                  <a:gd name="T24" fmla="*/ 39 w 89"/>
                  <a:gd name="T25" fmla="*/ 60 h 107"/>
                  <a:gd name="T26" fmla="*/ 59 w 89"/>
                  <a:gd name="T27" fmla="*/ 59 h 107"/>
                  <a:gd name="T28" fmla="*/ 42 w 89"/>
                  <a:gd name="T29" fmla="*/ 33 h 107"/>
                  <a:gd name="T30" fmla="*/ 30 w 89"/>
                  <a:gd name="T31" fmla="*/ 24 h 107"/>
                  <a:gd name="T32" fmla="*/ 20 w 89"/>
                  <a:gd name="T33" fmla="*/ 23 h 107"/>
                  <a:gd name="T34" fmla="*/ 15 w 89"/>
                  <a:gd name="T35" fmla="*/ 14 h 107"/>
                  <a:gd name="T36" fmla="*/ 23 w 89"/>
                  <a:gd name="T37" fmla="*/ 0 h 107"/>
                  <a:gd name="T38" fmla="*/ 35 w 89"/>
                  <a:gd name="T39" fmla="*/ 3 h 107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89" h="107">
                    <a:moveTo>
                      <a:pt x="35" y="3"/>
                    </a:moveTo>
                    <a:lnTo>
                      <a:pt x="51" y="15"/>
                    </a:lnTo>
                    <a:lnTo>
                      <a:pt x="78" y="39"/>
                    </a:lnTo>
                    <a:lnTo>
                      <a:pt x="89" y="60"/>
                    </a:lnTo>
                    <a:lnTo>
                      <a:pt x="75" y="75"/>
                    </a:lnTo>
                    <a:lnTo>
                      <a:pt x="51" y="87"/>
                    </a:lnTo>
                    <a:lnTo>
                      <a:pt x="23" y="99"/>
                    </a:lnTo>
                    <a:lnTo>
                      <a:pt x="8" y="107"/>
                    </a:lnTo>
                    <a:lnTo>
                      <a:pt x="3" y="87"/>
                    </a:lnTo>
                    <a:lnTo>
                      <a:pt x="3" y="74"/>
                    </a:lnTo>
                    <a:lnTo>
                      <a:pt x="0" y="56"/>
                    </a:lnTo>
                    <a:lnTo>
                      <a:pt x="27" y="59"/>
                    </a:lnTo>
                    <a:lnTo>
                      <a:pt x="39" y="60"/>
                    </a:lnTo>
                    <a:lnTo>
                      <a:pt x="59" y="59"/>
                    </a:lnTo>
                    <a:lnTo>
                      <a:pt x="42" y="33"/>
                    </a:lnTo>
                    <a:lnTo>
                      <a:pt x="30" y="24"/>
                    </a:lnTo>
                    <a:lnTo>
                      <a:pt x="20" y="23"/>
                    </a:lnTo>
                    <a:lnTo>
                      <a:pt x="15" y="14"/>
                    </a:lnTo>
                    <a:lnTo>
                      <a:pt x="23" y="0"/>
                    </a:lnTo>
                    <a:lnTo>
                      <a:pt x="35" y="3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92" name="Oval 30"/>
              <p:cNvSpPr>
                <a:spLocks noChangeArrowheads="1"/>
              </p:cNvSpPr>
              <p:nvPr/>
            </p:nvSpPr>
            <p:spPr bwMode="auto">
              <a:xfrm>
                <a:off x="778" y="1361"/>
                <a:ext cx="29" cy="30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7493" name="Group 31"/>
              <p:cNvGrpSpPr>
                <a:grpSpLocks/>
              </p:cNvGrpSpPr>
              <p:nvPr/>
            </p:nvGrpSpPr>
            <p:grpSpPr bwMode="auto">
              <a:xfrm>
                <a:off x="739" y="1343"/>
                <a:ext cx="201" cy="156"/>
                <a:chOff x="355" y="1019"/>
                <a:chExt cx="201" cy="156"/>
              </a:xfrm>
            </p:grpSpPr>
            <p:grpSp>
              <p:nvGrpSpPr>
                <p:cNvPr id="17503" name="Group 32"/>
                <p:cNvGrpSpPr>
                  <a:grpSpLocks/>
                </p:cNvGrpSpPr>
                <p:nvPr/>
              </p:nvGrpSpPr>
              <p:grpSpPr bwMode="auto">
                <a:xfrm>
                  <a:off x="355" y="1019"/>
                  <a:ext cx="201" cy="156"/>
                  <a:chOff x="753" y="921"/>
                  <a:chExt cx="201" cy="156"/>
                </a:xfrm>
              </p:grpSpPr>
              <p:sp>
                <p:nvSpPr>
                  <p:cNvPr id="17505" name="Freeform 33"/>
                  <p:cNvSpPr>
                    <a:spLocks/>
                  </p:cNvSpPr>
                  <p:nvPr/>
                </p:nvSpPr>
                <p:spPr bwMode="auto">
                  <a:xfrm>
                    <a:off x="753" y="921"/>
                    <a:ext cx="201" cy="156"/>
                  </a:xfrm>
                  <a:custGeom>
                    <a:avLst/>
                    <a:gdLst>
                      <a:gd name="T0" fmla="*/ 0 w 201"/>
                      <a:gd name="T1" fmla="*/ 0 h 156"/>
                      <a:gd name="T2" fmla="*/ 6 w 201"/>
                      <a:gd name="T3" fmla="*/ 117 h 156"/>
                      <a:gd name="T4" fmla="*/ 63 w 201"/>
                      <a:gd name="T5" fmla="*/ 156 h 156"/>
                      <a:gd name="T6" fmla="*/ 147 w 201"/>
                      <a:gd name="T7" fmla="*/ 102 h 156"/>
                      <a:gd name="T8" fmla="*/ 201 w 201"/>
                      <a:gd name="T9" fmla="*/ 69 h 156"/>
                      <a:gd name="T10" fmla="*/ 201 w 201"/>
                      <a:gd name="T11" fmla="*/ 9 h 156"/>
                      <a:gd name="T12" fmla="*/ 147 w 201"/>
                      <a:gd name="T13" fmla="*/ 3 h 156"/>
                      <a:gd name="T14" fmla="*/ 90 w 201"/>
                      <a:gd name="T15" fmla="*/ 0 h 156"/>
                      <a:gd name="T16" fmla="*/ 63 w 201"/>
                      <a:gd name="T17" fmla="*/ 15 h 156"/>
                      <a:gd name="T18" fmla="*/ 0 w 201"/>
                      <a:gd name="T19" fmla="*/ 0 h 15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201" h="156">
                        <a:moveTo>
                          <a:pt x="0" y="0"/>
                        </a:moveTo>
                        <a:lnTo>
                          <a:pt x="6" y="117"/>
                        </a:lnTo>
                        <a:lnTo>
                          <a:pt x="63" y="156"/>
                        </a:lnTo>
                        <a:lnTo>
                          <a:pt x="147" y="102"/>
                        </a:lnTo>
                        <a:lnTo>
                          <a:pt x="201" y="69"/>
                        </a:lnTo>
                        <a:lnTo>
                          <a:pt x="201" y="9"/>
                        </a:lnTo>
                        <a:lnTo>
                          <a:pt x="147" y="3"/>
                        </a:lnTo>
                        <a:lnTo>
                          <a:pt x="90" y="0"/>
                        </a:lnTo>
                        <a:lnTo>
                          <a:pt x="63" y="1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bg1"/>
                  </a:solidFill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06" name="Freeform 34"/>
                  <p:cNvSpPr>
                    <a:spLocks/>
                  </p:cNvSpPr>
                  <p:nvPr/>
                </p:nvSpPr>
                <p:spPr bwMode="auto">
                  <a:xfrm>
                    <a:off x="782" y="940"/>
                    <a:ext cx="151" cy="116"/>
                  </a:xfrm>
                  <a:custGeom>
                    <a:avLst/>
                    <a:gdLst>
                      <a:gd name="T0" fmla="*/ 18 w 151"/>
                      <a:gd name="T1" fmla="*/ 63 h 116"/>
                      <a:gd name="T2" fmla="*/ 55 w 151"/>
                      <a:gd name="T3" fmla="*/ 57 h 116"/>
                      <a:gd name="T4" fmla="*/ 76 w 151"/>
                      <a:gd name="T5" fmla="*/ 42 h 116"/>
                      <a:gd name="T6" fmla="*/ 94 w 151"/>
                      <a:gd name="T7" fmla="*/ 27 h 116"/>
                      <a:gd name="T8" fmla="*/ 109 w 151"/>
                      <a:gd name="T9" fmla="*/ 0 h 116"/>
                      <a:gd name="T10" fmla="*/ 117 w 151"/>
                      <a:gd name="T11" fmla="*/ 11 h 116"/>
                      <a:gd name="T12" fmla="*/ 132 w 151"/>
                      <a:gd name="T13" fmla="*/ 20 h 116"/>
                      <a:gd name="T14" fmla="*/ 148 w 151"/>
                      <a:gd name="T15" fmla="*/ 27 h 116"/>
                      <a:gd name="T16" fmla="*/ 151 w 151"/>
                      <a:gd name="T17" fmla="*/ 38 h 116"/>
                      <a:gd name="T18" fmla="*/ 139 w 151"/>
                      <a:gd name="T19" fmla="*/ 41 h 116"/>
                      <a:gd name="T20" fmla="*/ 121 w 151"/>
                      <a:gd name="T21" fmla="*/ 38 h 116"/>
                      <a:gd name="T22" fmla="*/ 105 w 151"/>
                      <a:gd name="T23" fmla="*/ 47 h 116"/>
                      <a:gd name="T24" fmla="*/ 88 w 151"/>
                      <a:gd name="T25" fmla="*/ 69 h 116"/>
                      <a:gd name="T26" fmla="*/ 54 w 151"/>
                      <a:gd name="T27" fmla="*/ 87 h 116"/>
                      <a:gd name="T28" fmla="*/ 49 w 151"/>
                      <a:gd name="T29" fmla="*/ 96 h 116"/>
                      <a:gd name="T30" fmla="*/ 34 w 151"/>
                      <a:gd name="T31" fmla="*/ 98 h 116"/>
                      <a:gd name="T32" fmla="*/ 7 w 151"/>
                      <a:gd name="T33" fmla="*/ 116 h 116"/>
                      <a:gd name="T34" fmla="*/ 0 w 151"/>
                      <a:gd name="T35" fmla="*/ 62 h 116"/>
                      <a:gd name="T36" fmla="*/ 18 w 151"/>
                      <a:gd name="T37" fmla="*/ 63 h 11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151" h="116">
                        <a:moveTo>
                          <a:pt x="18" y="63"/>
                        </a:moveTo>
                        <a:lnTo>
                          <a:pt x="55" y="57"/>
                        </a:lnTo>
                        <a:lnTo>
                          <a:pt x="76" y="42"/>
                        </a:lnTo>
                        <a:lnTo>
                          <a:pt x="94" y="27"/>
                        </a:lnTo>
                        <a:lnTo>
                          <a:pt x="109" y="0"/>
                        </a:lnTo>
                        <a:lnTo>
                          <a:pt x="117" y="11"/>
                        </a:lnTo>
                        <a:lnTo>
                          <a:pt x="132" y="20"/>
                        </a:lnTo>
                        <a:lnTo>
                          <a:pt x="148" y="27"/>
                        </a:lnTo>
                        <a:lnTo>
                          <a:pt x="151" y="38"/>
                        </a:lnTo>
                        <a:lnTo>
                          <a:pt x="139" y="41"/>
                        </a:lnTo>
                        <a:lnTo>
                          <a:pt x="121" y="38"/>
                        </a:lnTo>
                        <a:lnTo>
                          <a:pt x="105" y="47"/>
                        </a:lnTo>
                        <a:lnTo>
                          <a:pt x="88" y="69"/>
                        </a:lnTo>
                        <a:lnTo>
                          <a:pt x="54" y="87"/>
                        </a:lnTo>
                        <a:lnTo>
                          <a:pt x="49" y="96"/>
                        </a:lnTo>
                        <a:lnTo>
                          <a:pt x="34" y="98"/>
                        </a:lnTo>
                        <a:lnTo>
                          <a:pt x="7" y="116"/>
                        </a:lnTo>
                        <a:lnTo>
                          <a:pt x="0" y="62"/>
                        </a:lnTo>
                        <a:lnTo>
                          <a:pt x="18" y="63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7504" name="Freeform 35"/>
                <p:cNvSpPr>
                  <a:spLocks/>
                </p:cNvSpPr>
                <p:nvPr/>
              </p:nvSpPr>
              <p:spPr bwMode="auto">
                <a:xfrm>
                  <a:off x="390" y="1104"/>
                  <a:ext cx="83" cy="50"/>
                </a:xfrm>
                <a:custGeom>
                  <a:avLst/>
                  <a:gdLst>
                    <a:gd name="T0" fmla="*/ 83 w 83"/>
                    <a:gd name="T1" fmla="*/ 0 h 50"/>
                    <a:gd name="T2" fmla="*/ 69 w 83"/>
                    <a:gd name="T3" fmla="*/ 14 h 50"/>
                    <a:gd name="T4" fmla="*/ 51 w 83"/>
                    <a:gd name="T5" fmla="*/ 26 h 50"/>
                    <a:gd name="T6" fmla="*/ 27 w 83"/>
                    <a:gd name="T7" fmla="*/ 36 h 50"/>
                    <a:gd name="T8" fmla="*/ 0 w 83"/>
                    <a:gd name="T9" fmla="*/ 50 h 50"/>
                    <a:gd name="T10" fmla="*/ 17 w 83"/>
                    <a:gd name="T11" fmla="*/ 18 h 50"/>
                    <a:gd name="T12" fmla="*/ 83 w 83"/>
                    <a:gd name="T13" fmla="*/ 0 h 5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83" h="50">
                      <a:moveTo>
                        <a:pt x="83" y="0"/>
                      </a:moveTo>
                      <a:lnTo>
                        <a:pt x="69" y="14"/>
                      </a:lnTo>
                      <a:lnTo>
                        <a:pt x="51" y="26"/>
                      </a:lnTo>
                      <a:lnTo>
                        <a:pt x="27" y="36"/>
                      </a:lnTo>
                      <a:lnTo>
                        <a:pt x="0" y="50"/>
                      </a:lnTo>
                      <a:lnTo>
                        <a:pt x="17" y="18"/>
                      </a:lnTo>
                      <a:lnTo>
                        <a:pt x="83" y="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31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494" name="Group 36"/>
              <p:cNvGrpSpPr>
                <a:grpSpLocks/>
              </p:cNvGrpSpPr>
              <p:nvPr/>
            </p:nvGrpSpPr>
            <p:grpSpPr bwMode="auto">
              <a:xfrm>
                <a:off x="668" y="1345"/>
                <a:ext cx="174" cy="450"/>
                <a:chOff x="670" y="998"/>
                <a:chExt cx="174" cy="450"/>
              </a:xfrm>
            </p:grpSpPr>
            <p:grpSp>
              <p:nvGrpSpPr>
                <p:cNvPr id="17495" name="Group 37"/>
                <p:cNvGrpSpPr>
                  <a:grpSpLocks/>
                </p:cNvGrpSpPr>
                <p:nvPr/>
              </p:nvGrpSpPr>
              <p:grpSpPr bwMode="auto">
                <a:xfrm>
                  <a:off x="670" y="998"/>
                  <a:ext cx="174" cy="450"/>
                  <a:chOff x="681" y="933"/>
                  <a:chExt cx="174" cy="450"/>
                </a:xfrm>
              </p:grpSpPr>
              <p:sp>
                <p:nvSpPr>
                  <p:cNvPr id="17500" name="Freeform 38"/>
                  <p:cNvSpPr>
                    <a:spLocks/>
                  </p:cNvSpPr>
                  <p:nvPr/>
                </p:nvSpPr>
                <p:spPr bwMode="auto">
                  <a:xfrm rot="493031">
                    <a:off x="681" y="996"/>
                    <a:ext cx="63" cy="177"/>
                  </a:xfrm>
                  <a:custGeom>
                    <a:avLst/>
                    <a:gdLst>
                      <a:gd name="T0" fmla="*/ 63 w 63"/>
                      <a:gd name="T1" fmla="*/ 0 h 177"/>
                      <a:gd name="T2" fmla="*/ 9 w 63"/>
                      <a:gd name="T3" fmla="*/ 30 h 177"/>
                      <a:gd name="T4" fmla="*/ 3 w 63"/>
                      <a:gd name="T5" fmla="*/ 66 h 177"/>
                      <a:gd name="T6" fmla="*/ 0 w 63"/>
                      <a:gd name="T7" fmla="*/ 105 h 177"/>
                      <a:gd name="T8" fmla="*/ 33 w 63"/>
                      <a:gd name="T9" fmla="*/ 177 h 177"/>
                      <a:gd name="T10" fmla="*/ 39 w 63"/>
                      <a:gd name="T11" fmla="*/ 156 h 177"/>
                      <a:gd name="T12" fmla="*/ 30 w 63"/>
                      <a:gd name="T13" fmla="*/ 108 h 177"/>
                      <a:gd name="T14" fmla="*/ 27 w 63"/>
                      <a:gd name="T15" fmla="*/ 72 h 177"/>
                      <a:gd name="T16" fmla="*/ 51 w 63"/>
                      <a:gd name="T17" fmla="*/ 30 h 177"/>
                      <a:gd name="T18" fmla="*/ 63 w 63"/>
                      <a:gd name="T19" fmla="*/ 0 h 177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63" h="177">
                        <a:moveTo>
                          <a:pt x="63" y="0"/>
                        </a:moveTo>
                        <a:lnTo>
                          <a:pt x="9" y="30"/>
                        </a:lnTo>
                        <a:lnTo>
                          <a:pt x="3" y="66"/>
                        </a:lnTo>
                        <a:lnTo>
                          <a:pt x="0" y="105"/>
                        </a:lnTo>
                        <a:lnTo>
                          <a:pt x="33" y="177"/>
                        </a:lnTo>
                        <a:lnTo>
                          <a:pt x="39" y="156"/>
                        </a:lnTo>
                        <a:lnTo>
                          <a:pt x="30" y="108"/>
                        </a:lnTo>
                        <a:lnTo>
                          <a:pt x="27" y="72"/>
                        </a:lnTo>
                        <a:lnTo>
                          <a:pt x="51" y="30"/>
                        </a:lnTo>
                        <a:lnTo>
                          <a:pt x="63" y="0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01" name="Freeform 39"/>
                  <p:cNvSpPr>
                    <a:spLocks/>
                  </p:cNvSpPr>
                  <p:nvPr/>
                </p:nvSpPr>
                <p:spPr bwMode="auto">
                  <a:xfrm>
                    <a:off x="693" y="996"/>
                    <a:ext cx="162" cy="387"/>
                  </a:xfrm>
                  <a:custGeom>
                    <a:avLst/>
                    <a:gdLst>
                      <a:gd name="T0" fmla="*/ 75 w 162"/>
                      <a:gd name="T1" fmla="*/ 0 h 387"/>
                      <a:gd name="T2" fmla="*/ 105 w 162"/>
                      <a:gd name="T3" fmla="*/ 24 h 387"/>
                      <a:gd name="T4" fmla="*/ 120 w 162"/>
                      <a:gd name="T5" fmla="*/ 96 h 387"/>
                      <a:gd name="T6" fmla="*/ 105 w 162"/>
                      <a:gd name="T7" fmla="*/ 126 h 387"/>
                      <a:gd name="T8" fmla="*/ 108 w 162"/>
                      <a:gd name="T9" fmla="*/ 147 h 387"/>
                      <a:gd name="T10" fmla="*/ 123 w 162"/>
                      <a:gd name="T11" fmla="*/ 198 h 387"/>
                      <a:gd name="T12" fmla="*/ 135 w 162"/>
                      <a:gd name="T13" fmla="*/ 297 h 387"/>
                      <a:gd name="T14" fmla="*/ 132 w 162"/>
                      <a:gd name="T15" fmla="*/ 330 h 387"/>
                      <a:gd name="T16" fmla="*/ 147 w 162"/>
                      <a:gd name="T17" fmla="*/ 354 h 387"/>
                      <a:gd name="T18" fmla="*/ 162 w 162"/>
                      <a:gd name="T19" fmla="*/ 369 h 387"/>
                      <a:gd name="T20" fmla="*/ 129 w 162"/>
                      <a:gd name="T21" fmla="*/ 375 h 387"/>
                      <a:gd name="T22" fmla="*/ 108 w 162"/>
                      <a:gd name="T23" fmla="*/ 372 h 387"/>
                      <a:gd name="T24" fmla="*/ 99 w 162"/>
                      <a:gd name="T25" fmla="*/ 315 h 387"/>
                      <a:gd name="T26" fmla="*/ 84 w 162"/>
                      <a:gd name="T27" fmla="*/ 219 h 387"/>
                      <a:gd name="T28" fmla="*/ 81 w 162"/>
                      <a:gd name="T29" fmla="*/ 186 h 387"/>
                      <a:gd name="T30" fmla="*/ 66 w 162"/>
                      <a:gd name="T31" fmla="*/ 240 h 387"/>
                      <a:gd name="T32" fmla="*/ 63 w 162"/>
                      <a:gd name="T33" fmla="*/ 279 h 387"/>
                      <a:gd name="T34" fmla="*/ 45 w 162"/>
                      <a:gd name="T35" fmla="*/ 324 h 387"/>
                      <a:gd name="T36" fmla="*/ 42 w 162"/>
                      <a:gd name="T37" fmla="*/ 348 h 387"/>
                      <a:gd name="T38" fmla="*/ 45 w 162"/>
                      <a:gd name="T39" fmla="*/ 387 h 387"/>
                      <a:gd name="T40" fmla="*/ 9 w 162"/>
                      <a:gd name="T41" fmla="*/ 372 h 387"/>
                      <a:gd name="T42" fmla="*/ 0 w 162"/>
                      <a:gd name="T43" fmla="*/ 339 h 387"/>
                      <a:gd name="T44" fmla="*/ 9 w 162"/>
                      <a:gd name="T45" fmla="*/ 300 h 387"/>
                      <a:gd name="T46" fmla="*/ 30 w 162"/>
                      <a:gd name="T47" fmla="*/ 222 h 387"/>
                      <a:gd name="T48" fmla="*/ 24 w 162"/>
                      <a:gd name="T49" fmla="*/ 195 h 387"/>
                      <a:gd name="T50" fmla="*/ 33 w 162"/>
                      <a:gd name="T51" fmla="*/ 159 h 387"/>
                      <a:gd name="T52" fmla="*/ 33 w 162"/>
                      <a:gd name="T53" fmla="*/ 120 h 387"/>
                      <a:gd name="T54" fmla="*/ 36 w 162"/>
                      <a:gd name="T55" fmla="*/ 99 h 387"/>
                      <a:gd name="T56" fmla="*/ 24 w 162"/>
                      <a:gd name="T57" fmla="*/ 66 h 387"/>
                      <a:gd name="T58" fmla="*/ 24 w 162"/>
                      <a:gd name="T59" fmla="*/ 42 h 387"/>
                      <a:gd name="T60" fmla="*/ 45 w 162"/>
                      <a:gd name="T61" fmla="*/ 21 h 387"/>
                      <a:gd name="T62" fmla="*/ 75 w 162"/>
                      <a:gd name="T63" fmla="*/ 0 h 38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0" t="0" r="r" b="b"/>
                    <a:pathLst>
                      <a:path w="162" h="387">
                        <a:moveTo>
                          <a:pt x="75" y="0"/>
                        </a:moveTo>
                        <a:lnTo>
                          <a:pt x="105" y="24"/>
                        </a:lnTo>
                        <a:lnTo>
                          <a:pt x="120" y="96"/>
                        </a:lnTo>
                        <a:lnTo>
                          <a:pt x="105" y="126"/>
                        </a:lnTo>
                        <a:lnTo>
                          <a:pt x="108" y="147"/>
                        </a:lnTo>
                        <a:lnTo>
                          <a:pt x="123" y="198"/>
                        </a:lnTo>
                        <a:lnTo>
                          <a:pt x="135" y="297"/>
                        </a:lnTo>
                        <a:lnTo>
                          <a:pt x="132" y="330"/>
                        </a:lnTo>
                        <a:lnTo>
                          <a:pt x="147" y="354"/>
                        </a:lnTo>
                        <a:lnTo>
                          <a:pt x="162" y="369"/>
                        </a:lnTo>
                        <a:lnTo>
                          <a:pt x="129" y="375"/>
                        </a:lnTo>
                        <a:lnTo>
                          <a:pt x="108" y="372"/>
                        </a:lnTo>
                        <a:lnTo>
                          <a:pt x="99" y="315"/>
                        </a:lnTo>
                        <a:lnTo>
                          <a:pt x="84" y="219"/>
                        </a:lnTo>
                        <a:lnTo>
                          <a:pt x="81" y="186"/>
                        </a:lnTo>
                        <a:lnTo>
                          <a:pt x="66" y="240"/>
                        </a:lnTo>
                        <a:lnTo>
                          <a:pt x="63" y="279"/>
                        </a:lnTo>
                        <a:lnTo>
                          <a:pt x="45" y="324"/>
                        </a:lnTo>
                        <a:lnTo>
                          <a:pt x="42" y="348"/>
                        </a:lnTo>
                        <a:lnTo>
                          <a:pt x="45" y="387"/>
                        </a:lnTo>
                        <a:lnTo>
                          <a:pt x="9" y="372"/>
                        </a:lnTo>
                        <a:lnTo>
                          <a:pt x="0" y="339"/>
                        </a:lnTo>
                        <a:lnTo>
                          <a:pt x="9" y="300"/>
                        </a:lnTo>
                        <a:lnTo>
                          <a:pt x="30" y="222"/>
                        </a:lnTo>
                        <a:lnTo>
                          <a:pt x="24" y="195"/>
                        </a:lnTo>
                        <a:lnTo>
                          <a:pt x="33" y="159"/>
                        </a:lnTo>
                        <a:lnTo>
                          <a:pt x="33" y="120"/>
                        </a:lnTo>
                        <a:lnTo>
                          <a:pt x="36" y="99"/>
                        </a:lnTo>
                        <a:lnTo>
                          <a:pt x="24" y="66"/>
                        </a:lnTo>
                        <a:lnTo>
                          <a:pt x="24" y="42"/>
                        </a:lnTo>
                        <a:lnTo>
                          <a:pt x="45" y="21"/>
                        </a:lnTo>
                        <a:lnTo>
                          <a:pt x="75" y="0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02" name="Freeform 40"/>
                  <p:cNvSpPr>
                    <a:spLocks/>
                  </p:cNvSpPr>
                  <p:nvPr/>
                </p:nvSpPr>
                <p:spPr bwMode="auto">
                  <a:xfrm>
                    <a:off x="723" y="933"/>
                    <a:ext cx="63" cy="66"/>
                  </a:xfrm>
                  <a:custGeom>
                    <a:avLst/>
                    <a:gdLst>
                      <a:gd name="T0" fmla="*/ 33 w 63"/>
                      <a:gd name="T1" fmla="*/ 0 h 66"/>
                      <a:gd name="T2" fmla="*/ 0 w 63"/>
                      <a:gd name="T3" fmla="*/ 18 h 66"/>
                      <a:gd name="T4" fmla="*/ 3 w 63"/>
                      <a:gd name="T5" fmla="*/ 45 h 66"/>
                      <a:gd name="T6" fmla="*/ 24 w 63"/>
                      <a:gd name="T7" fmla="*/ 66 h 66"/>
                      <a:gd name="T8" fmla="*/ 63 w 63"/>
                      <a:gd name="T9" fmla="*/ 60 h 66"/>
                      <a:gd name="T10" fmla="*/ 60 w 63"/>
                      <a:gd name="T11" fmla="*/ 30 h 66"/>
                      <a:gd name="T12" fmla="*/ 48 w 63"/>
                      <a:gd name="T13" fmla="*/ 12 h 66"/>
                      <a:gd name="T14" fmla="*/ 33 w 63"/>
                      <a:gd name="T15" fmla="*/ 0 h 6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63" h="66">
                        <a:moveTo>
                          <a:pt x="33" y="0"/>
                        </a:moveTo>
                        <a:lnTo>
                          <a:pt x="0" y="18"/>
                        </a:lnTo>
                        <a:lnTo>
                          <a:pt x="3" y="45"/>
                        </a:lnTo>
                        <a:lnTo>
                          <a:pt x="24" y="66"/>
                        </a:lnTo>
                        <a:lnTo>
                          <a:pt x="63" y="60"/>
                        </a:lnTo>
                        <a:lnTo>
                          <a:pt x="60" y="30"/>
                        </a:lnTo>
                        <a:lnTo>
                          <a:pt x="48" y="12"/>
                        </a:lnTo>
                        <a:lnTo>
                          <a:pt x="33" y="0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7496" name="Freeform 41"/>
                <p:cNvSpPr>
                  <a:spLocks/>
                </p:cNvSpPr>
                <p:nvPr/>
              </p:nvSpPr>
              <p:spPr bwMode="auto">
                <a:xfrm>
                  <a:off x="770" y="1109"/>
                  <a:ext cx="37" cy="184"/>
                </a:xfrm>
                <a:custGeom>
                  <a:avLst/>
                  <a:gdLst>
                    <a:gd name="T0" fmla="*/ 21 w 37"/>
                    <a:gd name="T1" fmla="*/ 0 h 184"/>
                    <a:gd name="T2" fmla="*/ 30 w 37"/>
                    <a:gd name="T3" fmla="*/ 40 h 184"/>
                    <a:gd name="T4" fmla="*/ 28 w 37"/>
                    <a:gd name="T5" fmla="*/ 64 h 184"/>
                    <a:gd name="T6" fmla="*/ 25 w 37"/>
                    <a:gd name="T7" fmla="*/ 81 h 184"/>
                    <a:gd name="T8" fmla="*/ 30 w 37"/>
                    <a:gd name="T9" fmla="*/ 105 h 184"/>
                    <a:gd name="T10" fmla="*/ 36 w 37"/>
                    <a:gd name="T11" fmla="*/ 133 h 184"/>
                    <a:gd name="T12" fmla="*/ 37 w 37"/>
                    <a:gd name="T13" fmla="*/ 160 h 184"/>
                    <a:gd name="T14" fmla="*/ 37 w 37"/>
                    <a:gd name="T15" fmla="*/ 184 h 184"/>
                    <a:gd name="T16" fmla="*/ 0 w 37"/>
                    <a:gd name="T17" fmla="*/ 81 h 184"/>
                    <a:gd name="T18" fmla="*/ 24 w 37"/>
                    <a:gd name="T19" fmla="*/ 40 h 184"/>
                    <a:gd name="T20" fmla="*/ 27 w 37"/>
                    <a:gd name="T21" fmla="*/ 55 h 184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37" h="184">
                      <a:moveTo>
                        <a:pt x="21" y="0"/>
                      </a:moveTo>
                      <a:lnTo>
                        <a:pt x="30" y="40"/>
                      </a:lnTo>
                      <a:lnTo>
                        <a:pt x="28" y="64"/>
                      </a:lnTo>
                      <a:lnTo>
                        <a:pt x="25" y="81"/>
                      </a:lnTo>
                      <a:lnTo>
                        <a:pt x="30" y="105"/>
                      </a:lnTo>
                      <a:lnTo>
                        <a:pt x="36" y="133"/>
                      </a:lnTo>
                      <a:lnTo>
                        <a:pt x="37" y="160"/>
                      </a:lnTo>
                      <a:lnTo>
                        <a:pt x="37" y="184"/>
                      </a:lnTo>
                      <a:lnTo>
                        <a:pt x="0" y="81"/>
                      </a:lnTo>
                      <a:lnTo>
                        <a:pt x="24" y="40"/>
                      </a:lnTo>
                      <a:lnTo>
                        <a:pt x="27" y="55"/>
                      </a:lnTo>
                    </a:path>
                  </a:pathLst>
                </a:custGeom>
                <a:solidFill>
                  <a:schemeClr val="tx1"/>
                </a:solidFill>
                <a:ln w="31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97" name="Freeform 42"/>
                <p:cNvSpPr>
                  <a:spLocks/>
                </p:cNvSpPr>
                <p:nvPr/>
              </p:nvSpPr>
              <p:spPr bwMode="auto">
                <a:xfrm>
                  <a:off x="689" y="1164"/>
                  <a:ext cx="24" cy="78"/>
                </a:xfrm>
                <a:custGeom>
                  <a:avLst/>
                  <a:gdLst>
                    <a:gd name="T0" fmla="*/ 3 w 24"/>
                    <a:gd name="T1" fmla="*/ 0 h 78"/>
                    <a:gd name="T2" fmla="*/ 9 w 24"/>
                    <a:gd name="T3" fmla="*/ 33 h 78"/>
                    <a:gd name="T4" fmla="*/ 24 w 24"/>
                    <a:gd name="T5" fmla="*/ 57 h 78"/>
                    <a:gd name="T6" fmla="*/ 18 w 24"/>
                    <a:gd name="T7" fmla="*/ 72 h 78"/>
                    <a:gd name="T8" fmla="*/ 7 w 24"/>
                    <a:gd name="T9" fmla="*/ 78 h 78"/>
                    <a:gd name="T10" fmla="*/ 0 w 24"/>
                    <a:gd name="T11" fmla="*/ 69 h 78"/>
                    <a:gd name="T12" fmla="*/ 0 w 24"/>
                    <a:gd name="T13" fmla="*/ 29 h 78"/>
                    <a:gd name="T14" fmla="*/ 3 w 24"/>
                    <a:gd name="T15" fmla="*/ 0 h 78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24" h="78">
                      <a:moveTo>
                        <a:pt x="3" y="0"/>
                      </a:moveTo>
                      <a:lnTo>
                        <a:pt x="9" y="33"/>
                      </a:lnTo>
                      <a:lnTo>
                        <a:pt x="24" y="57"/>
                      </a:lnTo>
                      <a:lnTo>
                        <a:pt x="18" y="72"/>
                      </a:lnTo>
                      <a:lnTo>
                        <a:pt x="7" y="78"/>
                      </a:lnTo>
                      <a:lnTo>
                        <a:pt x="0" y="69"/>
                      </a:lnTo>
                      <a:lnTo>
                        <a:pt x="0" y="29"/>
                      </a:ln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3175" cmpd="sng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98" name="Freeform 43"/>
                <p:cNvSpPr>
                  <a:spLocks/>
                </p:cNvSpPr>
                <p:nvPr/>
              </p:nvSpPr>
              <p:spPr bwMode="auto">
                <a:xfrm>
                  <a:off x="736" y="1053"/>
                  <a:ext cx="32" cy="47"/>
                </a:xfrm>
                <a:custGeom>
                  <a:avLst/>
                  <a:gdLst>
                    <a:gd name="T0" fmla="*/ 0 w 38"/>
                    <a:gd name="T1" fmla="*/ 15 h 47"/>
                    <a:gd name="T2" fmla="*/ 2 w 38"/>
                    <a:gd name="T3" fmla="*/ 36 h 47"/>
                    <a:gd name="T4" fmla="*/ 5 w 38"/>
                    <a:gd name="T5" fmla="*/ 45 h 47"/>
                    <a:gd name="T6" fmla="*/ 19 w 38"/>
                    <a:gd name="T7" fmla="*/ 47 h 47"/>
                    <a:gd name="T8" fmla="*/ 13 w 38"/>
                    <a:gd name="T9" fmla="*/ 14 h 47"/>
                    <a:gd name="T10" fmla="*/ 8 w 38"/>
                    <a:gd name="T11" fmla="*/ 0 h 47"/>
                    <a:gd name="T12" fmla="*/ 0 w 38"/>
                    <a:gd name="T13" fmla="*/ 15 h 4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38" h="47">
                      <a:moveTo>
                        <a:pt x="0" y="15"/>
                      </a:moveTo>
                      <a:lnTo>
                        <a:pt x="2" y="36"/>
                      </a:lnTo>
                      <a:lnTo>
                        <a:pt x="9" y="45"/>
                      </a:lnTo>
                      <a:lnTo>
                        <a:pt x="38" y="47"/>
                      </a:lnTo>
                      <a:lnTo>
                        <a:pt x="27" y="14"/>
                      </a:lnTo>
                      <a:lnTo>
                        <a:pt x="17" y="0"/>
                      </a:lnTo>
                      <a:lnTo>
                        <a:pt x="0" y="15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99" name="Freeform 44"/>
                <p:cNvSpPr>
                  <a:spLocks/>
                </p:cNvSpPr>
                <p:nvPr/>
              </p:nvSpPr>
              <p:spPr bwMode="auto">
                <a:xfrm>
                  <a:off x="680" y="1119"/>
                  <a:ext cx="34" cy="44"/>
                </a:xfrm>
                <a:custGeom>
                  <a:avLst/>
                  <a:gdLst>
                    <a:gd name="T0" fmla="*/ 34 w 34"/>
                    <a:gd name="T1" fmla="*/ 2 h 44"/>
                    <a:gd name="T2" fmla="*/ 15 w 34"/>
                    <a:gd name="T3" fmla="*/ 36 h 44"/>
                    <a:gd name="T4" fmla="*/ 0 w 34"/>
                    <a:gd name="T5" fmla="*/ 44 h 44"/>
                    <a:gd name="T6" fmla="*/ 7 w 34"/>
                    <a:gd name="T7" fmla="*/ 0 h 44"/>
                    <a:gd name="T8" fmla="*/ 34 w 34"/>
                    <a:gd name="T9" fmla="*/ 2 h 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4" h="44">
                      <a:moveTo>
                        <a:pt x="34" y="2"/>
                      </a:moveTo>
                      <a:lnTo>
                        <a:pt x="15" y="36"/>
                      </a:lnTo>
                      <a:lnTo>
                        <a:pt x="0" y="44"/>
                      </a:lnTo>
                      <a:lnTo>
                        <a:pt x="7" y="0"/>
                      </a:lnTo>
                      <a:lnTo>
                        <a:pt x="34" y="2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7484" name="Group 45"/>
            <p:cNvGrpSpPr>
              <a:grpSpLocks/>
            </p:cNvGrpSpPr>
            <p:nvPr/>
          </p:nvGrpSpPr>
          <p:grpSpPr bwMode="auto">
            <a:xfrm>
              <a:off x="4293" y="3623"/>
              <a:ext cx="1260" cy="440"/>
              <a:chOff x="4298" y="3571"/>
              <a:chExt cx="1325" cy="440"/>
            </a:xfrm>
          </p:grpSpPr>
          <p:sp>
            <p:nvSpPr>
              <p:cNvPr id="17486" name="Oval 46"/>
              <p:cNvSpPr>
                <a:spLocks noChangeArrowheads="1"/>
              </p:cNvSpPr>
              <p:nvPr/>
            </p:nvSpPr>
            <p:spPr bwMode="auto">
              <a:xfrm>
                <a:off x="4298" y="3571"/>
                <a:ext cx="1325" cy="440"/>
              </a:xfrm>
              <a:prstGeom prst="ellipse">
                <a:avLst/>
              </a:prstGeom>
              <a:gradFill rotWithShape="0">
                <a:gsLst>
                  <a:gs pos="0">
                    <a:srgbClr val="9FDAFF">
                      <a:alpha val="0"/>
                    </a:srgbClr>
                  </a:gs>
                  <a:gs pos="100000">
                    <a:srgbClr val="CDEDFF">
                      <a:alpha val="0"/>
                    </a:srgbClr>
                  </a:gs>
                </a:gsLst>
                <a:path path="shape">
                  <a:fillToRect l="50000" t="50000" r="50000" b="50000"/>
                </a:path>
              </a:gradFill>
              <a:ln w="317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87" name="Oval 47"/>
              <p:cNvSpPr>
                <a:spLocks noChangeArrowheads="1"/>
              </p:cNvSpPr>
              <p:nvPr/>
            </p:nvSpPr>
            <p:spPr bwMode="auto">
              <a:xfrm>
                <a:off x="4573" y="3616"/>
                <a:ext cx="810" cy="324"/>
              </a:xfrm>
              <a:prstGeom prst="ellipse">
                <a:avLst/>
              </a:prstGeom>
              <a:solidFill>
                <a:srgbClr val="B5E3FF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88" name="Oval 48"/>
              <p:cNvSpPr>
                <a:spLocks noChangeArrowheads="1"/>
              </p:cNvSpPr>
              <p:nvPr/>
            </p:nvSpPr>
            <p:spPr bwMode="auto">
              <a:xfrm>
                <a:off x="4682" y="3655"/>
                <a:ext cx="594" cy="224"/>
              </a:xfrm>
              <a:prstGeom prst="ellipse">
                <a:avLst/>
              </a:prstGeom>
              <a:solidFill>
                <a:srgbClr val="B9E4FF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89" name="Oval 49"/>
              <p:cNvSpPr>
                <a:spLocks noChangeArrowheads="1"/>
              </p:cNvSpPr>
              <p:nvPr/>
            </p:nvSpPr>
            <p:spPr bwMode="auto">
              <a:xfrm>
                <a:off x="4782" y="3693"/>
                <a:ext cx="398" cy="131"/>
              </a:xfrm>
              <a:prstGeom prst="ellipse">
                <a:avLst/>
              </a:prstGeom>
              <a:solidFill>
                <a:srgbClr val="B5E3FF"/>
              </a:solidFill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90" name="Oval 50"/>
              <p:cNvSpPr>
                <a:spLocks noChangeArrowheads="1"/>
              </p:cNvSpPr>
              <p:nvPr/>
            </p:nvSpPr>
            <p:spPr bwMode="auto">
              <a:xfrm>
                <a:off x="4868" y="3729"/>
                <a:ext cx="233" cy="52"/>
              </a:xfrm>
              <a:prstGeom prst="ellipse">
                <a:avLst/>
              </a:prstGeom>
              <a:solidFill>
                <a:srgbClr val="B1D8FF">
                  <a:alpha val="50195"/>
                </a:srgbClr>
              </a:solidFill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485" name="Arc 51"/>
            <p:cNvSpPr>
              <a:spLocks/>
            </p:cNvSpPr>
            <p:nvPr/>
          </p:nvSpPr>
          <p:spPr bwMode="auto">
            <a:xfrm>
              <a:off x="911" y="633"/>
              <a:ext cx="4042" cy="3195"/>
            </a:xfrm>
            <a:custGeom>
              <a:avLst/>
              <a:gdLst>
                <a:gd name="T0" fmla="*/ 0 w 35269"/>
                <a:gd name="T1" fmla="*/ 2 h 21600"/>
                <a:gd name="T2" fmla="*/ 6 w 35269"/>
                <a:gd name="T3" fmla="*/ 10 h 21600"/>
                <a:gd name="T4" fmla="*/ 2 w 35269"/>
                <a:gd name="T5" fmla="*/ 1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269" h="21600" fill="none" extrusionOk="0">
                  <a:moveTo>
                    <a:pt x="0" y="4875"/>
                  </a:moveTo>
                  <a:cubicBezTo>
                    <a:pt x="3857" y="1722"/>
                    <a:pt x="8686" y="-1"/>
                    <a:pt x="13669" y="0"/>
                  </a:cubicBezTo>
                  <a:cubicBezTo>
                    <a:pt x="25598" y="0"/>
                    <a:pt x="35269" y="9670"/>
                    <a:pt x="35269" y="21600"/>
                  </a:cubicBezTo>
                </a:path>
                <a:path w="35269" h="21600" stroke="0" extrusionOk="0">
                  <a:moveTo>
                    <a:pt x="0" y="4875"/>
                  </a:moveTo>
                  <a:cubicBezTo>
                    <a:pt x="3857" y="1722"/>
                    <a:pt x="8686" y="-1"/>
                    <a:pt x="13669" y="0"/>
                  </a:cubicBezTo>
                  <a:cubicBezTo>
                    <a:pt x="25598" y="0"/>
                    <a:pt x="35269" y="9670"/>
                    <a:pt x="35269" y="21600"/>
                  </a:cubicBezTo>
                  <a:lnTo>
                    <a:pt x="13669" y="21600"/>
                  </a:lnTo>
                  <a:lnTo>
                    <a:pt x="0" y="4875"/>
                  </a:lnTo>
                  <a:close/>
                </a:path>
              </a:pathLst>
            </a:custGeom>
            <a:noFill/>
            <a:ln w="5715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412" name="Rectangle 177"/>
          <p:cNvSpPr>
            <a:spLocks noChangeArrowheads="1"/>
          </p:cNvSpPr>
          <p:nvPr/>
        </p:nvSpPr>
        <p:spPr bwMode="auto">
          <a:xfrm>
            <a:off x="0" y="0"/>
            <a:ext cx="9144000" cy="207963"/>
          </a:xfrm>
          <a:prstGeom prst="rect">
            <a:avLst/>
          </a:prstGeom>
          <a:solidFill>
            <a:srgbClr val="E4EDF4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17413" name="Rectangle 178"/>
          <p:cNvSpPr>
            <a:spLocks noChangeArrowheads="1"/>
          </p:cNvSpPr>
          <p:nvPr/>
        </p:nvSpPr>
        <p:spPr bwMode="auto">
          <a:xfrm>
            <a:off x="0" y="6648450"/>
            <a:ext cx="9144000" cy="209550"/>
          </a:xfrm>
          <a:prstGeom prst="rect">
            <a:avLst/>
          </a:prstGeom>
          <a:solidFill>
            <a:srgbClr val="D0EAEC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grpSp>
        <p:nvGrpSpPr>
          <p:cNvPr id="55481" name="Group 185"/>
          <p:cNvGrpSpPr>
            <a:grpSpLocks/>
          </p:cNvGrpSpPr>
          <p:nvPr/>
        </p:nvGrpSpPr>
        <p:grpSpPr bwMode="auto">
          <a:xfrm>
            <a:off x="1927225" y="2965918"/>
            <a:ext cx="6640513" cy="2447457"/>
            <a:chOff x="1777" y="1981"/>
            <a:chExt cx="6053" cy="1700"/>
          </a:xfrm>
        </p:grpSpPr>
        <p:sp>
          <p:nvSpPr>
            <p:cNvPr id="17464" name="Rectangle 179"/>
            <p:cNvSpPr>
              <a:spLocks noChangeArrowheads="1"/>
            </p:cNvSpPr>
            <p:nvPr/>
          </p:nvSpPr>
          <p:spPr bwMode="auto">
            <a:xfrm>
              <a:off x="1777" y="2403"/>
              <a:ext cx="6053" cy="127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5" name="Text Box 57"/>
            <p:cNvSpPr txBox="1">
              <a:spLocks noChangeArrowheads="1"/>
            </p:cNvSpPr>
            <p:nvPr/>
          </p:nvSpPr>
          <p:spPr bwMode="auto">
            <a:xfrm>
              <a:off x="2222" y="2440"/>
              <a:ext cx="5525" cy="38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18817" tIns="59409" rIns="118817" bIns="59409">
              <a:spAutoFit/>
            </a:bodyPr>
            <a:lstStyle/>
            <a:p>
              <a:pPr defTabSz="1187450">
                <a:spcBef>
                  <a:spcPct val="50000"/>
                </a:spcBef>
              </a:pPr>
              <a:r>
                <a:rPr lang="zh-CN" altLang="en-US" sz="2800" b="1">
                  <a:ea typeface="华文中宋" pitchFamily="2" charset="-122"/>
                </a:rPr>
                <a:t>得到只含 </a:t>
              </a:r>
              <a:r>
                <a:rPr lang="en-US" altLang="zh-CN" sz="2800" b="1" i="1">
                  <a:ea typeface="华文中宋" pitchFamily="2" charset="-122"/>
                </a:rPr>
                <a:t>x  y  z</a:t>
              </a:r>
              <a:r>
                <a:rPr lang="en-US" altLang="zh-CN" sz="2800" b="1">
                  <a:ea typeface="华文中宋" pitchFamily="2" charset="-122"/>
                </a:rPr>
                <a:t> </a:t>
              </a:r>
              <a:r>
                <a:rPr lang="zh-CN" altLang="en-US" sz="2800" b="1">
                  <a:ea typeface="华文中宋" pitchFamily="2" charset="-122"/>
                </a:rPr>
                <a:t>关系的空间曲线方程</a:t>
              </a:r>
            </a:p>
          </p:txBody>
        </p:sp>
        <p:sp>
          <p:nvSpPr>
            <p:cNvPr id="17466" name="WordArt 58"/>
            <p:cNvSpPr>
              <a:spLocks noChangeArrowheads="1" noChangeShapeType="1" noTextEdit="1"/>
            </p:cNvSpPr>
            <p:nvPr/>
          </p:nvSpPr>
          <p:spPr bwMode="auto">
            <a:xfrm>
              <a:off x="3704" y="2687"/>
              <a:ext cx="52" cy="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5713"/>
                </a:avLst>
              </a:prstTxWarp>
            </a:bodyPr>
            <a:lstStyle/>
            <a:p>
              <a:pPr algn="ctr"/>
              <a:r>
                <a:rPr lang="zh-CN" altLang="en-US" sz="2800" kern="10">
                  <a:ln w="9525">
                    <a:solidFill>
                      <a:srgbClr val="FFFFFF">
                        <a:alpha val="0"/>
                      </a:srgbClr>
                    </a:solidFill>
                    <a:round/>
                    <a:headEnd/>
                    <a:tailEnd/>
                  </a:ln>
                  <a:solidFill>
                    <a:srgbClr val="FFFFFF">
                      <a:alpha val="0"/>
                    </a:srgbClr>
                  </a:solidFill>
                  <a:latin typeface="宋体"/>
                  <a:ea typeface="宋体"/>
                </a:rPr>
                <a:t>、</a:t>
              </a:r>
            </a:p>
          </p:txBody>
        </p:sp>
        <p:sp>
          <p:nvSpPr>
            <p:cNvPr id="17467" name="WordArt 59"/>
            <p:cNvSpPr>
              <a:spLocks noChangeArrowheads="1" noChangeShapeType="1" noTextEdit="1"/>
            </p:cNvSpPr>
            <p:nvPr/>
          </p:nvSpPr>
          <p:spPr bwMode="auto">
            <a:xfrm>
              <a:off x="4012" y="2702"/>
              <a:ext cx="52" cy="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5713"/>
                </a:avLst>
              </a:prstTxWarp>
            </a:bodyPr>
            <a:lstStyle/>
            <a:p>
              <a:pPr algn="ctr"/>
              <a:r>
                <a:rPr lang="zh-CN" altLang="en-US" sz="2800" kern="10">
                  <a:ln w="9525">
                    <a:solidFill>
                      <a:srgbClr val="FFFFFF">
                        <a:alpha val="0"/>
                      </a:srgbClr>
                    </a:solidFill>
                    <a:round/>
                    <a:headEnd/>
                    <a:tailEnd/>
                  </a:ln>
                  <a:solidFill>
                    <a:srgbClr val="FFFFFF">
                      <a:alpha val="0"/>
                    </a:srgbClr>
                  </a:solidFill>
                  <a:latin typeface="宋体"/>
                  <a:ea typeface="宋体"/>
                </a:rPr>
                <a:t>、</a:t>
              </a:r>
            </a:p>
          </p:txBody>
        </p:sp>
        <p:sp>
          <p:nvSpPr>
            <p:cNvPr id="17468" name="Rectangle 60"/>
            <p:cNvSpPr>
              <a:spLocks noChangeArrowheads="1"/>
            </p:cNvSpPr>
            <p:nvPr/>
          </p:nvSpPr>
          <p:spPr bwMode="auto">
            <a:xfrm>
              <a:off x="2308" y="3002"/>
              <a:ext cx="2933" cy="563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FF99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9" name="WordArt 61"/>
            <p:cNvSpPr>
              <a:spLocks noChangeArrowheads="1" noChangeShapeType="1" noTextEdit="1"/>
            </p:cNvSpPr>
            <p:nvPr/>
          </p:nvSpPr>
          <p:spPr bwMode="auto">
            <a:xfrm>
              <a:off x="2998" y="3170"/>
              <a:ext cx="245" cy="19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i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x</a:t>
              </a:r>
              <a:endParaRPr lang="zh-CN" altLang="en-US" sz="2800" i="1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7470" name="WordArt 62"/>
            <p:cNvSpPr>
              <a:spLocks noChangeArrowheads="1" noChangeShapeType="1" noTextEdit="1"/>
            </p:cNvSpPr>
            <p:nvPr/>
          </p:nvSpPr>
          <p:spPr bwMode="auto">
            <a:xfrm>
              <a:off x="3472" y="3151"/>
              <a:ext cx="265" cy="2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i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y</a:t>
              </a:r>
              <a:endParaRPr lang="zh-CN" altLang="en-US" sz="2800" i="1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17471" name="Group 63"/>
            <p:cNvGrpSpPr>
              <a:grpSpLocks/>
            </p:cNvGrpSpPr>
            <p:nvPr/>
          </p:nvGrpSpPr>
          <p:grpSpPr bwMode="auto">
            <a:xfrm rot="5400000" flipH="1">
              <a:off x="5416" y="1044"/>
              <a:ext cx="1238" cy="3112"/>
              <a:chOff x="2983" y="46"/>
              <a:chExt cx="791" cy="2305"/>
            </a:xfrm>
          </p:grpSpPr>
          <p:sp>
            <p:nvSpPr>
              <p:cNvPr id="17479" name="Line 64"/>
              <p:cNvSpPr>
                <a:spLocks noChangeShapeType="1"/>
              </p:cNvSpPr>
              <p:nvPr/>
            </p:nvSpPr>
            <p:spPr bwMode="auto">
              <a:xfrm>
                <a:off x="2983" y="2111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80" name="Line 65"/>
              <p:cNvSpPr>
                <a:spLocks noChangeShapeType="1"/>
              </p:cNvSpPr>
              <p:nvPr/>
            </p:nvSpPr>
            <p:spPr bwMode="auto">
              <a:xfrm>
                <a:off x="3774" y="46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472" name="WordArt 66"/>
            <p:cNvSpPr>
              <a:spLocks noChangeArrowheads="1" noChangeShapeType="1" noTextEdit="1"/>
            </p:cNvSpPr>
            <p:nvPr/>
          </p:nvSpPr>
          <p:spPr bwMode="auto">
            <a:xfrm>
              <a:off x="2451" y="3126"/>
              <a:ext cx="347" cy="28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b="1" i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f</a:t>
              </a:r>
              <a:endParaRPr lang="zh-CN" altLang="en-US" sz="2800" b="1" i="1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7473" name="WordArt 67"/>
            <p:cNvSpPr>
              <a:spLocks noChangeArrowheads="1" noChangeShapeType="1" noTextEdit="1"/>
            </p:cNvSpPr>
            <p:nvPr/>
          </p:nvSpPr>
          <p:spPr bwMode="auto">
            <a:xfrm>
              <a:off x="2791" y="3139"/>
              <a:ext cx="143" cy="2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(</a:t>
              </a:r>
              <a:endParaRPr lang="zh-CN" altLang="en-US" sz="2800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endParaRPr>
            </a:p>
          </p:txBody>
        </p:sp>
        <p:sp>
          <p:nvSpPr>
            <p:cNvPr id="17474" name="WordArt 68"/>
            <p:cNvSpPr>
              <a:spLocks noChangeArrowheads="1" noChangeShapeType="1" noTextEdit="1"/>
            </p:cNvSpPr>
            <p:nvPr/>
          </p:nvSpPr>
          <p:spPr bwMode="auto">
            <a:xfrm>
              <a:off x="4256" y="3141"/>
              <a:ext cx="166" cy="2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)</a:t>
              </a:r>
              <a:endParaRPr lang="zh-CN" altLang="en-US" sz="2800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endParaRPr>
            </a:p>
          </p:txBody>
        </p:sp>
        <p:sp>
          <p:nvSpPr>
            <p:cNvPr id="17475" name="WordArt 69"/>
            <p:cNvSpPr>
              <a:spLocks noChangeArrowheads="1" noChangeShapeType="1" noTextEdit="1"/>
            </p:cNvSpPr>
            <p:nvPr/>
          </p:nvSpPr>
          <p:spPr bwMode="auto">
            <a:xfrm>
              <a:off x="6097" y="3063"/>
              <a:ext cx="1558" cy="34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kern="10">
                  <a:ln w="9525">
                    <a:noFill/>
                    <a:round/>
                    <a:headEnd/>
                    <a:tailEnd/>
                  </a:ln>
                  <a:solidFill>
                    <a:schemeClr val="accent2"/>
                  </a:solidFill>
                  <a:latin typeface="黑体"/>
                  <a:ea typeface="黑体"/>
                </a:rPr>
                <a:t>轨迹方程</a:t>
              </a:r>
            </a:p>
          </p:txBody>
        </p:sp>
        <p:sp>
          <p:nvSpPr>
            <p:cNvPr id="17476" name="Text Box 70"/>
            <p:cNvSpPr txBox="1">
              <a:spLocks noChangeArrowheads="1"/>
            </p:cNvSpPr>
            <p:nvPr/>
          </p:nvSpPr>
          <p:spPr bwMode="auto">
            <a:xfrm>
              <a:off x="5300" y="3078"/>
              <a:ext cx="1239" cy="3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18817" tIns="59409" rIns="118817" bIns="59409">
              <a:spAutoFit/>
            </a:bodyPr>
            <a:lstStyle/>
            <a:p>
              <a:pPr defTabSz="1187450">
                <a:spcBef>
                  <a:spcPct val="50000"/>
                </a:spcBef>
              </a:pPr>
              <a:r>
                <a:rPr lang="zh-CN" altLang="en-US" sz="2800" b="1">
                  <a:ea typeface="华文中宋" pitchFamily="2" charset="-122"/>
                </a:rPr>
                <a:t>称为</a:t>
              </a:r>
              <a:endParaRPr lang="zh-CN" altLang="en-US" sz="2800"/>
            </a:p>
          </p:txBody>
        </p:sp>
        <p:sp>
          <p:nvSpPr>
            <p:cNvPr id="17477" name="WordArt 183"/>
            <p:cNvSpPr>
              <a:spLocks noChangeArrowheads="1" noChangeShapeType="1" noTextEdit="1"/>
            </p:cNvSpPr>
            <p:nvPr/>
          </p:nvSpPr>
          <p:spPr bwMode="auto">
            <a:xfrm>
              <a:off x="3308" y="3273"/>
              <a:ext cx="92" cy="1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，</a:t>
              </a:r>
            </a:p>
          </p:txBody>
        </p:sp>
        <p:sp>
          <p:nvSpPr>
            <p:cNvPr id="17478" name="WordArt 184"/>
            <p:cNvSpPr>
              <a:spLocks noChangeArrowheads="1" noChangeShapeType="1" noTextEdit="1"/>
            </p:cNvSpPr>
            <p:nvPr/>
          </p:nvSpPr>
          <p:spPr bwMode="auto">
            <a:xfrm>
              <a:off x="3942" y="3157"/>
              <a:ext cx="281" cy="27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b="1" i="1" kern="10" dirty="0">
                  <a:ln w="9525">
                    <a:noFill/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z</a:t>
              </a:r>
              <a:endParaRPr lang="zh-CN" altLang="en-US" sz="2800" b="1" i="1" kern="10" dirty="0">
                <a:ln w="9525">
                  <a:noFill/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55487" name="Group 191"/>
          <p:cNvGrpSpPr>
            <a:grpSpLocks/>
          </p:cNvGrpSpPr>
          <p:nvPr/>
        </p:nvGrpSpPr>
        <p:grpSpPr bwMode="auto">
          <a:xfrm>
            <a:off x="2387600" y="365125"/>
            <a:ext cx="6302375" cy="2981325"/>
            <a:chOff x="2177" y="254"/>
            <a:chExt cx="5744" cy="2070"/>
          </a:xfrm>
        </p:grpSpPr>
        <p:sp>
          <p:nvSpPr>
            <p:cNvPr id="17420" name="Freeform 181"/>
            <p:cNvSpPr>
              <a:spLocks/>
            </p:cNvSpPr>
            <p:nvPr/>
          </p:nvSpPr>
          <p:spPr bwMode="auto">
            <a:xfrm>
              <a:off x="2187" y="254"/>
              <a:ext cx="5603" cy="869"/>
            </a:xfrm>
            <a:custGeom>
              <a:avLst/>
              <a:gdLst>
                <a:gd name="T0" fmla="*/ 9 w 5691"/>
                <a:gd name="T1" fmla="*/ 30 h 869"/>
                <a:gd name="T2" fmla="*/ 5338 w 5691"/>
                <a:gd name="T3" fmla="*/ 0 h 869"/>
                <a:gd name="T4" fmla="*/ 5347 w 5691"/>
                <a:gd name="T5" fmla="*/ 518 h 869"/>
                <a:gd name="T6" fmla="*/ 5045 w 5691"/>
                <a:gd name="T7" fmla="*/ 498 h 869"/>
                <a:gd name="T8" fmla="*/ 5063 w 5691"/>
                <a:gd name="T9" fmla="*/ 869 h 869"/>
                <a:gd name="T10" fmla="*/ 3247 w 5691"/>
                <a:gd name="T11" fmla="*/ 820 h 869"/>
                <a:gd name="T12" fmla="*/ 2990 w 5691"/>
                <a:gd name="T13" fmla="*/ 508 h 869"/>
                <a:gd name="T14" fmla="*/ 2521 w 5691"/>
                <a:gd name="T15" fmla="*/ 381 h 869"/>
                <a:gd name="T16" fmla="*/ 1229 w 5691"/>
                <a:gd name="T17" fmla="*/ 420 h 869"/>
                <a:gd name="T18" fmla="*/ 183 w 5691"/>
                <a:gd name="T19" fmla="*/ 410 h 869"/>
                <a:gd name="T20" fmla="*/ 0 w 5691"/>
                <a:gd name="T21" fmla="*/ 410 h 869"/>
                <a:gd name="T22" fmla="*/ 9 w 5691"/>
                <a:gd name="T23" fmla="*/ 30 h 86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5691" h="869">
                  <a:moveTo>
                    <a:pt x="9" y="30"/>
                  </a:moveTo>
                  <a:lnTo>
                    <a:pt x="5681" y="0"/>
                  </a:lnTo>
                  <a:lnTo>
                    <a:pt x="5691" y="518"/>
                  </a:lnTo>
                  <a:lnTo>
                    <a:pt x="5369" y="498"/>
                  </a:lnTo>
                  <a:lnTo>
                    <a:pt x="5389" y="869"/>
                  </a:lnTo>
                  <a:lnTo>
                    <a:pt x="3456" y="820"/>
                  </a:lnTo>
                  <a:lnTo>
                    <a:pt x="3182" y="508"/>
                  </a:lnTo>
                  <a:lnTo>
                    <a:pt x="2684" y="381"/>
                  </a:lnTo>
                  <a:lnTo>
                    <a:pt x="1308" y="420"/>
                  </a:lnTo>
                  <a:lnTo>
                    <a:pt x="195" y="410"/>
                  </a:lnTo>
                  <a:lnTo>
                    <a:pt x="0" y="410"/>
                  </a:lnTo>
                  <a:lnTo>
                    <a:pt x="9" y="3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1" name="Rectangle 188"/>
            <p:cNvSpPr>
              <a:spLocks noChangeArrowheads="1"/>
            </p:cNvSpPr>
            <p:nvPr/>
          </p:nvSpPr>
          <p:spPr bwMode="auto">
            <a:xfrm>
              <a:off x="2177" y="625"/>
              <a:ext cx="5594" cy="72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7422" name="Group 190"/>
            <p:cNvGrpSpPr>
              <a:grpSpLocks/>
            </p:cNvGrpSpPr>
            <p:nvPr/>
          </p:nvGrpSpPr>
          <p:grpSpPr bwMode="auto">
            <a:xfrm>
              <a:off x="2450" y="1419"/>
              <a:ext cx="5360" cy="905"/>
              <a:chOff x="2470" y="1458"/>
              <a:chExt cx="5360" cy="905"/>
            </a:xfrm>
          </p:grpSpPr>
          <p:sp>
            <p:nvSpPr>
              <p:cNvPr id="17426" name="Rectangle 73"/>
              <p:cNvSpPr>
                <a:spLocks noChangeArrowheads="1"/>
              </p:cNvSpPr>
              <p:nvPr/>
            </p:nvSpPr>
            <p:spPr bwMode="auto">
              <a:xfrm>
                <a:off x="4386" y="1666"/>
                <a:ext cx="3444" cy="539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27" name="WordArt 1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7468" y="1727"/>
                <a:ext cx="263" cy="3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9505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rgbClr val="FFFFFF"/>
                    </a:solidFill>
                    <a:latin typeface="Times New Roman"/>
                    <a:cs typeface="Times New Roman"/>
                  </a:rPr>
                  <a:t>t</a:t>
                </a:r>
                <a:endParaRPr lang="zh-CN" altLang="en-US" sz="2800" i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7428" name="Group 75"/>
              <p:cNvGrpSpPr>
                <a:grpSpLocks/>
              </p:cNvGrpSpPr>
              <p:nvPr/>
            </p:nvGrpSpPr>
            <p:grpSpPr bwMode="auto">
              <a:xfrm>
                <a:off x="2470" y="1458"/>
                <a:ext cx="1352" cy="905"/>
                <a:chOff x="3424" y="1282"/>
                <a:chExt cx="934" cy="821"/>
              </a:xfrm>
            </p:grpSpPr>
            <p:grpSp>
              <p:nvGrpSpPr>
                <p:cNvPr id="17431" name="Group 76"/>
                <p:cNvGrpSpPr>
                  <a:grpSpLocks/>
                </p:cNvGrpSpPr>
                <p:nvPr/>
              </p:nvGrpSpPr>
              <p:grpSpPr bwMode="auto">
                <a:xfrm>
                  <a:off x="3432" y="1575"/>
                  <a:ext cx="900" cy="234"/>
                  <a:chOff x="4507" y="2408"/>
                  <a:chExt cx="724" cy="168"/>
                </a:xfrm>
              </p:grpSpPr>
              <p:sp>
                <p:nvSpPr>
                  <p:cNvPr id="17454" name="WordArt 7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507" y="2416"/>
                    <a:ext cx="100" cy="14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i="1" kern="10" dirty="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y</a:t>
                    </a:r>
                    <a:endParaRPr lang="zh-CN" altLang="en-US" sz="2800" i="1" kern="10" dirty="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grpSp>
                <p:nvGrpSpPr>
                  <p:cNvPr id="17455" name="Group 78"/>
                  <p:cNvGrpSpPr>
                    <a:grpSpLocks/>
                  </p:cNvGrpSpPr>
                  <p:nvPr/>
                </p:nvGrpSpPr>
                <p:grpSpPr bwMode="auto">
                  <a:xfrm>
                    <a:off x="4674" y="2457"/>
                    <a:ext cx="108" cy="47"/>
                    <a:chOff x="1131" y="1917"/>
                    <a:chExt cx="233" cy="64"/>
                  </a:xfrm>
                </p:grpSpPr>
                <p:sp>
                  <p:nvSpPr>
                    <p:cNvPr id="17462" name="Line 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31" y="1917"/>
                      <a:ext cx="230" cy="0"/>
                    </a:xfrm>
                    <a:prstGeom prst="line">
                      <a:avLst/>
                    </a:prstGeom>
                    <a:noFill/>
                    <a:ln w="571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463" name="Line 8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34" y="1981"/>
                      <a:ext cx="230" cy="0"/>
                    </a:xfrm>
                    <a:prstGeom prst="line">
                      <a:avLst/>
                    </a:prstGeom>
                    <a:noFill/>
                    <a:ln w="571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7456" name="Group 81"/>
                  <p:cNvGrpSpPr>
                    <a:grpSpLocks/>
                  </p:cNvGrpSpPr>
                  <p:nvPr/>
                </p:nvGrpSpPr>
                <p:grpSpPr bwMode="auto">
                  <a:xfrm>
                    <a:off x="4831" y="2408"/>
                    <a:ext cx="400" cy="168"/>
                    <a:chOff x="742" y="2105"/>
                    <a:chExt cx="515" cy="225"/>
                  </a:xfrm>
                </p:grpSpPr>
                <p:grpSp>
                  <p:nvGrpSpPr>
                    <p:cNvPr id="17457" name="Group 8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951" y="2125"/>
                      <a:ext cx="306" cy="205"/>
                      <a:chOff x="1671" y="3548"/>
                      <a:chExt cx="547" cy="288"/>
                    </a:xfrm>
                  </p:grpSpPr>
                  <p:sp>
                    <p:nvSpPr>
                      <p:cNvPr id="17459" name="WordArt 83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1864" y="3578"/>
                        <a:ext cx="169" cy="240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2800" i="1" kern="10"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latin typeface="Times New Roman"/>
                            <a:cs typeface="Times New Roman"/>
                          </a:rPr>
                          <a:t>t</a:t>
                        </a:r>
                        <a:endParaRPr lang="zh-CN" altLang="en-US" sz="28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17460" name="WordArt 84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1671" y="3548"/>
                        <a:ext cx="144" cy="288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2800" kern="10"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latin typeface="宋体"/>
                            <a:ea typeface="宋体"/>
                          </a:rPr>
                          <a:t>(</a:t>
                        </a:r>
                        <a:endParaRPr lang="zh-CN" altLang="en-US" sz="2800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endParaRPr>
                      </a:p>
                    </p:txBody>
                  </p:sp>
                  <p:sp>
                    <p:nvSpPr>
                      <p:cNvPr id="17461" name="WordArt 85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2074" y="3548"/>
                        <a:ext cx="144" cy="288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2800" kern="10"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latin typeface="宋体"/>
                            <a:ea typeface="宋体"/>
                          </a:rPr>
                          <a:t>)</a:t>
                        </a:r>
                        <a:endParaRPr lang="zh-CN" altLang="en-US" sz="28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endParaRPr>
                      </a:p>
                    </p:txBody>
                  </p:sp>
                </p:grpSp>
                <p:sp>
                  <p:nvSpPr>
                    <p:cNvPr id="17458" name="WordArt 86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742" y="2105"/>
                      <a:ext cx="129" cy="198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28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y</a:t>
                      </a:r>
                      <a:endParaRPr lang="zh-CN" altLang="en-US" sz="28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</p:grpSp>
            </p:grpSp>
            <p:grpSp>
              <p:nvGrpSpPr>
                <p:cNvPr id="17432" name="Group 87"/>
                <p:cNvGrpSpPr>
                  <a:grpSpLocks/>
                </p:cNvGrpSpPr>
                <p:nvPr/>
              </p:nvGrpSpPr>
              <p:grpSpPr bwMode="auto">
                <a:xfrm>
                  <a:off x="3429" y="1886"/>
                  <a:ext cx="929" cy="217"/>
                  <a:chOff x="4489" y="2663"/>
                  <a:chExt cx="720" cy="154"/>
                </a:xfrm>
              </p:grpSpPr>
              <p:grpSp>
                <p:nvGrpSpPr>
                  <p:cNvPr id="17444" name="Group 88"/>
                  <p:cNvGrpSpPr>
                    <a:grpSpLocks/>
                  </p:cNvGrpSpPr>
                  <p:nvPr/>
                </p:nvGrpSpPr>
                <p:grpSpPr bwMode="auto">
                  <a:xfrm>
                    <a:off x="4814" y="2663"/>
                    <a:ext cx="395" cy="154"/>
                    <a:chOff x="751" y="2409"/>
                    <a:chExt cx="509" cy="205"/>
                  </a:xfrm>
                </p:grpSpPr>
                <p:grpSp>
                  <p:nvGrpSpPr>
                    <p:cNvPr id="17449" name="Group 8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954" y="2409"/>
                      <a:ext cx="306" cy="205"/>
                      <a:chOff x="1671" y="3548"/>
                      <a:chExt cx="547" cy="288"/>
                    </a:xfrm>
                  </p:grpSpPr>
                  <p:sp>
                    <p:nvSpPr>
                      <p:cNvPr id="17451" name="WordArt 90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1864" y="3578"/>
                        <a:ext cx="169" cy="240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2800" i="1" kern="10" dirty="0"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latin typeface="Times New Roman"/>
                            <a:cs typeface="Times New Roman"/>
                          </a:rPr>
                          <a:t>t</a:t>
                        </a:r>
                        <a:endParaRPr lang="zh-CN" altLang="en-US" sz="2800" i="1" kern="10" dirty="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17452" name="WordArt 91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1671" y="3548"/>
                        <a:ext cx="144" cy="288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2800" kern="10"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latin typeface="宋体"/>
                            <a:ea typeface="宋体"/>
                          </a:rPr>
                          <a:t>(</a:t>
                        </a:r>
                        <a:endParaRPr lang="zh-CN" altLang="en-US" sz="2800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endParaRPr>
                      </a:p>
                    </p:txBody>
                  </p:sp>
                  <p:sp>
                    <p:nvSpPr>
                      <p:cNvPr id="17453" name="WordArt 92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2074" y="3548"/>
                        <a:ext cx="144" cy="288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2800" kern="10"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latin typeface="宋体"/>
                            <a:ea typeface="宋体"/>
                          </a:rPr>
                          <a:t>)</a:t>
                        </a:r>
                        <a:endParaRPr lang="zh-CN" altLang="en-US" sz="28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endParaRPr>
                      </a:p>
                    </p:txBody>
                  </p:sp>
                </p:grpSp>
                <p:sp>
                  <p:nvSpPr>
                    <p:cNvPr id="17450" name="WordArt 93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751" y="2417"/>
                      <a:ext cx="118" cy="177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2800" b="1" i="1" kern="10">
                          <a:ln w="9525">
                            <a:noFill/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z</a:t>
                      </a:r>
                      <a:endParaRPr lang="zh-CN" altLang="en-US" sz="2800" b="1" i="1" kern="10">
                        <a:ln w="9525">
                          <a:noFill/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</p:grpSp>
              <p:sp>
                <p:nvSpPr>
                  <p:cNvPr id="17445" name="WordArt 9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489" y="2663"/>
                    <a:ext cx="92" cy="13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b="1" i="1" kern="10" dirty="0">
                        <a:ln w="9525">
                          <a:noFill/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z</a:t>
                    </a:r>
                    <a:endParaRPr lang="zh-CN" altLang="en-US" sz="2800" b="1" i="1" kern="10" dirty="0">
                      <a:ln w="9525">
                        <a:noFill/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grpSp>
                <p:nvGrpSpPr>
                  <p:cNvPr id="17446" name="Group 95"/>
                  <p:cNvGrpSpPr>
                    <a:grpSpLocks/>
                  </p:cNvGrpSpPr>
                  <p:nvPr/>
                </p:nvGrpSpPr>
                <p:grpSpPr bwMode="auto">
                  <a:xfrm>
                    <a:off x="4650" y="2697"/>
                    <a:ext cx="108" cy="48"/>
                    <a:chOff x="1131" y="1917"/>
                    <a:chExt cx="233" cy="64"/>
                  </a:xfrm>
                </p:grpSpPr>
                <p:sp>
                  <p:nvSpPr>
                    <p:cNvPr id="17447" name="Line 9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31" y="1917"/>
                      <a:ext cx="230" cy="0"/>
                    </a:xfrm>
                    <a:prstGeom prst="line">
                      <a:avLst/>
                    </a:prstGeom>
                    <a:noFill/>
                    <a:ln w="571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448" name="Line 9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34" y="1981"/>
                      <a:ext cx="230" cy="0"/>
                    </a:xfrm>
                    <a:prstGeom prst="line">
                      <a:avLst/>
                    </a:prstGeom>
                    <a:noFill/>
                    <a:ln w="571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17433" name="Group 98"/>
                <p:cNvGrpSpPr>
                  <a:grpSpLocks/>
                </p:cNvGrpSpPr>
                <p:nvPr/>
              </p:nvGrpSpPr>
              <p:grpSpPr bwMode="auto">
                <a:xfrm>
                  <a:off x="3424" y="1282"/>
                  <a:ext cx="884" cy="207"/>
                  <a:chOff x="3552" y="2494"/>
                  <a:chExt cx="740" cy="154"/>
                </a:xfrm>
              </p:grpSpPr>
              <p:grpSp>
                <p:nvGrpSpPr>
                  <p:cNvPr id="17434" name="Group 99"/>
                  <p:cNvGrpSpPr>
                    <a:grpSpLocks/>
                  </p:cNvGrpSpPr>
                  <p:nvPr/>
                </p:nvGrpSpPr>
                <p:grpSpPr bwMode="auto">
                  <a:xfrm>
                    <a:off x="3880" y="2494"/>
                    <a:ext cx="412" cy="154"/>
                    <a:chOff x="715" y="1851"/>
                    <a:chExt cx="530" cy="205"/>
                  </a:xfrm>
                </p:grpSpPr>
                <p:grpSp>
                  <p:nvGrpSpPr>
                    <p:cNvPr id="17439" name="Group 10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939" y="1851"/>
                      <a:ext cx="306" cy="205"/>
                      <a:chOff x="1671" y="3548"/>
                      <a:chExt cx="547" cy="288"/>
                    </a:xfrm>
                  </p:grpSpPr>
                  <p:sp>
                    <p:nvSpPr>
                      <p:cNvPr id="17441" name="WordArt 101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1864" y="3578"/>
                        <a:ext cx="169" cy="240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2800" i="1" kern="10"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latin typeface="Times New Roman"/>
                            <a:cs typeface="Times New Roman"/>
                          </a:rPr>
                          <a:t>t</a:t>
                        </a:r>
                        <a:endParaRPr lang="zh-CN" altLang="en-US" sz="28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17442" name="WordArt 102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1671" y="3548"/>
                        <a:ext cx="144" cy="288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2800" kern="10"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latin typeface="宋体"/>
                            <a:ea typeface="宋体"/>
                          </a:rPr>
                          <a:t>(</a:t>
                        </a:r>
                        <a:endParaRPr lang="zh-CN" altLang="en-US" sz="2800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endParaRPr>
                      </a:p>
                    </p:txBody>
                  </p:sp>
                  <p:sp>
                    <p:nvSpPr>
                      <p:cNvPr id="17443" name="WordArt 103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2074" y="3548"/>
                        <a:ext cx="144" cy="288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2800" kern="10"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latin typeface="宋体"/>
                            <a:ea typeface="宋体"/>
                          </a:rPr>
                          <a:t>)</a:t>
                        </a:r>
                        <a:endParaRPr lang="zh-CN" altLang="en-US" sz="28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endParaRPr>
                      </a:p>
                    </p:txBody>
                  </p:sp>
                </p:grpSp>
                <p:sp>
                  <p:nvSpPr>
                    <p:cNvPr id="17440" name="WordArt 104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715" y="1852"/>
                      <a:ext cx="172" cy="177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28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x</a:t>
                      </a:r>
                      <a:endParaRPr lang="zh-CN" altLang="en-US" sz="28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</p:grpSp>
              <p:grpSp>
                <p:nvGrpSpPr>
                  <p:cNvPr id="17435" name="Group 105"/>
                  <p:cNvGrpSpPr>
                    <a:grpSpLocks/>
                  </p:cNvGrpSpPr>
                  <p:nvPr/>
                </p:nvGrpSpPr>
                <p:grpSpPr bwMode="auto">
                  <a:xfrm>
                    <a:off x="3742" y="2544"/>
                    <a:ext cx="108" cy="48"/>
                    <a:chOff x="1131" y="1917"/>
                    <a:chExt cx="233" cy="64"/>
                  </a:xfrm>
                </p:grpSpPr>
                <p:sp>
                  <p:nvSpPr>
                    <p:cNvPr id="17437" name="Line 10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31" y="1917"/>
                      <a:ext cx="230" cy="0"/>
                    </a:xfrm>
                    <a:prstGeom prst="line">
                      <a:avLst/>
                    </a:prstGeom>
                    <a:noFill/>
                    <a:ln w="571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438" name="Line 10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34" y="1981"/>
                      <a:ext cx="230" cy="0"/>
                    </a:xfrm>
                    <a:prstGeom prst="line">
                      <a:avLst/>
                    </a:prstGeom>
                    <a:noFill/>
                    <a:ln w="571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7436" name="WordArt 10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552" y="2494"/>
                    <a:ext cx="134" cy="13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x</a:t>
                    </a:r>
                    <a:endParaRPr lang="zh-CN" altLang="en-US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sp>
            <p:nvSpPr>
              <p:cNvPr id="17429" name="AutoShape 109"/>
              <p:cNvSpPr>
                <a:spLocks/>
              </p:cNvSpPr>
              <p:nvPr/>
            </p:nvSpPr>
            <p:spPr bwMode="auto">
              <a:xfrm>
                <a:off x="3868" y="1534"/>
                <a:ext cx="485" cy="777"/>
              </a:xfrm>
              <a:prstGeom prst="rightBrace">
                <a:avLst>
                  <a:gd name="adj1" fmla="val 13351"/>
                  <a:gd name="adj2" fmla="val 50000"/>
                </a:avLst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30" name="Text Box 110"/>
              <p:cNvSpPr txBox="1">
                <a:spLocks noChangeArrowheads="1"/>
              </p:cNvSpPr>
              <p:nvPr/>
            </p:nvSpPr>
            <p:spPr bwMode="auto">
              <a:xfrm>
                <a:off x="4353" y="1720"/>
                <a:ext cx="3394" cy="38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18817" tIns="59409" rIns="118817" bIns="59409">
                <a:spAutoFit/>
              </a:bodyPr>
              <a:lstStyle/>
              <a:p>
                <a:pPr defTabSz="1187450">
                  <a:spcBef>
                    <a:spcPct val="50000"/>
                  </a:spcBef>
                </a:pPr>
                <a:r>
                  <a:rPr lang="zh-CN" altLang="en-US" sz="2800" b="1">
                    <a:ea typeface="华文中宋" pitchFamily="2" charset="-122"/>
                  </a:rPr>
                  <a:t>联立消去时间参量 </a:t>
                </a:r>
                <a:r>
                  <a:rPr lang="en-US" altLang="zh-CN" sz="2800" b="1" i="1">
                    <a:ea typeface="华文中宋" pitchFamily="2" charset="-122"/>
                  </a:rPr>
                  <a:t>t</a:t>
                </a:r>
              </a:p>
            </p:txBody>
          </p:sp>
        </p:grpSp>
        <p:sp>
          <p:nvSpPr>
            <p:cNvPr id="17423" name="Text Box 114"/>
            <p:cNvSpPr txBox="1">
              <a:spLocks noChangeArrowheads="1"/>
            </p:cNvSpPr>
            <p:nvPr/>
          </p:nvSpPr>
          <p:spPr bwMode="auto">
            <a:xfrm>
              <a:off x="2760" y="830"/>
              <a:ext cx="3920" cy="38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18817" tIns="59409" rIns="118817" bIns="59409">
              <a:spAutoFit/>
            </a:bodyPr>
            <a:lstStyle/>
            <a:p>
              <a:pPr defTabSz="1187450">
                <a:spcBef>
                  <a:spcPct val="50000"/>
                </a:spcBef>
              </a:pPr>
              <a:r>
                <a:rPr lang="zh-CN" altLang="en-US" sz="2800" b="1">
                  <a:ea typeface="华文中宋" pitchFamily="2" charset="-122"/>
                </a:rPr>
                <a:t>可由运动学方程的分量式</a:t>
              </a:r>
            </a:p>
          </p:txBody>
        </p:sp>
        <p:sp>
          <p:nvSpPr>
            <p:cNvPr id="17424" name="Text Box 53"/>
            <p:cNvSpPr txBox="1">
              <a:spLocks noChangeArrowheads="1"/>
            </p:cNvSpPr>
            <p:nvPr/>
          </p:nvSpPr>
          <p:spPr bwMode="auto">
            <a:xfrm>
              <a:off x="2288" y="334"/>
              <a:ext cx="3633" cy="3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18817" tIns="59409" rIns="118817" bIns="59409">
              <a:spAutoFit/>
            </a:bodyPr>
            <a:lstStyle/>
            <a:p>
              <a:pPr defTabSz="1187450">
                <a:spcBef>
                  <a:spcPct val="50000"/>
                </a:spcBef>
              </a:pPr>
              <a:r>
                <a:rPr lang="zh-CN" altLang="en-US" sz="2800" b="1">
                  <a:ea typeface="华文中宋" pitchFamily="2" charset="-122"/>
                </a:rPr>
                <a:t>若 只描述空间轨迹，</a:t>
              </a:r>
            </a:p>
          </p:txBody>
        </p:sp>
        <p:sp>
          <p:nvSpPr>
            <p:cNvPr id="17425" name="Text Box 54"/>
            <p:cNvSpPr txBox="1">
              <a:spLocks noChangeArrowheads="1"/>
            </p:cNvSpPr>
            <p:nvPr/>
          </p:nvSpPr>
          <p:spPr bwMode="auto">
            <a:xfrm>
              <a:off x="5218" y="334"/>
              <a:ext cx="2703" cy="3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18817" tIns="59409" rIns="118817" bIns="59409">
              <a:spAutoFit/>
            </a:bodyPr>
            <a:lstStyle/>
            <a:p>
              <a:pPr defTabSz="1187450">
                <a:spcBef>
                  <a:spcPct val="50000"/>
                </a:spcBef>
              </a:pPr>
              <a:r>
                <a:rPr lang="zh-CN" altLang="en-US" sz="2800" b="1">
                  <a:ea typeface="华文中宋" pitchFamily="2" charset="-122"/>
                </a:rPr>
                <a:t>不考虑时间关系</a:t>
              </a:r>
            </a:p>
          </p:txBody>
        </p:sp>
      </p:grpSp>
      <p:sp>
        <p:nvSpPr>
          <p:cNvPr id="17416" name="AutoShape 2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580438" y="6592888"/>
            <a:ext cx="282575" cy="255587"/>
          </a:xfrm>
          <a:prstGeom prst="actionButtonForwardNex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7" name="AutoShape 26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85125" y="6588125"/>
            <a:ext cx="284163" cy="265113"/>
          </a:xfrm>
          <a:prstGeom prst="actionButtonBeginning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8" name="AutoShape 27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877300" y="6592888"/>
            <a:ext cx="254000" cy="250825"/>
          </a:xfrm>
          <a:prstGeom prst="actionButtonEnd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9" name="动作按钮: 后退或前一项 15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83575" y="6588125"/>
            <a:ext cx="276225" cy="246063"/>
          </a:xfrm>
          <a:prstGeom prst="actionButtonBackPrevious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" name="WordArt 183"/>
          <p:cNvSpPr>
            <a:spLocks noChangeArrowheads="1" noChangeShapeType="1" noTextEdit="1"/>
          </p:cNvSpPr>
          <p:nvPr/>
        </p:nvSpPr>
        <p:spPr bwMode="auto">
          <a:xfrm>
            <a:off x="4104666" y="4876785"/>
            <a:ext cx="100930" cy="14540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2800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rPr>
              <a:t>，</a:t>
            </a:r>
          </a:p>
        </p:txBody>
      </p:sp>
      <p:sp>
        <p:nvSpPr>
          <p:cNvPr id="120" name="Line 64"/>
          <p:cNvSpPr>
            <a:spLocks noChangeShapeType="1"/>
          </p:cNvSpPr>
          <p:nvPr/>
        </p:nvSpPr>
        <p:spPr bwMode="auto">
          <a:xfrm rot="5400000" flipH="1">
            <a:off x="5079383" y="4722905"/>
            <a:ext cx="0" cy="355476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21" name="WordArt 184"/>
          <p:cNvSpPr>
            <a:spLocks noChangeArrowheads="1" noChangeShapeType="1" noTextEdit="1"/>
          </p:cNvSpPr>
          <p:nvPr/>
        </p:nvSpPr>
        <p:spPr bwMode="auto">
          <a:xfrm>
            <a:off x="5257121" y="4566212"/>
            <a:ext cx="226946" cy="46276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2800" b="1" kern="10" dirty="0">
                <a:ln w="9525">
                  <a:noFill/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rPr>
              <a:t>0</a:t>
            </a:r>
            <a:endParaRPr lang="zh-CN" altLang="en-US" sz="2800" b="1" kern="10" dirty="0">
              <a:ln w="9525">
                <a:noFill/>
                <a:round/>
                <a:headEnd/>
                <a:tailEnd/>
              </a:ln>
              <a:solidFill>
                <a:srgbClr val="CC0000"/>
              </a:solidFill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8"/>
          <p:cNvSpPr>
            <a:spLocks noChangeArrowheads="1"/>
          </p:cNvSpPr>
          <p:nvPr/>
        </p:nvSpPr>
        <p:spPr bwMode="auto">
          <a:xfrm>
            <a:off x="20638" y="103188"/>
            <a:ext cx="9144000" cy="6858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18435" name="Rectangle 79"/>
          <p:cNvSpPr>
            <a:spLocks noChangeArrowheads="1"/>
          </p:cNvSpPr>
          <p:nvPr/>
        </p:nvSpPr>
        <p:spPr bwMode="auto">
          <a:xfrm>
            <a:off x="0" y="5516563"/>
            <a:ext cx="9144000" cy="1352550"/>
          </a:xfrm>
          <a:prstGeom prst="rect">
            <a:avLst/>
          </a:prstGeom>
          <a:gradFill rotWithShape="0">
            <a:gsLst>
              <a:gs pos="0">
                <a:srgbClr val="B1E1FF"/>
              </a:gs>
              <a:gs pos="100000">
                <a:srgbClr val="E1F4FF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18436" name="Rectangle 80"/>
          <p:cNvSpPr>
            <a:spLocks noChangeArrowheads="1"/>
          </p:cNvSpPr>
          <p:nvPr/>
        </p:nvSpPr>
        <p:spPr bwMode="auto">
          <a:xfrm>
            <a:off x="0" y="11113"/>
            <a:ext cx="103188" cy="1484312"/>
          </a:xfrm>
          <a:prstGeom prst="rect">
            <a:avLst/>
          </a:prstGeom>
          <a:gradFill rotWithShape="0">
            <a:gsLst>
              <a:gs pos="0">
                <a:srgbClr val="E1E9F7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18437" name="Freeform 81"/>
          <p:cNvSpPr>
            <a:spLocks/>
          </p:cNvSpPr>
          <p:nvPr/>
        </p:nvSpPr>
        <p:spPr bwMode="auto">
          <a:xfrm>
            <a:off x="0" y="11113"/>
            <a:ext cx="9109075" cy="2657475"/>
          </a:xfrm>
          <a:custGeom>
            <a:avLst/>
            <a:gdLst>
              <a:gd name="T0" fmla="*/ 2147483647 w 5814"/>
              <a:gd name="T1" fmla="*/ 2147483647 h 1674"/>
              <a:gd name="T2" fmla="*/ 2147483647 w 5814"/>
              <a:gd name="T3" fmla="*/ 2147483647 h 1674"/>
              <a:gd name="T4" fmla="*/ 2147483647 w 5814"/>
              <a:gd name="T5" fmla="*/ 2147483647 h 1674"/>
              <a:gd name="T6" fmla="*/ 2147483647 w 5814"/>
              <a:gd name="T7" fmla="*/ 2147483647 h 1674"/>
              <a:gd name="T8" fmla="*/ 2147483647 w 5814"/>
              <a:gd name="T9" fmla="*/ 2147483647 h 1674"/>
              <a:gd name="T10" fmla="*/ 2147483647 w 5814"/>
              <a:gd name="T11" fmla="*/ 2147483647 h 1674"/>
              <a:gd name="T12" fmla="*/ 2147483647 w 5814"/>
              <a:gd name="T13" fmla="*/ 2147483647 h 1674"/>
              <a:gd name="T14" fmla="*/ 2147483647 w 5814"/>
              <a:gd name="T15" fmla="*/ 2147483647 h 1674"/>
              <a:gd name="T16" fmla="*/ 2147483647 w 5814"/>
              <a:gd name="T17" fmla="*/ 2147483647 h 1674"/>
              <a:gd name="T18" fmla="*/ 2147483647 w 5814"/>
              <a:gd name="T19" fmla="*/ 2147483647 h 1674"/>
              <a:gd name="T20" fmla="*/ 2147483647 w 5814"/>
              <a:gd name="T21" fmla="*/ 2147483647 h 1674"/>
              <a:gd name="T22" fmla="*/ 2147483647 w 5814"/>
              <a:gd name="T23" fmla="*/ 2147483647 h 1674"/>
              <a:gd name="T24" fmla="*/ 2147483647 w 5814"/>
              <a:gd name="T25" fmla="*/ 2147483647 h 1674"/>
              <a:gd name="T26" fmla="*/ 2147483647 w 5814"/>
              <a:gd name="T27" fmla="*/ 2147483647 h 1674"/>
              <a:gd name="T28" fmla="*/ 2147483647 w 5814"/>
              <a:gd name="T29" fmla="*/ 2147483647 h 1674"/>
              <a:gd name="T30" fmla="*/ 2147483647 w 5814"/>
              <a:gd name="T31" fmla="*/ 2147483647 h 1674"/>
              <a:gd name="T32" fmla="*/ 2147483647 w 5814"/>
              <a:gd name="T33" fmla="*/ 2147483647 h 1674"/>
              <a:gd name="T34" fmla="*/ 2147483647 w 5814"/>
              <a:gd name="T35" fmla="*/ 2147483647 h 1674"/>
              <a:gd name="T36" fmla="*/ 2147483647 w 5814"/>
              <a:gd name="T37" fmla="*/ 2147483647 h 1674"/>
              <a:gd name="T38" fmla="*/ 2147483647 w 5814"/>
              <a:gd name="T39" fmla="*/ 2147483647 h 1674"/>
              <a:gd name="T40" fmla="*/ 2147483647 w 5814"/>
              <a:gd name="T41" fmla="*/ 2147483647 h 1674"/>
              <a:gd name="T42" fmla="*/ 2147483647 w 5814"/>
              <a:gd name="T43" fmla="*/ 2147483647 h 1674"/>
              <a:gd name="T44" fmla="*/ 2147483647 w 5814"/>
              <a:gd name="T45" fmla="*/ 2147483647 h 1674"/>
              <a:gd name="T46" fmla="*/ 2147483647 w 5814"/>
              <a:gd name="T47" fmla="*/ 2147483647 h 1674"/>
              <a:gd name="T48" fmla="*/ 2147483647 w 5814"/>
              <a:gd name="T49" fmla="*/ 2147483647 h 1674"/>
              <a:gd name="T50" fmla="*/ 2147483647 w 5814"/>
              <a:gd name="T51" fmla="*/ 2147483647 h 1674"/>
              <a:gd name="T52" fmla="*/ 2147483647 w 5814"/>
              <a:gd name="T53" fmla="*/ 2147483647 h 1674"/>
              <a:gd name="T54" fmla="*/ 2147483647 w 5814"/>
              <a:gd name="T55" fmla="*/ 2147483647 h 1674"/>
              <a:gd name="T56" fmla="*/ 2147483647 w 5814"/>
              <a:gd name="T57" fmla="*/ 2147483647 h 1674"/>
              <a:gd name="T58" fmla="*/ 2147483647 w 5814"/>
              <a:gd name="T59" fmla="*/ 2147483647 h 1674"/>
              <a:gd name="T60" fmla="*/ 2147483647 w 5814"/>
              <a:gd name="T61" fmla="*/ 2147483647 h 1674"/>
              <a:gd name="T62" fmla="*/ 2147483647 w 5814"/>
              <a:gd name="T63" fmla="*/ 2147483647 h 1674"/>
              <a:gd name="T64" fmla="*/ 2147483647 w 5814"/>
              <a:gd name="T65" fmla="*/ 2147483647 h 1674"/>
              <a:gd name="T66" fmla="*/ 2147483647 w 5814"/>
              <a:gd name="T67" fmla="*/ 2147483647 h 1674"/>
              <a:gd name="T68" fmla="*/ 2147483647 w 5814"/>
              <a:gd name="T69" fmla="*/ 2147483647 h 1674"/>
              <a:gd name="T70" fmla="*/ 2147483647 w 5814"/>
              <a:gd name="T71" fmla="*/ 2147483647 h 1674"/>
              <a:gd name="T72" fmla="*/ 2147483647 w 5814"/>
              <a:gd name="T73" fmla="*/ 2147483647 h 1674"/>
              <a:gd name="T74" fmla="*/ 2147483647 w 5814"/>
              <a:gd name="T75" fmla="*/ 2147483647 h 1674"/>
              <a:gd name="T76" fmla="*/ 2147483647 w 5814"/>
              <a:gd name="T77" fmla="*/ 2147483647 h 1674"/>
              <a:gd name="T78" fmla="*/ 2147483647 w 5814"/>
              <a:gd name="T79" fmla="*/ 2147483647 h 1674"/>
              <a:gd name="T80" fmla="*/ 2147483647 w 5814"/>
              <a:gd name="T81" fmla="*/ 2147483647 h 1674"/>
              <a:gd name="T82" fmla="*/ 2147483647 w 5814"/>
              <a:gd name="T83" fmla="*/ 2147483647 h 1674"/>
              <a:gd name="T84" fmla="*/ 2147483647 w 5814"/>
              <a:gd name="T85" fmla="*/ 2147483647 h 1674"/>
              <a:gd name="T86" fmla="*/ 2147483647 w 5814"/>
              <a:gd name="T87" fmla="*/ 2147483647 h 1674"/>
              <a:gd name="T88" fmla="*/ 2147483647 w 5814"/>
              <a:gd name="T89" fmla="*/ 2147483647 h 1674"/>
              <a:gd name="T90" fmla="*/ 2147483647 w 5814"/>
              <a:gd name="T91" fmla="*/ 0 h 1674"/>
              <a:gd name="T92" fmla="*/ 0 w 5814"/>
              <a:gd name="T93" fmla="*/ 2147483647 h 1674"/>
              <a:gd name="T94" fmla="*/ 2147483647 w 5814"/>
              <a:gd name="T95" fmla="*/ 2147483647 h 1674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0" t="0" r="r" b="b"/>
            <a:pathLst>
              <a:path w="5814" h="1674">
                <a:moveTo>
                  <a:pt x="98" y="1000"/>
                </a:moveTo>
                <a:lnTo>
                  <a:pt x="185" y="913"/>
                </a:lnTo>
                <a:lnTo>
                  <a:pt x="293" y="870"/>
                </a:lnTo>
                <a:lnTo>
                  <a:pt x="489" y="848"/>
                </a:lnTo>
                <a:lnTo>
                  <a:pt x="641" y="881"/>
                </a:lnTo>
                <a:lnTo>
                  <a:pt x="706" y="924"/>
                </a:lnTo>
                <a:lnTo>
                  <a:pt x="782" y="783"/>
                </a:lnTo>
                <a:lnTo>
                  <a:pt x="826" y="674"/>
                </a:lnTo>
                <a:lnTo>
                  <a:pt x="978" y="587"/>
                </a:lnTo>
                <a:lnTo>
                  <a:pt x="1108" y="566"/>
                </a:lnTo>
                <a:lnTo>
                  <a:pt x="1271" y="587"/>
                </a:lnTo>
                <a:lnTo>
                  <a:pt x="1337" y="663"/>
                </a:lnTo>
                <a:lnTo>
                  <a:pt x="1369" y="739"/>
                </a:lnTo>
                <a:lnTo>
                  <a:pt x="1576" y="566"/>
                </a:lnTo>
                <a:lnTo>
                  <a:pt x="1695" y="500"/>
                </a:lnTo>
                <a:lnTo>
                  <a:pt x="1999" y="479"/>
                </a:lnTo>
                <a:lnTo>
                  <a:pt x="2108" y="479"/>
                </a:lnTo>
                <a:lnTo>
                  <a:pt x="2391" y="566"/>
                </a:lnTo>
                <a:lnTo>
                  <a:pt x="2532" y="424"/>
                </a:lnTo>
                <a:lnTo>
                  <a:pt x="2652" y="348"/>
                </a:lnTo>
                <a:lnTo>
                  <a:pt x="2717" y="316"/>
                </a:lnTo>
                <a:lnTo>
                  <a:pt x="2869" y="283"/>
                </a:lnTo>
                <a:lnTo>
                  <a:pt x="3097" y="294"/>
                </a:lnTo>
                <a:lnTo>
                  <a:pt x="3358" y="403"/>
                </a:lnTo>
                <a:lnTo>
                  <a:pt x="3467" y="544"/>
                </a:lnTo>
                <a:lnTo>
                  <a:pt x="3575" y="446"/>
                </a:lnTo>
                <a:lnTo>
                  <a:pt x="3793" y="403"/>
                </a:lnTo>
                <a:lnTo>
                  <a:pt x="4010" y="435"/>
                </a:lnTo>
                <a:lnTo>
                  <a:pt x="4260" y="642"/>
                </a:lnTo>
                <a:lnTo>
                  <a:pt x="4380" y="566"/>
                </a:lnTo>
                <a:lnTo>
                  <a:pt x="4510" y="533"/>
                </a:lnTo>
                <a:lnTo>
                  <a:pt x="4760" y="555"/>
                </a:lnTo>
                <a:lnTo>
                  <a:pt x="4956" y="707"/>
                </a:lnTo>
                <a:lnTo>
                  <a:pt x="4999" y="848"/>
                </a:lnTo>
                <a:lnTo>
                  <a:pt x="4999" y="968"/>
                </a:lnTo>
                <a:lnTo>
                  <a:pt x="5108" y="902"/>
                </a:lnTo>
                <a:lnTo>
                  <a:pt x="5292" y="870"/>
                </a:lnTo>
                <a:lnTo>
                  <a:pt x="5401" y="881"/>
                </a:lnTo>
                <a:lnTo>
                  <a:pt x="5575" y="1000"/>
                </a:lnTo>
                <a:lnTo>
                  <a:pt x="5619" y="1120"/>
                </a:lnTo>
                <a:lnTo>
                  <a:pt x="5608" y="1239"/>
                </a:lnTo>
                <a:lnTo>
                  <a:pt x="5684" y="1305"/>
                </a:lnTo>
                <a:lnTo>
                  <a:pt x="5716" y="1381"/>
                </a:lnTo>
                <a:lnTo>
                  <a:pt x="5814" y="1674"/>
                </a:lnTo>
                <a:lnTo>
                  <a:pt x="5814" y="33"/>
                </a:lnTo>
                <a:lnTo>
                  <a:pt x="65" y="0"/>
                </a:lnTo>
                <a:lnTo>
                  <a:pt x="0" y="1065"/>
                </a:lnTo>
                <a:lnTo>
                  <a:pt x="98" y="1000"/>
                </a:lnTo>
                <a:close/>
              </a:path>
            </a:pathLst>
          </a:custGeom>
          <a:gradFill rotWithShape="0">
            <a:gsLst>
              <a:gs pos="0">
                <a:srgbClr val="E7EDF9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lIns="70363" tIns="35182" rIns="70363" bIns="35182"/>
          <a:lstStyle/>
          <a:p>
            <a:endParaRPr lang="zh-CN" altLang="en-US"/>
          </a:p>
        </p:txBody>
      </p:sp>
      <p:sp>
        <p:nvSpPr>
          <p:cNvPr id="18438" name="Freeform 82"/>
          <p:cNvSpPr>
            <a:spLocks/>
          </p:cNvSpPr>
          <p:nvPr/>
        </p:nvSpPr>
        <p:spPr bwMode="auto">
          <a:xfrm>
            <a:off x="11113" y="5711825"/>
            <a:ext cx="9144000" cy="1249363"/>
          </a:xfrm>
          <a:custGeom>
            <a:avLst/>
            <a:gdLst>
              <a:gd name="T0" fmla="*/ 2147483647 w 5760"/>
              <a:gd name="T1" fmla="*/ 2147483647 h 729"/>
              <a:gd name="T2" fmla="*/ 0 w 5760"/>
              <a:gd name="T3" fmla="*/ 2147483647 h 729"/>
              <a:gd name="T4" fmla="*/ 0 w 5760"/>
              <a:gd name="T5" fmla="*/ 2147483647 h 729"/>
              <a:gd name="T6" fmla="*/ 2147483647 w 5760"/>
              <a:gd name="T7" fmla="*/ 2147483647 h 729"/>
              <a:gd name="T8" fmla="*/ 2147483647 w 5760"/>
              <a:gd name="T9" fmla="*/ 2147483647 h 729"/>
              <a:gd name="T10" fmla="*/ 2147483647 w 5760"/>
              <a:gd name="T11" fmla="*/ 0 h 729"/>
              <a:gd name="T12" fmla="*/ 2147483647 w 5760"/>
              <a:gd name="T13" fmla="*/ 2147483647 h 7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760" h="729">
                <a:moveTo>
                  <a:pt x="761" y="261"/>
                </a:moveTo>
                <a:lnTo>
                  <a:pt x="0" y="261"/>
                </a:lnTo>
                <a:lnTo>
                  <a:pt x="0" y="718"/>
                </a:lnTo>
                <a:lnTo>
                  <a:pt x="5760" y="729"/>
                </a:lnTo>
                <a:lnTo>
                  <a:pt x="5760" y="11"/>
                </a:lnTo>
                <a:lnTo>
                  <a:pt x="1011" y="0"/>
                </a:lnTo>
                <a:lnTo>
                  <a:pt x="761" y="261"/>
                </a:lnTo>
                <a:close/>
              </a:path>
            </a:pathLst>
          </a:custGeom>
          <a:gradFill rotWithShape="0">
            <a:gsLst>
              <a:gs pos="0">
                <a:srgbClr val="B1E1FF"/>
              </a:gs>
              <a:gs pos="100000">
                <a:srgbClr val="E1F4FF"/>
              </a:gs>
            </a:gsLst>
            <a:lin ang="0" scaled="1"/>
          </a:gradFill>
          <a:ln w="9525">
            <a:noFill/>
            <a:round/>
            <a:headEnd/>
            <a:tailEnd/>
          </a:ln>
          <a:effectLst/>
        </p:spPr>
        <p:txBody>
          <a:bodyPr lIns="70363" tIns="35182" rIns="70363" bIns="35182"/>
          <a:lstStyle/>
          <a:p>
            <a:endParaRPr lang="zh-CN" altLang="en-US"/>
          </a:p>
        </p:txBody>
      </p:sp>
      <p:sp>
        <p:nvSpPr>
          <p:cNvPr id="18439" name="Rectangle 83"/>
          <p:cNvSpPr>
            <a:spLocks noChangeArrowheads="1"/>
          </p:cNvSpPr>
          <p:nvPr/>
        </p:nvSpPr>
        <p:spPr bwMode="auto">
          <a:xfrm>
            <a:off x="0" y="11113"/>
            <a:ext cx="9144000" cy="2066925"/>
          </a:xfrm>
          <a:prstGeom prst="rect">
            <a:avLst/>
          </a:prstGeom>
          <a:gradFill rotWithShape="1">
            <a:gsLst>
              <a:gs pos="0">
                <a:schemeClr val="bg1">
                  <a:alpha val="37000"/>
                </a:schemeClr>
              </a:gs>
              <a:gs pos="100000">
                <a:schemeClr val="bg1">
                  <a:alpha val="56000"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grpSp>
        <p:nvGrpSpPr>
          <p:cNvPr id="18440" name="Group 84"/>
          <p:cNvGrpSpPr>
            <a:grpSpLocks/>
          </p:cNvGrpSpPr>
          <p:nvPr/>
        </p:nvGrpSpPr>
        <p:grpSpPr bwMode="auto">
          <a:xfrm>
            <a:off x="6729413" y="5599113"/>
            <a:ext cx="1382712" cy="422275"/>
            <a:chOff x="4298" y="3571"/>
            <a:chExt cx="1325" cy="440"/>
          </a:xfrm>
        </p:grpSpPr>
        <p:sp>
          <p:nvSpPr>
            <p:cNvPr id="18549" name="Oval 85"/>
            <p:cNvSpPr>
              <a:spLocks noChangeArrowheads="1"/>
            </p:cNvSpPr>
            <p:nvPr/>
          </p:nvSpPr>
          <p:spPr bwMode="auto">
            <a:xfrm>
              <a:off x="4298" y="3571"/>
              <a:ext cx="1325" cy="440"/>
            </a:xfrm>
            <a:prstGeom prst="ellipse">
              <a:avLst/>
            </a:prstGeom>
            <a:gradFill rotWithShape="1">
              <a:gsLst>
                <a:gs pos="0">
                  <a:srgbClr val="9FDAFF"/>
                </a:gs>
                <a:gs pos="100000">
                  <a:srgbClr val="B7E5FF">
                    <a:alpha val="59000"/>
                  </a:srgbClr>
                </a:gs>
              </a:gsLst>
              <a:path path="shape">
                <a:fillToRect l="50000" t="50000" r="50000" b="50000"/>
              </a:path>
            </a:gradFill>
            <a:ln w="31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50" name="Oval 86"/>
            <p:cNvSpPr>
              <a:spLocks noChangeArrowheads="1"/>
            </p:cNvSpPr>
            <p:nvPr/>
          </p:nvSpPr>
          <p:spPr bwMode="auto">
            <a:xfrm>
              <a:off x="4573" y="3616"/>
              <a:ext cx="810" cy="324"/>
            </a:xfrm>
            <a:prstGeom prst="ellipse">
              <a:avLst/>
            </a:prstGeom>
            <a:solidFill>
              <a:srgbClr val="9BD9FF">
                <a:alpha val="63921"/>
              </a:srgbClr>
            </a:solidFill>
            <a:ln w="127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51" name="Oval 87"/>
            <p:cNvSpPr>
              <a:spLocks noChangeArrowheads="1"/>
            </p:cNvSpPr>
            <p:nvPr/>
          </p:nvSpPr>
          <p:spPr bwMode="auto">
            <a:xfrm>
              <a:off x="4682" y="3655"/>
              <a:ext cx="594" cy="224"/>
            </a:xfrm>
            <a:prstGeom prst="ellipse">
              <a:avLst/>
            </a:prstGeom>
            <a:solidFill>
              <a:srgbClr val="B7E4FF"/>
            </a:solidFill>
            <a:ln w="127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52" name="Oval 88"/>
            <p:cNvSpPr>
              <a:spLocks noChangeArrowheads="1"/>
            </p:cNvSpPr>
            <p:nvPr/>
          </p:nvSpPr>
          <p:spPr bwMode="auto">
            <a:xfrm>
              <a:off x="4782" y="3693"/>
              <a:ext cx="398" cy="131"/>
            </a:xfrm>
            <a:prstGeom prst="ellipse">
              <a:avLst/>
            </a:prstGeom>
            <a:solidFill>
              <a:srgbClr val="89D2FF"/>
            </a:solidFill>
            <a:ln w="1905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53" name="Oval 89"/>
            <p:cNvSpPr>
              <a:spLocks noChangeArrowheads="1"/>
            </p:cNvSpPr>
            <p:nvPr/>
          </p:nvSpPr>
          <p:spPr bwMode="auto">
            <a:xfrm>
              <a:off x="4868" y="3729"/>
              <a:ext cx="233" cy="52"/>
            </a:xfrm>
            <a:prstGeom prst="ellipse">
              <a:avLst/>
            </a:prstGeom>
            <a:solidFill>
              <a:srgbClr val="B1D8FF">
                <a:alpha val="50195"/>
              </a:srgbClr>
            </a:solidFill>
            <a:ln w="1905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441" name="Line 90"/>
          <p:cNvSpPr>
            <a:spLocks noChangeShapeType="1"/>
          </p:cNvSpPr>
          <p:nvPr/>
        </p:nvSpPr>
        <p:spPr bwMode="auto">
          <a:xfrm flipH="1">
            <a:off x="866775" y="5764213"/>
            <a:ext cx="715963" cy="835025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70363" tIns="35182" rIns="70363" bIns="35182"/>
          <a:lstStyle/>
          <a:p>
            <a:endParaRPr lang="zh-CN" altLang="en-US"/>
          </a:p>
        </p:txBody>
      </p:sp>
      <p:sp>
        <p:nvSpPr>
          <p:cNvPr id="18442" name="Line 91"/>
          <p:cNvSpPr>
            <a:spLocks noChangeShapeType="1"/>
          </p:cNvSpPr>
          <p:nvPr/>
        </p:nvSpPr>
        <p:spPr bwMode="auto">
          <a:xfrm flipH="1">
            <a:off x="4302125" y="1811338"/>
            <a:ext cx="0" cy="39719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lIns="70363" tIns="35182" rIns="70363" bIns="35182"/>
          <a:lstStyle/>
          <a:p>
            <a:endParaRPr lang="zh-CN" altLang="en-US"/>
          </a:p>
        </p:txBody>
      </p:sp>
      <p:sp>
        <p:nvSpPr>
          <p:cNvPr id="18443" name="Rectangle 92"/>
          <p:cNvSpPr>
            <a:spLocks noChangeArrowheads="1"/>
          </p:cNvSpPr>
          <p:nvPr/>
        </p:nvSpPr>
        <p:spPr bwMode="auto">
          <a:xfrm>
            <a:off x="0" y="11113"/>
            <a:ext cx="9144000" cy="207962"/>
          </a:xfrm>
          <a:prstGeom prst="rect">
            <a:avLst/>
          </a:prstGeom>
          <a:solidFill>
            <a:srgbClr val="EAF5F6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18444" name="Freeform 93"/>
          <p:cNvSpPr>
            <a:spLocks/>
          </p:cNvSpPr>
          <p:nvPr/>
        </p:nvSpPr>
        <p:spPr bwMode="auto">
          <a:xfrm>
            <a:off x="3168650" y="549275"/>
            <a:ext cx="889000" cy="622300"/>
          </a:xfrm>
          <a:custGeom>
            <a:avLst/>
            <a:gdLst>
              <a:gd name="T0" fmla="*/ 2147483647 w 811"/>
              <a:gd name="T1" fmla="*/ 2147483647 h 432"/>
              <a:gd name="T2" fmla="*/ 2147483647 w 811"/>
              <a:gd name="T3" fmla="*/ 2147483647 h 432"/>
              <a:gd name="T4" fmla="*/ 2147483647 w 811"/>
              <a:gd name="T5" fmla="*/ 2147483647 h 432"/>
              <a:gd name="T6" fmla="*/ 2147483647 w 811"/>
              <a:gd name="T7" fmla="*/ 2147483647 h 432"/>
              <a:gd name="T8" fmla="*/ 2147483647 w 811"/>
              <a:gd name="T9" fmla="*/ 2147483647 h 432"/>
              <a:gd name="T10" fmla="*/ 2147483647 w 811"/>
              <a:gd name="T11" fmla="*/ 2147483647 h 432"/>
              <a:gd name="T12" fmla="*/ 2147483647 w 811"/>
              <a:gd name="T13" fmla="*/ 2147483647 h 432"/>
              <a:gd name="T14" fmla="*/ 2147483647 w 811"/>
              <a:gd name="T15" fmla="*/ 2147483647 h 432"/>
              <a:gd name="T16" fmla="*/ 2147483647 w 811"/>
              <a:gd name="T17" fmla="*/ 2147483647 h 43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811" h="432">
                <a:moveTo>
                  <a:pt x="21" y="183"/>
                </a:moveTo>
                <a:cubicBezTo>
                  <a:pt x="0" y="134"/>
                  <a:pt x="120" y="125"/>
                  <a:pt x="187" y="96"/>
                </a:cubicBezTo>
                <a:cubicBezTo>
                  <a:pt x="254" y="67"/>
                  <a:pt x="344" y="16"/>
                  <a:pt x="422" y="8"/>
                </a:cubicBezTo>
                <a:cubicBezTo>
                  <a:pt x="500" y="0"/>
                  <a:pt x="599" y="28"/>
                  <a:pt x="656" y="47"/>
                </a:cubicBezTo>
                <a:cubicBezTo>
                  <a:pt x="713" y="66"/>
                  <a:pt x="740" y="102"/>
                  <a:pt x="763" y="125"/>
                </a:cubicBezTo>
                <a:cubicBezTo>
                  <a:pt x="786" y="148"/>
                  <a:pt x="811" y="138"/>
                  <a:pt x="793" y="183"/>
                </a:cubicBezTo>
                <a:cubicBezTo>
                  <a:pt x="775" y="228"/>
                  <a:pt x="736" y="364"/>
                  <a:pt x="656" y="398"/>
                </a:cubicBezTo>
                <a:cubicBezTo>
                  <a:pt x="576" y="432"/>
                  <a:pt x="416" y="420"/>
                  <a:pt x="314" y="388"/>
                </a:cubicBezTo>
                <a:cubicBezTo>
                  <a:pt x="212" y="356"/>
                  <a:pt x="42" y="232"/>
                  <a:pt x="21" y="18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 lIns="70363" tIns="35182" rIns="70363" bIns="35182"/>
          <a:lstStyle/>
          <a:p>
            <a:endParaRPr lang="zh-CN" altLang="en-US"/>
          </a:p>
        </p:txBody>
      </p:sp>
      <p:sp>
        <p:nvSpPr>
          <p:cNvPr id="18445" name="Text Box 95"/>
          <p:cNvSpPr txBox="1">
            <a:spLocks noChangeArrowheads="1"/>
          </p:cNvSpPr>
          <p:nvPr/>
        </p:nvSpPr>
        <p:spPr bwMode="auto">
          <a:xfrm>
            <a:off x="4140200" y="1244600"/>
            <a:ext cx="646113" cy="50165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lIns="70363" tIns="35182" rIns="70363" bIns="35182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/>
              <a:t>P</a:t>
            </a:r>
            <a:endParaRPr lang="en-US" altLang="zh-CN" sz="2800" b="1"/>
          </a:p>
        </p:txBody>
      </p:sp>
      <p:grpSp>
        <p:nvGrpSpPr>
          <p:cNvPr id="18446" name="Group 96"/>
          <p:cNvGrpSpPr>
            <a:grpSpLocks/>
          </p:cNvGrpSpPr>
          <p:nvPr/>
        </p:nvGrpSpPr>
        <p:grpSpPr bwMode="auto">
          <a:xfrm>
            <a:off x="2432050" y="2922588"/>
            <a:ext cx="796925" cy="741362"/>
            <a:chOff x="2659" y="1576"/>
            <a:chExt cx="840" cy="555"/>
          </a:xfrm>
        </p:grpSpPr>
        <p:sp>
          <p:nvSpPr>
            <p:cNvPr id="18540" name="Rectangle 97"/>
            <p:cNvSpPr>
              <a:spLocks noChangeArrowheads="1"/>
            </p:cNvSpPr>
            <p:nvPr/>
          </p:nvSpPr>
          <p:spPr bwMode="auto">
            <a:xfrm>
              <a:off x="3043" y="1576"/>
              <a:ext cx="456" cy="55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8541" name="Group 98"/>
            <p:cNvGrpSpPr>
              <a:grpSpLocks/>
            </p:cNvGrpSpPr>
            <p:nvPr/>
          </p:nvGrpSpPr>
          <p:grpSpPr bwMode="auto">
            <a:xfrm>
              <a:off x="2659" y="1643"/>
              <a:ext cx="725" cy="363"/>
              <a:chOff x="2377" y="1959"/>
              <a:chExt cx="725" cy="363"/>
            </a:xfrm>
          </p:grpSpPr>
          <p:grpSp>
            <p:nvGrpSpPr>
              <p:cNvPr id="18542" name="Group 99"/>
              <p:cNvGrpSpPr>
                <a:grpSpLocks/>
              </p:cNvGrpSpPr>
              <p:nvPr/>
            </p:nvGrpSpPr>
            <p:grpSpPr bwMode="auto">
              <a:xfrm>
                <a:off x="2377" y="1959"/>
                <a:ext cx="329" cy="344"/>
                <a:chOff x="1644" y="879"/>
                <a:chExt cx="241" cy="284"/>
              </a:xfrm>
            </p:grpSpPr>
            <p:sp>
              <p:nvSpPr>
                <p:cNvPr id="18547" name="WordArt 10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82" y="942"/>
                  <a:ext cx="123" cy="22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b="1" i="1" kern="10">
                      <a:ln w="952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solidFill>
                        <a:srgbClr val="FF33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2800" b="1" i="1" kern="10"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solidFill>
                      <a:srgbClr val="FF33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8548" name="Line 101"/>
                <p:cNvSpPr>
                  <a:spLocks noChangeShapeType="1"/>
                </p:cNvSpPr>
                <p:nvPr/>
              </p:nvSpPr>
              <p:spPr bwMode="auto">
                <a:xfrm>
                  <a:off x="1644" y="879"/>
                  <a:ext cx="241" cy="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 type="triangle" w="med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543" name="Group 102"/>
              <p:cNvGrpSpPr>
                <a:grpSpLocks/>
              </p:cNvGrpSpPr>
              <p:nvPr/>
            </p:nvGrpSpPr>
            <p:grpSpPr bwMode="auto">
              <a:xfrm>
                <a:off x="2641" y="2030"/>
                <a:ext cx="461" cy="292"/>
                <a:chOff x="2662" y="2030"/>
                <a:chExt cx="461" cy="292"/>
              </a:xfrm>
            </p:grpSpPr>
            <p:sp>
              <p:nvSpPr>
                <p:cNvPr id="18544" name="WordArt 10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04" y="2044"/>
                  <a:ext cx="164" cy="2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7926"/>
                    </a:avLst>
                  </a:prstTxWarp>
                </a:bodyPr>
                <a:lstStyle/>
                <a:p>
                  <a:pPr algn="ctr"/>
                  <a:r>
                    <a:rPr lang="en-US" altLang="zh-CN" sz="2800" i="1" kern="10">
                      <a:ln w="952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solidFill>
                        <a:srgbClr val="FF3300"/>
                      </a:solidFill>
                      <a:latin typeface="Times New Roman"/>
                      <a:cs typeface="Times New Roman"/>
                    </a:rPr>
                    <a:t>t</a:t>
                  </a:r>
                  <a:endParaRPr lang="zh-CN" altLang="en-US" sz="2800" i="1" kern="10"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solidFill>
                      <a:srgbClr val="FF33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8545" name="WordArt 10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62" y="2041"/>
                  <a:ext cx="115" cy="28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kern="10">
                      <a:ln w="952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solidFill>
                        <a:srgbClr val="FF3300"/>
                      </a:solidFill>
                      <a:latin typeface="宋体"/>
                      <a:ea typeface="宋体"/>
                    </a:rPr>
                    <a:t>(</a:t>
                  </a:r>
                  <a:endParaRPr lang="zh-CN" altLang="en-US" sz="2800" kern="10"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solidFill>
                      <a:srgbClr val="FF33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18546" name="WordArt 10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08" y="2030"/>
                  <a:ext cx="115" cy="28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kern="10">
                      <a:ln w="952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solidFill>
                        <a:srgbClr val="FF3300"/>
                      </a:solidFill>
                      <a:latin typeface="宋体"/>
                      <a:ea typeface="宋体"/>
                    </a:rPr>
                    <a:t>)</a:t>
                  </a:r>
                  <a:endParaRPr lang="zh-CN" altLang="en-US" sz="2800" kern="10"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solidFill>
                      <a:srgbClr val="FF3300"/>
                    </a:solidFill>
                    <a:latin typeface="宋体"/>
                    <a:ea typeface="宋体"/>
                  </a:endParaRPr>
                </a:p>
              </p:txBody>
            </p:sp>
          </p:grpSp>
        </p:grpSp>
      </p:grpSp>
      <p:sp>
        <p:nvSpPr>
          <p:cNvPr id="18447" name="Line 106"/>
          <p:cNvSpPr>
            <a:spLocks noChangeShapeType="1"/>
          </p:cNvSpPr>
          <p:nvPr/>
        </p:nvSpPr>
        <p:spPr bwMode="auto">
          <a:xfrm flipV="1">
            <a:off x="1617663" y="1924050"/>
            <a:ext cx="2655887" cy="3808413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lg"/>
          </a:ln>
          <a:effectLst/>
        </p:spPr>
        <p:txBody>
          <a:bodyPr lIns="70363" tIns="35182" rIns="70363" bIns="35182"/>
          <a:lstStyle/>
          <a:p>
            <a:endParaRPr lang="zh-CN" altLang="en-US"/>
          </a:p>
        </p:txBody>
      </p:sp>
      <p:sp>
        <p:nvSpPr>
          <p:cNvPr id="18448" name="Oval 107"/>
          <p:cNvSpPr>
            <a:spLocks noChangeArrowheads="1"/>
          </p:cNvSpPr>
          <p:nvPr/>
        </p:nvSpPr>
        <p:spPr bwMode="auto">
          <a:xfrm>
            <a:off x="620713" y="306388"/>
            <a:ext cx="1668462" cy="1489075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18449" name="Oval 108"/>
          <p:cNvSpPr>
            <a:spLocks noChangeArrowheads="1"/>
          </p:cNvSpPr>
          <p:nvPr/>
        </p:nvSpPr>
        <p:spPr bwMode="auto">
          <a:xfrm>
            <a:off x="0" y="571500"/>
            <a:ext cx="854075" cy="1335088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18450" name="Oval 109"/>
          <p:cNvSpPr>
            <a:spLocks noChangeArrowheads="1"/>
          </p:cNvSpPr>
          <p:nvPr/>
        </p:nvSpPr>
        <p:spPr bwMode="auto">
          <a:xfrm>
            <a:off x="1990725" y="571500"/>
            <a:ext cx="758825" cy="1025525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18451" name="Oval 110"/>
          <p:cNvSpPr>
            <a:spLocks noChangeArrowheads="1"/>
          </p:cNvSpPr>
          <p:nvPr/>
        </p:nvSpPr>
        <p:spPr bwMode="auto">
          <a:xfrm>
            <a:off x="2622550" y="249238"/>
            <a:ext cx="1851025" cy="1122362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18452" name="Oval 111"/>
          <p:cNvSpPr>
            <a:spLocks noChangeArrowheads="1"/>
          </p:cNvSpPr>
          <p:nvPr/>
        </p:nvSpPr>
        <p:spPr bwMode="auto">
          <a:xfrm>
            <a:off x="5010150" y="334963"/>
            <a:ext cx="1025525" cy="1052512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18453" name="Oval 112"/>
          <p:cNvSpPr>
            <a:spLocks noChangeArrowheads="1"/>
          </p:cNvSpPr>
          <p:nvPr/>
        </p:nvSpPr>
        <p:spPr bwMode="auto">
          <a:xfrm>
            <a:off x="4206875" y="319088"/>
            <a:ext cx="1025525" cy="1052512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18454" name="Oval 113"/>
          <p:cNvSpPr>
            <a:spLocks noChangeArrowheads="1"/>
          </p:cNvSpPr>
          <p:nvPr/>
        </p:nvSpPr>
        <p:spPr bwMode="auto">
          <a:xfrm rot="610616">
            <a:off x="6315075" y="496888"/>
            <a:ext cx="1463675" cy="1052512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18455" name="Arc 114"/>
          <p:cNvSpPr>
            <a:spLocks/>
          </p:cNvSpPr>
          <p:nvPr/>
        </p:nvSpPr>
        <p:spPr bwMode="auto">
          <a:xfrm rot="1002886">
            <a:off x="796925" y="1830388"/>
            <a:ext cx="6608763" cy="7089775"/>
          </a:xfrm>
          <a:custGeom>
            <a:avLst/>
            <a:gdLst>
              <a:gd name="T0" fmla="*/ 0 w 23449"/>
              <a:gd name="T1" fmla="*/ 2147483647 h 21600"/>
              <a:gd name="T2" fmla="*/ 2147483647 w 23449"/>
              <a:gd name="T3" fmla="*/ 2147483647 h 21600"/>
              <a:gd name="T4" fmla="*/ 2147483647 w 23449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449" h="21600" fill="none" extrusionOk="0">
                <a:moveTo>
                  <a:pt x="0" y="996"/>
                </a:moveTo>
                <a:cubicBezTo>
                  <a:pt x="2098" y="335"/>
                  <a:pt x="4284" y="-1"/>
                  <a:pt x="6484" y="0"/>
                </a:cubicBezTo>
                <a:cubicBezTo>
                  <a:pt x="13101" y="0"/>
                  <a:pt x="19353" y="3033"/>
                  <a:pt x="23448" y="8230"/>
                </a:cubicBezTo>
              </a:path>
              <a:path w="23449" h="21600" stroke="0" extrusionOk="0">
                <a:moveTo>
                  <a:pt x="0" y="996"/>
                </a:moveTo>
                <a:cubicBezTo>
                  <a:pt x="2098" y="335"/>
                  <a:pt x="4284" y="-1"/>
                  <a:pt x="6484" y="0"/>
                </a:cubicBezTo>
                <a:cubicBezTo>
                  <a:pt x="13101" y="0"/>
                  <a:pt x="19353" y="3033"/>
                  <a:pt x="23448" y="8230"/>
                </a:cubicBezTo>
                <a:lnTo>
                  <a:pt x="6484" y="21600"/>
                </a:lnTo>
                <a:lnTo>
                  <a:pt x="0" y="996"/>
                </a:lnTo>
                <a:close/>
              </a:path>
            </a:pathLst>
          </a:custGeom>
          <a:noFill/>
          <a:ln w="57150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18456" name="Freeform 115"/>
          <p:cNvSpPr>
            <a:spLocks/>
          </p:cNvSpPr>
          <p:nvPr/>
        </p:nvSpPr>
        <p:spPr bwMode="auto">
          <a:xfrm>
            <a:off x="7415213" y="250825"/>
            <a:ext cx="1641475" cy="1382713"/>
          </a:xfrm>
          <a:custGeom>
            <a:avLst/>
            <a:gdLst>
              <a:gd name="T0" fmla="*/ 2147483647 w 1466"/>
              <a:gd name="T1" fmla="*/ 2147483647 h 1126"/>
              <a:gd name="T2" fmla="*/ 2147483647 w 1466"/>
              <a:gd name="T3" fmla="*/ 2147483647 h 1126"/>
              <a:gd name="T4" fmla="*/ 2147483647 w 1466"/>
              <a:gd name="T5" fmla="*/ 2147483647 h 1126"/>
              <a:gd name="T6" fmla="*/ 2147483647 w 1466"/>
              <a:gd name="T7" fmla="*/ 2147483647 h 1126"/>
              <a:gd name="T8" fmla="*/ 2147483647 w 1466"/>
              <a:gd name="T9" fmla="*/ 2147483647 h 1126"/>
              <a:gd name="T10" fmla="*/ 2147483647 w 1466"/>
              <a:gd name="T11" fmla="*/ 2147483647 h 1126"/>
              <a:gd name="T12" fmla="*/ 2147483647 w 1466"/>
              <a:gd name="T13" fmla="*/ 2147483647 h 1126"/>
              <a:gd name="T14" fmla="*/ 2147483647 w 1466"/>
              <a:gd name="T15" fmla="*/ 2147483647 h 1126"/>
              <a:gd name="T16" fmla="*/ 2147483647 w 1466"/>
              <a:gd name="T17" fmla="*/ 2147483647 h 1126"/>
              <a:gd name="T18" fmla="*/ 2147483647 w 1466"/>
              <a:gd name="T19" fmla="*/ 2147483647 h 1126"/>
              <a:gd name="T20" fmla="*/ 2147483647 w 1466"/>
              <a:gd name="T21" fmla="*/ 2147483647 h 1126"/>
              <a:gd name="T22" fmla="*/ 2147483647 w 1466"/>
              <a:gd name="T23" fmla="*/ 2147483647 h 112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1466" h="1126">
                <a:moveTo>
                  <a:pt x="31" y="496"/>
                </a:moveTo>
                <a:cubicBezTo>
                  <a:pt x="62" y="419"/>
                  <a:pt x="146" y="311"/>
                  <a:pt x="265" y="233"/>
                </a:cubicBezTo>
                <a:cubicBezTo>
                  <a:pt x="384" y="155"/>
                  <a:pt x="584" y="56"/>
                  <a:pt x="743" y="28"/>
                </a:cubicBezTo>
                <a:cubicBezTo>
                  <a:pt x="902" y="0"/>
                  <a:pt x="1111" y="51"/>
                  <a:pt x="1222" y="67"/>
                </a:cubicBezTo>
                <a:cubicBezTo>
                  <a:pt x="1333" y="83"/>
                  <a:pt x="1373" y="106"/>
                  <a:pt x="1407" y="125"/>
                </a:cubicBezTo>
                <a:cubicBezTo>
                  <a:pt x="1441" y="144"/>
                  <a:pt x="1424" y="57"/>
                  <a:pt x="1427" y="184"/>
                </a:cubicBezTo>
                <a:cubicBezTo>
                  <a:pt x="1430" y="311"/>
                  <a:pt x="1466" y="736"/>
                  <a:pt x="1427" y="887"/>
                </a:cubicBezTo>
                <a:cubicBezTo>
                  <a:pt x="1388" y="1038"/>
                  <a:pt x="1324" y="1058"/>
                  <a:pt x="1192" y="1092"/>
                </a:cubicBezTo>
                <a:cubicBezTo>
                  <a:pt x="1060" y="1126"/>
                  <a:pt x="797" y="1108"/>
                  <a:pt x="636" y="1092"/>
                </a:cubicBezTo>
                <a:cubicBezTo>
                  <a:pt x="475" y="1076"/>
                  <a:pt x="319" y="1061"/>
                  <a:pt x="226" y="994"/>
                </a:cubicBezTo>
                <a:cubicBezTo>
                  <a:pt x="133" y="927"/>
                  <a:pt x="107" y="778"/>
                  <a:pt x="79" y="692"/>
                </a:cubicBezTo>
                <a:cubicBezTo>
                  <a:pt x="51" y="606"/>
                  <a:pt x="0" y="573"/>
                  <a:pt x="31" y="496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 lIns="70363" tIns="35182" rIns="70363" bIns="35182"/>
          <a:lstStyle/>
          <a:p>
            <a:endParaRPr lang="zh-CN" altLang="en-US"/>
          </a:p>
        </p:txBody>
      </p:sp>
      <p:sp>
        <p:nvSpPr>
          <p:cNvPr id="18457" name="Freeform 116"/>
          <p:cNvSpPr>
            <a:spLocks/>
          </p:cNvSpPr>
          <p:nvPr/>
        </p:nvSpPr>
        <p:spPr bwMode="auto">
          <a:xfrm>
            <a:off x="7304088" y="320675"/>
            <a:ext cx="631825" cy="534988"/>
          </a:xfrm>
          <a:custGeom>
            <a:avLst/>
            <a:gdLst>
              <a:gd name="T0" fmla="*/ 0 w 576"/>
              <a:gd name="T1" fmla="*/ 2147483647 h 371"/>
              <a:gd name="T2" fmla="*/ 2147483647 w 576"/>
              <a:gd name="T3" fmla="*/ 2147483647 h 371"/>
              <a:gd name="T4" fmla="*/ 2147483647 w 576"/>
              <a:gd name="T5" fmla="*/ 0 h 371"/>
              <a:gd name="T6" fmla="*/ 2147483647 w 576"/>
              <a:gd name="T7" fmla="*/ 0 h 371"/>
              <a:gd name="T8" fmla="*/ 2147483647 w 576"/>
              <a:gd name="T9" fmla="*/ 2147483647 h 371"/>
              <a:gd name="T10" fmla="*/ 2147483647 w 576"/>
              <a:gd name="T11" fmla="*/ 2147483647 h 371"/>
              <a:gd name="T12" fmla="*/ 2147483647 w 576"/>
              <a:gd name="T13" fmla="*/ 2147483647 h 371"/>
              <a:gd name="T14" fmla="*/ 2147483647 w 576"/>
              <a:gd name="T15" fmla="*/ 2147483647 h 371"/>
              <a:gd name="T16" fmla="*/ 0 w 576"/>
              <a:gd name="T17" fmla="*/ 2147483647 h 37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" h="371">
                <a:moveTo>
                  <a:pt x="0" y="224"/>
                </a:moveTo>
                <a:lnTo>
                  <a:pt x="117" y="58"/>
                </a:lnTo>
                <a:lnTo>
                  <a:pt x="225" y="0"/>
                </a:lnTo>
                <a:lnTo>
                  <a:pt x="303" y="0"/>
                </a:lnTo>
                <a:lnTo>
                  <a:pt x="430" y="29"/>
                </a:lnTo>
                <a:lnTo>
                  <a:pt x="576" y="146"/>
                </a:lnTo>
                <a:lnTo>
                  <a:pt x="459" y="332"/>
                </a:lnTo>
                <a:lnTo>
                  <a:pt x="303" y="371"/>
                </a:lnTo>
                <a:lnTo>
                  <a:pt x="0" y="224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 lIns="70363" tIns="35182" rIns="70363" bIns="35182"/>
          <a:lstStyle/>
          <a:p>
            <a:endParaRPr lang="zh-CN" altLang="en-US"/>
          </a:p>
        </p:txBody>
      </p:sp>
      <p:sp>
        <p:nvSpPr>
          <p:cNvPr id="223349" name="Text Box 117"/>
          <p:cNvSpPr txBox="1">
            <a:spLocks noChangeArrowheads="1"/>
          </p:cNvSpPr>
          <p:nvPr/>
        </p:nvSpPr>
        <p:spPr bwMode="auto">
          <a:xfrm>
            <a:off x="2043113" y="549275"/>
            <a:ext cx="705008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30" tIns="45715" rIns="91430" bIns="45715">
            <a:spAutoFit/>
          </a:bodyPr>
          <a:lstStyle/>
          <a:p>
            <a:pPr defTabSz="1187450">
              <a:spcBef>
                <a:spcPct val="50000"/>
              </a:spcBef>
            </a:pPr>
            <a:r>
              <a:rPr lang="zh-CN" altLang="en-US" sz="2000" b="1">
                <a:ea typeface="华文中宋" pitchFamily="2" charset="-122"/>
              </a:rPr>
              <a:t>例如  在高度为  </a:t>
            </a:r>
            <a:r>
              <a:rPr lang="en-US" altLang="zh-CN" sz="2500" i="1">
                <a:ea typeface="华文中宋" pitchFamily="2" charset="-122"/>
              </a:rPr>
              <a:t>h</a:t>
            </a:r>
            <a:r>
              <a:rPr lang="en-US" altLang="zh-CN" sz="2500" b="1">
                <a:ea typeface="华文中宋" pitchFamily="2" charset="-122"/>
              </a:rPr>
              <a:t> </a:t>
            </a:r>
            <a:r>
              <a:rPr lang="zh-CN" altLang="en-US" sz="2000" b="1">
                <a:ea typeface="华文中宋" pitchFamily="2" charset="-122"/>
              </a:rPr>
              <a:t>，以初速为 </a:t>
            </a:r>
            <a:r>
              <a:rPr lang="en-US" altLang="zh-CN" sz="2500" i="1">
                <a:latin typeface="Bookman Old Style" pitchFamily="18" charset="0"/>
                <a:ea typeface="华文中宋" pitchFamily="2" charset="-122"/>
              </a:rPr>
              <a:t>v</a:t>
            </a:r>
            <a:r>
              <a:rPr lang="en-US" altLang="zh-CN" sz="2500" baseline="-25000">
                <a:latin typeface="Bookman Old Style" pitchFamily="18" charset="0"/>
                <a:ea typeface="华文中宋" pitchFamily="2" charset="-122"/>
              </a:rPr>
              <a:t>0</a:t>
            </a:r>
            <a:r>
              <a:rPr lang="en-US" altLang="zh-CN" sz="2000" b="1">
                <a:ea typeface="华文中宋" pitchFamily="2" charset="-122"/>
              </a:rPr>
              <a:t>  </a:t>
            </a:r>
            <a:r>
              <a:rPr lang="zh-CN" altLang="en-US" sz="2000" b="1">
                <a:ea typeface="华文中宋" pitchFamily="2" charset="-122"/>
              </a:rPr>
              <a:t>，沿 </a:t>
            </a:r>
            <a:r>
              <a:rPr lang="en-US" altLang="zh-CN" sz="2500" i="1">
                <a:ea typeface="华文中宋" pitchFamily="2" charset="-122"/>
              </a:rPr>
              <a:t>Oyz </a:t>
            </a:r>
            <a:r>
              <a:rPr lang="zh-CN" altLang="en-US" sz="2000" b="1">
                <a:ea typeface="华文中宋" pitchFamily="2" charset="-122"/>
              </a:rPr>
              <a:t>平面 </a:t>
            </a:r>
            <a:r>
              <a:rPr lang="zh-CN" altLang="en-US" sz="2000" b="1">
                <a:solidFill>
                  <a:srgbClr val="00CC00"/>
                </a:solidFill>
                <a:ea typeface="黑体" pitchFamily="49" charset="-122"/>
              </a:rPr>
              <a:t>平抛 </a:t>
            </a:r>
            <a:r>
              <a:rPr lang="zh-CN" altLang="en-US" sz="2000" b="1">
                <a:ea typeface="华文中宋" pitchFamily="2" charset="-122"/>
              </a:rPr>
              <a:t>小球</a:t>
            </a:r>
            <a:endParaRPr lang="zh-CN" altLang="en-US" sz="2000" b="1">
              <a:solidFill>
                <a:schemeClr val="accent2"/>
              </a:solidFill>
              <a:ea typeface="华文中宋" pitchFamily="2" charset="-122"/>
            </a:endParaRPr>
          </a:p>
        </p:txBody>
      </p:sp>
      <p:grpSp>
        <p:nvGrpSpPr>
          <p:cNvPr id="18459" name="Group 118"/>
          <p:cNvGrpSpPr>
            <a:grpSpLocks/>
          </p:cNvGrpSpPr>
          <p:nvPr/>
        </p:nvGrpSpPr>
        <p:grpSpPr bwMode="auto">
          <a:xfrm>
            <a:off x="4032250" y="5888038"/>
            <a:ext cx="476250" cy="263525"/>
            <a:chOff x="5819" y="3086"/>
            <a:chExt cx="603" cy="232"/>
          </a:xfrm>
        </p:grpSpPr>
        <p:grpSp>
          <p:nvGrpSpPr>
            <p:cNvPr id="18535" name="Group 119"/>
            <p:cNvGrpSpPr>
              <a:grpSpLocks/>
            </p:cNvGrpSpPr>
            <p:nvPr/>
          </p:nvGrpSpPr>
          <p:grpSpPr bwMode="auto">
            <a:xfrm>
              <a:off x="6074" y="3086"/>
              <a:ext cx="348" cy="232"/>
              <a:chOff x="1671" y="3548"/>
              <a:chExt cx="547" cy="288"/>
            </a:xfrm>
          </p:grpSpPr>
          <p:sp>
            <p:nvSpPr>
              <p:cNvPr id="18537" name="WordArt 1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64" y="3578"/>
                <a:ext cx="169" cy="2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8538" name="WordArt 1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71" y="3548"/>
                <a:ext cx="144" cy="2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2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8539" name="WordArt 1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74" y="3548"/>
                <a:ext cx="144" cy="2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18536" name="WordArt 123"/>
            <p:cNvSpPr>
              <a:spLocks noChangeArrowheads="1" noChangeShapeType="1" noTextEdit="1"/>
            </p:cNvSpPr>
            <p:nvPr/>
          </p:nvSpPr>
          <p:spPr bwMode="auto">
            <a:xfrm>
              <a:off x="5819" y="3087"/>
              <a:ext cx="195" cy="2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y</a:t>
              </a:r>
              <a:endParaRPr lang="zh-CN" altLang="en-US" sz="28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18460" name="Group 124"/>
          <p:cNvGrpSpPr>
            <a:grpSpLocks/>
          </p:cNvGrpSpPr>
          <p:nvPr/>
        </p:nvGrpSpPr>
        <p:grpSpPr bwMode="auto">
          <a:xfrm>
            <a:off x="1646238" y="1916113"/>
            <a:ext cx="485775" cy="285750"/>
            <a:chOff x="6838" y="3085"/>
            <a:chExt cx="603" cy="232"/>
          </a:xfrm>
        </p:grpSpPr>
        <p:grpSp>
          <p:nvGrpSpPr>
            <p:cNvPr id="18530" name="Group 125"/>
            <p:cNvGrpSpPr>
              <a:grpSpLocks/>
            </p:cNvGrpSpPr>
            <p:nvPr/>
          </p:nvGrpSpPr>
          <p:grpSpPr bwMode="auto">
            <a:xfrm>
              <a:off x="7093" y="3085"/>
              <a:ext cx="348" cy="232"/>
              <a:chOff x="1671" y="3548"/>
              <a:chExt cx="547" cy="288"/>
            </a:xfrm>
          </p:grpSpPr>
          <p:sp>
            <p:nvSpPr>
              <p:cNvPr id="18532" name="WordArt 1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64" y="3578"/>
                <a:ext cx="169" cy="2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8533" name="WordArt 1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71" y="3548"/>
                <a:ext cx="144" cy="2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2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8534" name="WordArt 1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74" y="3548"/>
                <a:ext cx="144" cy="2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18531" name="WordArt 129"/>
            <p:cNvSpPr>
              <a:spLocks noChangeArrowheads="1" noChangeShapeType="1" noTextEdit="1"/>
            </p:cNvSpPr>
            <p:nvPr/>
          </p:nvSpPr>
          <p:spPr bwMode="auto">
            <a:xfrm>
              <a:off x="6838" y="3098"/>
              <a:ext cx="195" cy="2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b="1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z</a:t>
              </a:r>
              <a:endParaRPr lang="zh-CN" altLang="en-US" sz="2800" b="1" i="1" kern="10">
                <a:ln w="9525">
                  <a:noFill/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sp>
        <p:nvSpPr>
          <p:cNvPr id="18461" name="Rectangle 222"/>
          <p:cNvSpPr>
            <a:spLocks noChangeArrowheads="1"/>
          </p:cNvSpPr>
          <p:nvPr/>
        </p:nvSpPr>
        <p:spPr bwMode="auto">
          <a:xfrm>
            <a:off x="0" y="1858963"/>
            <a:ext cx="1574800" cy="1033462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18462" name="Freeform 223" descr="横向砖形"/>
          <p:cNvSpPr>
            <a:spLocks/>
          </p:cNvSpPr>
          <p:nvPr/>
        </p:nvSpPr>
        <p:spPr bwMode="auto">
          <a:xfrm>
            <a:off x="698500" y="1893888"/>
            <a:ext cx="869950" cy="3875087"/>
          </a:xfrm>
          <a:custGeom>
            <a:avLst/>
            <a:gdLst>
              <a:gd name="T0" fmla="*/ 2147483647 w 554"/>
              <a:gd name="T1" fmla="*/ 2147483647 h 3141"/>
              <a:gd name="T2" fmla="*/ 2147483647 w 554"/>
              <a:gd name="T3" fmla="*/ 0 h 3141"/>
              <a:gd name="T4" fmla="*/ 2147483647 w 554"/>
              <a:gd name="T5" fmla="*/ 2147483647 h 3141"/>
              <a:gd name="T6" fmla="*/ 0 w 554"/>
              <a:gd name="T7" fmla="*/ 2147483647 h 3141"/>
              <a:gd name="T8" fmla="*/ 0 w 554"/>
              <a:gd name="T9" fmla="*/ 2147483647 h 3141"/>
              <a:gd name="T10" fmla="*/ 2147483647 w 554"/>
              <a:gd name="T11" fmla="*/ 2147483647 h 314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554" h="3141">
                <a:moveTo>
                  <a:pt x="304" y="261"/>
                </a:moveTo>
                <a:lnTo>
                  <a:pt x="554" y="0"/>
                </a:lnTo>
                <a:lnTo>
                  <a:pt x="554" y="3141"/>
                </a:lnTo>
                <a:lnTo>
                  <a:pt x="0" y="3130"/>
                </a:lnTo>
                <a:lnTo>
                  <a:pt x="0" y="402"/>
                </a:lnTo>
                <a:lnTo>
                  <a:pt x="304" y="261"/>
                </a:lnTo>
                <a:close/>
              </a:path>
            </a:pathLst>
          </a:custGeom>
          <a:pattFill prst="horzBrick">
            <a:fgClr>
              <a:srgbClr val="B2B2B2"/>
            </a:fgClr>
            <a:bgClr>
              <a:srgbClr val="777777"/>
            </a:bgClr>
          </a:pattFill>
          <a:ln w="9525">
            <a:noFill/>
            <a:round/>
            <a:headEnd/>
            <a:tailEnd/>
          </a:ln>
          <a:effectLst/>
        </p:spPr>
        <p:txBody>
          <a:bodyPr lIns="70363" tIns="35182" rIns="70363" bIns="35182"/>
          <a:lstStyle/>
          <a:p>
            <a:endParaRPr lang="zh-CN" altLang="en-US"/>
          </a:p>
        </p:txBody>
      </p:sp>
      <p:sp>
        <p:nvSpPr>
          <p:cNvPr id="18463" name="Line 224"/>
          <p:cNvSpPr>
            <a:spLocks noChangeShapeType="1"/>
          </p:cNvSpPr>
          <p:nvPr/>
        </p:nvSpPr>
        <p:spPr bwMode="auto">
          <a:xfrm>
            <a:off x="1568450" y="1839913"/>
            <a:ext cx="276701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lIns="70363" tIns="35182" rIns="70363" bIns="35182"/>
          <a:lstStyle/>
          <a:p>
            <a:endParaRPr lang="zh-CN" altLang="en-US"/>
          </a:p>
        </p:txBody>
      </p:sp>
      <p:grpSp>
        <p:nvGrpSpPr>
          <p:cNvPr id="18464" name="Group 225"/>
          <p:cNvGrpSpPr>
            <a:grpSpLocks/>
          </p:cNvGrpSpPr>
          <p:nvPr/>
        </p:nvGrpSpPr>
        <p:grpSpPr bwMode="auto">
          <a:xfrm>
            <a:off x="617538" y="180975"/>
            <a:ext cx="8526462" cy="6427788"/>
            <a:chOff x="536" y="114"/>
            <a:chExt cx="7772" cy="4465"/>
          </a:xfrm>
        </p:grpSpPr>
        <p:sp>
          <p:nvSpPr>
            <p:cNvPr id="18521" name="Line 226"/>
            <p:cNvSpPr>
              <a:spLocks noChangeShapeType="1"/>
            </p:cNvSpPr>
            <p:nvPr/>
          </p:nvSpPr>
          <p:spPr bwMode="auto">
            <a:xfrm flipH="1" flipV="1">
              <a:off x="1411" y="267"/>
              <a:ext cx="10" cy="37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22" name="Line 227"/>
            <p:cNvSpPr>
              <a:spLocks noChangeShapeType="1"/>
            </p:cNvSpPr>
            <p:nvPr/>
          </p:nvSpPr>
          <p:spPr bwMode="auto">
            <a:xfrm>
              <a:off x="1418" y="3986"/>
              <a:ext cx="6415" cy="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23" name="Line 228"/>
            <p:cNvSpPr>
              <a:spLocks noChangeShapeType="1"/>
            </p:cNvSpPr>
            <p:nvPr/>
          </p:nvSpPr>
          <p:spPr bwMode="auto">
            <a:xfrm flipH="1">
              <a:off x="816" y="3985"/>
              <a:ext cx="615" cy="49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24" name="Line 229"/>
            <p:cNvSpPr>
              <a:spLocks noChangeShapeType="1"/>
            </p:cNvSpPr>
            <p:nvPr/>
          </p:nvSpPr>
          <p:spPr bwMode="auto">
            <a:xfrm flipH="1">
              <a:off x="790" y="3995"/>
              <a:ext cx="652" cy="580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25" name="Line 230"/>
            <p:cNvSpPr>
              <a:spLocks noChangeShapeType="1"/>
            </p:cNvSpPr>
            <p:nvPr/>
          </p:nvSpPr>
          <p:spPr bwMode="auto">
            <a:xfrm flipH="1">
              <a:off x="816" y="3985"/>
              <a:ext cx="615" cy="49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26" name="Text Box 231"/>
            <p:cNvSpPr txBox="1">
              <a:spLocks noChangeArrowheads="1"/>
            </p:cNvSpPr>
            <p:nvPr/>
          </p:nvSpPr>
          <p:spPr bwMode="auto">
            <a:xfrm>
              <a:off x="536" y="4216"/>
              <a:ext cx="348" cy="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/>
                <a:t>x</a:t>
              </a:r>
            </a:p>
          </p:txBody>
        </p:sp>
        <p:sp>
          <p:nvSpPr>
            <p:cNvPr id="18527" name="Text Box 232"/>
            <p:cNvSpPr txBox="1">
              <a:spLocks noChangeArrowheads="1"/>
            </p:cNvSpPr>
            <p:nvPr/>
          </p:nvSpPr>
          <p:spPr bwMode="auto">
            <a:xfrm>
              <a:off x="1320" y="3952"/>
              <a:ext cx="348" cy="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/>
                <a:t>O</a:t>
              </a:r>
            </a:p>
          </p:txBody>
        </p:sp>
        <p:sp>
          <p:nvSpPr>
            <p:cNvPr id="18528" name="Text Box 233"/>
            <p:cNvSpPr txBox="1">
              <a:spLocks noChangeArrowheads="1"/>
            </p:cNvSpPr>
            <p:nvPr/>
          </p:nvSpPr>
          <p:spPr bwMode="auto">
            <a:xfrm>
              <a:off x="1149" y="114"/>
              <a:ext cx="348" cy="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/>
                <a:t>z</a:t>
              </a:r>
            </a:p>
          </p:txBody>
        </p:sp>
        <p:sp>
          <p:nvSpPr>
            <p:cNvPr id="18529" name="Text Box 234"/>
            <p:cNvSpPr txBox="1">
              <a:spLocks noChangeArrowheads="1"/>
            </p:cNvSpPr>
            <p:nvPr/>
          </p:nvSpPr>
          <p:spPr bwMode="auto">
            <a:xfrm>
              <a:off x="7873" y="3780"/>
              <a:ext cx="435" cy="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/>
                <a:t>y</a:t>
              </a:r>
            </a:p>
          </p:txBody>
        </p:sp>
      </p:grpSp>
      <p:sp>
        <p:nvSpPr>
          <p:cNvPr id="18465" name="Freeform 235" descr="横向砖形"/>
          <p:cNvSpPr>
            <a:spLocks/>
          </p:cNvSpPr>
          <p:nvPr/>
        </p:nvSpPr>
        <p:spPr bwMode="auto">
          <a:xfrm>
            <a:off x="1187450" y="5753100"/>
            <a:ext cx="379413" cy="379413"/>
          </a:xfrm>
          <a:custGeom>
            <a:avLst/>
            <a:gdLst>
              <a:gd name="T0" fmla="*/ 2147483647 w 345"/>
              <a:gd name="T1" fmla="*/ 2147483647 h 264"/>
              <a:gd name="T2" fmla="*/ 2147483647 w 345"/>
              <a:gd name="T3" fmla="*/ 0 h 264"/>
              <a:gd name="T4" fmla="*/ 2147483647 w 345"/>
              <a:gd name="T5" fmla="*/ 0 h 264"/>
              <a:gd name="T6" fmla="*/ 0 w 345"/>
              <a:gd name="T7" fmla="*/ 2147483647 h 264"/>
              <a:gd name="T8" fmla="*/ 2147483647 w 345"/>
              <a:gd name="T9" fmla="*/ 2147483647 h 2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45" h="264">
                <a:moveTo>
                  <a:pt x="18" y="264"/>
                </a:moveTo>
                <a:lnTo>
                  <a:pt x="345" y="0"/>
                </a:lnTo>
                <a:lnTo>
                  <a:pt x="6" y="0"/>
                </a:lnTo>
                <a:lnTo>
                  <a:pt x="0" y="248"/>
                </a:lnTo>
                <a:lnTo>
                  <a:pt x="18" y="264"/>
                </a:lnTo>
                <a:close/>
              </a:path>
            </a:pathLst>
          </a:custGeom>
          <a:pattFill prst="horzBrick">
            <a:fgClr>
              <a:srgbClr val="B2B2B2"/>
            </a:fgClr>
            <a:bgClr>
              <a:srgbClr val="777777"/>
            </a:bgClr>
          </a:pattFill>
          <a:ln w="9525">
            <a:noFill/>
            <a:round/>
            <a:headEnd/>
            <a:tailEnd/>
          </a:ln>
          <a:effectLst/>
        </p:spPr>
        <p:txBody>
          <a:bodyPr lIns="70363" tIns="35182" rIns="70363" bIns="35182"/>
          <a:lstStyle/>
          <a:p>
            <a:endParaRPr lang="zh-CN" altLang="en-US"/>
          </a:p>
        </p:txBody>
      </p:sp>
      <p:sp>
        <p:nvSpPr>
          <p:cNvPr id="18466" name="Rectangle 236" descr="横向砖形"/>
          <p:cNvSpPr>
            <a:spLocks noChangeArrowheads="1"/>
          </p:cNvSpPr>
          <p:nvPr/>
        </p:nvSpPr>
        <p:spPr bwMode="auto">
          <a:xfrm>
            <a:off x="0" y="2178050"/>
            <a:ext cx="1208088" cy="3959225"/>
          </a:xfrm>
          <a:prstGeom prst="rect">
            <a:avLst/>
          </a:prstGeom>
          <a:pattFill prst="horzBrick">
            <a:fgClr>
              <a:srgbClr val="DDDDDD"/>
            </a:fgClr>
            <a:bgClr>
              <a:srgbClr val="969696"/>
            </a:bgClr>
          </a:patt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18467" name="Oval 237"/>
          <p:cNvSpPr>
            <a:spLocks noChangeArrowheads="1"/>
          </p:cNvSpPr>
          <p:nvPr/>
        </p:nvSpPr>
        <p:spPr bwMode="auto">
          <a:xfrm>
            <a:off x="1557338" y="1800225"/>
            <a:ext cx="60325" cy="7620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18468" name="Freeform 239"/>
          <p:cNvSpPr>
            <a:spLocks/>
          </p:cNvSpPr>
          <p:nvPr/>
        </p:nvSpPr>
        <p:spPr bwMode="auto">
          <a:xfrm>
            <a:off x="8086725" y="11113"/>
            <a:ext cx="1069975" cy="758825"/>
          </a:xfrm>
          <a:custGeom>
            <a:avLst/>
            <a:gdLst>
              <a:gd name="T0" fmla="*/ 2147483647 w 976"/>
              <a:gd name="T1" fmla="*/ 2147483647 h 527"/>
              <a:gd name="T2" fmla="*/ 2147483647 w 976"/>
              <a:gd name="T3" fmla="*/ 2147483647 h 527"/>
              <a:gd name="T4" fmla="*/ 2147483647 w 976"/>
              <a:gd name="T5" fmla="*/ 2147483647 h 527"/>
              <a:gd name="T6" fmla="*/ 2147483647 w 976"/>
              <a:gd name="T7" fmla="*/ 2147483647 h 527"/>
              <a:gd name="T8" fmla="*/ 2147483647 w 976"/>
              <a:gd name="T9" fmla="*/ 2147483647 h 527"/>
              <a:gd name="T10" fmla="*/ 2147483647 w 976"/>
              <a:gd name="T11" fmla="*/ 2147483647 h 527"/>
              <a:gd name="T12" fmla="*/ 2147483647 w 976"/>
              <a:gd name="T13" fmla="*/ 0 h 527"/>
              <a:gd name="T14" fmla="*/ 2147483647 w 976"/>
              <a:gd name="T15" fmla="*/ 2147483647 h 527"/>
              <a:gd name="T16" fmla="*/ 0 w 976"/>
              <a:gd name="T17" fmla="*/ 0 h 527"/>
              <a:gd name="T18" fmla="*/ 2147483647 w 976"/>
              <a:gd name="T19" fmla="*/ 2147483647 h 527"/>
              <a:gd name="T20" fmla="*/ 2147483647 w 976"/>
              <a:gd name="T21" fmla="*/ 2147483647 h 527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976" h="527">
                <a:moveTo>
                  <a:pt x="537" y="185"/>
                </a:moveTo>
                <a:lnTo>
                  <a:pt x="722" y="225"/>
                </a:lnTo>
                <a:lnTo>
                  <a:pt x="839" y="322"/>
                </a:lnTo>
                <a:lnTo>
                  <a:pt x="957" y="527"/>
                </a:lnTo>
                <a:lnTo>
                  <a:pt x="966" y="469"/>
                </a:lnTo>
                <a:lnTo>
                  <a:pt x="976" y="107"/>
                </a:lnTo>
                <a:lnTo>
                  <a:pt x="947" y="0"/>
                </a:lnTo>
                <a:lnTo>
                  <a:pt x="459" y="20"/>
                </a:lnTo>
                <a:lnTo>
                  <a:pt x="0" y="0"/>
                </a:lnTo>
                <a:lnTo>
                  <a:pt x="244" y="78"/>
                </a:lnTo>
                <a:lnTo>
                  <a:pt x="537" y="185"/>
                </a:lnTo>
                <a:close/>
              </a:path>
            </a:pathLst>
          </a:custGeom>
          <a:solidFill>
            <a:srgbClr val="E7F6FF"/>
          </a:solidFill>
          <a:ln w="9525">
            <a:noFill/>
            <a:round/>
            <a:headEnd/>
            <a:tailEnd/>
          </a:ln>
          <a:effectLst/>
        </p:spPr>
        <p:txBody>
          <a:bodyPr lIns="70363" tIns="35182" rIns="70363" bIns="35182"/>
          <a:lstStyle/>
          <a:p>
            <a:endParaRPr lang="zh-CN" altLang="en-US"/>
          </a:p>
        </p:txBody>
      </p:sp>
      <p:sp>
        <p:nvSpPr>
          <p:cNvPr id="18469" name="Oval 241"/>
          <p:cNvSpPr>
            <a:spLocks noChangeArrowheads="1"/>
          </p:cNvSpPr>
          <p:nvPr/>
        </p:nvSpPr>
        <p:spPr bwMode="auto">
          <a:xfrm>
            <a:off x="4276725" y="1782763"/>
            <a:ext cx="95250" cy="123825"/>
          </a:xfrm>
          <a:prstGeom prst="ellipse">
            <a:avLst/>
          </a:prstGeom>
          <a:solidFill>
            <a:schemeClr val="bg1"/>
          </a:solidFill>
          <a:ln w="57150">
            <a:solidFill>
              <a:srgbClr val="FF0000"/>
            </a:solidFill>
            <a:round/>
            <a:headEnd/>
            <a:tailEnd/>
          </a:ln>
          <a:effectLst>
            <a:outerShdw dist="53882" dir="2700000" algn="ctr" rotWithShape="0">
              <a:schemeClr val="bg1"/>
            </a:outerShdw>
          </a:effectLst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18470" name="Line 242"/>
          <p:cNvSpPr>
            <a:spLocks noChangeShapeType="1"/>
          </p:cNvSpPr>
          <p:nvPr/>
        </p:nvSpPr>
        <p:spPr bwMode="auto">
          <a:xfrm flipH="1" flipV="1">
            <a:off x="460375" y="5745163"/>
            <a:ext cx="1050925" cy="0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"/>
            <a:round/>
            <a:headEnd/>
            <a:tailEnd/>
          </a:ln>
          <a:effectLst/>
        </p:spPr>
        <p:txBody>
          <a:bodyPr lIns="70363" tIns="35182" rIns="70363" bIns="35182"/>
          <a:lstStyle/>
          <a:p>
            <a:endParaRPr lang="zh-CN" altLang="en-US"/>
          </a:p>
        </p:txBody>
      </p:sp>
      <p:grpSp>
        <p:nvGrpSpPr>
          <p:cNvPr id="18471" name="Group 243"/>
          <p:cNvGrpSpPr>
            <a:grpSpLocks/>
          </p:cNvGrpSpPr>
          <p:nvPr/>
        </p:nvGrpSpPr>
        <p:grpSpPr bwMode="auto">
          <a:xfrm>
            <a:off x="1158875" y="969963"/>
            <a:ext cx="420688" cy="1092200"/>
            <a:chOff x="1126" y="714"/>
            <a:chExt cx="265" cy="495"/>
          </a:xfrm>
        </p:grpSpPr>
        <p:grpSp>
          <p:nvGrpSpPr>
            <p:cNvPr id="18504" name="Group 244"/>
            <p:cNvGrpSpPr>
              <a:grpSpLocks/>
            </p:cNvGrpSpPr>
            <p:nvPr/>
          </p:nvGrpSpPr>
          <p:grpSpPr bwMode="auto">
            <a:xfrm>
              <a:off x="1231" y="748"/>
              <a:ext cx="89" cy="96"/>
              <a:chOff x="767" y="1360"/>
              <a:chExt cx="89" cy="107"/>
            </a:xfrm>
          </p:grpSpPr>
          <p:sp>
            <p:nvSpPr>
              <p:cNvPr id="18519" name="Freeform 245"/>
              <p:cNvSpPr>
                <a:spLocks/>
              </p:cNvSpPr>
              <p:nvPr/>
            </p:nvSpPr>
            <p:spPr bwMode="auto">
              <a:xfrm>
                <a:off x="767" y="1360"/>
                <a:ext cx="89" cy="107"/>
              </a:xfrm>
              <a:custGeom>
                <a:avLst/>
                <a:gdLst>
                  <a:gd name="T0" fmla="*/ 35 w 89"/>
                  <a:gd name="T1" fmla="*/ 3 h 107"/>
                  <a:gd name="T2" fmla="*/ 51 w 89"/>
                  <a:gd name="T3" fmla="*/ 15 h 107"/>
                  <a:gd name="T4" fmla="*/ 78 w 89"/>
                  <a:gd name="T5" fmla="*/ 39 h 107"/>
                  <a:gd name="T6" fmla="*/ 89 w 89"/>
                  <a:gd name="T7" fmla="*/ 60 h 107"/>
                  <a:gd name="T8" fmla="*/ 75 w 89"/>
                  <a:gd name="T9" fmla="*/ 75 h 107"/>
                  <a:gd name="T10" fmla="*/ 51 w 89"/>
                  <a:gd name="T11" fmla="*/ 87 h 107"/>
                  <a:gd name="T12" fmla="*/ 23 w 89"/>
                  <a:gd name="T13" fmla="*/ 99 h 107"/>
                  <a:gd name="T14" fmla="*/ 8 w 89"/>
                  <a:gd name="T15" fmla="*/ 107 h 107"/>
                  <a:gd name="T16" fmla="*/ 3 w 89"/>
                  <a:gd name="T17" fmla="*/ 87 h 107"/>
                  <a:gd name="T18" fmla="*/ 3 w 89"/>
                  <a:gd name="T19" fmla="*/ 74 h 107"/>
                  <a:gd name="T20" fmla="*/ 0 w 89"/>
                  <a:gd name="T21" fmla="*/ 56 h 107"/>
                  <a:gd name="T22" fmla="*/ 27 w 89"/>
                  <a:gd name="T23" fmla="*/ 59 h 107"/>
                  <a:gd name="T24" fmla="*/ 39 w 89"/>
                  <a:gd name="T25" fmla="*/ 60 h 107"/>
                  <a:gd name="T26" fmla="*/ 59 w 89"/>
                  <a:gd name="T27" fmla="*/ 59 h 107"/>
                  <a:gd name="T28" fmla="*/ 42 w 89"/>
                  <a:gd name="T29" fmla="*/ 33 h 107"/>
                  <a:gd name="T30" fmla="*/ 30 w 89"/>
                  <a:gd name="T31" fmla="*/ 24 h 107"/>
                  <a:gd name="T32" fmla="*/ 20 w 89"/>
                  <a:gd name="T33" fmla="*/ 23 h 107"/>
                  <a:gd name="T34" fmla="*/ 15 w 89"/>
                  <a:gd name="T35" fmla="*/ 14 h 107"/>
                  <a:gd name="T36" fmla="*/ 23 w 89"/>
                  <a:gd name="T37" fmla="*/ 0 h 107"/>
                  <a:gd name="T38" fmla="*/ 35 w 89"/>
                  <a:gd name="T39" fmla="*/ 3 h 107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89" h="107">
                    <a:moveTo>
                      <a:pt x="35" y="3"/>
                    </a:moveTo>
                    <a:lnTo>
                      <a:pt x="51" y="15"/>
                    </a:lnTo>
                    <a:lnTo>
                      <a:pt x="78" y="39"/>
                    </a:lnTo>
                    <a:lnTo>
                      <a:pt x="89" y="60"/>
                    </a:lnTo>
                    <a:lnTo>
                      <a:pt x="75" y="75"/>
                    </a:lnTo>
                    <a:lnTo>
                      <a:pt x="51" y="87"/>
                    </a:lnTo>
                    <a:lnTo>
                      <a:pt x="23" y="99"/>
                    </a:lnTo>
                    <a:lnTo>
                      <a:pt x="8" y="107"/>
                    </a:lnTo>
                    <a:lnTo>
                      <a:pt x="3" y="87"/>
                    </a:lnTo>
                    <a:lnTo>
                      <a:pt x="3" y="74"/>
                    </a:lnTo>
                    <a:lnTo>
                      <a:pt x="0" y="56"/>
                    </a:lnTo>
                    <a:lnTo>
                      <a:pt x="27" y="59"/>
                    </a:lnTo>
                    <a:lnTo>
                      <a:pt x="39" y="60"/>
                    </a:lnTo>
                    <a:lnTo>
                      <a:pt x="59" y="59"/>
                    </a:lnTo>
                    <a:lnTo>
                      <a:pt x="42" y="33"/>
                    </a:lnTo>
                    <a:lnTo>
                      <a:pt x="30" y="24"/>
                    </a:lnTo>
                    <a:lnTo>
                      <a:pt x="20" y="23"/>
                    </a:lnTo>
                    <a:lnTo>
                      <a:pt x="15" y="14"/>
                    </a:lnTo>
                    <a:lnTo>
                      <a:pt x="23" y="0"/>
                    </a:lnTo>
                    <a:lnTo>
                      <a:pt x="35" y="3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20" name="Oval 246"/>
              <p:cNvSpPr>
                <a:spLocks noChangeArrowheads="1"/>
              </p:cNvSpPr>
              <p:nvPr/>
            </p:nvSpPr>
            <p:spPr bwMode="auto">
              <a:xfrm>
                <a:off x="778" y="1361"/>
                <a:ext cx="29" cy="30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8505" name="Group 247"/>
            <p:cNvGrpSpPr>
              <a:grpSpLocks/>
            </p:cNvGrpSpPr>
            <p:nvPr/>
          </p:nvGrpSpPr>
          <p:grpSpPr bwMode="auto">
            <a:xfrm>
              <a:off x="1190" y="714"/>
              <a:ext cx="201" cy="148"/>
              <a:chOff x="355" y="1019"/>
              <a:chExt cx="201" cy="156"/>
            </a:xfrm>
          </p:grpSpPr>
          <p:grpSp>
            <p:nvGrpSpPr>
              <p:cNvPr id="18515" name="Group 248"/>
              <p:cNvGrpSpPr>
                <a:grpSpLocks/>
              </p:cNvGrpSpPr>
              <p:nvPr/>
            </p:nvGrpSpPr>
            <p:grpSpPr bwMode="auto">
              <a:xfrm>
                <a:off x="355" y="1019"/>
                <a:ext cx="201" cy="156"/>
                <a:chOff x="753" y="921"/>
                <a:chExt cx="201" cy="156"/>
              </a:xfrm>
            </p:grpSpPr>
            <p:sp>
              <p:nvSpPr>
                <p:cNvPr id="18517" name="Freeform 249"/>
                <p:cNvSpPr>
                  <a:spLocks/>
                </p:cNvSpPr>
                <p:nvPr/>
              </p:nvSpPr>
              <p:spPr bwMode="auto">
                <a:xfrm>
                  <a:off x="753" y="921"/>
                  <a:ext cx="201" cy="156"/>
                </a:xfrm>
                <a:custGeom>
                  <a:avLst/>
                  <a:gdLst>
                    <a:gd name="T0" fmla="*/ 0 w 201"/>
                    <a:gd name="T1" fmla="*/ 0 h 156"/>
                    <a:gd name="T2" fmla="*/ 6 w 201"/>
                    <a:gd name="T3" fmla="*/ 117 h 156"/>
                    <a:gd name="T4" fmla="*/ 63 w 201"/>
                    <a:gd name="T5" fmla="*/ 156 h 156"/>
                    <a:gd name="T6" fmla="*/ 147 w 201"/>
                    <a:gd name="T7" fmla="*/ 102 h 156"/>
                    <a:gd name="T8" fmla="*/ 201 w 201"/>
                    <a:gd name="T9" fmla="*/ 69 h 156"/>
                    <a:gd name="T10" fmla="*/ 201 w 201"/>
                    <a:gd name="T11" fmla="*/ 9 h 156"/>
                    <a:gd name="T12" fmla="*/ 147 w 201"/>
                    <a:gd name="T13" fmla="*/ 3 h 156"/>
                    <a:gd name="T14" fmla="*/ 90 w 201"/>
                    <a:gd name="T15" fmla="*/ 0 h 156"/>
                    <a:gd name="T16" fmla="*/ 63 w 201"/>
                    <a:gd name="T17" fmla="*/ 15 h 156"/>
                    <a:gd name="T18" fmla="*/ 0 w 201"/>
                    <a:gd name="T19" fmla="*/ 0 h 15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201" h="156">
                      <a:moveTo>
                        <a:pt x="0" y="0"/>
                      </a:moveTo>
                      <a:lnTo>
                        <a:pt x="6" y="117"/>
                      </a:lnTo>
                      <a:lnTo>
                        <a:pt x="63" y="156"/>
                      </a:lnTo>
                      <a:lnTo>
                        <a:pt x="147" y="102"/>
                      </a:lnTo>
                      <a:lnTo>
                        <a:pt x="201" y="69"/>
                      </a:lnTo>
                      <a:lnTo>
                        <a:pt x="201" y="9"/>
                      </a:lnTo>
                      <a:lnTo>
                        <a:pt x="147" y="3"/>
                      </a:lnTo>
                      <a:lnTo>
                        <a:pt x="90" y="0"/>
                      </a:lnTo>
                      <a:lnTo>
                        <a:pt x="63" y="1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518" name="Freeform 250"/>
                <p:cNvSpPr>
                  <a:spLocks/>
                </p:cNvSpPr>
                <p:nvPr/>
              </p:nvSpPr>
              <p:spPr bwMode="auto">
                <a:xfrm>
                  <a:off x="782" y="940"/>
                  <a:ext cx="151" cy="116"/>
                </a:xfrm>
                <a:custGeom>
                  <a:avLst/>
                  <a:gdLst>
                    <a:gd name="T0" fmla="*/ 18 w 151"/>
                    <a:gd name="T1" fmla="*/ 63 h 116"/>
                    <a:gd name="T2" fmla="*/ 55 w 151"/>
                    <a:gd name="T3" fmla="*/ 57 h 116"/>
                    <a:gd name="T4" fmla="*/ 76 w 151"/>
                    <a:gd name="T5" fmla="*/ 42 h 116"/>
                    <a:gd name="T6" fmla="*/ 94 w 151"/>
                    <a:gd name="T7" fmla="*/ 27 h 116"/>
                    <a:gd name="T8" fmla="*/ 109 w 151"/>
                    <a:gd name="T9" fmla="*/ 0 h 116"/>
                    <a:gd name="T10" fmla="*/ 117 w 151"/>
                    <a:gd name="T11" fmla="*/ 11 h 116"/>
                    <a:gd name="T12" fmla="*/ 132 w 151"/>
                    <a:gd name="T13" fmla="*/ 20 h 116"/>
                    <a:gd name="T14" fmla="*/ 148 w 151"/>
                    <a:gd name="T15" fmla="*/ 27 h 116"/>
                    <a:gd name="T16" fmla="*/ 151 w 151"/>
                    <a:gd name="T17" fmla="*/ 38 h 116"/>
                    <a:gd name="T18" fmla="*/ 139 w 151"/>
                    <a:gd name="T19" fmla="*/ 41 h 116"/>
                    <a:gd name="T20" fmla="*/ 121 w 151"/>
                    <a:gd name="T21" fmla="*/ 38 h 116"/>
                    <a:gd name="T22" fmla="*/ 105 w 151"/>
                    <a:gd name="T23" fmla="*/ 47 h 116"/>
                    <a:gd name="T24" fmla="*/ 88 w 151"/>
                    <a:gd name="T25" fmla="*/ 69 h 116"/>
                    <a:gd name="T26" fmla="*/ 54 w 151"/>
                    <a:gd name="T27" fmla="*/ 87 h 116"/>
                    <a:gd name="T28" fmla="*/ 49 w 151"/>
                    <a:gd name="T29" fmla="*/ 96 h 116"/>
                    <a:gd name="T30" fmla="*/ 34 w 151"/>
                    <a:gd name="T31" fmla="*/ 98 h 116"/>
                    <a:gd name="T32" fmla="*/ 7 w 151"/>
                    <a:gd name="T33" fmla="*/ 116 h 116"/>
                    <a:gd name="T34" fmla="*/ 0 w 151"/>
                    <a:gd name="T35" fmla="*/ 62 h 116"/>
                    <a:gd name="T36" fmla="*/ 18 w 151"/>
                    <a:gd name="T37" fmla="*/ 63 h 11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151" h="116">
                      <a:moveTo>
                        <a:pt x="18" y="63"/>
                      </a:moveTo>
                      <a:lnTo>
                        <a:pt x="55" y="57"/>
                      </a:lnTo>
                      <a:lnTo>
                        <a:pt x="76" y="42"/>
                      </a:lnTo>
                      <a:lnTo>
                        <a:pt x="94" y="27"/>
                      </a:lnTo>
                      <a:lnTo>
                        <a:pt x="109" y="0"/>
                      </a:lnTo>
                      <a:lnTo>
                        <a:pt x="117" y="11"/>
                      </a:lnTo>
                      <a:lnTo>
                        <a:pt x="132" y="20"/>
                      </a:lnTo>
                      <a:lnTo>
                        <a:pt x="148" y="27"/>
                      </a:lnTo>
                      <a:lnTo>
                        <a:pt x="151" y="38"/>
                      </a:lnTo>
                      <a:lnTo>
                        <a:pt x="139" y="41"/>
                      </a:lnTo>
                      <a:lnTo>
                        <a:pt x="121" y="38"/>
                      </a:lnTo>
                      <a:lnTo>
                        <a:pt x="105" y="47"/>
                      </a:lnTo>
                      <a:lnTo>
                        <a:pt x="88" y="69"/>
                      </a:lnTo>
                      <a:lnTo>
                        <a:pt x="54" y="87"/>
                      </a:lnTo>
                      <a:lnTo>
                        <a:pt x="49" y="96"/>
                      </a:lnTo>
                      <a:lnTo>
                        <a:pt x="34" y="98"/>
                      </a:lnTo>
                      <a:lnTo>
                        <a:pt x="7" y="116"/>
                      </a:lnTo>
                      <a:lnTo>
                        <a:pt x="0" y="62"/>
                      </a:lnTo>
                      <a:lnTo>
                        <a:pt x="18" y="63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8516" name="Freeform 251"/>
              <p:cNvSpPr>
                <a:spLocks/>
              </p:cNvSpPr>
              <p:nvPr/>
            </p:nvSpPr>
            <p:spPr bwMode="auto">
              <a:xfrm>
                <a:off x="390" y="1104"/>
                <a:ext cx="83" cy="50"/>
              </a:xfrm>
              <a:custGeom>
                <a:avLst/>
                <a:gdLst>
                  <a:gd name="T0" fmla="*/ 83 w 83"/>
                  <a:gd name="T1" fmla="*/ 0 h 50"/>
                  <a:gd name="T2" fmla="*/ 69 w 83"/>
                  <a:gd name="T3" fmla="*/ 14 h 50"/>
                  <a:gd name="T4" fmla="*/ 51 w 83"/>
                  <a:gd name="T5" fmla="*/ 26 h 50"/>
                  <a:gd name="T6" fmla="*/ 27 w 83"/>
                  <a:gd name="T7" fmla="*/ 36 h 50"/>
                  <a:gd name="T8" fmla="*/ 0 w 83"/>
                  <a:gd name="T9" fmla="*/ 50 h 50"/>
                  <a:gd name="T10" fmla="*/ 17 w 83"/>
                  <a:gd name="T11" fmla="*/ 18 h 50"/>
                  <a:gd name="T12" fmla="*/ 83 w 83"/>
                  <a:gd name="T13" fmla="*/ 0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83" h="50">
                    <a:moveTo>
                      <a:pt x="83" y="0"/>
                    </a:moveTo>
                    <a:lnTo>
                      <a:pt x="69" y="14"/>
                    </a:lnTo>
                    <a:lnTo>
                      <a:pt x="51" y="26"/>
                    </a:lnTo>
                    <a:lnTo>
                      <a:pt x="27" y="36"/>
                    </a:lnTo>
                    <a:lnTo>
                      <a:pt x="0" y="50"/>
                    </a:lnTo>
                    <a:lnTo>
                      <a:pt x="17" y="18"/>
                    </a:lnTo>
                    <a:lnTo>
                      <a:pt x="83" y="0"/>
                    </a:lnTo>
                    <a:close/>
                  </a:path>
                </a:pathLst>
              </a:custGeom>
              <a:solidFill>
                <a:schemeClr val="tx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506" name="Group 252"/>
            <p:cNvGrpSpPr>
              <a:grpSpLocks/>
            </p:cNvGrpSpPr>
            <p:nvPr/>
          </p:nvGrpSpPr>
          <p:grpSpPr bwMode="auto">
            <a:xfrm>
              <a:off x="1126" y="720"/>
              <a:ext cx="174" cy="489"/>
              <a:chOff x="670" y="998"/>
              <a:chExt cx="174" cy="450"/>
            </a:xfrm>
          </p:grpSpPr>
          <p:grpSp>
            <p:nvGrpSpPr>
              <p:cNvPr id="18507" name="Group 253"/>
              <p:cNvGrpSpPr>
                <a:grpSpLocks/>
              </p:cNvGrpSpPr>
              <p:nvPr/>
            </p:nvGrpSpPr>
            <p:grpSpPr bwMode="auto">
              <a:xfrm>
                <a:off x="670" y="998"/>
                <a:ext cx="174" cy="450"/>
                <a:chOff x="681" y="933"/>
                <a:chExt cx="174" cy="450"/>
              </a:xfrm>
            </p:grpSpPr>
            <p:sp>
              <p:nvSpPr>
                <p:cNvPr id="18512" name="Freeform 254"/>
                <p:cNvSpPr>
                  <a:spLocks/>
                </p:cNvSpPr>
                <p:nvPr/>
              </p:nvSpPr>
              <p:spPr bwMode="auto">
                <a:xfrm rot="493031">
                  <a:off x="681" y="996"/>
                  <a:ext cx="63" cy="177"/>
                </a:xfrm>
                <a:custGeom>
                  <a:avLst/>
                  <a:gdLst>
                    <a:gd name="T0" fmla="*/ 63 w 63"/>
                    <a:gd name="T1" fmla="*/ 0 h 177"/>
                    <a:gd name="T2" fmla="*/ 9 w 63"/>
                    <a:gd name="T3" fmla="*/ 30 h 177"/>
                    <a:gd name="T4" fmla="*/ 3 w 63"/>
                    <a:gd name="T5" fmla="*/ 66 h 177"/>
                    <a:gd name="T6" fmla="*/ 0 w 63"/>
                    <a:gd name="T7" fmla="*/ 105 h 177"/>
                    <a:gd name="T8" fmla="*/ 33 w 63"/>
                    <a:gd name="T9" fmla="*/ 177 h 177"/>
                    <a:gd name="T10" fmla="*/ 39 w 63"/>
                    <a:gd name="T11" fmla="*/ 156 h 177"/>
                    <a:gd name="T12" fmla="*/ 30 w 63"/>
                    <a:gd name="T13" fmla="*/ 108 h 177"/>
                    <a:gd name="T14" fmla="*/ 27 w 63"/>
                    <a:gd name="T15" fmla="*/ 72 h 177"/>
                    <a:gd name="T16" fmla="*/ 51 w 63"/>
                    <a:gd name="T17" fmla="*/ 30 h 177"/>
                    <a:gd name="T18" fmla="*/ 63 w 63"/>
                    <a:gd name="T19" fmla="*/ 0 h 17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63" h="177">
                      <a:moveTo>
                        <a:pt x="63" y="0"/>
                      </a:moveTo>
                      <a:lnTo>
                        <a:pt x="9" y="30"/>
                      </a:lnTo>
                      <a:lnTo>
                        <a:pt x="3" y="66"/>
                      </a:lnTo>
                      <a:lnTo>
                        <a:pt x="0" y="105"/>
                      </a:lnTo>
                      <a:lnTo>
                        <a:pt x="33" y="177"/>
                      </a:lnTo>
                      <a:lnTo>
                        <a:pt x="39" y="156"/>
                      </a:lnTo>
                      <a:lnTo>
                        <a:pt x="30" y="108"/>
                      </a:lnTo>
                      <a:lnTo>
                        <a:pt x="27" y="72"/>
                      </a:lnTo>
                      <a:lnTo>
                        <a:pt x="51" y="30"/>
                      </a:lnTo>
                      <a:lnTo>
                        <a:pt x="63" y="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513" name="Freeform 255"/>
                <p:cNvSpPr>
                  <a:spLocks/>
                </p:cNvSpPr>
                <p:nvPr/>
              </p:nvSpPr>
              <p:spPr bwMode="auto">
                <a:xfrm>
                  <a:off x="693" y="996"/>
                  <a:ext cx="162" cy="387"/>
                </a:xfrm>
                <a:custGeom>
                  <a:avLst/>
                  <a:gdLst>
                    <a:gd name="T0" fmla="*/ 75 w 162"/>
                    <a:gd name="T1" fmla="*/ 0 h 387"/>
                    <a:gd name="T2" fmla="*/ 105 w 162"/>
                    <a:gd name="T3" fmla="*/ 24 h 387"/>
                    <a:gd name="T4" fmla="*/ 120 w 162"/>
                    <a:gd name="T5" fmla="*/ 96 h 387"/>
                    <a:gd name="T6" fmla="*/ 105 w 162"/>
                    <a:gd name="T7" fmla="*/ 126 h 387"/>
                    <a:gd name="T8" fmla="*/ 108 w 162"/>
                    <a:gd name="T9" fmla="*/ 147 h 387"/>
                    <a:gd name="T10" fmla="*/ 123 w 162"/>
                    <a:gd name="T11" fmla="*/ 198 h 387"/>
                    <a:gd name="T12" fmla="*/ 135 w 162"/>
                    <a:gd name="T13" fmla="*/ 297 h 387"/>
                    <a:gd name="T14" fmla="*/ 132 w 162"/>
                    <a:gd name="T15" fmla="*/ 330 h 387"/>
                    <a:gd name="T16" fmla="*/ 147 w 162"/>
                    <a:gd name="T17" fmla="*/ 354 h 387"/>
                    <a:gd name="T18" fmla="*/ 162 w 162"/>
                    <a:gd name="T19" fmla="*/ 369 h 387"/>
                    <a:gd name="T20" fmla="*/ 129 w 162"/>
                    <a:gd name="T21" fmla="*/ 375 h 387"/>
                    <a:gd name="T22" fmla="*/ 108 w 162"/>
                    <a:gd name="T23" fmla="*/ 372 h 387"/>
                    <a:gd name="T24" fmla="*/ 99 w 162"/>
                    <a:gd name="T25" fmla="*/ 315 h 387"/>
                    <a:gd name="T26" fmla="*/ 84 w 162"/>
                    <a:gd name="T27" fmla="*/ 219 h 387"/>
                    <a:gd name="T28" fmla="*/ 81 w 162"/>
                    <a:gd name="T29" fmla="*/ 186 h 387"/>
                    <a:gd name="T30" fmla="*/ 66 w 162"/>
                    <a:gd name="T31" fmla="*/ 240 h 387"/>
                    <a:gd name="T32" fmla="*/ 63 w 162"/>
                    <a:gd name="T33" fmla="*/ 279 h 387"/>
                    <a:gd name="T34" fmla="*/ 45 w 162"/>
                    <a:gd name="T35" fmla="*/ 324 h 387"/>
                    <a:gd name="T36" fmla="*/ 42 w 162"/>
                    <a:gd name="T37" fmla="*/ 348 h 387"/>
                    <a:gd name="T38" fmla="*/ 45 w 162"/>
                    <a:gd name="T39" fmla="*/ 387 h 387"/>
                    <a:gd name="T40" fmla="*/ 9 w 162"/>
                    <a:gd name="T41" fmla="*/ 372 h 387"/>
                    <a:gd name="T42" fmla="*/ 0 w 162"/>
                    <a:gd name="T43" fmla="*/ 339 h 387"/>
                    <a:gd name="T44" fmla="*/ 9 w 162"/>
                    <a:gd name="T45" fmla="*/ 300 h 387"/>
                    <a:gd name="T46" fmla="*/ 30 w 162"/>
                    <a:gd name="T47" fmla="*/ 222 h 387"/>
                    <a:gd name="T48" fmla="*/ 24 w 162"/>
                    <a:gd name="T49" fmla="*/ 195 h 387"/>
                    <a:gd name="T50" fmla="*/ 33 w 162"/>
                    <a:gd name="T51" fmla="*/ 159 h 387"/>
                    <a:gd name="T52" fmla="*/ 33 w 162"/>
                    <a:gd name="T53" fmla="*/ 120 h 387"/>
                    <a:gd name="T54" fmla="*/ 36 w 162"/>
                    <a:gd name="T55" fmla="*/ 99 h 387"/>
                    <a:gd name="T56" fmla="*/ 24 w 162"/>
                    <a:gd name="T57" fmla="*/ 66 h 387"/>
                    <a:gd name="T58" fmla="*/ 24 w 162"/>
                    <a:gd name="T59" fmla="*/ 42 h 387"/>
                    <a:gd name="T60" fmla="*/ 45 w 162"/>
                    <a:gd name="T61" fmla="*/ 21 h 387"/>
                    <a:gd name="T62" fmla="*/ 75 w 162"/>
                    <a:gd name="T63" fmla="*/ 0 h 387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0" t="0" r="r" b="b"/>
                  <a:pathLst>
                    <a:path w="162" h="387">
                      <a:moveTo>
                        <a:pt x="75" y="0"/>
                      </a:moveTo>
                      <a:lnTo>
                        <a:pt x="105" y="24"/>
                      </a:lnTo>
                      <a:lnTo>
                        <a:pt x="120" y="96"/>
                      </a:lnTo>
                      <a:lnTo>
                        <a:pt x="105" y="126"/>
                      </a:lnTo>
                      <a:lnTo>
                        <a:pt x="108" y="147"/>
                      </a:lnTo>
                      <a:lnTo>
                        <a:pt x="123" y="198"/>
                      </a:lnTo>
                      <a:lnTo>
                        <a:pt x="135" y="297"/>
                      </a:lnTo>
                      <a:lnTo>
                        <a:pt x="132" y="330"/>
                      </a:lnTo>
                      <a:lnTo>
                        <a:pt x="147" y="354"/>
                      </a:lnTo>
                      <a:lnTo>
                        <a:pt x="162" y="369"/>
                      </a:lnTo>
                      <a:lnTo>
                        <a:pt x="129" y="375"/>
                      </a:lnTo>
                      <a:lnTo>
                        <a:pt x="108" y="372"/>
                      </a:lnTo>
                      <a:lnTo>
                        <a:pt x="99" y="315"/>
                      </a:lnTo>
                      <a:lnTo>
                        <a:pt x="84" y="219"/>
                      </a:lnTo>
                      <a:lnTo>
                        <a:pt x="81" y="186"/>
                      </a:lnTo>
                      <a:lnTo>
                        <a:pt x="66" y="240"/>
                      </a:lnTo>
                      <a:lnTo>
                        <a:pt x="63" y="279"/>
                      </a:lnTo>
                      <a:lnTo>
                        <a:pt x="45" y="324"/>
                      </a:lnTo>
                      <a:lnTo>
                        <a:pt x="42" y="348"/>
                      </a:lnTo>
                      <a:lnTo>
                        <a:pt x="45" y="387"/>
                      </a:lnTo>
                      <a:lnTo>
                        <a:pt x="9" y="372"/>
                      </a:lnTo>
                      <a:lnTo>
                        <a:pt x="0" y="339"/>
                      </a:lnTo>
                      <a:lnTo>
                        <a:pt x="9" y="300"/>
                      </a:lnTo>
                      <a:lnTo>
                        <a:pt x="30" y="222"/>
                      </a:lnTo>
                      <a:lnTo>
                        <a:pt x="24" y="195"/>
                      </a:lnTo>
                      <a:lnTo>
                        <a:pt x="33" y="159"/>
                      </a:lnTo>
                      <a:lnTo>
                        <a:pt x="33" y="120"/>
                      </a:lnTo>
                      <a:lnTo>
                        <a:pt x="36" y="99"/>
                      </a:lnTo>
                      <a:lnTo>
                        <a:pt x="24" y="66"/>
                      </a:lnTo>
                      <a:lnTo>
                        <a:pt x="24" y="42"/>
                      </a:lnTo>
                      <a:lnTo>
                        <a:pt x="45" y="21"/>
                      </a:lnTo>
                      <a:lnTo>
                        <a:pt x="75" y="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514" name="Freeform 256"/>
                <p:cNvSpPr>
                  <a:spLocks/>
                </p:cNvSpPr>
                <p:nvPr/>
              </p:nvSpPr>
              <p:spPr bwMode="auto">
                <a:xfrm>
                  <a:off x="723" y="933"/>
                  <a:ext cx="63" cy="66"/>
                </a:xfrm>
                <a:custGeom>
                  <a:avLst/>
                  <a:gdLst>
                    <a:gd name="T0" fmla="*/ 33 w 63"/>
                    <a:gd name="T1" fmla="*/ 0 h 66"/>
                    <a:gd name="T2" fmla="*/ 0 w 63"/>
                    <a:gd name="T3" fmla="*/ 18 h 66"/>
                    <a:gd name="T4" fmla="*/ 3 w 63"/>
                    <a:gd name="T5" fmla="*/ 45 h 66"/>
                    <a:gd name="T6" fmla="*/ 24 w 63"/>
                    <a:gd name="T7" fmla="*/ 66 h 66"/>
                    <a:gd name="T8" fmla="*/ 63 w 63"/>
                    <a:gd name="T9" fmla="*/ 60 h 66"/>
                    <a:gd name="T10" fmla="*/ 60 w 63"/>
                    <a:gd name="T11" fmla="*/ 30 h 66"/>
                    <a:gd name="T12" fmla="*/ 48 w 63"/>
                    <a:gd name="T13" fmla="*/ 12 h 66"/>
                    <a:gd name="T14" fmla="*/ 33 w 63"/>
                    <a:gd name="T15" fmla="*/ 0 h 6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63" h="66">
                      <a:moveTo>
                        <a:pt x="33" y="0"/>
                      </a:moveTo>
                      <a:lnTo>
                        <a:pt x="0" y="18"/>
                      </a:lnTo>
                      <a:lnTo>
                        <a:pt x="3" y="45"/>
                      </a:lnTo>
                      <a:lnTo>
                        <a:pt x="24" y="66"/>
                      </a:lnTo>
                      <a:lnTo>
                        <a:pt x="63" y="60"/>
                      </a:lnTo>
                      <a:lnTo>
                        <a:pt x="60" y="30"/>
                      </a:lnTo>
                      <a:lnTo>
                        <a:pt x="48" y="12"/>
                      </a:lnTo>
                      <a:lnTo>
                        <a:pt x="33" y="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8508" name="Freeform 257"/>
              <p:cNvSpPr>
                <a:spLocks/>
              </p:cNvSpPr>
              <p:nvPr/>
            </p:nvSpPr>
            <p:spPr bwMode="auto">
              <a:xfrm>
                <a:off x="770" y="1109"/>
                <a:ext cx="37" cy="184"/>
              </a:xfrm>
              <a:custGeom>
                <a:avLst/>
                <a:gdLst>
                  <a:gd name="T0" fmla="*/ 21 w 37"/>
                  <a:gd name="T1" fmla="*/ 0 h 184"/>
                  <a:gd name="T2" fmla="*/ 30 w 37"/>
                  <a:gd name="T3" fmla="*/ 40 h 184"/>
                  <a:gd name="T4" fmla="*/ 28 w 37"/>
                  <a:gd name="T5" fmla="*/ 64 h 184"/>
                  <a:gd name="T6" fmla="*/ 25 w 37"/>
                  <a:gd name="T7" fmla="*/ 81 h 184"/>
                  <a:gd name="T8" fmla="*/ 30 w 37"/>
                  <a:gd name="T9" fmla="*/ 105 h 184"/>
                  <a:gd name="T10" fmla="*/ 36 w 37"/>
                  <a:gd name="T11" fmla="*/ 133 h 184"/>
                  <a:gd name="T12" fmla="*/ 37 w 37"/>
                  <a:gd name="T13" fmla="*/ 160 h 184"/>
                  <a:gd name="T14" fmla="*/ 37 w 37"/>
                  <a:gd name="T15" fmla="*/ 184 h 184"/>
                  <a:gd name="T16" fmla="*/ 0 w 37"/>
                  <a:gd name="T17" fmla="*/ 81 h 184"/>
                  <a:gd name="T18" fmla="*/ 24 w 37"/>
                  <a:gd name="T19" fmla="*/ 40 h 184"/>
                  <a:gd name="T20" fmla="*/ 27 w 37"/>
                  <a:gd name="T21" fmla="*/ 55 h 18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7" h="184">
                    <a:moveTo>
                      <a:pt x="21" y="0"/>
                    </a:moveTo>
                    <a:lnTo>
                      <a:pt x="30" y="40"/>
                    </a:lnTo>
                    <a:lnTo>
                      <a:pt x="28" y="64"/>
                    </a:lnTo>
                    <a:lnTo>
                      <a:pt x="25" y="81"/>
                    </a:lnTo>
                    <a:lnTo>
                      <a:pt x="30" y="105"/>
                    </a:lnTo>
                    <a:lnTo>
                      <a:pt x="36" y="133"/>
                    </a:lnTo>
                    <a:lnTo>
                      <a:pt x="37" y="160"/>
                    </a:lnTo>
                    <a:lnTo>
                      <a:pt x="37" y="184"/>
                    </a:lnTo>
                    <a:lnTo>
                      <a:pt x="0" y="81"/>
                    </a:lnTo>
                    <a:lnTo>
                      <a:pt x="24" y="40"/>
                    </a:lnTo>
                    <a:lnTo>
                      <a:pt x="27" y="55"/>
                    </a:lnTo>
                  </a:path>
                </a:pathLst>
              </a:custGeom>
              <a:solidFill>
                <a:schemeClr val="tx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09" name="Freeform 258"/>
              <p:cNvSpPr>
                <a:spLocks/>
              </p:cNvSpPr>
              <p:nvPr/>
            </p:nvSpPr>
            <p:spPr bwMode="auto">
              <a:xfrm>
                <a:off x="689" y="1164"/>
                <a:ext cx="24" cy="78"/>
              </a:xfrm>
              <a:custGeom>
                <a:avLst/>
                <a:gdLst>
                  <a:gd name="T0" fmla="*/ 3 w 24"/>
                  <a:gd name="T1" fmla="*/ 0 h 78"/>
                  <a:gd name="T2" fmla="*/ 9 w 24"/>
                  <a:gd name="T3" fmla="*/ 33 h 78"/>
                  <a:gd name="T4" fmla="*/ 24 w 24"/>
                  <a:gd name="T5" fmla="*/ 57 h 78"/>
                  <a:gd name="T6" fmla="*/ 18 w 24"/>
                  <a:gd name="T7" fmla="*/ 72 h 78"/>
                  <a:gd name="T8" fmla="*/ 7 w 24"/>
                  <a:gd name="T9" fmla="*/ 78 h 78"/>
                  <a:gd name="T10" fmla="*/ 0 w 24"/>
                  <a:gd name="T11" fmla="*/ 69 h 78"/>
                  <a:gd name="T12" fmla="*/ 0 w 24"/>
                  <a:gd name="T13" fmla="*/ 29 h 78"/>
                  <a:gd name="T14" fmla="*/ 3 w 24"/>
                  <a:gd name="T15" fmla="*/ 0 h 7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4" h="78">
                    <a:moveTo>
                      <a:pt x="3" y="0"/>
                    </a:moveTo>
                    <a:lnTo>
                      <a:pt x="9" y="33"/>
                    </a:lnTo>
                    <a:lnTo>
                      <a:pt x="24" y="57"/>
                    </a:lnTo>
                    <a:lnTo>
                      <a:pt x="18" y="72"/>
                    </a:lnTo>
                    <a:lnTo>
                      <a:pt x="7" y="78"/>
                    </a:lnTo>
                    <a:lnTo>
                      <a:pt x="0" y="69"/>
                    </a:lnTo>
                    <a:lnTo>
                      <a:pt x="0" y="29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chemeClr val="tx1"/>
              </a:solidFill>
              <a:ln w="3175" cmpd="sng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10" name="Freeform 259"/>
              <p:cNvSpPr>
                <a:spLocks/>
              </p:cNvSpPr>
              <p:nvPr/>
            </p:nvSpPr>
            <p:spPr bwMode="auto">
              <a:xfrm>
                <a:off x="736" y="1053"/>
                <a:ext cx="32" cy="47"/>
              </a:xfrm>
              <a:custGeom>
                <a:avLst/>
                <a:gdLst>
                  <a:gd name="T0" fmla="*/ 0 w 38"/>
                  <a:gd name="T1" fmla="*/ 15 h 47"/>
                  <a:gd name="T2" fmla="*/ 2 w 38"/>
                  <a:gd name="T3" fmla="*/ 36 h 47"/>
                  <a:gd name="T4" fmla="*/ 5 w 38"/>
                  <a:gd name="T5" fmla="*/ 45 h 47"/>
                  <a:gd name="T6" fmla="*/ 19 w 38"/>
                  <a:gd name="T7" fmla="*/ 47 h 47"/>
                  <a:gd name="T8" fmla="*/ 13 w 38"/>
                  <a:gd name="T9" fmla="*/ 14 h 47"/>
                  <a:gd name="T10" fmla="*/ 8 w 38"/>
                  <a:gd name="T11" fmla="*/ 0 h 47"/>
                  <a:gd name="T12" fmla="*/ 0 w 38"/>
                  <a:gd name="T13" fmla="*/ 15 h 4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8" h="47">
                    <a:moveTo>
                      <a:pt x="0" y="15"/>
                    </a:moveTo>
                    <a:lnTo>
                      <a:pt x="2" y="36"/>
                    </a:lnTo>
                    <a:lnTo>
                      <a:pt x="9" y="45"/>
                    </a:lnTo>
                    <a:lnTo>
                      <a:pt x="38" y="47"/>
                    </a:lnTo>
                    <a:lnTo>
                      <a:pt x="27" y="14"/>
                    </a:lnTo>
                    <a:lnTo>
                      <a:pt x="17" y="0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11" name="Freeform 260"/>
              <p:cNvSpPr>
                <a:spLocks/>
              </p:cNvSpPr>
              <p:nvPr/>
            </p:nvSpPr>
            <p:spPr bwMode="auto">
              <a:xfrm>
                <a:off x="680" y="1119"/>
                <a:ext cx="34" cy="44"/>
              </a:xfrm>
              <a:custGeom>
                <a:avLst/>
                <a:gdLst>
                  <a:gd name="T0" fmla="*/ 34 w 34"/>
                  <a:gd name="T1" fmla="*/ 2 h 44"/>
                  <a:gd name="T2" fmla="*/ 15 w 34"/>
                  <a:gd name="T3" fmla="*/ 36 h 44"/>
                  <a:gd name="T4" fmla="*/ 0 w 34"/>
                  <a:gd name="T5" fmla="*/ 44 h 44"/>
                  <a:gd name="T6" fmla="*/ 7 w 34"/>
                  <a:gd name="T7" fmla="*/ 0 h 44"/>
                  <a:gd name="T8" fmla="*/ 34 w 34"/>
                  <a:gd name="T9" fmla="*/ 2 h 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4" h="44">
                    <a:moveTo>
                      <a:pt x="34" y="2"/>
                    </a:moveTo>
                    <a:lnTo>
                      <a:pt x="15" y="36"/>
                    </a:lnTo>
                    <a:lnTo>
                      <a:pt x="0" y="44"/>
                    </a:lnTo>
                    <a:lnTo>
                      <a:pt x="7" y="0"/>
                    </a:lnTo>
                    <a:lnTo>
                      <a:pt x="34" y="2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8472" name="Line 261"/>
          <p:cNvSpPr>
            <a:spLocks noChangeShapeType="1"/>
          </p:cNvSpPr>
          <p:nvPr/>
        </p:nvSpPr>
        <p:spPr bwMode="auto">
          <a:xfrm flipV="1">
            <a:off x="693738" y="1050925"/>
            <a:ext cx="0" cy="20240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</p:spPr>
        <p:txBody>
          <a:bodyPr lIns="70363" tIns="35182" rIns="70363" bIns="35182"/>
          <a:lstStyle/>
          <a:p>
            <a:endParaRPr lang="zh-CN" altLang="en-US"/>
          </a:p>
        </p:txBody>
      </p:sp>
      <p:sp>
        <p:nvSpPr>
          <p:cNvPr id="18473" name="Line 262"/>
          <p:cNvSpPr>
            <a:spLocks noChangeShapeType="1"/>
          </p:cNvSpPr>
          <p:nvPr/>
        </p:nvSpPr>
        <p:spPr bwMode="auto">
          <a:xfrm>
            <a:off x="712788" y="3678238"/>
            <a:ext cx="0" cy="20240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</p:spPr>
        <p:txBody>
          <a:bodyPr lIns="70363" tIns="35182" rIns="70363" bIns="35182"/>
          <a:lstStyle/>
          <a:p>
            <a:endParaRPr lang="zh-CN" altLang="en-US"/>
          </a:p>
        </p:txBody>
      </p:sp>
      <p:sp>
        <p:nvSpPr>
          <p:cNvPr id="18474" name="WordArt 263"/>
          <p:cNvSpPr>
            <a:spLocks noChangeArrowheads="1" noChangeShapeType="1" noTextEdit="1"/>
          </p:cNvSpPr>
          <p:nvPr/>
        </p:nvSpPr>
        <p:spPr bwMode="auto">
          <a:xfrm>
            <a:off x="639763" y="3217863"/>
            <a:ext cx="161925" cy="3206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2800" i="1" kern="10">
                <a:ln w="9525">
                  <a:noFill/>
                  <a:round/>
                  <a:headEnd/>
                  <a:tailEnd/>
                </a:ln>
                <a:latin typeface="Times New Roman"/>
                <a:cs typeface="Times New Roman"/>
              </a:rPr>
              <a:t>h</a:t>
            </a:r>
            <a:endParaRPr lang="zh-CN" altLang="en-US" sz="2800" i="1" kern="10">
              <a:ln w="9525">
                <a:noFill/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sp>
        <p:nvSpPr>
          <p:cNvPr id="18475" name="Rectangle 264"/>
          <p:cNvSpPr>
            <a:spLocks noChangeArrowheads="1"/>
          </p:cNvSpPr>
          <p:nvPr/>
        </p:nvSpPr>
        <p:spPr bwMode="auto">
          <a:xfrm>
            <a:off x="1568450" y="985838"/>
            <a:ext cx="61913" cy="1349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18476" name="Line 265"/>
          <p:cNvSpPr>
            <a:spLocks noChangeShapeType="1"/>
          </p:cNvSpPr>
          <p:nvPr/>
        </p:nvSpPr>
        <p:spPr bwMode="auto">
          <a:xfrm>
            <a:off x="1630363" y="1052513"/>
            <a:ext cx="298450" cy="3175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triangle" w="med" len="lg"/>
          </a:ln>
          <a:effectLst/>
        </p:spPr>
        <p:txBody>
          <a:bodyPr lIns="70363" tIns="35182" rIns="70363" bIns="35182"/>
          <a:lstStyle/>
          <a:p>
            <a:endParaRPr lang="zh-CN" altLang="en-US"/>
          </a:p>
        </p:txBody>
      </p:sp>
      <p:sp>
        <p:nvSpPr>
          <p:cNvPr id="18477" name="Line 266"/>
          <p:cNvSpPr>
            <a:spLocks noChangeShapeType="1"/>
          </p:cNvSpPr>
          <p:nvPr/>
        </p:nvSpPr>
        <p:spPr bwMode="auto">
          <a:xfrm flipH="1" flipV="1">
            <a:off x="512763" y="1065213"/>
            <a:ext cx="1050925" cy="0"/>
          </a:xfrm>
          <a:prstGeom prst="line">
            <a:avLst/>
          </a:prstGeom>
          <a:noFill/>
          <a:ln w="19050">
            <a:solidFill>
              <a:srgbClr val="969696"/>
            </a:solidFill>
            <a:prstDash val="dash"/>
            <a:round/>
            <a:headEnd/>
            <a:tailEnd/>
          </a:ln>
          <a:effectLst/>
        </p:spPr>
        <p:txBody>
          <a:bodyPr lIns="70363" tIns="35182" rIns="70363" bIns="35182"/>
          <a:lstStyle/>
          <a:p>
            <a:endParaRPr lang="zh-CN" altLang="en-US"/>
          </a:p>
        </p:txBody>
      </p:sp>
      <p:sp>
        <p:nvSpPr>
          <p:cNvPr id="18478" name="Oval 267"/>
          <p:cNvSpPr>
            <a:spLocks noChangeArrowheads="1"/>
          </p:cNvSpPr>
          <p:nvPr/>
        </p:nvSpPr>
        <p:spPr bwMode="auto">
          <a:xfrm>
            <a:off x="1528763" y="982663"/>
            <a:ext cx="95250" cy="123825"/>
          </a:xfrm>
          <a:prstGeom prst="ellipse">
            <a:avLst/>
          </a:prstGeom>
          <a:solidFill>
            <a:schemeClr val="bg1"/>
          </a:solidFill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grpSp>
        <p:nvGrpSpPr>
          <p:cNvPr id="18479" name="Group 268"/>
          <p:cNvGrpSpPr>
            <a:grpSpLocks/>
          </p:cNvGrpSpPr>
          <p:nvPr/>
        </p:nvGrpSpPr>
        <p:grpSpPr bwMode="auto">
          <a:xfrm>
            <a:off x="1709738" y="1173163"/>
            <a:ext cx="234950" cy="254000"/>
            <a:chOff x="5762" y="3524"/>
            <a:chExt cx="214" cy="176"/>
          </a:xfrm>
        </p:grpSpPr>
        <p:sp>
          <p:nvSpPr>
            <p:cNvPr id="18502" name="WordArt 269"/>
            <p:cNvSpPr>
              <a:spLocks noChangeArrowheads="1" noChangeShapeType="1" noTextEdit="1"/>
            </p:cNvSpPr>
            <p:nvPr/>
          </p:nvSpPr>
          <p:spPr bwMode="auto">
            <a:xfrm>
              <a:off x="5762" y="3524"/>
              <a:ext cx="144" cy="1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noFill/>
                    <a:round/>
                    <a:headEnd/>
                    <a:tailEnd/>
                  </a:ln>
                  <a:latin typeface="Bookman Old Style"/>
                </a:rPr>
                <a:t>v</a:t>
              </a:r>
              <a:endParaRPr lang="zh-CN" altLang="en-US" sz="2800" i="1" kern="10">
                <a:ln w="9525">
                  <a:noFill/>
                  <a:round/>
                  <a:headEnd/>
                  <a:tailEnd/>
                </a:ln>
                <a:latin typeface="Bookman Old Style"/>
              </a:endParaRPr>
            </a:p>
          </p:txBody>
        </p:sp>
        <p:sp>
          <p:nvSpPr>
            <p:cNvPr id="18503" name="WordArt 270"/>
            <p:cNvSpPr>
              <a:spLocks noChangeArrowheads="1" noChangeShapeType="1" noTextEdit="1"/>
            </p:cNvSpPr>
            <p:nvPr/>
          </p:nvSpPr>
          <p:spPr bwMode="auto">
            <a:xfrm>
              <a:off x="5910" y="3601"/>
              <a:ext cx="66" cy="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0</a:t>
              </a:r>
              <a:endParaRPr lang="zh-CN" altLang="en-US" sz="2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sp>
        <p:nvSpPr>
          <p:cNvPr id="18480" name="Rectangle 272"/>
          <p:cNvSpPr>
            <a:spLocks noChangeArrowheads="1"/>
          </p:cNvSpPr>
          <p:nvPr/>
        </p:nvSpPr>
        <p:spPr bwMode="auto">
          <a:xfrm>
            <a:off x="4371975" y="3543300"/>
            <a:ext cx="3946525" cy="19970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" name="组合 8"/>
          <p:cNvGrpSpPr>
            <a:grpSpLocks/>
          </p:cNvGrpSpPr>
          <p:nvPr/>
        </p:nvGrpSpPr>
        <p:grpSpPr bwMode="auto">
          <a:xfrm>
            <a:off x="4548188" y="1212850"/>
            <a:ext cx="4186237" cy="1233488"/>
            <a:chOff x="4548259" y="1201554"/>
            <a:chExt cx="4185989" cy="1232593"/>
          </a:xfrm>
        </p:grpSpPr>
        <p:sp>
          <p:nvSpPr>
            <p:cNvPr id="18497" name="矩形 246"/>
            <p:cNvSpPr>
              <a:spLocks noChangeArrowheads="1"/>
            </p:cNvSpPr>
            <p:nvPr/>
          </p:nvSpPr>
          <p:spPr bwMode="auto">
            <a:xfrm>
              <a:off x="4876039" y="1678484"/>
              <a:ext cx="3858209" cy="755663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98" name="Rectangle 94"/>
            <p:cNvSpPr>
              <a:spLocks noChangeArrowheads="1"/>
            </p:cNvSpPr>
            <p:nvPr/>
          </p:nvSpPr>
          <p:spPr bwMode="auto">
            <a:xfrm>
              <a:off x="4568160" y="1261308"/>
              <a:ext cx="1845256" cy="434834"/>
            </a:xfrm>
            <a:prstGeom prst="rect">
              <a:avLst/>
            </a:prstGeom>
            <a:solidFill>
              <a:schemeClr val="bg1">
                <a:alpha val="65097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70363" tIns="35182" rIns="70363" bIns="35182" anchor="ctr"/>
            <a:lstStyle/>
            <a:p>
              <a:endParaRPr lang="zh-CN" altLang="en-US"/>
            </a:p>
          </p:txBody>
        </p:sp>
        <p:sp>
          <p:nvSpPr>
            <p:cNvPr id="18499" name="Text Box 209"/>
            <p:cNvSpPr txBox="1">
              <a:spLocks noChangeArrowheads="1"/>
            </p:cNvSpPr>
            <p:nvPr/>
          </p:nvSpPr>
          <p:spPr bwMode="auto">
            <a:xfrm>
              <a:off x="4548259" y="1201554"/>
              <a:ext cx="3668571" cy="4276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18817" tIns="59409" rIns="118817" bIns="59409">
              <a:spAutoFit/>
            </a:bodyPr>
            <a:lstStyle/>
            <a:p>
              <a:pPr defTabSz="1187450">
                <a:spcBef>
                  <a:spcPct val="50000"/>
                </a:spcBef>
              </a:pPr>
              <a:r>
                <a:rPr lang="zh-CN" altLang="en-US" sz="2000" b="1">
                  <a:ea typeface="华文中宋" pitchFamily="2" charset="-122"/>
                </a:rPr>
                <a:t>则其</a:t>
              </a:r>
              <a:r>
                <a:rPr lang="zh-CN" altLang="en-US" sz="2000" b="1">
                  <a:solidFill>
                    <a:srgbClr val="CC0000"/>
                  </a:solidFill>
                  <a:ea typeface="黑体" pitchFamily="49" charset="-122"/>
                </a:rPr>
                <a:t>运动学方程分量式</a:t>
              </a:r>
              <a:r>
                <a:rPr lang="zh-CN" altLang="en-US" sz="2000" b="1">
                  <a:ea typeface="华文中宋" pitchFamily="2" charset="-122"/>
                </a:rPr>
                <a:t>为</a:t>
              </a:r>
              <a:endParaRPr lang="zh-CN" altLang="en-US" sz="2000" b="1">
                <a:solidFill>
                  <a:schemeClr val="accent2"/>
                </a:solidFill>
                <a:ea typeface="华文中宋" pitchFamily="2" charset="-122"/>
              </a:endParaRPr>
            </a:p>
          </p:txBody>
        </p:sp>
        <p:graphicFrame>
          <p:nvGraphicFramePr>
            <p:cNvPr id="18500" name="对象 1"/>
            <p:cNvGraphicFramePr>
              <a:graphicFrameLocks noChangeAspect="1"/>
            </p:cNvGraphicFramePr>
            <p:nvPr/>
          </p:nvGraphicFramePr>
          <p:xfrm>
            <a:off x="7618413" y="1271588"/>
            <a:ext cx="10541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38" name="Equation" r:id="rId3" imgW="1054100" imgH="355600" progId="Equation.DSMT4">
                    <p:embed/>
                  </p:oleObj>
                </mc:Choice>
                <mc:Fallback>
                  <p:oleObj name="Equation" r:id="rId3" imgW="1054100" imgH="3556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18413" y="1271588"/>
                          <a:ext cx="10541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01" name="对象 2"/>
            <p:cNvGraphicFramePr>
              <a:graphicFrameLocks noChangeAspect="1"/>
            </p:cNvGraphicFramePr>
            <p:nvPr/>
          </p:nvGraphicFramePr>
          <p:xfrm>
            <a:off x="5202238" y="1671638"/>
            <a:ext cx="3429000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39" name="Equation" r:id="rId5" imgW="3429000" imgH="762000" progId="Equation.DSMT4">
                    <p:embed/>
                  </p:oleObj>
                </mc:Choice>
                <mc:Fallback>
                  <p:oleObj name="Equation" r:id="rId5" imgW="3429000" imgH="762000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2238" y="1671638"/>
                          <a:ext cx="3429000" cy="762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/>
          <p:cNvGrpSpPr>
            <a:grpSpLocks/>
          </p:cNvGrpSpPr>
          <p:nvPr/>
        </p:nvGrpSpPr>
        <p:grpSpPr bwMode="auto">
          <a:xfrm>
            <a:off x="4187825" y="2481263"/>
            <a:ext cx="4221163" cy="1655762"/>
            <a:chOff x="4188529" y="2469515"/>
            <a:chExt cx="4219695" cy="1656006"/>
          </a:xfrm>
        </p:grpSpPr>
        <p:sp>
          <p:nvSpPr>
            <p:cNvPr id="18492" name="矩形 6"/>
            <p:cNvSpPr>
              <a:spLocks noChangeArrowheads="1"/>
            </p:cNvSpPr>
            <p:nvPr/>
          </p:nvSpPr>
          <p:spPr bwMode="auto">
            <a:xfrm>
              <a:off x="4550015" y="2909933"/>
              <a:ext cx="3858209" cy="905919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93" name="Rectangle 172"/>
            <p:cNvSpPr>
              <a:spLocks noChangeArrowheads="1"/>
            </p:cNvSpPr>
            <p:nvPr/>
          </p:nvSpPr>
          <p:spPr bwMode="auto">
            <a:xfrm>
              <a:off x="4595617" y="2473659"/>
              <a:ext cx="912754" cy="43627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94" name="Text Box 173"/>
            <p:cNvSpPr txBox="1">
              <a:spLocks noChangeArrowheads="1"/>
            </p:cNvSpPr>
            <p:nvPr/>
          </p:nvSpPr>
          <p:spPr bwMode="auto">
            <a:xfrm>
              <a:off x="4188529" y="2469515"/>
              <a:ext cx="3497122" cy="42775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18817" tIns="59409" rIns="118817" bIns="59409">
              <a:spAutoFit/>
            </a:bodyPr>
            <a:lstStyle/>
            <a:p>
              <a:pPr defTabSz="1187450">
                <a:spcBef>
                  <a:spcPct val="50000"/>
                </a:spcBef>
              </a:pPr>
              <a:r>
                <a:rPr lang="zh-CN" altLang="en-US" sz="2000" b="1">
                  <a:ea typeface="华文中宋" pitchFamily="2" charset="-122"/>
                </a:rPr>
                <a:t>其 </a:t>
              </a:r>
              <a:r>
                <a:rPr lang="zh-CN" altLang="en-US" sz="2000" b="1">
                  <a:solidFill>
                    <a:srgbClr val="CC0000"/>
                  </a:solidFill>
                  <a:ea typeface="黑体" pitchFamily="49" charset="-122"/>
                </a:rPr>
                <a:t>运动学方程 的矢量式</a:t>
              </a:r>
              <a:r>
                <a:rPr lang="zh-CN" altLang="en-US" sz="2000" b="1">
                  <a:ea typeface="华文中宋" pitchFamily="2" charset="-122"/>
                </a:rPr>
                <a:t>为</a:t>
              </a:r>
              <a:endParaRPr lang="zh-CN" altLang="en-US" sz="2000" b="1">
                <a:solidFill>
                  <a:schemeClr val="accent2"/>
                </a:solidFill>
                <a:ea typeface="华文中宋" pitchFamily="2" charset="-122"/>
              </a:endParaRPr>
            </a:p>
          </p:txBody>
        </p:sp>
        <p:sp>
          <p:nvSpPr>
            <p:cNvPr id="18495" name="Rectangle 293"/>
            <p:cNvSpPr>
              <a:spLocks noChangeArrowheads="1"/>
            </p:cNvSpPr>
            <p:nvPr/>
          </p:nvSpPr>
          <p:spPr bwMode="auto">
            <a:xfrm>
              <a:off x="4496698" y="3471190"/>
              <a:ext cx="3835324" cy="6543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96" name="对象 3"/>
            <p:cNvGraphicFramePr>
              <a:graphicFrameLocks noChangeAspect="1"/>
            </p:cNvGraphicFramePr>
            <p:nvPr/>
          </p:nvGraphicFramePr>
          <p:xfrm>
            <a:off x="4668110" y="3000891"/>
            <a:ext cx="3492500" cy="850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0" name="Equation" r:id="rId7" imgW="3492500" imgH="850900" progId="Equation.DSMT4">
                    <p:embed/>
                  </p:oleObj>
                </mc:Choice>
                <mc:Fallback>
                  <p:oleObj name="Equation" r:id="rId7" imgW="3492500" imgH="85090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8110" y="3000891"/>
                          <a:ext cx="3492500" cy="850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83" name="Oval 238"/>
          <p:cNvSpPr>
            <a:spLocks noChangeArrowheads="1"/>
          </p:cNvSpPr>
          <p:nvPr/>
        </p:nvSpPr>
        <p:spPr bwMode="auto">
          <a:xfrm>
            <a:off x="3986213" y="5748338"/>
            <a:ext cx="60325" cy="77787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grpSp>
        <p:nvGrpSpPr>
          <p:cNvPr id="11" name="组合 10"/>
          <p:cNvGrpSpPr>
            <a:grpSpLocks/>
          </p:cNvGrpSpPr>
          <p:nvPr/>
        </p:nvGrpSpPr>
        <p:grpSpPr bwMode="auto">
          <a:xfrm>
            <a:off x="4235450" y="3989388"/>
            <a:ext cx="4430713" cy="1477962"/>
            <a:chOff x="4235203" y="3977522"/>
            <a:chExt cx="4431576" cy="1477526"/>
          </a:xfrm>
        </p:grpSpPr>
        <p:sp>
          <p:nvSpPr>
            <p:cNvPr id="223528" name="Text Box 296"/>
            <p:cNvSpPr txBox="1">
              <a:spLocks noChangeArrowheads="1"/>
            </p:cNvSpPr>
            <p:nvPr/>
          </p:nvSpPr>
          <p:spPr bwMode="auto">
            <a:xfrm>
              <a:off x="4235203" y="3977522"/>
              <a:ext cx="4431576" cy="4284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18817" tIns="59409" rIns="118817" bIns="59409">
              <a:spAutoFit/>
            </a:bodyPr>
            <a:lstStyle>
              <a:lvl1pPr defTabSz="11874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593725" defTabSz="11874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87450" defTabSz="11874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782763" defTabSz="11874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376488" defTabSz="11874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833688" defTabSz="118745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3290888" defTabSz="118745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748088" defTabSz="118745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4205288" defTabSz="118745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zh-CN" altLang="en-US" sz="2000" b="1" dirty="0">
                  <a:latin typeface="Times New Roman" pitchFamily="18" charset="0"/>
                  <a:ea typeface="华文中宋" pitchFamily="2" charset="-122"/>
                </a:rPr>
                <a:t>由分量式消去</a:t>
              </a:r>
              <a:r>
                <a:rPr lang="zh-CN" altLang="en-US" sz="2000" b="1" dirty="0" smtClean="0">
                  <a:latin typeface="Times New Roman" pitchFamily="18" charset="0"/>
                  <a:ea typeface="华文中宋" pitchFamily="2" charset="-122"/>
                </a:rPr>
                <a:t>时间  </a:t>
              </a:r>
              <a:r>
                <a:rPr lang="en-US" altLang="zh-CN" sz="2000" b="1" i="1" dirty="0" smtClean="0">
                  <a:solidFill>
                    <a:srgbClr val="FF0000"/>
                  </a:solidFill>
                  <a:latin typeface="+mj-lt"/>
                  <a:ea typeface="华文中宋" pitchFamily="2" charset="-122"/>
                </a:rPr>
                <a:t>t</a:t>
              </a:r>
              <a:r>
                <a:rPr lang="zh-CN" altLang="en-US" sz="2000" b="1" i="1" dirty="0" smtClean="0">
                  <a:solidFill>
                    <a:srgbClr val="FF0000"/>
                  </a:solidFill>
                  <a:latin typeface="+mj-lt"/>
                  <a:ea typeface="华文中宋" pitchFamily="2" charset="-122"/>
                </a:rPr>
                <a:t> </a:t>
              </a:r>
              <a:r>
                <a:rPr lang="zh-CN" altLang="en-US" sz="2000" b="1" dirty="0" smtClean="0">
                  <a:latin typeface="Times New Roman" pitchFamily="18" charset="0"/>
                  <a:ea typeface="华文中宋" pitchFamily="2" charset="-122"/>
                </a:rPr>
                <a:t> 得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Times New Roman" pitchFamily="18" charset="0"/>
                  <a:ea typeface="华文中宋" pitchFamily="2" charset="-122"/>
                </a:rPr>
                <a:t>轨迹方程</a:t>
              </a:r>
              <a:r>
                <a:rPr lang="zh-CN" altLang="en-US" sz="2000" b="1" dirty="0" smtClean="0">
                  <a:latin typeface="Times New Roman" pitchFamily="18" charset="0"/>
                  <a:ea typeface="华文中宋" pitchFamily="2" charset="-122"/>
                </a:rPr>
                <a:t>为</a:t>
              </a:r>
              <a:endParaRPr lang="zh-CN" altLang="en-US" sz="2000" b="1" dirty="0">
                <a:solidFill>
                  <a:schemeClr val="accent2"/>
                </a:solidFill>
                <a:latin typeface="Times New Roman" pitchFamily="18" charset="0"/>
                <a:ea typeface="华文中宋" pitchFamily="2" charset="-122"/>
              </a:endParaRPr>
            </a:p>
          </p:txBody>
        </p:sp>
        <p:graphicFrame>
          <p:nvGraphicFramePr>
            <p:cNvPr id="18491" name="对象 4"/>
            <p:cNvGraphicFramePr>
              <a:graphicFrameLocks noChangeAspect="1"/>
            </p:cNvGraphicFramePr>
            <p:nvPr/>
          </p:nvGraphicFramePr>
          <p:xfrm>
            <a:off x="5253654" y="4439048"/>
            <a:ext cx="2222500" cy="10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1" name="Equation" r:id="rId9" imgW="2222500" imgH="1016000" progId="Equation.DSMT4">
                    <p:embed/>
                  </p:oleObj>
                </mc:Choice>
                <mc:Fallback>
                  <p:oleObj name="Equation" r:id="rId9" imgW="2222500" imgH="1016000" progId="Equation.DSMT4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3654" y="4439048"/>
                          <a:ext cx="2222500" cy="1016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85" name="标题 11"/>
          <p:cNvSpPr>
            <a:spLocks noGrp="1"/>
          </p:cNvSpPr>
          <p:nvPr>
            <p:ph type="title" idx="4294967295"/>
          </p:nvPr>
        </p:nvSpPr>
        <p:spPr>
          <a:xfrm>
            <a:off x="6919913" y="38100"/>
            <a:ext cx="2225675" cy="320675"/>
          </a:xfrm>
        </p:spPr>
        <p:txBody>
          <a:bodyPr/>
          <a:lstStyle/>
          <a:p>
            <a:r>
              <a:rPr lang="zh-CN" altLang="en-US" sz="800" smtClean="0">
                <a:solidFill>
                  <a:schemeClr val="bg1"/>
                </a:solidFill>
              </a:rPr>
              <a:t>例</a:t>
            </a:r>
          </a:p>
        </p:txBody>
      </p:sp>
      <p:sp>
        <p:nvSpPr>
          <p:cNvPr id="18486" name="AutoShape 2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580438" y="6592888"/>
            <a:ext cx="282575" cy="255587"/>
          </a:xfrm>
          <a:prstGeom prst="actionButtonForwardNex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87" name="AutoShape 26">
            <a:hlinkClick r:id="rId1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85125" y="6588125"/>
            <a:ext cx="284163" cy="265113"/>
          </a:xfrm>
          <a:prstGeom prst="actionButtonBeginning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88" name="AutoShape 27">
            <a:hlinkClick r:id="rId1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877300" y="6592888"/>
            <a:ext cx="254000" cy="250825"/>
          </a:xfrm>
          <a:prstGeom prst="actionButtonEnd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89" name="动作按钮: 后退或前一项 15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83575" y="6588125"/>
            <a:ext cx="276225" cy="246063"/>
          </a:xfrm>
          <a:prstGeom prst="actionButtonBackPrevious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2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34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73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0"/>
            <a:ext cx="8229600" cy="587375"/>
          </a:xfrm>
        </p:spPr>
        <p:txBody>
          <a:bodyPr/>
          <a:lstStyle/>
          <a:p>
            <a:r>
              <a:rPr lang="zh-CN" altLang="en-US" sz="800" smtClean="0">
                <a:solidFill>
                  <a:schemeClr val="bg1"/>
                </a:solidFill>
              </a:rPr>
              <a:t>位移</a:t>
            </a:r>
          </a:p>
        </p:txBody>
      </p:sp>
      <p:sp>
        <p:nvSpPr>
          <p:cNvPr id="19459" name="Rectangle 4"/>
          <p:cNvSpPr>
            <a:spLocks noChangeArrowheads="1"/>
          </p:cNvSpPr>
          <p:nvPr/>
        </p:nvSpPr>
        <p:spPr bwMode="auto">
          <a:xfrm>
            <a:off x="1371600" y="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30" tIns="45715" rIns="91430" bIns="45715" anchor="ctr"/>
          <a:lstStyle/>
          <a:p>
            <a:pPr algn="ctr" defTabSz="912813"/>
            <a:r>
              <a:rPr lang="zh-CN" altLang="en-US" sz="4400">
                <a:solidFill>
                  <a:schemeClr val="bg1"/>
                </a:solidFill>
              </a:rPr>
              <a:t>位移</a:t>
            </a:r>
          </a:p>
        </p:txBody>
      </p:sp>
      <p:grpSp>
        <p:nvGrpSpPr>
          <p:cNvPr id="19460" name="Group 5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9688" name="Group 6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9723" name="Rectangle 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760" cy="432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9724" name="Group 8"/>
              <p:cNvGrpSpPr>
                <a:grpSpLocks/>
              </p:cNvGrpSpPr>
              <p:nvPr/>
            </p:nvGrpSpPr>
            <p:grpSpPr bwMode="auto">
              <a:xfrm>
                <a:off x="0" y="0"/>
                <a:ext cx="5760" cy="4315"/>
                <a:chOff x="0" y="0"/>
                <a:chExt cx="5760" cy="4315"/>
              </a:xfrm>
            </p:grpSpPr>
            <p:sp>
              <p:nvSpPr>
                <p:cNvPr id="19725" name="Rectangle 9"/>
                <p:cNvSpPr>
                  <a:spLocks noChangeArrowheads="1"/>
                </p:cNvSpPr>
                <p:nvPr/>
              </p:nvSpPr>
              <p:spPr bwMode="auto">
                <a:xfrm>
                  <a:off x="0" y="3462"/>
                  <a:ext cx="5760" cy="853"/>
                </a:xfrm>
                <a:prstGeom prst="rect">
                  <a:avLst/>
                </a:prstGeom>
                <a:gradFill rotWithShape="0">
                  <a:gsLst>
                    <a:gs pos="0">
                      <a:srgbClr val="B1E1FF"/>
                    </a:gs>
                    <a:gs pos="100000">
                      <a:srgbClr val="E1F4FF"/>
                    </a:gs>
                  </a:gsLst>
                  <a:lin ang="18900000" scaled="1"/>
                </a:gra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726" name="Rectangle 10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65" cy="935"/>
                </a:xfrm>
                <a:prstGeom prst="rect">
                  <a:avLst/>
                </a:prstGeom>
                <a:gradFill rotWithShape="0">
                  <a:gsLst>
                    <a:gs pos="0">
                      <a:srgbClr val="E1E9F7"/>
                    </a:gs>
                    <a:gs pos="100000">
                      <a:schemeClr val="bg1"/>
                    </a:gs>
                  </a:gsLst>
                  <a:lin ang="5400000" scaled="1"/>
                </a:gra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727" name="Freeform 11"/>
                <p:cNvSpPr>
                  <a:spLocks/>
                </p:cNvSpPr>
                <p:nvPr/>
              </p:nvSpPr>
              <p:spPr bwMode="auto">
                <a:xfrm>
                  <a:off x="0" y="10"/>
                  <a:ext cx="5738" cy="1674"/>
                </a:xfrm>
                <a:custGeom>
                  <a:avLst/>
                  <a:gdLst>
                    <a:gd name="T0" fmla="*/ 94 w 5814"/>
                    <a:gd name="T1" fmla="*/ 1000 h 1674"/>
                    <a:gd name="T2" fmla="*/ 177 w 5814"/>
                    <a:gd name="T3" fmla="*/ 913 h 1674"/>
                    <a:gd name="T4" fmla="*/ 277 w 5814"/>
                    <a:gd name="T5" fmla="*/ 870 h 1674"/>
                    <a:gd name="T6" fmla="*/ 465 w 5814"/>
                    <a:gd name="T7" fmla="*/ 848 h 1674"/>
                    <a:gd name="T8" fmla="*/ 609 w 5814"/>
                    <a:gd name="T9" fmla="*/ 881 h 1674"/>
                    <a:gd name="T10" fmla="*/ 670 w 5814"/>
                    <a:gd name="T11" fmla="*/ 924 h 1674"/>
                    <a:gd name="T12" fmla="*/ 742 w 5814"/>
                    <a:gd name="T13" fmla="*/ 783 h 1674"/>
                    <a:gd name="T14" fmla="*/ 783 w 5814"/>
                    <a:gd name="T15" fmla="*/ 674 h 1674"/>
                    <a:gd name="T16" fmla="*/ 928 w 5814"/>
                    <a:gd name="T17" fmla="*/ 587 h 1674"/>
                    <a:gd name="T18" fmla="*/ 1052 w 5814"/>
                    <a:gd name="T19" fmla="*/ 566 h 1674"/>
                    <a:gd name="T20" fmla="*/ 1206 w 5814"/>
                    <a:gd name="T21" fmla="*/ 587 h 1674"/>
                    <a:gd name="T22" fmla="*/ 1269 w 5814"/>
                    <a:gd name="T23" fmla="*/ 663 h 1674"/>
                    <a:gd name="T24" fmla="*/ 1299 w 5814"/>
                    <a:gd name="T25" fmla="*/ 739 h 1674"/>
                    <a:gd name="T26" fmla="*/ 1495 w 5814"/>
                    <a:gd name="T27" fmla="*/ 566 h 1674"/>
                    <a:gd name="T28" fmla="*/ 1608 w 5814"/>
                    <a:gd name="T29" fmla="*/ 500 h 1674"/>
                    <a:gd name="T30" fmla="*/ 1897 w 5814"/>
                    <a:gd name="T31" fmla="*/ 479 h 1674"/>
                    <a:gd name="T32" fmla="*/ 2000 w 5814"/>
                    <a:gd name="T33" fmla="*/ 479 h 1674"/>
                    <a:gd name="T34" fmla="*/ 2269 w 5814"/>
                    <a:gd name="T35" fmla="*/ 566 h 1674"/>
                    <a:gd name="T36" fmla="*/ 2402 w 5814"/>
                    <a:gd name="T37" fmla="*/ 424 h 1674"/>
                    <a:gd name="T38" fmla="*/ 2516 w 5814"/>
                    <a:gd name="T39" fmla="*/ 348 h 1674"/>
                    <a:gd name="T40" fmla="*/ 2577 w 5814"/>
                    <a:gd name="T41" fmla="*/ 316 h 1674"/>
                    <a:gd name="T42" fmla="*/ 2721 w 5814"/>
                    <a:gd name="T43" fmla="*/ 283 h 1674"/>
                    <a:gd name="T44" fmla="*/ 2939 w 5814"/>
                    <a:gd name="T45" fmla="*/ 294 h 1674"/>
                    <a:gd name="T46" fmla="*/ 3186 w 5814"/>
                    <a:gd name="T47" fmla="*/ 403 h 1674"/>
                    <a:gd name="T48" fmla="*/ 3289 w 5814"/>
                    <a:gd name="T49" fmla="*/ 544 h 1674"/>
                    <a:gd name="T50" fmla="*/ 3391 w 5814"/>
                    <a:gd name="T51" fmla="*/ 446 h 1674"/>
                    <a:gd name="T52" fmla="*/ 3598 w 5814"/>
                    <a:gd name="T53" fmla="*/ 403 h 1674"/>
                    <a:gd name="T54" fmla="*/ 3805 w 5814"/>
                    <a:gd name="T55" fmla="*/ 435 h 1674"/>
                    <a:gd name="T56" fmla="*/ 4041 w 5814"/>
                    <a:gd name="T57" fmla="*/ 642 h 1674"/>
                    <a:gd name="T58" fmla="*/ 4155 w 5814"/>
                    <a:gd name="T59" fmla="*/ 566 h 1674"/>
                    <a:gd name="T60" fmla="*/ 4279 w 5814"/>
                    <a:gd name="T61" fmla="*/ 533 h 1674"/>
                    <a:gd name="T62" fmla="*/ 4516 w 5814"/>
                    <a:gd name="T63" fmla="*/ 555 h 1674"/>
                    <a:gd name="T64" fmla="*/ 4702 w 5814"/>
                    <a:gd name="T65" fmla="*/ 707 h 1674"/>
                    <a:gd name="T66" fmla="*/ 4743 w 5814"/>
                    <a:gd name="T67" fmla="*/ 848 h 1674"/>
                    <a:gd name="T68" fmla="*/ 4743 w 5814"/>
                    <a:gd name="T69" fmla="*/ 968 h 1674"/>
                    <a:gd name="T70" fmla="*/ 4846 w 5814"/>
                    <a:gd name="T71" fmla="*/ 902 h 1674"/>
                    <a:gd name="T72" fmla="*/ 5021 w 5814"/>
                    <a:gd name="T73" fmla="*/ 870 h 1674"/>
                    <a:gd name="T74" fmla="*/ 5123 w 5814"/>
                    <a:gd name="T75" fmla="*/ 881 h 1674"/>
                    <a:gd name="T76" fmla="*/ 5289 w 5814"/>
                    <a:gd name="T77" fmla="*/ 1000 h 1674"/>
                    <a:gd name="T78" fmla="*/ 5331 w 5814"/>
                    <a:gd name="T79" fmla="*/ 1120 h 1674"/>
                    <a:gd name="T80" fmla="*/ 5322 w 5814"/>
                    <a:gd name="T81" fmla="*/ 1239 h 1674"/>
                    <a:gd name="T82" fmla="*/ 5394 w 5814"/>
                    <a:gd name="T83" fmla="*/ 1305 h 1674"/>
                    <a:gd name="T84" fmla="*/ 5422 w 5814"/>
                    <a:gd name="T85" fmla="*/ 1381 h 1674"/>
                    <a:gd name="T86" fmla="*/ 5516 w 5814"/>
                    <a:gd name="T87" fmla="*/ 1674 h 1674"/>
                    <a:gd name="T88" fmla="*/ 5516 w 5814"/>
                    <a:gd name="T89" fmla="*/ 33 h 1674"/>
                    <a:gd name="T90" fmla="*/ 61 w 5814"/>
                    <a:gd name="T91" fmla="*/ 0 h 1674"/>
                    <a:gd name="T92" fmla="*/ 0 w 5814"/>
                    <a:gd name="T93" fmla="*/ 1065 h 1674"/>
                    <a:gd name="T94" fmla="*/ 94 w 5814"/>
                    <a:gd name="T95" fmla="*/ 1000 h 1674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5814" h="1674">
                      <a:moveTo>
                        <a:pt x="98" y="1000"/>
                      </a:moveTo>
                      <a:lnTo>
                        <a:pt x="185" y="913"/>
                      </a:lnTo>
                      <a:lnTo>
                        <a:pt x="293" y="870"/>
                      </a:lnTo>
                      <a:lnTo>
                        <a:pt x="489" y="848"/>
                      </a:lnTo>
                      <a:lnTo>
                        <a:pt x="641" y="881"/>
                      </a:lnTo>
                      <a:lnTo>
                        <a:pt x="706" y="924"/>
                      </a:lnTo>
                      <a:lnTo>
                        <a:pt x="782" y="783"/>
                      </a:lnTo>
                      <a:lnTo>
                        <a:pt x="826" y="674"/>
                      </a:lnTo>
                      <a:lnTo>
                        <a:pt x="978" y="587"/>
                      </a:lnTo>
                      <a:lnTo>
                        <a:pt x="1108" y="566"/>
                      </a:lnTo>
                      <a:lnTo>
                        <a:pt x="1271" y="587"/>
                      </a:lnTo>
                      <a:lnTo>
                        <a:pt x="1337" y="663"/>
                      </a:lnTo>
                      <a:lnTo>
                        <a:pt x="1369" y="739"/>
                      </a:lnTo>
                      <a:lnTo>
                        <a:pt x="1576" y="566"/>
                      </a:lnTo>
                      <a:lnTo>
                        <a:pt x="1695" y="500"/>
                      </a:lnTo>
                      <a:lnTo>
                        <a:pt x="1999" y="479"/>
                      </a:lnTo>
                      <a:lnTo>
                        <a:pt x="2108" y="479"/>
                      </a:lnTo>
                      <a:lnTo>
                        <a:pt x="2391" y="566"/>
                      </a:lnTo>
                      <a:lnTo>
                        <a:pt x="2532" y="424"/>
                      </a:lnTo>
                      <a:lnTo>
                        <a:pt x="2652" y="348"/>
                      </a:lnTo>
                      <a:lnTo>
                        <a:pt x="2717" y="316"/>
                      </a:lnTo>
                      <a:lnTo>
                        <a:pt x="2869" y="283"/>
                      </a:lnTo>
                      <a:lnTo>
                        <a:pt x="3097" y="294"/>
                      </a:lnTo>
                      <a:lnTo>
                        <a:pt x="3358" y="403"/>
                      </a:lnTo>
                      <a:lnTo>
                        <a:pt x="3467" y="544"/>
                      </a:lnTo>
                      <a:lnTo>
                        <a:pt x="3575" y="446"/>
                      </a:lnTo>
                      <a:lnTo>
                        <a:pt x="3793" y="403"/>
                      </a:lnTo>
                      <a:lnTo>
                        <a:pt x="4010" y="435"/>
                      </a:lnTo>
                      <a:lnTo>
                        <a:pt x="4260" y="642"/>
                      </a:lnTo>
                      <a:lnTo>
                        <a:pt x="4380" y="566"/>
                      </a:lnTo>
                      <a:lnTo>
                        <a:pt x="4510" y="533"/>
                      </a:lnTo>
                      <a:lnTo>
                        <a:pt x="4760" y="555"/>
                      </a:lnTo>
                      <a:lnTo>
                        <a:pt x="4956" y="707"/>
                      </a:lnTo>
                      <a:lnTo>
                        <a:pt x="4999" y="848"/>
                      </a:lnTo>
                      <a:lnTo>
                        <a:pt x="4999" y="968"/>
                      </a:lnTo>
                      <a:lnTo>
                        <a:pt x="5108" y="902"/>
                      </a:lnTo>
                      <a:lnTo>
                        <a:pt x="5292" y="870"/>
                      </a:lnTo>
                      <a:lnTo>
                        <a:pt x="5401" y="881"/>
                      </a:lnTo>
                      <a:lnTo>
                        <a:pt x="5575" y="1000"/>
                      </a:lnTo>
                      <a:lnTo>
                        <a:pt x="5619" y="1120"/>
                      </a:lnTo>
                      <a:lnTo>
                        <a:pt x="5608" y="1239"/>
                      </a:lnTo>
                      <a:lnTo>
                        <a:pt x="5684" y="1305"/>
                      </a:lnTo>
                      <a:lnTo>
                        <a:pt x="5716" y="1381"/>
                      </a:lnTo>
                      <a:lnTo>
                        <a:pt x="5814" y="1674"/>
                      </a:lnTo>
                      <a:lnTo>
                        <a:pt x="5814" y="33"/>
                      </a:lnTo>
                      <a:lnTo>
                        <a:pt x="65" y="0"/>
                      </a:lnTo>
                      <a:lnTo>
                        <a:pt x="0" y="1065"/>
                      </a:lnTo>
                      <a:lnTo>
                        <a:pt x="98" y="100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E7EDF9"/>
                    </a:gs>
                    <a:gs pos="100000">
                      <a:schemeClr val="bg1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728" name="Rectangle 12" descr="羊皮纸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5760" cy="124"/>
                </a:xfrm>
                <a:prstGeom prst="rect">
                  <a:avLst/>
                </a:prstGeom>
                <a:blipFill dpi="0" rotWithShape="0">
                  <a:blip r:embed="rId3" cstate="print"/>
                  <a:srcRect/>
                  <a:tile tx="0" ty="0" sx="100000" sy="100000" flip="none" algn="tl"/>
                </a:blip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729" name="Rectangle 13"/>
                <p:cNvSpPr>
                  <a:spLocks noChangeArrowheads="1"/>
                </p:cNvSpPr>
                <p:nvPr/>
              </p:nvSpPr>
              <p:spPr bwMode="auto">
                <a:xfrm>
                  <a:off x="0" y="1682"/>
                  <a:ext cx="998" cy="712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730" name="Freeform 14" descr="横向砖形"/>
                <p:cNvSpPr>
                  <a:spLocks/>
                </p:cNvSpPr>
                <p:nvPr/>
              </p:nvSpPr>
              <p:spPr bwMode="auto">
                <a:xfrm>
                  <a:off x="446" y="1680"/>
                  <a:ext cx="554" cy="2621"/>
                </a:xfrm>
                <a:custGeom>
                  <a:avLst/>
                  <a:gdLst>
                    <a:gd name="T0" fmla="*/ 304 w 554"/>
                    <a:gd name="T1" fmla="*/ 127 h 3141"/>
                    <a:gd name="T2" fmla="*/ 554 w 554"/>
                    <a:gd name="T3" fmla="*/ 0 h 3141"/>
                    <a:gd name="T4" fmla="*/ 554 w 554"/>
                    <a:gd name="T5" fmla="*/ 1523 h 3141"/>
                    <a:gd name="T6" fmla="*/ 0 w 554"/>
                    <a:gd name="T7" fmla="*/ 1518 h 3141"/>
                    <a:gd name="T8" fmla="*/ 0 w 554"/>
                    <a:gd name="T9" fmla="*/ 195 h 3141"/>
                    <a:gd name="T10" fmla="*/ 304 w 554"/>
                    <a:gd name="T11" fmla="*/ 127 h 314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54" h="3141">
                      <a:moveTo>
                        <a:pt x="304" y="261"/>
                      </a:moveTo>
                      <a:lnTo>
                        <a:pt x="554" y="0"/>
                      </a:lnTo>
                      <a:lnTo>
                        <a:pt x="554" y="3141"/>
                      </a:lnTo>
                      <a:lnTo>
                        <a:pt x="0" y="3130"/>
                      </a:lnTo>
                      <a:lnTo>
                        <a:pt x="0" y="402"/>
                      </a:lnTo>
                      <a:lnTo>
                        <a:pt x="304" y="261"/>
                      </a:lnTo>
                      <a:close/>
                    </a:path>
                  </a:pathLst>
                </a:custGeom>
                <a:pattFill prst="horzBrick">
                  <a:fgClr>
                    <a:srgbClr val="B2B2B2"/>
                  </a:fgClr>
                  <a:bgClr>
                    <a:srgbClr val="777777"/>
                  </a:bgClr>
                </a:patt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731" name="Rectangle 15" descr="横向砖形"/>
                <p:cNvSpPr>
                  <a:spLocks noChangeArrowheads="1"/>
                </p:cNvSpPr>
                <p:nvPr/>
              </p:nvSpPr>
              <p:spPr bwMode="auto">
                <a:xfrm>
                  <a:off x="0" y="1871"/>
                  <a:ext cx="761" cy="2444"/>
                </a:xfrm>
                <a:prstGeom prst="rect">
                  <a:avLst/>
                </a:prstGeom>
                <a:pattFill prst="horzBrick">
                  <a:fgClr>
                    <a:srgbClr val="DDDDDD"/>
                  </a:fgClr>
                  <a:bgClr>
                    <a:srgbClr val="969696"/>
                  </a:bgClr>
                </a:patt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732" name="Freeform 16"/>
                <p:cNvSpPr>
                  <a:spLocks/>
                </p:cNvSpPr>
                <p:nvPr/>
              </p:nvSpPr>
              <p:spPr bwMode="auto">
                <a:xfrm>
                  <a:off x="0" y="3586"/>
                  <a:ext cx="5760" cy="729"/>
                </a:xfrm>
                <a:custGeom>
                  <a:avLst/>
                  <a:gdLst>
                    <a:gd name="T0" fmla="*/ 761 w 5760"/>
                    <a:gd name="T1" fmla="*/ 261 h 729"/>
                    <a:gd name="T2" fmla="*/ 0 w 5760"/>
                    <a:gd name="T3" fmla="*/ 261 h 729"/>
                    <a:gd name="T4" fmla="*/ 0 w 5760"/>
                    <a:gd name="T5" fmla="*/ 718 h 729"/>
                    <a:gd name="T6" fmla="*/ 5760 w 5760"/>
                    <a:gd name="T7" fmla="*/ 729 h 729"/>
                    <a:gd name="T8" fmla="*/ 5760 w 5760"/>
                    <a:gd name="T9" fmla="*/ 11 h 729"/>
                    <a:gd name="T10" fmla="*/ 1011 w 5760"/>
                    <a:gd name="T11" fmla="*/ 0 h 729"/>
                    <a:gd name="T12" fmla="*/ 761 w 5760"/>
                    <a:gd name="T13" fmla="*/ 261 h 72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5760" h="729">
                      <a:moveTo>
                        <a:pt x="761" y="261"/>
                      </a:moveTo>
                      <a:lnTo>
                        <a:pt x="0" y="261"/>
                      </a:lnTo>
                      <a:lnTo>
                        <a:pt x="0" y="718"/>
                      </a:lnTo>
                      <a:lnTo>
                        <a:pt x="5760" y="729"/>
                      </a:lnTo>
                      <a:lnTo>
                        <a:pt x="5760" y="11"/>
                      </a:lnTo>
                      <a:lnTo>
                        <a:pt x="1011" y="0"/>
                      </a:lnTo>
                      <a:lnTo>
                        <a:pt x="761" y="261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B1E1FF"/>
                    </a:gs>
                    <a:gs pos="100000">
                      <a:srgbClr val="E1F4FF"/>
                    </a:gs>
                  </a:gsLst>
                  <a:lin ang="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733" name="Rectangle 17" descr="羊皮纸"/>
                <p:cNvSpPr>
                  <a:spLocks noChangeArrowheads="1"/>
                </p:cNvSpPr>
                <p:nvPr/>
              </p:nvSpPr>
              <p:spPr bwMode="auto">
                <a:xfrm>
                  <a:off x="0" y="4191"/>
                  <a:ext cx="5760" cy="124"/>
                </a:xfrm>
                <a:prstGeom prst="rect">
                  <a:avLst/>
                </a:prstGeom>
                <a:blipFill dpi="0" rotWithShape="0">
                  <a:blip r:embed="rId3" cstate="print"/>
                  <a:srcRect/>
                  <a:tile tx="0" ty="0" sx="100000" sy="100000" flip="none" algn="tl"/>
                </a:blip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9689" name="Group 18"/>
            <p:cNvGrpSpPr>
              <a:grpSpLocks/>
            </p:cNvGrpSpPr>
            <p:nvPr/>
          </p:nvGrpSpPr>
          <p:grpSpPr bwMode="auto">
            <a:xfrm>
              <a:off x="205" y="130"/>
              <a:ext cx="5555" cy="4072"/>
              <a:chOff x="205" y="130"/>
              <a:chExt cx="5555" cy="4072"/>
            </a:xfrm>
          </p:grpSpPr>
          <p:sp>
            <p:nvSpPr>
              <p:cNvPr id="19714" name="Line 19"/>
              <p:cNvSpPr>
                <a:spLocks noChangeShapeType="1"/>
              </p:cNvSpPr>
              <p:nvPr/>
            </p:nvSpPr>
            <p:spPr bwMode="auto">
              <a:xfrm flipH="1" flipV="1">
                <a:off x="1002" y="130"/>
                <a:ext cx="0" cy="345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715" name="Text Box 20"/>
              <p:cNvSpPr txBox="1">
                <a:spLocks noChangeArrowheads="1"/>
              </p:cNvSpPr>
              <p:nvPr/>
            </p:nvSpPr>
            <p:spPr bwMode="auto">
              <a:xfrm>
                <a:off x="1023" y="153"/>
                <a:ext cx="348" cy="3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18817" tIns="59409" rIns="118817" bIns="59409">
                <a:spAutoFit/>
              </a:bodyPr>
              <a:lstStyle/>
              <a:p>
                <a:pPr defTabSz="1187450">
                  <a:spcBef>
                    <a:spcPct val="50000"/>
                  </a:spcBef>
                </a:pPr>
                <a:r>
                  <a:rPr lang="en-US" altLang="zh-CN" sz="2800" b="1" i="1"/>
                  <a:t>z</a:t>
                </a:r>
              </a:p>
            </p:txBody>
          </p:sp>
          <p:sp>
            <p:nvSpPr>
              <p:cNvPr id="19716" name="Text Box 21"/>
              <p:cNvSpPr txBox="1">
                <a:spLocks noChangeArrowheads="1"/>
              </p:cNvSpPr>
              <p:nvPr/>
            </p:nvSpPr>
            <p:spPr bwMode="auto">
              <a:xfrm>
                <a:off x="5325" y="3411"/>
                <a:ext cx="435" cy="3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18817" tIns="59409" rIns="118817" bIns="59409">
                <a:spAutoFit/>
              </a:bodyPr>
              <a:lstStyle/>
              <a:p>
                <a:pPr defTabSz="1187450">
                  <a:spcBef>
                    <a:spcPct val="50000"/>
                  </a:spcBef>
                </a:pPr>
                <a:r>
                  <a:rPr lang="en-US" altLang="zh-CN" sz="2800" b="1" i="1"/>
                  <a:t>y</a:t>
                </a:r>
              </a:p>
            </p:txBody>
          </p:sp>
          <p:sp>
            <p:nvSpPr>
              <p:cNvPr id="19717" name="Line 22"/>
              <p:cNvSpPr>
                <a:spLocks noChangeShapeType="1"/>
              </p:cNvSpPr>
              <p:nvPr/>
            </p:nvSpPr>
            <p:spPr bwMode="auto">
              <a:xfrm>
                <a:off x="989" y="3586"/>
                <a:ext cx="43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9718" name="Group 23"/>
              <p:cNvGrpSpPr>
                <a:grpSpLocks/>
              </p:cNvGrpSpPr>
              <p:nvPr/>
            </p:nvGrpSpPr>
            <p:grpSpPr bwMode="auto">
              <a:xfrm>
                <a:off x="205" y="3575"/>
                <a:ext cx="1063" cy="627"/>
                <a:chOff x="203" y="3563"/>
                <a:chExt cx="1063" cy="627"/>
              </a:xfrm>
            </p:grpSpPr>
            <p:sp>
              <p:nvSpPr>
                <p:cNvPr id="19719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369" y="3573"/>
                  <a:ext cx="652" cy="580"/>
                </a:xfrm>
                <a:prstGeom prst="lin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720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532" y="3563"/>
                  <a:ext cx="478" cy="48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none" w="sm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721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203" y="3843"/>
                  <a:ext cx="348" cy="34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lIns="118817" tIns="59409" rIns="118817" bIns="59409">
                  <a:spAutoFit/>
                </a:bodyPr>
                <a:lstStyle/>
                <a:p>
                  <a:pPr defTabSz="1187450">
                    <a:spcBef>
                      <a:spcPct val="50000"/>
                    </a:spcBef>
                  </a:pPr>
                  <a:r>
                    <a:rPr lang="en-US" altLang="zh-CN" sz="2800" b="1" i="1"/>
                    <a:t>x</a:t>
                  </a:r>
                </a:p>
              </p:txBody>
            </p:sp>
            <p:sp>
              <p:nvSpPr>
                <p:cNvPr id="19722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918" y="3569"/>
                  <a:ext cx="348" cy="34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lIns="118817" tIns="59409" rIns="118817" bIns="59409">
                  <a:spAutoFit/>
                </a:bodyPr>
                <a:lstStyle/>
                <a:p>
                  <a:pPr defTabSz="1187450">
                    <a:spcBef>
                      <a:spcPct val="50000"/>
                    </a:spcBef>
                  </a:pPr>
                  <a:r>
                    <a:rPr lang="en-US" altLang="zh-CN" sz="2800" b="1" i="1"/>
                    <a:t>O</a:t>
                  </a:r>
                </a:p>
              </p:txBody>
            </p:sp>
          </p:grpSp>
        </p:grpSp>
        <p:grpSp>
          <p:nvGrpSpPr>
            <p:cNvPr id="19690" name="Group 28"/>
            <p:cNvGrpSpPr>
              <a:grpSpLocks/>
            </p:cNvGrpSpPr>
            <p:nvPr/>
          </p:nvGrpSpPr>
          <p:grpSpPr bwMode="auto">
            <a:xfrm>
              <a:off x="668" y="1343"/>
              <a:ext cx="272" cy="452"/>
              <a:chOff x="668" y="1343"/>
              <a:chExt cx="272" cy="452"/>
            </a:xfrm>
          </p:grpSpPr>
          <p:sp>
            <p:nvSpPr>
              <p:cNvPr id="19698" name="Freeform 29"/>
              <p:cNvSpPr>
                <a:spLocks/>
              </p:cNvSpPr>
              <p:nvPr/>
            </p:nvSpPr>
            <p:spPr bwMode="auto">
              <a:xfrm>
                <a:off x="767" y="1360"/>
                <a:ext cx="89" cy="107"/>
              </a:xfrm>
              <a:custGeom>
                <a:avLst/>
                <a:gdLst>
                  <a:gd name="T0" fmla="*/ 35 w 89"/>
                  <a:gd name="T1" fmla="*/ 3 h 107"/>
                  <a:gd name="T2" fmla="*/ 51 w 89"/>
                  <a:gd name="T3" fmla="*/ 15 h 107"/>
                  <a:gd name="T4" fmla="*/ 78 w 89"/>
                  <a:gd name="T5" fmla="*/ 39 h 107"/>
                  <a:gd name="T6" fmla="*/ 89 w 89"/>
                  <a:gd name="T7" fmla="*/ 60 h 107"/>
                  <a:gd name="T8" fmla="*/ 75 w 89"/>
                  <a:gd name="T9" fmla="*/ 75 h 107"/>
                  <a:gd name="T10" fmla="*/ 51 w 89"/>
                  <a:gd name="T11" fmla="*/ 87 h 107"/>
                  <a:gd name="T12" fmla="*/ 23 w 89"/>
                  <a:gd name="T13" fmla="*/ 99 h 107"/>
                  <a:gd name="T14" fmla="*/ 8 w 89"/>
                  <a:gd name="T15" fmla="*/ 107 h 107"/>
                  <a:gd name="T16" fmla="*/ 3 w 89"/>
                  <a:gd name="T17" fmla="*/ 87 h 107"/>
                  <a:gd name="T18" fmla="*/ 3 w 89"/>
                  <a:gd name="T19" fmla="*/ 74 h 107"/>
                  <a:gd name="T20" fmla="*/ 0 w 89"/>
                  <a:gd name="T21" fmla="*/ 56 h 107"/>
                  <a:gd name="T22" fmla="*/ 27 w 89"/>
                  <a:gd name="T23" fmla="*/ 59 h 107"/>
                  <a:gd name="T24" fmla="*/ 39 w 89"/>
                  <a:gd name="T25" fmla="*/ 60 h 107"/>
                  <a:gd name="T26" fmla="*/ 59 w 89"/>
                  <a:gd name="T27" fmla="*/ 59 h 107"/>
                  <a:gd name="T28" fmla="*/ 42 w 89"/>
                  <a:gd name="T29" fmla="*/ 33 h 107"/>
                  <a:gd name="T30" fmla="*/ 30 w 89"/>
                  <a:gd name="T31" fmla="*/ 24 h 107"/>
                  <a:gd name="T32" fmla="*/ 20 w 89"/>
                  <a:gd name="T33" fmla="*/ 23 h 107"/>
                  <a:gd name="T34" fmla="*/ 15 w 89"/>
                  <a:gd name="T35" fmla="*/ 14 h 107"/>
                  <a:gd name="T36" fmla="*/ 23 w 89"/>
                  <a:gd name="T37" fmla="*/ 0 h 107"/>
                  <a:gd name="T38" fmla="*/ 35 w 89"/>
                  <a:gd name="T39" fmla="*/ 3 h 107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89" h="107">
                    <a:moveTo>
                      <a:pt x="35" y="3"/>
                    </a:moveTo>
                    <a:lnTo>
                      <a:pt x="51" y="15"/>
                    </a:lnTo>
                    <a:lnTo>
                      <a:pt x="78" y="39"/>
                    </a:lnTo>
                    <a:lnTo>
                      <a:pt x="89" y="60"/>
                    </a:lnTo>
                    <a:lnTo>
                      <a:pt x="75" y="75"/>
                    </a:lnTo>
                    <a:lnTo>
                      <a:pt x="51" y="87"/>
                    </a:lnTo>
                    <a:lnTo>
                      <a:pt x="23" y="99"/>
                    </a:lnTo>
                    <a:lnTo>
                      <a:pt x="8" y="107"/>
                    </a:lnTo>
                    <a:lnTo>
                      <a:pt x="3" y="87"/>
                    </a:lnTo>
                    <a:lnTo>
                      <a:pt x="3" y="74"/>
                    </a:lnTo>
                    <a:lnTo>
                      <a:pt x="0" y="56"/>
                    </a:lnTo>
                    <a:lnTo>
                      <a:pt x="27" y="59"/>
                    </a:lnTo>
                    <a:lnTo>
                      <a:pt x="39" y="60"/>
                    </a:lnTo>
                    <a:lnTo>
                      <a:pt x="59" y="59"/>
                    </a:lnTo>
                    <a:lnTo>
                      <a:pt x="42" y="33"/>
                    </a:lnTo>
                    <a:lnTo>
                      <a:pt x="30" y="24"/>
                    </a:lnTo>
                    <a:lnTo>
                      <a:pt x="20" y="23"/>
                    </a:lnTo>
                    <a:lnTo>
                      <a:pt x="15" y="14"/>
                    </a:lnTo>
                    <a:lnTo>
                      <a:pt x="23" y="0"/>
                    </a:lnTo>
                    <a:lnTo>
                      <a:pt x="35" y="3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99" name="Oval 30"/>
              <p:cNvSpPr>
                <a:spLocks noChangeArrowheads="1"/>
              </p:cNvSpPr>
              <p:nvPr/>
            </p:nvSpPr>
            <p:spPr bwMode="auto">
              <a:xfrm>
                <a:off x="778" y="1361"/>
                <a:ext cx="29" cy="30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9700" name="Group 31"/>
              <p:cNvGrpSpPr>
                <a:grpSpLocks/>
              </p:cNvGrpSpPr>
              <p:nvPr/>
            </p:nvGrpSpPr>
            <p:grpSpPr bwMode="auto">
              <a:xfrm>
                <a:off x="739" y="1343"/>
                <a:ext cx="201" cy="156"/>
                <a:chOff x="355" y="1019"/>
                <a:chExt cx="201" cy="156"/>
              </a:xfrm>
            </p:grpSpPr>
            <p:grpSp>
              <p:nvGrpSpPr>
                <p:cNvPr id="19710" name="Group 32"/>
                <p:cNvGrpSpPr>
                  <a:grpSpLocks/>
                </p:cNvGrpSpPr>
                <p:nvPr/>
              </p:nvGrpSpPr>
              <p:grpSpPr bwMode="auto">
                <a:xfrm>
                  <a:off x="355" y="1019"/>
                  <a:ext cx="201" cy="156"/>
                  <a:chOff x="753" y="921"/>
                  <a:chExt cx="201" cy="156"/>
                </a:xfrm>
              </p:grpSpPr>
              <p:sp>
                <p:nvSpPr>
                  <p:cNvPr id="19712" name="Freeform 33"/>
                  <p:cNvSpPr>
                    <a:spLocks/>
                  </p:cNvSpPr>
                  <p:nvPr/>
                </p:nvSpPr>
                <p:spPr bwMode="auto">
                  <a:xfrm>
                    <a:off x="753" y="921"/>
                    <a:ext cx="201" cy="156"/>
                  </a:xfrm>
                  <a:custGeom>
                    <a:avLst/>
                    <a:gdLst>
                      <a:gd name="T0" fmla="*/ 0 w 201"/>
                      <a:gd name="T1" fmla="*/ 0 h 156"/>
                      <a:gd name="T2" fmla="*/ 6 w 201"/>
                      <a:gd name="T3" fmla="*/ 117 h 156"/>
                      <a:gd name="T4" fmla="*/ 63 w 201"/>
                      <a:gd name="T5" fmla="*/ 156 h 156"/>
                      <a:gd name="T6" fmla="*/ 147 w 201"/>
                      <a:gd name="T7" fmla="*/ 102 h 156"/>
                      <a:gd name="T8" fmla="*/ 201 w 201"/>
                      <a:gd name="T9" fmla="*/ 69 h 156"/>
                      <a:gd name="T10" fmla="*/ 201 w 201"/>
                      <a:gd name="T11" fmla="*/ 9 h 156"/>
                      <a:gd name="T12" fmla="*/ 147 w 201"/>
                      <a:gd name="T13" fmla="*/ 3 h 156"/>
                      <a:gd name="T14" fmla="*/ 90 w 201"/>
                      <a:gd name="T15" fmla="*/ 0 h 156"/>
                      <a:gd name="T16" fmla="*/ 63 w 201"/>
                      <a:gd name="T17" fmla="*/ 15 h 156"/>
                      <a:gd name="T18" fmla="*/ 0 w 201"/>
                      <a:gd name="T19" fmla="*/ 0 h 15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201" h="156">
                        <a:moveTo>
                          <a:pt x="0" y="0"/>
                        </a:moveTo>
                        <a:lnTo>
                          <a:pt x="6" y="117"/>
                        </a:lnTo>
                        <a:lnTo>
                          <a:pt x="63" y="156"/>
                        </a:lnTo>
                        <a:lnTo>
                          <a:pt x="147" y="102"/>
                        </a:lnTo>
                        <a:lnTo>
                          <a:pt x="201" y="69"/>
                        </a:lnTo>
                        <a:lnTo>
                          <a:pt x="201" y="9"/>
                        </a:lnTo>
                        <a:lnTo>
                          <a:pt x="147" y="3"/>
                        </a:lnTo>
                        <a:lnTo>
                          <a:pt x="90" y="0"/>
                        </a:lnTo>
                        <a:lnTo>
                          <a:pt x="63" y="1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bg1"/>
                  </a:solidFill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713" name="Freeform 34"/>
                  <p:cNvSpPr>
                    <a:spLocks/>
                  </p:cNvSpPr>
                  <p:nvPr/>
                </p:nvSpPr>
                <p:spPr bwMode="auto">
                  <a:xfrm>
                    <a:off x="782" y="940"/>
                    <a:ext cx="151" cy="116"/>
                  </a:xfrm>
                  <a:custGeom>
                    <a:avLst/>
                    <a:gdLst>
                      <a:gd name="T0" fmla="*/ 18 w 151"/>
                      <a:gd name="T1" fmla="*/ 63 h 116"/>
                      <a:gd name="T2" fmla="*/ 55 w 151"/>
                      <a:gd name="T3" fmla="*/ 57 h 116"/>
                      <a:gd name="T4" fmla="*/ 76 w 151"/>
                      <a:gd name="T5" fmla="*/ 42 h 116"/>
                      <a:gd name="T6" fmla="*/ 94 w 151"/>
                      <a:gd name="T7" fmla="*/ 27 h 116"/>
                      <a:gd name="T8" fmla="*/ 109 w 151"/>
                      <a:gd name="T9" fmla="*/ 0 h 116"/>
                      <a:gd name="T10" fmla="*/ 117 w 151"/>
                      <a:gd name="T11" fmla="*/ 11 h 116"/>
                      <a:gd name="T12" fmla="*/ 132 w 151"/>
                      <a:gd name="T13" fmla="*/ 20 h 116"/>
                      <a:gd name="T14" fmla="*/ 148 w 151"/>
                      <a:gd name="T15" fmla="*/ 27 h 116"/>
                      <a:gd name="T16" fmla="*/ 151 w 151"/>
                      <a:gd name="T17" fmla="*/ 38 h 116"/>
                      <a:gd name="T18" fmla="*/ 139 w 151"/>
                      <a:gd name="T19" fmla="*/ 41 h 116"/>
                      <a:gd name="T20" fmla="*/ 121 w 151"/>
                      <a:gd name="T21" fmla="*/ 38 h 116"/>
                      <a:gd name="T22" fmla="*/ 105 w 151"/>
                      <a:gd name="T23" fmla="*/ 47 h 116"/>
                      <a:gd name="T24" fmla="*/ 88 w 151"/>
                      <a:gd name="T25" fmla="*/ 69 h 116"/>
                      <a:gd name="T26" fmla="*/ 54 w 151"/>
                      <a:gd name="T27" fmla="*/ 87 h 116"/>
                      <a:gd name="T28" fmla="*/ 49 w 151"/>
                      <a:gd name="T29" fmla="*/ 96 h 116"/>
                      <a:gd name="T30" fmla="*/ 34 w 151"/>
                      <a:gd name="T31" fmla="*/ 98 h 116"/>
                      <a:gd name="T32" fmla="*/ 7 w 151"/>
                      <a:gd name="T33" fmla="*/ 116 h 116"/>
                      <a:gd name="T34" fmla="*/ 0 w 151"/>
                      <a:gd name="T35" fmla="*/ 62 h 116"/>
                      <a:gd name="T36" fmla="*/ 18 w 151"/>
                      <a:gd name="T37" fmla="*/ 63 h 11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151" h="116">
                        <a:moveTo>
                          <a:pt x="18" y="63"/>
                        </a:moveTo>
                        <a:lnTo>
                          <a:pt x="55" y="57"/>
                        </a:lnTo>
                        <a:lnTo>
                          <a:pt x="76" y="42"/>
                        </a:lnTo>
                        <a:lnTo>
                          <a:pt x="94" y="27"/>
                        </a:lnTo>
                        <a:lnTo>
                          <a:pt x="109" y="0"/>
                        </a:lnTo>
                        <a:lnTo>
                          <a:pt x="117" y="11"/>
                        </a:lnTo>
                        <a:lnTo>
                          <a:pt x="132" y="20"/>
                        </a:lnTo>
                        <a:lnTo>
                          <a:pt x="148" y="27"/>
                        </a:lnTo>
                        <a:lnTo>
                          <a:pt x="151" y="38"/>
                        </a:lnTo>
                        <a:lnTo>
                          <a:pt x="139" y="41"/>
                        </a:lnTo>
                        <a:lnTo>
                          <a:pt x="121" y="38"/>
                        </a:lnTo>
                        <a:lnTo>
                          <a:pt x="105" y="47"/>
                        </a:lnTo>
                        <a:lnTo>
                          <a:pt x="88" y="69"/>
                        </a:lnTo>
                        <a:lnTo>
                          <a:pt x="54" y="87"/>
                        </a:lnTo>
                        <a:lnTo>
                          <a:pt x="49" y="96"/>
                        </a:lnTo>
                        <a:lnTo>
                          <a:pt x="34" y="98"/>
                        </a:lnTo>
                        <a:lnTo>
                          <a:pt x="7" y="116"/>
                        </a:lnTo>
                        <a:lnTo>
                          <a:pt x="0" y="62"/>
                        </a:lnTo>
                        <a:lnTo>
                          <a:pt x="18" y="63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9711" name="Freeform 35"/>
                <p:cNvSpPr>
                  <a:spLocks/>
                </p:cNvSpPr>
                <p:nvPr/>
              </p:nvSpPr>
              <p:spPr bwMode="auto">
                <a:xfrm>
                  <a:off x="390" y="1104"/>
                  <a:ext cx="83" cy="50"/>
                </a:xfrm>
                <a:custGeom>
                  <a:avLst/>
                  <a:gdLst>
                    <a:gd name="T0" fmla="*/ 83 w 83"/>
                    <a:gd name="T1" fmla="*/ 0 h 50"/>
                    <a:gd name="T2" fmla="*/ 69 w 83"/>
                    <a:gd name="T3" fmla="*/ 14 h 50"/>
                    <a:gd name="T4" fmla="*/ 51 w 83"/>
                    <a:gd name="T5" fmla="*/ 26 h 50"/>
                    <a:gd name="T6" fmla="*/ 27 w 83"/>
                    <a:gd name="T7" fmla="*/ 36 h 50"/>
                    <a:gd name="T8" fmla="*/ 0 w 83"/>
                    <a:gd name="T9" fmla="*/ 50 h 50"/>
                    <a:gd name="T10" fmla="*/ 17 w 83"/>
                    <a:gd name="T11" fmla="*/ 18 h 50"/>
                    <a:gd name="T12" fmla="*/ 83 w 83"/>
                    <a:gd name="T13" fmla="*/ 0 h 5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83" h="50">
                      <a:moveTo>
                        <a:pt x="83" y="0"/>
                      </a:moveTo>
                      <a:lnTo>
                        <a:pt x="69" y="14"/>
                      </a:lnTo>
                      <a:lnTo>
                        <a:pt x="51" y="26"/>
                      </a:lnTo>
                      <a:lnTo>
                        <a:pt x="27" y="36"/>
                      </a:lnTo>
                      <a:lnTo>
                        <a:pt x="0" y="50"/>
                      </a:lnTo>
                      <a:lnTo>
                        <a:pt x="17" y="18"/>
                      </a:lnTo>
                      <a:lnTo>
                        <a:pt x="83" y="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31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9701" name="Group 36"/>
              <p:cNvGrpSpPr>
                <a:grpSpLocks/>
              </p:cNvGrpSpPr>
              <p:nvPr/>
            </p:nvGrpSpPr>
            <p:grpSpPr bwMode="auto">
              <a:xfrm>
                <a:off x="668" y="1345"/>
                <a:ext cx="174" cy="450"/>
                <a:chOff x="670" y="998"/>
                <a:chExt cx="174" cy="450"/>
              </a:xfrm>
            </p:grpSpPr>
            <p:grpSp>
              <p:nvGrpSpPr>
                <p:cNvPr id="19702" name="Group 37"/>
                <p:cNvGrpSpPr>
                  <a:grpSpLocks/>
                </p:cNvGrpSpPr>
                <p:nvPr/>
              </p:nvGrpSpPr>
              <p:grpSpPr bwMode="auto">
                <a:xfrm>
                  <a:off x="670" y="998"/>
                  <a:ext cx="174" cy="450"/>
                  <a:chOff x="681" y="933"/>
                  <a:chExt cx="174" cy="450"/>
                </a:xfrm>
              </p:grpSpPr>
              <p:sp>
                <p:nvSpPr>
                  <p:cNvPr id="19707" name="Freeform 38"/>
                  <p:cNvSpPr>
                    <a:spLocks/>
                  </p:cNvSpPr>
                  <p:nvPr/>
                </p:nvSpPr>
                <p:spPr bwMode="auto">
                  <a:xfrm rot="493031">
                    <a:off x="681" y="996"/>
                    <a:ext cx="63" cy="177"/>
                  </a:xfrm>
                  <a:custGeom>
                    <a:avLst/>
                    <a:gdLst>
                      <a:gd name="T0" fmla="*/ 63 w 63"/>
                      <a:gd name="T1" fmla="*/ 0 h 177"/>
                      <a:gd name="T2" fmla="*/ 9 w 63"/>
                      <a:gd name="T3" fmla="*/ 30 h 177"/>
                      <a:gd name="T4" fmla="*/ 3 w 63"/>
                      <a:gd name="T5" fmla="*/ 66 h 177"/>
                      <a:gd name="T6" fmla="*/ 0 w 63"/>
                      <a:gd name="T7" fmla="*/ 105 h 177"/>
                      <a:gd name="T8" fmla="*/ 33 w 63"/>
                      <a:gd name="T9" fmla="*/ 177 h 177"/>
                      <a:gd name="T10" fmla="*/ 39 w 63"/>
                      <a:gd name="T11" fmla="*/ 156 h 177"/>
                      <a:gd name="T12" fmla="*/ 30 w 63"/>
                      <a:gd name="T13" fmla="*/ 108 h 177"/>
                      <a:gd name="T14" fmla="*/ 27 w 63"/>
                      <a:gd name="T15" fmla="*/ 72 h 177"/>
                      <a:gd name="T16" fmla="*/ 51 w 63"/>
                      <a:gd name="T17" fmla="*/ 30 h 177"/>
                      <a:gd name="T18" fmla="*/ 63 w 63"/>
                      <a:gd name="T19" fmla="*/ 0 h 177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63" h="177">
                        <a:moveTo>
                          <a:pt x="63" y="0"/>
                        </a:moveTo>
                        <a:lnTo>
                          <a:pt x="9" y="30"/>
                        </a:lnTo>
                        <a:lnTo>
                          <a:pt x="3" y="66"/>
                        </a:lnTo>
                        <a:lnTo>
                          <a:pt x="0" y="105"/>
                        </a:lnTo>
                        <a:lnTo>
                          <a:pt x="33" y="177"/>
                        </a:lnTo>
                        <a:lnTo>
                          <a:pt x="39" y="156"/>
                        </a:lnTo>
                        <a:lnTo>
                          <a:pt x="30" y="108"/>
                        </a:lnTo>
                        <a:lnTo>
                          <a:pt x="27" y="72"/>
                        </a:lnTo>
                        <a:lnTo>
                          <a:pt x="51" y="30"/>
                        </a:lnTo>
                        <a:lnTo>
                          <a:pt x="63" y="0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708" name="Freeform 39"/>
                  <p:cNvSpPr>
                    <a:spLocks/>
                  </p:cNvSpPr>
                  <p:nvPr/>
                </p:nvSpPr>
                <p:spPr bwMode="auto">
                  <a:xfrm>
                    <a:off x="693" y="996"/>
                    <a:ext cx="162" cy="387"/>
                  </a:xfrm>
                  <a:custGeom>
                    <a:avLst/>
                    <a:gdLst>
                      <a:gd name="T0" fmla="*/ 75 w 162"/>
                      <a:gd name="T1" fmla="*/ 0 h 387"/>
                      <a:gd name="T2" fmla="*/ 105 w 162"/>
                      <a:gd name="T3" fmla="*/ 24 h 387"/>
                      <a:gd name="T4" fmla="*/ 120 w 162"/>
                      <a:gd name="T5" fmla="*/ 96 h 387"/>
                      <a:gd name="T6" fmla="*/ 105 w 162"/>
                      <a:gd name="T7" fmla="*/ 126 h 387"/>
                      <a:gd name="T8" fmla="*/ 108 w 162"/>
                      <a:gd name="T9" fmla="*/ 147 h 387"/>
                      <a:gd name="T10" fmla="*/ 123 w 162"/>
                      <a:gd name="T11" fmla="*/ 198 h 387"/>
                      <a:gd name="T12" fmla="*/ 135 w 162"/>
                      <a:gd name="T13" fmla="*/ 297 h 387"/>
                      <a:gd name="T14" fmla="*/ 132 w 162"/>
                      <a:gd name="T15" fmla="*/ 330 h 387"/>
                      <a:gd name="T16" fmla="*/ 147 w 162"/>
                      <a:gd name="T17" fmla="*/ 354 h 387"/>
                      <a:gd name="T18" fmla="*/ 162 w 162"/>
                      <a:gd name="T19" fmla="*/ 369 h 387"/>
                      <a:gd name="T20" fmla="*/ 129 w 162"/>
                      <a:gd name="T21" fmla="*/ 375 h 387"/>
                      <a:gd name="T22" fmla="*/ 108 w 162"/>
                      <a:gd name="T23" fmla="*/ 372 h 387"/>
                      <a:gd name="T24" fmla="*/ 99 w 162"/>
                      <a:gd name="T25" fmla="*/ 315 h 387"/>
                      <a:gd name="T26" fmla="*/ 84 w 162"/>
                      <a:gd name="T27" fmla="*/ 219 h 387"/>
                      <a:gd name="T28" fmla="*/ 81 w 162"/>
                      <a:gd name="T29" fmla="*/ 186 h 387"/>
                      <a:gd name="T30" fmla="*/ 66 w 162"/>
                      <a:gd name="T31" fmla="*/ 240 h 387"/>
                      <a:gd name="T32" fmla="*/ 63 w 162"/>
                      <a:gd name="T33" fmla="*/ 279 h 387"/>
                      <a:gd name="T34" fmla="*/ 45 w 162"/>
                      <a:gd name="T35" fmla="*/ 324 h 387"/>
                      <a:gd name="T36" fmla="*/ 42 w 162"/>
                      <a:gd name="T37" fmla="*/ 348 h 387"/>
                      <a:gd name="T38" fmla="*/ 45 w 162"/>
                      <a:gd name="T39" fmla="*/ 387 h 387"/>
                      <a:gd name="T40" fmla="*/ 9 w 162"/>
                      <a:gd name="T41" fmla="*/ 372 h 387"/>
                      <a:gd name="T42" fmla="*/ 0 w 162"/>
                      <a:gd name="T43" fmla="*/ 339 h 387"/>
                      <a:gd name="T44" fmla="*/ 9 w 162"/>
                      <a:gd name="T45" fmla="*/ 300 h 387"/>
                      <a:gd name="T46" fmla="*/ 30 w 162"/>
                      <a:gd name="T47" fmla="*/ 222 h 387"/>
                      <a:gd name="T48" fmla="*/ 24 w 162"/>
                      <a:gd name="T49" fmla="*/ 195 h 387"/>
                      <a:gd name="T50" fmla="*/ 33 w 162"/>
                      <a:gd name="T51" fmla="*/ 159 h 387"/>
                      <a:gd name="T52" fmla="*/ 33 w 162"/>
                      <a:gd name="T53" fmla="*/ 120 h 387"/>
                      <a:gd name="T54" fmla="*/ 36 w 162"/>
                      <a:gd name="T55" fmla="*/ 99 h 387"/>
                      <a:gd name="T56" fmla="*/ 24 w 162"/>
                      <a:gd name="T57" fmla="*/ 66 h 387"/>
                      <a:gd name="T58" fmla="*/ 24 w 162"/>
                      <a:gd name="T59" fmla="*/ 42 h 387"/>
                      <a:gd name="T60" fmla="*/ 45 w 162"/>
                      <a:gd name="T61" fmla="*/ 21 h 387"/>
                      <a:gd name="T62" fmla="*/ 75 w 162"/>
                      <a:gd name="T63" fmla="*/ 0 h 38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0" t="0" r="r" b="b"/>
                    <a:pathLst>
                      <a:path w="162" h="387">
                        <a:moveTo>
                          <a:pt x="75" y="0"/>
                        </a:moveTo>
                        <a:lnTo>
                          <a:pt x="105" y="24"/>
                        </a:lnTo>
                        <a:lnTo>
                          <a:pt x="120" y="96"/>
                        </a:lnTo>
                        <a:lnTo>
                          <a:pt x="105" y="126"/>
                        </a:lnTo>
                        <a:lnTo>
                          <a:pt x="108" y="147"/>
                        </a:lnTo>
                        <a:lnTo>
                          <a:pt x="123" y="198"/>
                        </a:lnTo>
                        <a:lnTo>
                          <a:pt x="135" y="297"/>
                        </a:lnTo>
                        <a:lnTo>
                          <a:pt x="132" y="330"/>
                        </a:lnTo>
                        <a:lnTo>
                          <a:pt x="147" y="354"/>
                        </a:lnTo>
                        <a:lnTo>
                          <a:pt x="162" y="369"/>
                        </a:lnTo>
                        <a:lnTo>
                          <a:pt x="129" y="375"/>
                        </a:lnTo>
                        <a:lnTo>
                          <a:pt x="108" y="372"/>
                        </a:lnTo>
                        <a:lnTo>
                          <a:pt x="99" y="315"/>
                        </a:lnTo>
                        <a:lnTo>
                          <a:pt x="84" y="219"/>
                        </a:lnTo>
                        <a:lnTo>
                          <a:pt x="81" y="186"/>
                        </a:lnTo>
                        <a:lnTo>
                          <a:pt x="66" y="240"/>
                        </a:lnTo>
                        <a:lnTo>
                          <a:pt x="63" y="279"/>
                        </a:lnTo>
                        <a:lnTo>
                          <a:pt x="45" y="324"/>
                        </a:lnTo>
                        <a:lnTo>
                          <a:pt x="42" y="348"/>
                        </a:lnTo>
                        <a:lnTo>
                          <a:pt x="45" y="387"/>
                        </a:lnTo>
                        <a:lnTo>
                          <a:pt x="9" y="372"/>
                        </a:lnTo>
                        <a:lnTo>
                          <a:pt x="0" y="339"/>
                        </a:lnTo>
                        <a:lnTo>
                          <a:pt x="9" y="300"/>
                        </a:lnTo>
                        <a:lnTo>
                          <a:pt x="30" y="222"/>
                        </a:lnTo>
                        <a:lnTo>
                          <a:pt x="24" y="195"/>
                        </a:lnTo>
                        <a:lnTo>
                          <a:pt x="33" y="159"/>
                        </a:lnTo>
                        <a:lnTo>
                          <a:pt x="33" y="120"/>
                        </a:lnTo>
                        <a:lnTo>
                          <a:pt x="36" y="99"/>
                        </a:lnTo>
                        <a:lnTo>
                          <a:pt x="24" y="66"/>
                        </a:lnTo>
                        <a:lnTo>
                          <a:pt x="24" y="42"/>
                        </a:lnTo>
                        <a:lnTo>
                          <a:pt x="45" y="21"/>
                        </a:lnTo>
                        <a:lnTo>
                          <a:pt x="75" y="0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709" name="Freeform 40"/>
                  <p:cNvSpPr>
                    <a:spLocks/>
                  </p:cNvSpPr>
                  <p:nvPr/>
                </p:nvSpPr>
                <p:spPr bwMode="auto">
                  <a:xfrm>
                    <a:off x="723" y="933"/>
                    <a:ext cx="63" cy="66"/>
                  </a:xfrm>
                  <a:custGeom>
                    <a:avLst/>
                    <a:gdLst>
                      <a:gd name="T0" fmla="*/ 33 w 63"/>
                      <a:gd name="T1" fmla="*/ 0 h 66"/>
                      <a:gd name="T2" fmla="*/ 0 w 63"/>
                      <a:gd name="T3" fmla="*/ 18 h 66"/>
                      <a:gd name="T4" fmla="*/ 3 w 63"/>
                      <a:gd name="T5" fmla="*/ 45 h 66"/>
                      <a:gd name="T6" fmla="*/ 24 w 63"/>
                      <a:gd name="T7" fmla="*/ 66 h 66"/>
                      <a:gd name="T8" fmla="*/ 63 w 63"/>
                      <a:gd name="T9" fmla="*/ 60 h 66"/>
                      <a:gd name="T10" fmla="*/ 60 w 63"/>
                      <a:gd name="T11" fmla="*/ 30 h 66"/>
                      <a:gd name="T12" fmla="*/ 48 w 63"/>
                      <a:gd name="T13" fmla="*/ 12 h 66"/>
                      <a:gd name="T14" fmla="*/ 33 w 63"/>
                      <a:gd name="T15" fmla="*/ 0 h 6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63" h="66">
                        <a:moveTo>
                          <a:pt x="33" y="0"/>
                        </a:moveTo>
                        <a:lnTo>
                          <a:pt x="0" y="18"/>
                        </a:lnTo>
                        <a:lnTo>
                          <a:pt x="3" y="45"/>
                        </a:lnTo>
                        <a:lnTo>
                          <a:pt x="24" y="66"/>
                        </a:lnTo>
                        <a:lnTo>
                          <a:pt x="63" y="60"/>
                        </a:lnTo>
                        <a:lnTo>
                          <a:pt x="60" y="30"/>
                        </a:lnTo>
                        <a:lnTo>
                          <a:pt x="48" y="12"/>
                        </a:lnTo>
                        <a:lnTo>
                          <a:pt x="33" y="0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9703" name="Freeform 41"/>
                <p:cNvSpPr>
                  <a:spLocks/>
                </p:cNvSpPr>
                <p:nvPr/>
              </p:nvSpPr>
              <p:spPr bwMode="auto">
                <a:xfrm>
                  <a:off x="770" y="1109"/>
                  <a:ext cx="37" cy="184"/>
                </a:xfrm>
                <a:custGeom>
                  <a:avLst/>
                  <a:gdLst>
                    <a:gd name="T0" fmla="*/ 21 w 37"/>
                    <a:gd name="T1" fmla="*/ 0 h 184"/>
                    <a:gd name="T2" fmla="*/ 30 w 37"/>
                    <a:gd name="T3" fmla="*/ 40 h 184"/>
                    <a:gd name="T4" fmla="*/ 28 w 37"/>
                    <a:gd name="T5" fmla="*/ 64 h 184"/>
                    <a:gd name="T6" fmla="*/ 25 w 37"/>
                    <a:gd name="T7" fmla="*/ 81 h 184"/>
                    <a:gd name="T8" fmla="*/ 30 w 37"/>
                    <a:gd name="T9" fmla="*/ 105 h 184"/>
                    <a:gd name="T10" fmla="*/ 36 w 37"/>
                    <a:gd name="T11" fmla="*/ 133 h 184"/>
                    <a:gd name="T12" fmla="*/ 37 w 37"/>
                    <a:gd name="T13" fmla="*/ 160 h 184"/>
                    <a:gd name="T14" fmla="*/ 37 w 37"/>
                    <a:gd name="T15" fmla="*/ 184 h 184"/>
                    <a:gd name="T16" fmla="*/ 0 w 37"/>
                    <a:gd name="T17" fmla="*/ 81 h 184"/>
                    <a:gd name="T18" fmla="*/ 24 w 37"/>
                    <a:gd name="T19" fmla="*/ 40 h 184"/>
                    <a:gd name="T20" fmla="*/ 27 w 37"/>
                    <a:gd name="T21" fmla="*/ 55 h 184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37" h="184">
                      <a:moveTo>
                        <a:pt x="21" y="0"/>
                      </a:moveTo>
                      <a:lnTo>
                        <a:pt x="30" y="40"/>
                      </a:lnTo>
                      <a:lnTo>
                        <a:pt x="28" y="64"/>
                      </a:lnTo>
                      <a:lnTo>
                        <a:pt x="25" y="81"/>
                      </a:lnTo>
                      <a:lnTo>
                        <a:pt x="30" y="105"/>
                      </a:lnTo>
                      <a:lnTo>
                        <a:pt x="36" y="133"/>
                      </a:lnTo>
                      <a:lnTo>
                        <a:pt x="37" y="160"/>
                      </a:lnTo>
                      <a:lnTo>
                        <a:pt x="37" y="184"/>
                      </a:lnTo>
                      <a:lnTo>
                        <a:pt x="0" y="81"/>
                      </a:lnTo>
                      <a:lnTo>
                        <a:pt x="24" y="40"/>
                      </a:lnTo>
                      <a:lnTo>
                        <a:pt x="27" y="55"/>
                      </a:lnTo>
                    </a:path>
                  </a:pathLst>
                </a:custGeom>
                <a:solidFill>
                  <a:schemeClr val="tx1"/>
                </a:solidFill>
                <a:ln w="31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704" name="Freeform 42"/>
                <p:cNvSpPr>
                  <a:spLocks/>
                </p:cNvSpPr>
                <p:nvPr/>
              </p:nvSpPr>
              <p:spPr bwMode="auto">
                <a:xfrm>
                  <a:off x="689" y="1164"/>
                  <a:ext cx="24" cy="78"/>
                </a:xfrm>
                <a:custGeom>
                  <a:avLst/>
                  <a:gdLst>
                    <a:gd name="T0" fmla="*/ 3 w 24"/>
                    <a:gd name="T1" fmla="*/ 0 h 78"/>
                    <a:gd name="T2" fmla="*/ 9 w 24"/>
                    <a:gd name="T3" fmla="*/ 33 h 78"/>
                    <a:gd name="T4" fmla="*/ 24 w 24"/>
                    <a:gd name="T5" fmla="*/ 57 h 78"/>
                    <a:gd name="T6" fmla="*/ 18 w 24"/>
                    <a:gd name="T7" fmla="*/ 72 h 78"/>
                    <a:gd name="T8" fmla="*/ 7 w 24"/>
                    <a:gd name="T9" fmla="*/ 78 h 78"/>
                    <a:gd name="T10" fmla="*/ 0 w 24"/>
                    <a:gd name="T11" fmla="*/ 69 h 78"/>
                    <a:gd name="T12" fmla="*/ 0 w 24"/>
                    <a:gd name="T13" fmla="*/ 29 h 78"/>
                    <a:gd name="T14" fmla="*/ 3 w 24"/>
                    <a:gd name="T15" fmla="*/ 0 h 78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24" h="78">
                      <a:moveTo>
                        <a:pt x="3" y="0"/>
                      </a:moveTo>
                      <a:lnTo>
                        <a:pt x="9" y="33"/>
                      </a:lnTo>
                      <a:lnTo>
                        <a:pt x="24" y="57"/>
                      </a:lnTo>
                      <a:lnTo>
                        <a:pt x="18" y="72"/>
                      </a:lnTo>
                      <a:lnTo>
                        <a:pt x="7" y="78"/>
                      </a:lnTo>
                      <a:lnTo>
                        <a:pt x="0" y="69"/>
                      </a:lnTo>
                      <a:lnTo>
                        <a:pt x="0" y="29"/>
                      </a:ln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3175" cmpd="sng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705" name="Freeform 43"/>
                <p:cNvSpPr>
                  <a:spLocks/>
                </p:cNvSpPr>
                <p:nvPr/>
              </p:nvSpPr>
              <p:spPr bwMode="auto">
                <a:xfrm>
                  <a:off x="736" y="1053"/>
                  <a:ext cx="32" cy="47"/>
                </a:xfrm>
                <a:custGeom>
                  <a:avLst/>
                  <a:gdLst>
                    <a:gd name="T0" fmla="*/ 0 w 38"/>
                    <a:gd name="T1" fmla="*/ 15 h 47"/>
                    <a:gd name="T2" fmla="*/ 2 w 38"/>
                    <a:gd name="T3" fmla="*/ 36 h 47"/>
                    <a:gd name="T4" fmla="*/ 5 w 38"/>
                    <a:gd name="T5" fmla="*/ 45 h 47"/>
                    <a:gd name="T6" fmla="*/ 19 w 38"/>
                    <a:gd name="T7" fmla="*/ 47 h 47"/>
                    <a:gd name="T8" fmla="*/ 13 w 38"/>
                    <a:gd name="T9" fmla="*/ 14 h 47"/>
                    <a:gd name="T10" fmla="*/ 8 w 38"/>
                    <a:gd name="T11" fmla="*/ 0 h 47"/>
                    <a:gd name="T12" fmla="*/ 0 w 38"/>
                    <a:gd name="T13" fmla="*/ 15 h 4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38" h="47">
                      <a:moveTo>
                        <a:pt x="0" y="15"/>
                      </a:moveTo>
                      <a:lnTo>
                        <a:pt x="2" y="36"/>
                      </a:lnTo>
                      <a:lnTo>
                        <a:pt x="9" y="45"/>
                      </a:lnTo>
                      <a:lnTo>
                        <a:pt x="38" y="47"/>
                      </a:lnTo>
                      <a:lnTo>
                        <a:pt x="27" y="14"/>
                      </a:lnTo>
                      <a:lnTo>
                        <a:pt x="17" y="0"/>
                      </a:lnTo>
                      <a:lnTo>
                        <a:pt x="0" y="15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706" name="Freeform 44"/>
                <p:cNvSpPr>
                  <a:spLocks/>
                </p:cNvSpPr>
                <p:nvPr/>
              </p:nvSpPr>
              <p:spPr bwMode="auto">
                <a:xfrm>
                  <a:off x="680" y="1119"/>
                  <a:ext cx="34" cy="44"/>
                </a:xfrm>
                <a:custGeom>
                  <a:avLst/>
                  <a:gdLst>
                    <a:gd name="T0" fmla="*/ 34 w 34"/>
                    <a:gd name="T1" fmla="*/ 2 h 44"/>
                    <a:gd name="T2" fmla="*/ 15 w 34"/>
                    <a:gd name="T3" fmla="*/ 36 h 44"/>
                    <a:gd name="T4" fmla="*/ 0 w 34"/>
                    <a:gd name="T5" fmla="*/ 44 h 44"/>
                    <a:gd name="T6" fmla="*/ 7 w 34"/>
                    <a:gd name="T7" fmla="*/ 0 h 44"/>
                    <a:gd name="T8" fmla="*/ 34 w 34"/>
                    <a:gd name="T9" fmla="*/ 2 h 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4" h="44">
                      <a:moveTo>
                        <a:pt x="34" y="2"/>
                      </a:moveTo>
                      <a:lnTo>
                        <a:pt x="15" y="36"/>
                      </a:lnTo>
                      <a:lnTo>
                        <a:pt x="0" y="44"/>
                      </a:lnTo>
                      <a:lnTo>
                        <a:pt x="7" y="0"/>
                      </a:lnTo>
                      <a:lnTo>
                        <a:pt x="34" y="2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9691" name="Group 45"/>
            <p:cNvGrpSpPr>
              <a:grpSpLocks/>
            </p:cNvGrpSpPr>
            <p:nvPr/>
          </p:nvGrpSpPr>
          <p:grpSpPr bwMode="auto">
            <a:xfrm>
              <a:off x="4293" y="3623"/>
              <a:ext cx="1260" cy="440"/>
              <a:chOff x="4298" y="3571"/>
              <a:chExt cx="1325" cy="440"/>
            </a:xfrm>
          </p:grpSpPr>
          <p:sp>
            <p:nvSpPr>
              <p:cNvPr id="19693" name="Oval 46"/>
              <p:cNvSpPr>
                <a:spLocks noChangeArrowheads="1"/>
              </p:cNvSpPr>
              <p:nvPr/>
            </p:nvSpPr>
            <p:spPr bwMode="auto">
              <a:xfrm>
                <a:off x="4298" y="3571"/>
                <a:ext cx="1325" cy="440"/>
              </a:xfrm>
              <a:prstGeom prst="ellipse">
                <a:avLst/>
              </a:prstGeom>
              <a:solidFill>
                <a:srgbClr val="CDEDFF">
                  <a:alpha val="0"/>
                </a:srgbClr>
              </a:solidFill>
              <a:ln w="317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694" name="Oval 47"/>
              <p:cNvSpPr>
                <a:spLocks noChangeArrowheads="1"/>
              </p:cNvSpPr>
              <p:nvPr/>
            </p:nvSpPr>
            <p:spPr bwMode="auto">
              <a:xfrm>
                <a:off x="4573" y="3616"/>
                <a:ext cx="810" cy="324"/>
              </a:xfrm>
              <a:prstGeom prst="ellipse">
                <a:avLst/>
              </a:prstGeom>
              <a:solidFill>
                <a:srgbClr val="B5E3FF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695" name="Oval 48"/>
              <p:cNvSpPr>
                <a:spLocks noChangeArrowheads="1"/>
              </p:cNvSpPr>
              <p:nvPr/>
            </p:nvSpPr>
            <p:spPr bwMode="auto">
              <a:xfrm>
                <a:off x="4682" y="3655"/>
                <a:ext cx="594" cy="224"/>
              </a:xfrm>
              <a:prstGeom prst="ellipse">
                <a:avLst/>
              </a:prstGeom>
              <a:solidFill>
                <a:srgbClr val="B9E4FF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696" name="Oval 49"/>
              <p:cNvSpPr>
                <a:spLocks noChangeArrowheads="1"/>
              </p:cNvSpPr>
              <p:nvPr/>
            </p:nvSpPr>
            <p:spPr bwMode="auto">
              <a:xfrm>
                <a:off x="4782" y="3693"/>
                <a:ext cx="398" cy="131"/>
              </a:xfrm>
              <a:prstGeom prst="ellipse">
                <a:avLst/>
              </a:prstGeom>
              <a:solidFill>
                <a:srgbClr val="B5E3FF"/>
              </a:solidFill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697" name="Oval 50"/>
              <p:cNvSpPr>
                <a:spLocks noChangeArrowheads="1"/>
              </p:cNvSpPr>
              <p:nvPr/>
            </p:nvSpPr>
            <p:spPr bwMode="auto">
              <a:xfrm>
                <a:off x="4868" y="3729"/>
                <a:ext cx="233" cy="52"/>
              </a:xfrm>
              <a:prstGeom prst="ellipse">
                <a:avLst/>
              </a:prstGeom>
              <a:solidFill>
                <a:srgbClr val="B1D8FF">
                  <a:alpha val="50195"/>
                </a:srgbClr>
              </a:solidFill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9692" name="Arc 51"/>
            <p:cNvSpPr>
              <a:spLocks/>
            </p:cNvSpPr>
            <p:nvPr/>
          </p:nvSpPr>
          <p:spPr bwMode="auto">
            <a:xfrm>
              <a:off x="911" y="633"/>
              <a:ext cx="4042" cy="3195"/>
            </a:xfrm>
            <a:custGeom>
              <a:avLst/>
              <a:gdLst>
                <a:gd name="T0" fmla="*/ 0 w 35269"/>
                <a:gd name="T1" fmla="*/ 2 h 21600"/>
                <a:gd name="T2" fmla="*/ 6 w 35269"/>
                <a:gd name="T3" fmla="*/ 10 h 21600"/>
                <a:gd name="T4" fmla="*/ 2 w 35269"/>
                <a:gd name="T5" fmla="*/ 1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269" h="21600" fill="none" extrusionOk="0">
                  <a:moveTo>
                    <a:pt x="0" y="4875"/>
                  </a:moveTo>
                  <a:cubicBezTo>
                    <a:pt x="3857" y="1722"/>
                    <a:pt x="8686" y="-1"/>
                    <a:pt x="13669" y="0"/>
                  </a:cubicBezTo>
                  <a:cubicBezTo>
                    <a:pt x="25598" y="0"/>
                    <a:pt x="35269" y="9670"/>
                    <a:pt x="35269" y="21600"/>
                  </a:cubicBezTo>
                </a:path>
                <a:path w="35269" h="21600" stroke="0" extrusionOk="0">
                  <a:moveTo>
                    <a:pt x="0" y="4875"/>
                  </a:moveTo>
                  <a:cubicBezTo>
                    <a:pt x="3857" y="1722"/>
                    <a:pt x="8686" y="-1"/>
                    <a:pt x="13669" y="0"/>
                  </a:cubicBezTo>
                  <a:cubicBezTo>
                    <a:pt x="25598" y="0"/>
                    <a:pt x="35269" y="9670"/>
                    <a:pt x="35269" y="21600"/>
                  </a:cubicBezTo>
                  <a:lnTo>
                    <a:pt x="13669" y="21600"/>
                  </a:lnTo>
                  <a:lnTo>
                    <a:pt x="0" y="4875"/>
                  </a:lnTo>
                  <a:close/>
                </a:path>
              </a:pathLst>
            </a:custGeom>
            <a:noFill/>
            <a:ln w="5715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7396" name="Group 52"/>
          <p:cNvGrpSpPr>
            <a:grpSpLocks/>
          </p:cNvGrpSpPr>
          <p:nvPr/>
        </p:nvGrpSpPr>
        <p:grpSpPr bwMode="auto">
          <a:xfrm>
            <a:off x="4122738" y="298450"/>
            <a:ext cx="381000" cy="258763"/>
            <a:chOff x="2848" y="192"/>
            <a:chExt cx="317" cy="211"/>
          </a:xfrm>
        </p:grpSpPr>
        <p:sp>
          <p:nvSpPr>
            <p:cNvPr id="19686" name="WordArt 53"/>
            <p:cNvSpPr>
              <a:spLocks noChangeArrowheads="1" noChangeShapeType="1" noTextEdit="1"/>
            </p:cNvSpPr>
            <p:nvPr/>
          </p:nvSpPr>
          <p:spPr bwMode="auto">
            <a:xfrm rot="169056">
              <a:off x="3058" y="192"/>
              <a:ext cx="107" cy="2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8593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28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687" name="WordArt 54"/>
            <p:cNvSpPr>
              <a:spLocks noChangeArrowheads="1" noChangeShapeType="1" noTextEdit="1"/>
            </p:cNvSpPr>
            <p:nvPr/>
          </p:nvSpPr>
          <p:spPr bwMode="auto">
            <a:xfrm rot="157478">
              <a:off x="2848" y="227"/>
              <a:ext cx="182" cy="15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latin typeface="Wingdings 3"/>
                </a:rPr>
                <a:t>r</a:t>
              </a:r>
              <a:endParaRPr lang="zh-CN" altLang="en-US" sz="2800" kern="10">
                <a:ln w="19050">
                  <a:solidFill>
                    <a:schemeClr val="tx1"/>
                  </a:solidFill>
                  <a:round/>
                  <a:headEnd/>
                  <a:tailEnd/>
                </a:ln>
                <a:latin typeface="Wingdings 3"/>
              </a:endParaRPr>
            </a:p>
          </p:txBody>
        </p:sp>
      </p:grpSp>
      <p:grpSp>
        <p:nvGrpSpPr>
          <p:cNvPr id="57444" name="Group 100"/>
          <p:cNvGrpSpPr>
            <a:grpSpLocks/>
          </p:cNvGrpSpPr>
          <p:nvPr/>
        </p:nvGrpSpPr>
        <p:grpSpPr bwMode="auto">
          <a:xfrm>
            <a:off x="6151563" y="1700213"/>
            <a:ext cx="2106612" cy="638175"/>
            <a:chOff x="4054" y="1152"/>
            <a:chExt cx="1326" cy="402"/>
          </a:xfrm>
        </p:grpSpPr>
        <p:sp>
          <p:nvSpPr>
            <p:cNvPr id="19684" name="Rectangle 101"/>
            <p:cNvSpPr>
              <a:spLocks noChangeArrowheads="1"/>
            </p:cNvSpPr>
            <p:nvPr/>
          </p:nvSpPr>
          <p:spPr bwMode="auto">
            <a:xfrm>
              <a:off x="4054" y="1152"/>
              <a:ext cx="1326" cy="40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85" name="WordArt 102"/>
            <p:cNvSpPr>
              <a:spLocks noChangeArrowheads="1" noChangeShapeType="1" noTextEdit="1"/>
            </p:cNvSpPr>
            <p:nvPr/>
          </p:nvSpPr>
          <p:spPr bwMode="auto">
            <a:xfrm>
              <a:off x="4227" y="1218"/>
              <a:ext cx="896" cy="1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注意区分：</a:t>
              </a:r>
            </a:p>
          </p:txBody>
        </p:sp>
      </p:grpSp>
      <p:grpSp>
        <p:nvGrpSpPr>
          <p:cNvPr id="57447" name="Group 103"/>
          <p:cNvGrpSpPr>
            <a:grpSpLocks/>
          </p:cNvGrpSpPr>
          <p:nvPr/>
        </p:nvGrpSpPr>
        <p:grpSpPr bwMode="auto">
          <a:xfrm>
            <a:off x="2708275" y="646113"/>
            <a:ext cx="2697163" cy="5175250"/>
            <a:chOff x="1706" y="407"/>
            <a:chExt cx="1699" cy="3260"/>
          </a:xfrm>
        </p:grpSpPr>
        <p:grpSp>
          <p:nvGrpSpPr>
            <p:cNvPr id="19680" name="Group 104"/>
            <p:cNvGrpSpPr>
              <a:grpSpLocks/>
            </p:cNvGrpSpPr>
            <p:nvPr/>
          </p:nvGrpSpPr>
          <p:grpSpPr bwMode="auto">
            <a:xfrm rot="162649">
              <a:off x="2511" y="407"/>
              <a:ext cx="334" cy="163"/>
              <a:chOff x="2151" y="2053"/>
              <a:chExt cx="392" cy="189"/>
            </a:xfrm>
          </p:grpSpPr>
          <p:sp>
            <p:nvSpPr>
              <p:cNvPr id="19682" name="WordArt 105"/>
              <p:cNvSpPr>
                <a:spLocks noChangeArrowheads="1" noChangeShapeType="1" noTextEdit="1"/>
              </p:cNvSpPr>
              <p:nvPr/>
            </p:nvSpPr>
            <p:spPr bwMode="auto">
              <a:xfrm rot="26948">
                <a:off x="2359" y="2053"/>
                <a:ext cx="184" cy="1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19050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s</a:t>
                </a:r>
                <a:endParaRPr lang="zh-CN" altLang="en-US" sz="2800" i="1" kern="10">
                  <a:ln w="19050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9683" name="WordArt 106"/>
              <p:cNvSpPr>
                <a:spLocks noChangeArrowheads="1" noChangeShapeType="1" noTextEdit="1"/>
              </p:cNvSpPr>
              <p:nvPr/>
            </p:nvSpPr>
            <p:spPr bwMode="auto">
              <a:xfrm rot="26948">
                <a:off x="2151" y="2061"/>
                <a:ext cx="198" cy="1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19050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Wingdings 3"/>
                  </a:rPr>
                  <a:t>r</a:t>
                </a:r>
                <a:endParaRPr lang="zh-CN" altLang="en-US" sz="2800" kern="10">
                  <a:ln w="19050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Wingdings 3"/>
                </a:endParaRPr>
              </a:p>
            </p:txBody>
          </p:sp>
        </p:grpSp>
        <p:sp>
          <p:nvSpPr>
            <p:cNvPr id="19681" name="Arc 107"/>
            <p:cNvSpPr>
              <a:spLocks/>
            </p:cNvSpPr>
            <p:nvPr/>
          </p:nvSpPr>
          <p:spPr bwMode="auto">
            <a:xfrm rot="42480">
              <a:off x="1706" y="633"/>
              <a:ext cx="1699" cy="3034"/>
            </a:xfrm>
            <a:custGeom>
              <a:avLst/>
              <a:gdLst>
                <a:gd name="T0" fmla="*/ 0 w 15267"/>
                <a:gd name="T1" fmla="*/ 0 h 21600"/>
                <a:gd name="T2" fmla="*/ 2 w 15267"/>
                <a:gd name="T3" fmla="*/ 1 h 21600"/>
                <a:gd name="T4" fmla="*/ 1 w 15267"/>
                <a:gd name="T5" fmla="*/ 8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267" h="21600" fill="none" extrusionOk="0">
                  <a:moveTo>
                    <a:pt x="-1" y="1158"/>
                  </a:moveTo>
                  <a:cubicBezTo>
                    <a:pt x="2246" y="391"/>
                    <a:pt x="4604" y="-1"/>
                    <a:pt x="6979" y="0"/>
                  </a:cubicBezTo>
                  <a:cubicBezTo>
                    <a:pt x="9823" y="0"/>
                    <a:pt x="12640" y="561"/>
                    <a:pt x="15266" y="1653"/>
                  </a:cubicBezTo>
                </a:path>
                <a:path w="15267" h="21600" stroke="0" extrusionOk="0">
                  <a:moveTo>
                    <a:pt x="-1" y="1158"/>
                  </a:moveTo>
                  <a:cubicBezTo>
                    <a:pt x="2246" y="391"/>
                    <a:pt x="4604" y="-1"/>
                    <a:pt x="6979" y="0"/>
                  </a:cubicBezTo>
                  <a:cubicBezTo>
                    <a:pt x="9823" y="0"/>
                    <a:pt x="12640" y="561"/>
                    <a:pt x="15266" y="1653"/>
                  </a:cubicBezTo>
                  <a:lnTo>
                    <a:pt x="6979" y="21600"/>
                  </a:lnTo>
                  <a:lnTo>
                    <a:pt x="-1" y="1158"/>
                  </a:lnTo>
                  <a:close/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7480" name="Group 136"/>
          <p:cNvGrpSpPr>
            <a:grpSpLocks/>
          </p:cNvGrpSpPr>
          <p:nvPr/>
        </p:nvGrpSpPr>
        <p:grpSpPr bwMode="auto">
          <a:xfrm>
            <a:off x="6323013" y="314325"/>
            <a:ext cx="2511425" cy="1260475"/>
            <a:chOff x="3899" y="277"/>
            <a:chExt cx="1717" cy="794"/>
          </a:xfrm>
        </p:grpSpPr>
        <p:sp>
          <p:nvSpPr>
            <p:cNvPr id="19665" name="Rectangle 137"/>
            <p:cNvSpPr>
              <a:spLocks noChangeArrowheads="1"/>
            </p:cNvSpPr>
            <p:nvPr/>
          </p:nvSpPr>
          <p:spPr bwMode="auto">
            <a:xfrm>
              <a:off x="3899" y="277"/>
              <a:ext cx="1717" cy="79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FF99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6" name="WordArt 138"/>
            <p:cNvSpPr>
              <a:spLocks noChangeArrowheads="1" noChangeShapeType="1" noTextEdit="1"/>
            </p:cNvSpPr>
            <p:nvPr/>
          </p:nvSpPr>
          <p:spPr bwMode="auto">
            <a:xfrm>
              <a:off x="4350" y="350"/>
              <a:ext cx="832" cy="18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kern="10">
                  <a:ln w="9525">
                    <a:noFill/>
                    <a:round/>
                    <a:headEnd/>
                    <a:tailEnd/>
                  </a:ln>
                  <a:solidFill>
                    <a:srgbClr val="CC0000"/>
                  </a:solidFill>
                  <a:latin typeface="黑体"/>
                  <a:ea typeface="黑体"/>
                </a:rPr>
                <a:t>位  移</a:t>
              </a:r>
            </a:p>
          </p:txBody>
        </p:sp>
        <p:sp>
          <p:nvSpPr>
            <p:cNvPr id="19667" name="WordArt 139"/>
            <p:cNvSpPr>
              <a:spLocks noChangeArrowheads="1" noChangeShapeType="1" noTextEdit="1"/>
            </p:cNvSpPr>
            <p:nvPr/>
          </p:nvSpPr>
          <p:spPr bwMode="auto">
            <a:xfrm>
              <a:off x="3976" y="740"/>
              <a:ext cx="176" cy="15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Wingdings 3"/>
                </a:rPr>
                <a:t>r</a:t>
              </a:r>
              <a:endParaRPr lang="zh-CN" altLang="en-US" sz="2800" kern="1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Wingdings 3"/>
              </a:endParaRPr>
            </a:p>
          </p:txBody>
        </p:sp>
        <p:sp>
          <p:nvSpPr>
            <p:cNvPr id="19668" name="WordArt 140"/>
            <p:cNvSpPr>
              <a:spLocks noChangeArrowheads="1" noChangeShapeType="1" noTextEdit="1"/>
            </p:cNvSpPr>
            <p:nvPr/>
          </p:nvSpPr>
          <p:spPr bwMode="auto">
            <a:xfrm>
              <a:off x="4177" y="725"/>
              <a:ext cx="150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b="1" i="1" kern="10"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2800" b="1" i="1" kern="1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9669" name="Line 141"/>
            <p:cNvSpPr>
              <a:spLocks noChangeShapeType="1"/>
            </p:cNvSpPr>
            <p:nvPr/>
          </p:nvSpPr>
          <p:spPr bwMode="auto">
            <a:xfrm>
              <a:off x="4138" y="663"/>
              <a:ext cx="247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9670" name="Group 142"/>
            <p:cNvGrpSpPr>
              <a:grpSpLocks/>
            </p:cNvGrpSpPr>
            <p:nvPr/>
          </p:nvGrpSpPr>
          <p:grpSpPr bwMode="auto">
            <a:xfrm>
              <a:off x="4389" y="782"/>
              <a:ext cx="205" cy="61"/>
              <a:chOff x="1131" y="1917"/>
              <a:chExt cx="233" cy="64"/>
            </a:xfrm>
          </p:grpSpPr>
          <p:sp>
            <p:nvSpPr>
              <p:cNvPr id="19678" name="Line 143"/>
              <p:cNvSpPr>
                <a:spLocks noChangeShapeType="1"/>
              </p:cNvSpPr>
              <p:nvPr/>
            </p:nvSpPr>
            <p:spPr bwMode="auto">
              <a:xfrm>
                <a:off x="1131" y="1917"/>
                <a:ext cx="23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79" name="Line 144"/>
              <p:cNvSpPr>
                <a:spLocks noChangeShapeType="1"/>
              </p:cNvSpPr>
              <p:nvPr/>
            </p:nvSpPr>
            <p:spPr bwMode="auto">
              <a:xfrm>
                <a:off x="1134" y="1981"/>
                <a:ext cx="23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671" name="Line 145"/>
            <p:cNvSpPr>
              <a:spLocks noChangeShapeType="1"/>
            </p:cNvSpPr>
            <p:nvPr/>
          </p:nvSpPr>
          <p:spPr bwMode="auto">
            <a:xfrm flipV="1">
              <a:off x="4976" y="800"/>
              <a:ext cx="1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72" name="WordArt 146"/>
            <p:cNvSpPr>
              <a:spLocks noChangeArrowheads="1" noChangeShapeType="1" noTextEdit="1"/>
            </p:cNvSpPr>
            <p:nvPr/>
          </p:nvSpPr>
          <p:spPr bwMode="auto">
            <a:xfrm>
              <a:off x="4697" y="723"/>
              <a:ext cx="145" cy="2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28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673" name="WordArt 147"/>
            <p:cNvSpPr>
              <a:spLocks noChangeArrowheads="1" noChangeShapeType="1" noTextEdit="1"/>
            </p:cNvSpPr>
            <p:nvPr/>
          </p:nvSpPr>
          <p:spPr bwMode="auto">
            <a:xfrm>
              <a:off x="5254" y="718"/>
              <a:ext cx="148" cy="2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28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674" name="WordArt 148"/>
            <p:cNvSpPr>
              <a:spLocks noChangeArrowheads="1" noChangeShapeType="1" noTextEdit="1"/>
            </p:cNvSpPr>
            <p:nvPr/>
          </p:nvSpPr>
          <p:spPr bwMode="auto">
            <a:xfrm>
              <a:off x="5393" y="825"/>
              <a:ext cx="78" cy="1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1</a:t>
              </a:r>
              <a:endParaRPr lang="zh-CN" altLang="en-US" sz="2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675" name="WordArt 149"/>
            <p:cNvSpPr>
              <a:spLocks noChangeArrowheads="1" noChangeShapeType="1" noTextEdit="1"/>
            </p:cNvSpPr>
            <p:nvPr/>
          </p:nvSpPr>
          <p:spPr bwMode="auto">
            <a:xfrm>
              <a:off x="4819" y="829"/>
              <a:ext cx="87" cy="1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3125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2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676" name="Line 150"/>
            <p:cNvSpPr>
              <a:spLocks noChangeShapeType="1"/>
            </p:cNvSpPr>
            <p:nvPr/>
          </p:nvSpPr>
          <p:spPr bwMode="auto">
            <a:xfrm>
              <a:off x="4669" y="651"/>
              <a:ext cx="24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77" name="Line 151"/>
            <p:cNvSpPr>
              <a:spLocks noChangeShapeType="1"/>
            </p:cNvSpPr>
            <p:nvPr/>
          </p:nvSpPr>
          <p:spPr bwMode="auto">
            <a:xfrm>
              <a:off x="5227" y="660"/>
              <a:ext cx="24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7496" name="Group 152"/>
          <p:cNvGrpSpPr>
            <a:grpSpLocks/>
          </p:cNvGrpSpPr>
          <p:nvPr/>
        </p:nvGrpSpPr>
        <p:grpSpPr bwMode="auto">
          <a:xfrm>
            <a:off x="5224463" y="2298700"/>
            <a:ext cx="3748087" cy="449263"/>
            <a:chOff x="3021" y="1467"/>
            <a:chExt cx="2739" cy="283"/>
          </a:xfrm>
        </p:grpSpPr>
        <p:sp>
          <p:nvSpPr>
            <p:cNvPr id="19649" name="Rectangle 153"/>
            <p:cNvSpPr>
              <a:spLocks noChangeArrowheads="1"/>
            </p:cNvSpPr>
            <p:nvPr/>
          </p:nvSpPr>
          <p:spPr bwMode="auto">
            <a:xfrm>
              <a:off x="3021" y="1467"/>
              <a:ext cx="2739" cy="28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9650" name="Group 154"/>
            <p:cNvGrpSpPr>
              <a:grpSpLocks/>
            </p:cNvGrpSpPr>
            <p:nvPr/>
          </p:nvGrpSpPr>
          <p:grpSpPr bwMode="auto">
            <a:xfrm>
              <a:off x="4186" y="1501"/>
              <a:ext cx="362" cy="196"/>
              <a:chOff x="2059" y="354"/>
              <a:chExt cx="439" cy="217"/>
            </a:xfrm>
          </p:grpSpPr>
          <p:sp>
            <p:nvSpPr>
              <p:cNvPr id="19662" name="WordArt 1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59" y="418"/>
                <a:ext cx="231" cy="1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Wingdings 3"/>
                  </a:rPr>
                  <a:t>r</a:t>
                </a:r>
                <a:endParaRPr lang="zh-CN" altLang="en-US" sz="28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Wingdings 3"/>
                </a:endParaRPr>
              </a:p>
            </p:txBody>
          </p:sp>
          <p:sp>
            <p:nvSpPr>
              <p:cNvPr id="19663" name="WordArt 1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98" y="403"/>
                <a:ext cx="156" cy="1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2800" b="1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9664" name="Line 157"/>
              <p:cNvSpPr>
                <a:spLocks noChangeShapeType="1"/>
              </p:cNvSpPr>
              <p:nvPr/>
            </p:nvSpPr>
            <p:spPr bwMode="auto">
              <a:xfrm>
                <a:off x="2255" y="354"/>
                <a:ext cx="243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651" name="Group 158"/>
            <p:cNvGrpSpPr>
              <a:grpSpLocks/>
            </p:cNvGrpSpPr>
            <p:nvPr/>
          </p:nvGrpSpPr>
          <p:grpSpPr bwMode="auto">
            <a:xfrm>
              <a:off x="4590" y="1606"/>
              <a:ext cx="140" cy="37"/>
              <a:chOff x="1131" y="1917"/>
              <a:chExt cx="233" cy="64"/>
            </a:xfrm>
          </p:grpSpPr>
          <p:sp>
            <p:nvSpPr>
              <p:cNvPr id="19660" name="Line 159"/>
              <p:cNvSpPr>
                <a:spLocks noChangeShapeType="1"/>
              </p:cNvSpPr>
              <p:nvPr/>
            </p:nvSpPr>
            <p:spPr bwMode="auto">
              <a:xfrm>
                <a:off x="1131" y="1917"/>
                <a:ext cx="23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61" name="Line 160"/>
              <p:cNvSpPr>
                <a:spLocks noChangeShapeType="1"/>
              </p:cNvSpPr>
              <p:nvPr/>
            </p:nvSpPr>
            <p:spPr bwMode="auto">
              <a:xfrm>
                <a:off x="1134" y="1981"/>
                <a:ext cx="23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652" name="Line 161"/>
            <p:cNvSpPr>
              <a:spLocks noChangeShapeType="1"/>
            </p:cNvSpPr>
            <p:nvPr/>
          </p:nvSpPr>
          <p:spPr bwMode="auto">
            <a:xfrm flipV="1">
              <a:off x="5026" y="1587"/>
              <a:ext cx="15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53" name="WordArt 162"/>
            <p:cNvSpPr>
              <a:spLocks noChangeArrowheads="1" noChangeShapeType="1" noTextEdit="1"/>
            </p:cNvSpPr>
            <p:nvPr/>
          </p:nvSpPr>
          <p:spPr bwMode="auto">
            <a:xfrm>
              <a:off x="4792" y="1537"/>
              <a:ext cx="107" cy="1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28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654" name="Line 163"/>
            <p:cNvSpPr>
              <a:spLocks noChangeShapeType="1"/>
            </p:cNvSpPr>
            <p:nvPr/>
          </p:nvSpPr>
          <p:spPr bwMode="auto">
            <a:xfrm>
              <a:off x="4803" y="1496"/>
              <a:ext cx="1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55" name="WordArt 164"/>
            <p:cNvSpPr>
              <a:spLocks noChangeArrowheads="1" noChangeShapeType="1" noTextEdit="1"/>
            </p:cNvSpPr>
            <p:nvPr/>
          </p:nvSpPr>
          <p:spPr bwMode="auto">
            <a:xfrm>
              <a:off x="5280" y="1527"/>
              <a:ext cx="107" cy="1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28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656" name="Line 165"/>
            <p:cNvSpPr>
              <a:spLocks noChangeShapeType="1"/>
            </p:cNvSpPr>
            <p:nvPr/>
          </p:nvSpPr>
          <p:spPr bwMode="auto">
            <a:xfrm>
              <a:off x="5260" y="1488"/>
              <a:ext cx="17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57" name="WordArt 166"/>
            <p:cNvSpPr>
              <a:spLocks noChangeArrowheads="1" noChangeShapeType="1" noTextEdit="1"/>
            </p:cNvSpPr>
            <p:nvPr/>
          </p:nvSpPr>
          <p:spPr bwMode="auto">
            <a:xfrm>
              <a:off x="5368" y="1616"/>
              <a:ext cx="57" cy="1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1</a:t>
              </a:r>
              <a:endParaRPr lang="zh-CN" altLang="en-US" sz="2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658" name="WordArt 167"/>
            <p:cNvSpPr>
              <a:spLocks noChangeArrowheads="1" noChangeShapeType="1" noTextEdit="1"/>
            </p:cNvSpPr>
            <p:nvPr/>
          </p:nvSpPr>
          <p:spPr bwMode="auto">
            <a:xfrm>
              <a:off x="4880" y="1620"/>
              <a:ext cx="70" cy="1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556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2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659" name="WordArt 168"/>
            <p:cNvSpPr>
              <a:spLocks noChangeArrowheads="1" noChangeShapeType="1" noTextEdit="1"/>
            </p:cNvSpPr>
            <p:nvPr/>
          </p:nvSpPr>
          <p:spPr bwMode="auto">
            <a:xfrm>
              <a:off x="3090" y="1521"/>
              <a:ext cx="1035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位移矢量</a:t>
              </a:r>
            </a:p>
          </p:txBody>
        </p:sp>
      </p:grpSp>
      <p:grpSp>
        <p:nvGrpSpPr>
          <p:cNvPr id="57513" name="Group 169"/>
          <p:cNvGrpSpPr>
            <a:grpSpLocks/>
          </p:cNvGrpSpPr>
          <p:nvPr/>
        </p:nvGrpSpPr>
        <p:grpSpPr bwMode="auto">
          <a:xfrm>
            <a:off x="5278438" y="2716213"/>
            <a:ext cx="3865562" cy="473075"/>
            <a:chOff x="3021" y="1729"/>
            <a:chExt cx="2739" cy="298"/>
          </a:xfrm>
        </p:grpSpPr>
        <p:sp>
          <p:nvSpPr>
            <p:cNvPr id="19638" name="Rectangle 170"/>
            <p:cNvSpPr>
              <a:spLocks noChangeArrowheads="1"/>
            </p:cNvSpPr>
            <p:nvPr/>
          </p:nvSpPr>
          <p:spPr bwMode="auto">
            <a:xfrm>
              <a:off x="3021" y="1744"/>
              <a:ext cx="2739" cy="28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39" name="WordArt 171"/>
            <p:cNvSpPr>
              <a:spLocks noChangeArrowheads="1" noChangeShapeType="1" noTextEdit="1"/>
            </p:cNvSpPr>
            <p:nvPr/>
          </p:nvSpPr>
          <p:spPr bwMode="auto">
            <a:xfrm>
              <a:off x="3094" y="1791"/>
              <a:ext cx="1003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rPr>
                <a:t>实际路程</a:t>
              </a:r>
            </a:p>
          </p:txBody>
        </p:sp>
        <p:grpSp>
          <p:nvGrpSpPr>
            <p:cNvPr id="19640" name="Group 172"/>
            <p:cNvGrpSpPr>
              <a:grpSpLocks/>
            </p:cNvGrpSpPr>
            <p:nvPr/>
          </p:nvGrpSpPr>
          <p:grpSpPr bwMode="auto">
            <a:xfrm>
              <a:off x="4289" y="1811"/>
              <a:ext cx="302" cy="148"/>
              <a:chOff x="932" y="3422"/>
              <a:chExt cx="430" cy="210"/>
            </a:xfrm>
          </p:grpSpPr>
          <p:sp>
            <p:nvSpPr>
              <p:cNvPr id="19647" name="WordArt 1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932" y="3422"/>
                <a:ext cx="189" cy="2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Wingdings 3"/>
                  </a:rPr>
                  <a:t>r</a:t>
                </a:r>
                <a:endParaRPr lang="zh-CN" altLang="en-US" sz="28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Wingdings 3"/>
                </a:endParaRPr>
              </a:p>
            </p:txBody>
          </p:sp>
          <p:sp>
            <p:nvSpPr>
              <p:cNvPr id="19648" name="WordArt 1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45" y="3435"/>
                <a:ext cx="217" cy="1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s</a:t>
                </a:r>
                <a:endParaRPr lang="zh-CN" altLang="en-US" sz="28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9641" name="WordArt 175"/>
            <p:cNvSpPr>
              <a:spLocks noChangeArrowheads="1" noChangeShapeType="1" noTextEdit="1"/>
            </p:cNvSpPr>
            <p:nvPr/>
          </p:nvSpPr>
          <p:spPr bwMode="auto">
            <a:xfrm rot="-5400000" flipH="1" flipV="1">
              <a:off x="5052" y="1635"/>
              <a:ext cx="78" cy="2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rPr>
                <a:t>(</a:t>
              </a:r>
              <a:endParaRPr lang="zh-CN" altLang="en-US" sz="2800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宋体"/>
                <a:ea typeface="宋体"/>
              </a:endParaRPr>
            </a:p>
          </p:txBody>
        </p:sp>
        <p:grpSp>
          <p:nvGrpSpPr>
            <p:cNvPr id="19642" name="Group 176"/>
            <p:cNvGrpSpPr>
              <a:grpSpLocks/>
            </p:cNvGrpSpPr>
            <p:nvPr/>
          </p:nvGrpSpPr>
          <p:grpSpPr bwMode="auto">
            <a:xfrm rot="5400000" flipH="1">
              <a:off x="4739" y="1828"/>
              <a:ext cx="42" cy="128"/>
              <a:chOff x="2928" y="3216"/>
              <a:chExt cx="48" cy="240"/>
            </a:xfrm>
          </p:grpSpPr>
          <p:sp>
            <p:nvSpPr>
              <p:cNvPr id="19645" name="Line 177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46" name="Line 178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643" name="WordArt 179"/>
            <p:cNvSpPr>
              <a:spLocks noChangeArrowheads="1" noChangeShapeType="1" noTextEdit="1"/>
            </p:cNvSpPr>
            <p:nvPr/>
          </p:nvSpPr>
          <p:spPr bwMode="auto">
            <a:xfrm>
              <a:off x="4860" y="1830"/>
              <a:ext cx="172" cy="16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4009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P</a:t>
              </a:r>
              <a:endParaRPr lang="zh-CN" altLang="en-US" sz="28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644" name="WordArt 180"/>
            <p:cNvSpPr>
              <a:spLocks noChangeArrowheads="1" noChangeShapeType="1" noTextEdit="1"/>
            </p:cNvSpPr>
            <p:nvPr/>
          </p:nvSpPr>
          <p:spPr bwMode="auto">
            <a:xfrm>
              <a:off x="5101" y="1840"/>
              <a:ext cx="148" cy="1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1898"/>
                </a:avLst>
              </a:prstTxWarp>
            </a:bodyPr>
            <a:lstStyle/>
            <a:p>
              <a:pPr algn="ctr"/>
              <a:r>
                <a:rPr lang="en-US" altLang="zh-CN" sz="28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Q</a:t>
              </a:r>
              <a:endParaRPr lang="zh-CN" altLang="en-US" sz="28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</p:grpSp>
      <p:grpSp>
        <p:nvGrpSpPr>
          <p:cNvPr id="57525" name="Group 181"/>
          <p:cNvGrpSpPr>
            <a:grpSpLocks/>
          </p:cNvGrpSpPr>
          <p:nvPr/>
        </p:nvGrpSpPr>
        <p:grpSpPr bwMode="auto">
          <a:xfrm>
            <a:off x="5224463" y="3225800"/>
            <a:ext cx="3811587" cy="449263"/>
            <a:chOff x="3021" y="2050"/>
            <a:chExt cx="2739" cy="283"/>
          </a:xfrm>
        </p:grpSpPr>
        <p:sp>
          <p:nvSpPr>
            <p:cNvPr id="19624" name="Rectangle 182"/>
            <p:cNvSpPr>
              <a:spLocks noChangeArrowheads="1"/>
            </p:cNvSpPr>
            <p:nvPr/>
          </p:nvSpPr>
          <p:spPr bwMode="auto">
            <a:xfrm>
              <a:off x="3021" y="2050"/>
              <a:ext cx="2739" cy="28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25" name="WordArt 183"/>
            <p:cNvSpPr>
              <a:spLocks noChangeArrowheads="1" noChangeShapeType="1" noTextEdit="1"/>
            </p:cNvSpPr>
            <p:nvPr/>
          </p:nvSpPr>
          <p:spPr bwMode="auto">
            <a:xfrm>
              <a:off x="3071" y="2097"/>
              <a:ext cx="1035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位移的大小</a:t>
              </a:r>
            </a:p>
          </p:txBody>
        </p:sp>
        <p:grpSp>
          <p:nvGrpSpPr>
            <p:cNvPr id="19626" name="Group 184"/>
            <p:cNvGrpSpPr>
              <a:grpSpLocks/>
            </p:cNvGrpSpPr>
            <p:nvPr/>
          </p:nvGrpSpPr>
          <p:grpSpPr bwMode="auto">
            <a:xfrm rot="5400000" flipH="1">
              <a:off x="4728" y="2135"/>
              <a:ext cx="42" cy="128"/>
              <a:chOff x="2928" y="3216"/>
              <a:chExt cx="48" cy="240"/>
            </a:xfrm>
          </p:grpSpPr>
          <p:sp>
            <p:nvSpPr>
              <p:cNvPr id="19636" name="Line 185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37" name="Line 186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627" name="Group 187"/>
            <p:cNvGrpSpPr>
              <a:grpSpLocks/>
            </p:cNvGrpSpPr>
            <p:nvPr/>
          </p:nvGrpSpPr>
          <p:grpSpPr bwMode="auto">
            <a:xfrm>
              <a:off x="4280" y="2063"/>
              <a:ext cx="349" cy="265"/>
              <a:chOff x="1596" y="2720"/>
              <a:chExt cx="349" cy="265"/>
            </a:xfrm>
          </p:grpSpPr>
          <p:sp>
            <p:nvSpPr>
              <p:cNvPr id="19631" name="WordArt 1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79" y="2824"/>
                <a:ext cx="87" cy="1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solidFill>
                      <a:srgbClr val="FF33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2800" b="1" i="1" kern="10"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9632" name="Line 189"/>
              <p:cNvSpPr>
                <a:spLocks noChangeShapeType="1"/>
              </p:cNvSpPr>
              <p:nvPr/>
            </p:nvSpPr>
            <p:spPr bwMode="auto">
              <a:xfrm>
                <a:off x="1596" y="2720"/>
                <a:ext cx="0" cy="252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33" name="WordArt 1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28" y="2828"/>
                <a:ext cx="134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solidFill>
                      <a:srgbClr val="FF3300"/>
                    </a:solidFill>
                    <a:latin typeface="Wingdings 3"/>
                  </a:rPr>
                  <a:t>r</a:t>
                </a:r>
                <a:endParaRPr lang="zh-CN" altLang="en-US" sz="2800" kern="10"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Wingdings 3"/>
                </a:endParaRPr>
              </a:p>
            </p:txBody>
          </p:sp>
          <p:sp>
            <p:nvSpPr>
              <p:cNvPr id="19634" name="Line 191"/>
              <p:cNvSpPr>
                <a:spLocks noChangeShapeType="1"/>
              </p:cNvSpPr>
              <p:nvPr/>
            </p:nvSpPr>
            <p:spPr bwMode="auto">
              <a:xfrm>
                <a:off x="1696" y="2764"/>
                <a:ext cx="211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sm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35" name="Line 192"/>
              <p:cNvSpPr>
                <a:spLocks noChangeShapeType="1"/>
              </p:cNvSpPr>
              <p:nvPr/>
            </p:nvSpPr>
            <p:spPr bwMode="auto">
              <a:xfrm>
                <a:off x="1945" y="2733"/>
                <a:ext cx="0" cy="252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628" name="Line 193"/>
            <p:cNvSpPr>
              <a:spLocks noChangeShapeType="1"/>
            </p:cNvSpPr>
            <p:nvPr/>
          </p:nvSpPr>
          <p:spPr bwMode="auto">
            <a:xfrm>
              <a:off x="4928" y="2077"/>
              <a:ext cx="381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29" name="WordArt 194"/>
            <p:cNvSpPr>
              <a:spLocks noChangeArrowheads="1" noChangeShapeType="1" noTextEdit="1"/>
            </p:cNvSpPr>
            <p:nvPr/>
          </p:nvSpPr>
          <p:spPr bwMode="auto">
            <a:xfrm>
              <a:off x="4883" y="2122"/>
              <a:ext cx="179" cy="1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2514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P</a:t>
              </a:r>
              <a:endParaRPr lang="zh-CN" altLang="en-US" sz="28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630" name="WordArt 195"/>
            <p:cNvSpPr>
              <a:spLocks noChangeArrowheads="1" noChangeShapeType="1" noTextEdit="1"/>
            </p:cNvSpPr>
            <p:nvPr/>
          </p:nvSpPr>
          <p:spPr bwMode="auto">
            <a:xfrm>
              <a:off x="5116" y="2109"/>
              <a:ext cx="154" cy="18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329"/>
                </a:avLst>
              </a:prstTxWarp>
            </a:bodyPr>
            <a:lstStyle/>
            <a:p>
              <a:pPr algn="ctr"/>
              <a:r>
                <a:rPr lang="en-US" altLang="zh-CN" sz="2800" b="1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Q</a:t>
              </a:r>
              <a:endParaRPr lang="zh-CN" altLang="en-US" sz="2800" b="1" i="1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</p:grpSp>
      <p:sp>
        <p:nvSpPr>
          <p:cNvPr id="57540" name="AutoShape 196"/>
          <p:cNvSpPr>
            <a:spLocks/>
          </p:cNvSpPr>
          <p:nvPr/>
        </p:nvSpPr>
        <p:spPr bwMode="auto">
          <a:xfrm flipH="1">
            <a:off x="8528050" y="2871788"/>
            <a:ext cx="228600" cy="638175"/>
          </a:xfrm>
          <a:prstGeom prst="leftBrace">
            <a:avLst>
              <a:gd name="adj1" fmla="val 17719"/>
              <a:gd name="adj2" fmla="val 50000"/>
            </a:avLst>
          </a:prstGeom>
          <a:noFill/>
          <a:ln w="28575">
            <a:solidFill>
              <a:srgbClr val="006600"/>
            </a:solidFill>
            <a:round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grpSp>
        <p:nvGrpSpPr>
          <p:cNvPr id="57541" name="Group 197"/>
          <p:cNvGrpSpPr>
            <a:grpSpLocks/>
          </p:cNvGrpSpPr>
          <p:nvPr/>
        </p:nvGrpSpPr>
        <p:grpSpPr bwMode="auto">
          <a:xfrm>
            <a:off x="5203825" y="3638550"/>
            <a:ext cx="3778250" cy="449263"/>
            <a:chOff x="3021" y="2301"/>
            <a:chExt cx="2739" cy="283"/>
          </a:xfrm>
        </p:grpSpPr>
        <p:sp>
          <p:nvSpPr>
            <p:cNvPr id="19606" name="Rectangle 198"/>
            <p:cNvSpPr>
              <a:spLocks noChangeArrowheads="1"/>
            </p:cNvSpPr>
            <p:nvPr/>
          </p:nvSpPr>
          <p:spPr bwMode="auto">
            <a:xfrm>
              <a:off x="3021" y="2301"/>
              <a:ext cx="2739" cy="28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07" name="WordArt 199"/>
            <p:cNvSpPr>
              <a:spLocks noChangeArrowheads="1" noChangeShapeType="1" noTextEdit="1"/>
            </p:cNvSpPr>
            <p:nvPr/>
          </p:nvSpPr>
          <p:spPr bwMode="auto">
            <a:xfrm>
              <a:off x="4908" y="2394"/>
              <a:ext cx="107" cy="15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28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608" name="Line 200"/>
            <p:cNvSpPr>
              <a:spLocks noChangeShapeType="1"/>
            </p:cNvSpPr>
            <p:nvPr/>
          </p:nvSpPr>
          <p:spPr bwMode="auto">
            <a:xfrm>
              <a:off x="4909" y="2361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09" name="WordArt 201"/>
            <p:cNvSpPr>
              <a:spLocks noChangeArrowheads="1" noChangeShapeType="1" noTextEdit="1"/>
            </p:cNvSpPr>
            <p:nvPr/>
          </p:nvSpPr>
          <p:spPr bwMode="auto">
            <a:xfrm>
              <a:off x="4999" y="2469"/>
              <a:ext cx="65" cy="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528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2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610" name="Line 202"/>
            <p:cNvSpPr>
              <a:spLocks noChangeShapeType="1"/>
            </p:cNvSpPr>
            <p:nvPr/>
          </p:nvSpPr>
          <p:spPr bwMode="auto">
            <a:xfrm>
              <a:off x="4851" y="2338"/>
              <a:ext cx="0" cy="22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11" name="Line 203"/>
            <p:cNvSpPr>
              <a:spLocks noChangeShapeType="1"/>
            </p:cNvSpPr>
            <p:nvPr/>
          </p:nvSpPr>
          <p:spPr bwMode="auto">
            <a:xfrm>
              <a:off x="5129" y="2328"/>
              <a:ext cx="0" cy="22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12" name="WordArt 204"/>
            <p:cNvSpPr>
              <a:spLocks noChangeArrowheads="1" noChangeShapeType="1" noTextEdit="1"/>
            </p:cNvSpPr>
            <p:nvPr/>
          </p:nvSpPr>
          <p:spPr bwMode="auto">
            <a:xfrm>
              <a:off x="5368" y="2379"/>
              <a:ext cx="107" cy="15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28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613" name="Line 205"/>
            <p:cNvSpPr>
              <a:spLocks noChangeShapeType="1"/>
            </p:cNvSpPr>
            <p:nvPr/>
          </p:nvSpPr>
          <p:spPr bwMode="auto">
            <a:xfrm>
              <a:off x="5370" y="2346"/>
              <a:ext cx="1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14" name="WordArt 206"/>
            <p:cNvSpPr>
              <a:spLocks noChangeArrowheads="1" noChangeShapeType="1" noTextEdit="1"/>
            </p:cNvSpPr>
            <p:nvPr/>
          </p:nvSpPr>
          <p:spPr bwMode="auto">
            <a:xfrm>
              <a:off x="5474" y="2447"/>
              <a:ext cx="65" cy="9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1</a:t>
              </a:r>
              <a:endParaRPr lang="zh-CN" altLang="en-US" sz="2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615" name="Line 207"/>
            <p:cNvSpPr>
              <a:spLocks noChangeShapeType="1"/>
            </p:cNvSpPr>
            <p:nvPr/>
          </p:nvSpPr>
          <p:spPr bwMode="auto">
            <a:xfrm>
              <a:off x="5313" y="2334"/>
              <a:ext cx="0" cy="2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16" name="Line 208"/>
            <p:cNvSpPr>
              <a:spLocks noChangeShapeType="1"/>
            </p:cNvSpPr>
            <p:nvPr/>
          </p:nvSpPr>
          <p:spPr bwMode="auto">
            <a:xfrm>
              <a:off x="5612" y="2342"/>
              <a:ext cx="0" cy="2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17" name="Line 209"/>
            <p:cNvSpPr>
              <a:spLocks noChangeShapeType="1"/>
            </p:cNvSpPr>
            <p:nvPr/>
          </p:nvSpPr>
          <p:spPr bwMode="auto">
            <a:xfrm>
              <a:off x="5171" y="2448"/>
              <a:ext cx="9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9618" name="Group 210"/>
            <p:cNvGrpSpPr>
              <a:grpSpLocks/>
            </p:cNvGrpSpPr>
            <p:nvPr/>
          </p:nvGrpSpPr>
          <p:grpSpPr bwMode="auto">
            <a:xfrm rot="10800000">
              <a:off x="4595" y="2435"/>
              <a:ext cx="150" cy="49"/>
              <a:chOff x="1131" y="1917"/>
              <a:chExt cx="233" cy="64"/>
            </a:xfrm>
          </p:grpSpPr>
          <p:sp>
            <p:nvSpPr>
              <p:cNvPr id="19622" name="Line 211"/>
              <p:cNvSpPr>
                <a:spLocks noChangeShapeType="1"/>
              </p:cNvSpPr>
              <p:nvPr/>
            </p:nvSpPr>
            <p:spPr bwMode="auto">
              <a:xfrm>
                <a:off x="1131" y="1917"/>
                <a:ext cx="23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23" name="Line 212"/>
              <p:cNvSpPr>
                <a:spLocks noChangeShapeType="1"/>
              </p:cNvSpPr>
              <p:nvPr/>
            </p:nvSpPr>
            <p:spPr bwMode="auto">
              <a:xfrm>
                <a:off x="1134" y="1981"/>
                <a:ext cx="23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619" name="WordArt 213"/>
            <p:cNvSpPr>
              <a:spLocks noChangeArrowheads="1" noChangeShapeType="1" noTextEdit="1"/>
            </p:cNvSpPr>
            <p:nvPr/>
          </p:nvSpPr>
          <p:spPr bwMode="auto">
            <a:xfrm rot="245499">
              <a:off x="4256" y="2391"/>
              <a:ext cx="140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latin typeface="Wingdings 3"/>
                </a:rPr>
                <a:t>r</a:t>
              </a:r>
              <a:endParaRPr lang="zh-CN" altLang="en-US" sz="2800" kern="10">
                <a:ln w="19050">
                  <a:solidFill>
                    <a:schemeClr val="tx1"/>
                  </a:solidFill>
                  <a:round/>
                  <a:headEnd/>
                  <a:tailEnd/>
                </a:ln>
                <a:latin typeface="Wingdings 3"/>
              </a:endParaRPr>
            </a:p>
          </p:txBody>
        </p:sp>
        <p:sp>
          <p:nvSpPr>
            <p:cNvPr id="19620" name="WordArt 214"/>
            <p:cNvSpPr>
              <a:spLocks noChangeArrowheads="1" noChangeShapeType="1" noTextEdit="1"/>
            </p:cNvSpPr>
            <p:nvPr/>
          </p:nvSpPr>
          <p:spPr bwMode="auto">
            <a:xfrm rot="245499">
              <a:off x="4436" y="2380"/>
              <a:ext cx="95" cy="1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28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621" name="WordArt 215"/>
            <p:cNvSpPr>
              <a:spLocks noChangeArrowheads="1" noChangeShapeType="1" noTextEdit="1"/>
            </p:cNvSpPr>
            <p:nvPr/>
          </p:nvSpPr>
          <p:spPr bwMode="auto">
            <a:xfrm>
              <a:off x="3088" y="2355"/>
              <a:ext cx="1046" cy="18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位矢长度差</a:t>
              </a:r>
            </a:p>
          </p:txBody>
        </p:sp>
      </p:grpSp>
      <p:grpSp>
        <p:nvGrpSpPr>
          <p:cNvPr id="57560" name="Group 216"/>
          <p:cNvGrpSpPr>
            <a:grpSpLocks/>
          </p:cNvGrpSpPr>
          <p:nvPr/>
        </p:nvGrpSpPr>
        <p:grpSpPr bwMode="auto">
          <a:xfrm>
            <a:off x="2078038" y="5102225"/>
            <a:ext cx="6577012" cy="1403350"/>
            <a:chOff x="1174" y="3214"/>
            <a:chExt cx="4379" cy="884"/>
          </a:xfrm>
        </p:grpSpPr>
        <p:sp>
          <p:nvSpPr>
            <p:cNvPr id="19555" name="Rectangle 217"/>
            <p:cNvSpPr>
              <a:spLocks noChangeArrowheads="1"/>
            </p:cNvSpPr>
            <p:nvPr/>
          </p:nvSpPr>
          <p:spPr bwMode="auto">
            <a:xfrm>
              <a:off x="1174" y="3728"/>
              <a:ext cx="4108" cy="37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56" name="WordArt 218"/>
            <p:cNvSpPr>
              <a:spLocks noChangeArrowheads="1" noChangeShapeType="1" noTextEdit="1"/>
            </p:cNvSpPr>
            <p:nvPr/>
          </p:nvSpPr>
          <p:spPr bwMode="auto">
            <a:xfrm>
              <a:off x="1591" y="3848"/>
              <a:ext cx="163" cy="13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28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9557" name="Group 219"/>
            <p:cNvGrpSpPr>
              <a:grpSpLocks/>
            </p:cNvGrpSpPr>
            <p:nvPr/>
          </p:nvGrpSpPr>
          <p:grpSpPr bwMode="auto">
            <a:xfrm>
              <a:off x="2427" y="3840"/>
              <a:ext cx="140" cy="184"/>
              <a:chOff x="1215" y="1550"/>
              <a:chExt cx="148" cy="248"/>
            </a:xfrm>
          </p:grpSpPr>
          <p:sp>
            <p:nvSpPr>
              <p:cNvPr id="19604" name="WordArt 2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15" y="1612"/>
                <a:ext cx="63" cy="1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i</a:t>
                </a:r>
                <a:endParaRPr lang="zh-CN" altLang="en-US" sz="2800" b="1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9605" name="Line 221"/>
              <p:cNvSpPr>
                <a:spLocks noChangeShapeType="1"/>
              </p:cNvSpPr>
              <p:nvPr/>
            </p:nvSpPr>
            <p:spPr bwMode="auto">
              <a:xfrm>
                <a:off x="1226" y="1550"/>
                <a:ext cx="137" cy="1"/>
              </a:xfrm>
              <a:prstGeom prst="line">
                <a:avLst/>
              </a:prstGeom>
              <a:noFill/>
              <a:ln w="28575">
                <a:solidFill>
                  <a:srgbClr val="006600"/>
                </a:solidFill>
                <a:round/>
                <a:headEnd/>
                <a:tailEnd type="triangle" w="med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558" name="WordArt 222"/>
            <p:cNvSpPr>
              <a:spLocks noChangeArrowheads="1" noChangeShapeType="1" noTextEdit="1"/>
            </p:cNvSpPr>
            <p:nvPr/>
          </p:nvSpPr>
          <p:spPr bwMode="auto">
            <a:xfrm>
              <a:off x="2321" y="3805"/>
              <a:ext cx="69" cy="23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2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9559" name="WordArt 223"/>
            <p:cNvSpPr>
              <a:spLocks noChangeArrowheads="1" noChangeShapeType="1" noTextEdit="1"/>
            </p:cNvSpPr>
            <p:nvPr/>
          </p:nvSpPr>
          <p:spPr bwMode="auto">
            <a:xfrm>
              <a:off x="1477" y="3816"/>
              <a:ext cx="81" cy="2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2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9560" name="WordArt 224"/>
            <p:cNvSpPr>
              <a:spLocks noChangeArrowheads="1" noChangeShapeType="1" noTextEdit="1"/>
            </p:cNvSpPr>
            <p:nvPr/>
          </p:nvSpPr>
          <p:spPr bwMode="auto">
            <a:xfrm>
              <a:off x="2054" y="3850"/>
              <a:ext cx="163" cy="13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28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561" name="Line 225"/>
            <p:cNvSpPr>
              <a:spLocks noChangeShapeType="1"/>
            </p:cNvSpPr>
            <p:nvPr/>
          </p:nvSpPr>
          <p:spPr bwMode="auto">
            <a:xfrm>
              <a:off x="1901" y="3911"/>
              <a:ext cx="13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62" name="WordArt 226"/>
            <p:cNvSpPr>
              <a:spLocks noChangeArrowheads="1" noChangeShapeType="1" noTextEdit="1"/>
            </p:cNvSpPr>
            <p:nvPr/>
          </p:nvSpPr>
          <p:spPr bwMode="auto">
            <a:xfrm>
              <a:off x="2583" y="3864"/>
              <a:ext cx="147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2800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19563" name="WordArt 227"/>
            <p:cNvSpPr>
              <a:spLocks noChangeArrowheads="1" noChangeShapeType="1" noTextEdit="1"/>
            </p:cNvSpPr>
            <p:nvPr/>
          </p:nvSpPr>
          <p:spPr bwMode="auto">
            <a:xfrm>
              <a:off x="2897" y="3827"/>
              <a:ext cx="122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y</a:t>
              </a:r>
              <a:endParaRPr lang="zh-CN" altLang="en-US" sz="2800" i="1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9564" name="Group 228"/>
            <p:cNvGrpSpPr>
              <a:grpSpLocks/>
            </p:cNvGrpSpPr>
            <p:nvPr/>
          </p:nvGrpSpPr>
          <p:grpSpPr bwMode="auto">
            <a:xfrm>
              <a:off x="3713" y="3815"/>
              <a:ext cx="163" cy="204"/>
              <a:chOff x="1789" y="1542"/>
              <a:chExt cx="172" cy="277"/>
            </a:xfrm>
          </p:grpSpPr>
          <p:sp>
            <p:nvSpPr>
              <p:cNvPr id="19602" name="WordArt 2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89" y="1601"/>
                <a:ext cx="103" cy="21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j</a:t>
                </a:r>
                <a:endParaRPr lang="zh-CN" altLang="en-US" sz="2800" b="1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9603" name="Line 230"/>
              <p:cNvSpPr>
                <a:spLocks noChangeShapeType="1"/>
              </p:cNvSpPr>
              <p:nvPr/>
            </p:nvSpPr>
            <p:spPr bwMode="auto">
              <a:xfrm>
                <a:off x="1824" y="1542"/>
                <a:ext cx="137" cy="1"/>
              </a:xfrm>
              <a:prstGeom prst="line">
                <a:avLst/>
              </a:prstGeom>
              <a:noFill/>
              <a:ln w="28575">
                <a:solidFill>
                  <a:srgbClr val="006600"/>
                </a:solidFill>
                <a:round/>
                <a:headEnd/>
                <a:tailEnd type="triangle" w="med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565" name="WordArt 231"/>
            <p:cNvSpPr>
              <a:spLocks noChangeArrowheads="1" noChangeShapeType="1" noTextEdit="1"/>
            </p:cNvSpPr>
            <p:nvPr/>
          </p:nvSpPr>
          <p:spPr bwMode="auto">
            <a:xfrm>
              <a:off x="3617" y="3796"/>
              <a:ext cx="69" cy="23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2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9566" name="WordArt 232"/>
            <p:cNvSpPr>
              <a:spLocks noChangeArrowheads="1" noChangeShapeType="1" noTextEdit="1"/>
            </p:cNvSpPr>
            <p:nvPr/>
          </p:nvSpPr>
          <p:spPr bwMode="auto">
            <a:xfrm>
              <a:off x="2773" y="3807"/>
              <a:ext cx="81" cy="2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2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9567" name="Line 233"/>
            <p:cNvSpPr>
              <a:spLocks noChangeShapeType="1"/>
            </p:cNvSpPr>
            <p:nvPr/>
          </p:nvSpPr>
          <p:spPr bwMode="auto">
            <a:xfrm>
              <a:off x="3171" y="3883"/>
              <a:ext cx="143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68" name="WordArt 234"/>
            <p:cNvSpPr>
              <a:spLocks noChangeArrowheads="1" noChangeShapeType="1" noTextEdit="1"/>
            </p:cNvSpPr>
            <p:nvPr/>
          </p:nvSpPr>
          <p:spPr bwMode="auto">
            <a:xfrm>
              <a:off x="3369" y="3818"/>
              <a:ext cx="122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y</a:t>
              </a:r>
              <a:endParaRPr lang="zh-CN" altLang="en-US" sz="2800" i="1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569" name="WordArt 235"/>
            <p:cNvSpPr>
              <a:spLocks noChangeArrowheads="1" noChangeShapeType="1" noTextEdit="1"/>
            </p:cNvSpPr>
            <p:nvPr/>
          </p:nvSpPr>
          <p:spPr bwMode="auto">
            <a:xfrm>
              <a:off x="4214" y="3833"/>
              <a:ext cx="111" cy="1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z</a:t>
              </a:r>
              <a:endParaRPr lang="zh-CN" altLang="en-US" sz="28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9570" name="Group 236"/>
            <p:cNvGrpSpPr>
              <a:grpSpLocks/>
            </p:cNvGrpSpPr>
            <p:nvPr/>
          </p:nvGrpSpPr>
          <p:grpSpPr bwMode="auto">
            <a:xfrm>
              <a:off x="5021" y="3802"/>
              <a:ext cx="150" cy="176"/>
              <a:chOff x="2393" y="1553"/>
              <a:chExt cx="158" cy="239"/>
            </a:xfrm>
          </p:grpSpPr>
          <p:sp>
            <p:nvSpPr>
              <p:cNvPr id="19600" name="WordArt 2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93" y="1606"/>
                <a:ext cx="122" cy="1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k</a:t>
                </a:r>
                <a:endParaRPr lang="zh-CN" altLang="en-US" sz="2800" b="1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9601" name="Line 238"/>
              <p:cNvSpPr>
                <a:spLocks noChangeShapeType="1"/>
              </p:cNvSpPr>
              <p:nvPr/>
            </p:nvSpPr>
            <p:spPr bwMode="auto">
              <a:xfrm>
                <a:off x="2414" y="1553"/>
                <a:ext cx="137" cy="1"/>
              </a:xfrm>
              <a:prstGeom prst="line">
                <a:avLst/>
              </a:prstGeom>
              <a:noFill/>
              <a:ln w="28575">
                <a:solidFill>
                  <a:srgbClr val="006600"/>
                </a:solidFill>
                <a:round/>
                <a:headEnd/>
                <a:tailEnd type="triangle" w="med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571" name="WordArt 239"/>
            <p:cNvSpPr>
              <a:spLocks noChangeArrowheads="1" noChangeShapeType="1" noTextEdit="1"/>
            </p:cNvSpPr>
            <p:nvPr/>
          </p:nvSpPr>
          <p:spPr bwMode="auto">
            <a:xfrm>
              <a:off x="4928" y="3784"/>
              <a:ext cx="70" cy="23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2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9572" name="WordArt 240"/>
            <p:cNvSpPr>
              <a:spLocks noChangeArrowheads="1" noChangeShapeType="1" noTextEdit="1"/>
            </p:cNvSpPr>
            <p:nvPr/>
          </p:nvSpPr>
          <p:spPr bwMode="auto">
            <a:xfrm>
              <a:off x="4085" y="3795"/>
              <a:ext cx="80" cy="2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2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9573" name="Line 241"/>
            <p:cNvSpPr>
              <a:spLocks noChangeShapeType="1"/>
            </p:cNvSpPr>
            <p:nvPr/>
          </p:nvSpPr>
          <p:spPr bwMode="auto">
            <a:xfrm>
              <a:off x="4506" y="3894"/>
              <a:ext cx="134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74" name="WordArt 242"/>
            <p:cNvSpPr>
              <a:spLocks noChangeArrowheads="1" noChangeShapeType="1" noTextEdit="1"/>
            </p:cNvSpPr>
            <p:nvPr/>
          </p:nvSpPr>
          <p:spPr bwMode="auto">
            <a:xfrm>
              <a:off x="3879" y="3844"/>
              <a:ext cx="147" cy="13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2800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19575" name="WordArt 243"/>
            <p:cNvSpPr>
              <a:spLocks noChangeArrowheads="1" noChangeShapeType="1" noTextEdit="1"/>
            </p:cNvSpPr>
            <p:nvPr/>
          </p:nvSpPr>
          <p:spPr bwMode="auto">
            <a:xfrm>
              <a:off x="4676" y="3834"/>
              <a:ext cx="112" cy="13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z</a:t>
              </a:r>
              <a:endParaRPr lang="zh-CN" altLang="en-US" sz="28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9576" name="Group 244"/>
            <p:cNvGrpSpPr>
              <a:grpSpLocks/>
            </p:cNvGrpSpPr>
            <p:nvPr/>
          </p:nvGrpSpPr>
          <p:grpSpPr bwMode="auto">
            <a:xfrm>
              <a:off x="1223" y="3890"/>
              <a:ext cx="204" cy="61"/>
              <a:chOff x="1131" y="1917"/>
              <a:chExt cx="233" cy="64"/>
            </a:xfrm>
          </p:grpSpPr>
          <p:sp>
            <p:nvSpPr>
              <p:cNvPr id="19598" name="Line 245"/>
              <p:cNvSpPr>
                <a:spLocks noChangeShapeType="1"/>
              </p:cNvSpPr>
              <p:nvPr/>
            </p:nvSpPr>
            <p:spPr bwMode="auto">
              <a:xfrm>
                <a:off x="1131" y="1917"/>
                <a:ext cx="23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99" name="Line 246"/>
              <p:cNvSpPr>
                <a:spLocks noChangeShapeType="1"/>
              </p:cNvSpPr>
              <p:nvPr/>
            </p:nvSpPr>
            <p:spPr bwMode="auto">
              <a:xfrm>
                <a:off x="1134" y="1981"/>
                <a:ext cx="23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577" name="Rectangle 247"/>
            <p:cNvSpPr>
              <a:spLocks noChangeArrowheads="1"/>
            </p:cNvSpPr>
            <p:nvPr/>
          </p:nvSpPr>
          <p:spPr bwMode="auto">
            <a:xfrm>
              <a:off x="1793" y="3315"/>
              <a:ext cx="2913" cy="3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78" name="WordArt 248"/>
            <p:cNvSpPr>
              <a:spLocks noChangeArrowheads="1" noChangeShapeType="1" noTextEdit="1"/>
            </p:cNvSpPr>
            <p:nvPr/>
          </p:nvSpPr>
          <p:spPr bwMode="auto">
            <a:xfrm>
              <a:off x="3116" y="3436"/>
              <a:ext cx="175" cy="14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Wingdings 3"/>
                </a:rPr>
                <a:t>r</a:t>
              </a:r>
              <a:endParaRPr lang="zh-CN" altLang="en-US" sz="2800" kern="1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Wingdings 3"/>
              </a:endParaRPr>
            </a:p>
          </p:txBody>
        </p:sp>
        <p:sp>
          <p:nvSpPr>
            <p:cNvPr id="19579" name="WordArt 249"/>
            <p:cNvSpPr>
              <a:spLocks noChangeArrowheads="1" noChangeShapeType="1" noTextEdit="1"/>
            </p:cNvSpPr>
            <p:nvPr/>
          </p:nvSpPr>
          <p:spPr bwMode="auto">
            <a:xfrm>
              <a:off x="3316" y="3422"/>
              <a:ext cx="148" cy="16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b="1" i="1" kern="10"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2800" b="1" i="1" kern="1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9580" name="Line 250"/>
            <p:cNvSpPr>
              <a:spLocks noChangeShapeType="1"/>
            </p:cNvSpPr>
            <p:nvPr/>
          </p:nvSpPr>
          <p:spPr bwMode="auto">
            <a:xfrm>
              <a:off x="3277" y="3367"/>
              <a:ext cx="245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81" name="Line 251"/>
            <p:cNvSpPr>
              <a:spLocks noChangeShapeType="1"/>
            </p:cNvSpPr>
            <p:nvPr/>
          </p:nvSpPr>
          <p:spPr bwMode="auto">
            <a:xfrm flipV="1">
              <a:off x="4109" y="3490"/>
              <a:ext cx="18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82" name="WordArt 252"/>
            <p:cNvSpPr>
              <a:spLocks noChangeArrowheads="1" noChangeShapeType="1" noTextEdit="1"/>
            </p:cNvSpPr>
            <p:nvPr/>
          </p:nvSpPr>
          <p:spPr bwMode="auto">
            <a:xfrm>
              <a:off x="3832" y="3421"/>
              <a:ext cx="144" cy="17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28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583" name="WordArt 253"/>
            <p:cNvSpPr>
              <a:spLocks noChangeArrowheads="1" noChangeShapeType="1" noTextEdit="1"/>
            </p:cNvSpPr>
            <p:nvPr/>
          </p:nvSpPr>
          <p:spPr bwMode="auto">
            <a:xfrm>
              <a:off x="4385" y="3416"/>
              <a:ext cx="147" cy="18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28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584" name="WordArt 254"/>
            <p:cNvSpPr>
              <a:spLocks noChangeArrowheads="1" noChangeShapeType="1" noTextEdit="1"/>
            </p:cNvSpPr>
            <p:nvPr/>
          </p:nvSpPr>
          <p:spPr bwMode="auto">
            <a:xfrm>
              <a:off x="4522" y="3512"/>
              <a:ext cx="68" cy="1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1</a:t>
              </a:r>
              <a:endParaRPr lang="zh-CN" altLang="en-US" sz="2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585" name="WordArt 255"/>
            <p:cNvSpPr>
              <a:spLocks noChangeArrowheads="1" noChangeShapeType="1" noTextEdit="1"/>
            </p:cNvSpPr>
            <p:nvPr/>
          </p:nvSpPr>
          <p:spPr bwMode="auto">
            <a:xfrm>
              <a:off x="3941" y="3519"/>
              <a:ext cx="80" cy="1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3685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2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586" name="Line 256"/>
            <p:cNvSpPr>
              <a:spLocks noChangeShapeType="1"/>
            </p:cNvSpPr>
            <p:nvPr/>
          </p:nvSpPr>
          <p:spPr bwMode="auto">
            <a:xfrm>
              <a:off x="3804" y="3356"/>
              <a:ext cx="2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87" name="Line 257"/>
            <p:cNvSpPr>
              <a:spLocks noChangeShapeType="1"/>
            </p:cNvSpPr>
            <p:nvPr/>
          </p:nvSpPr>
          <p:spPr bwMode="auto">
            <a:xfrm>
              <a:off x="4358" y="3364"/>
              <a:ext cx="2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9588" name="Group 258"/>
            <p:cNvGrpSpPr>
              <a:grpSpLocks/>
            </p:cNvGrpSpPr>
            <p:nvPr/>
          </p:nvGrpSpPr>
          <p:grpSpPr bwMode="auto">
            <a:xfrm>
              <a:off x="3537" y="3494"/>
              <a:ext cx="204" cy="54"/>
              <a:chOff x="1131" y="1917"/>
              <a:chExt cx="233" cy="64"/>
            </a:xfrm>
          </p:grpSpPr>
          <p:sp>
            <p:nvSpPr>
              <p:cNvPr id="19596" name="Line 259"/>
              <p:cNvSpPr>
                <a:spLocks noChangeShapeType="1"/>
              </p:cNvSpPr>
              <p:nvPr/>
            </p:nvSpPr>
            <p:spPr bwMode="auto">
              <a:xfrm>
                <a:off x="1131" y="1917"/>
                <a:ext cx="23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97" name="Line 260"/>
              <p:cNvSpPr>
                <a:spLocks noChangeShapeType="1"/>
              </p:cNvSpPr>
              <p:nvPr/>
            </p:nvSpPr>
            <p:spPr bwMode="auto">
              <a:xfrm>
                <a:off x="1134" y="1981"/>
                <a:ext cx="23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589" name="WordArt 261"/>
            <p:cNvSpPr>
              <a:spLocks noChangeArrowheads="1" noChangeShapeType="1" noTextEdit="1"/>
            </p:cNvSpPr>
            <p:nvPr/>
          </p:nvSpPr>
          <p:spPr bwMode="auto">
            <a:xfrm>
              <a:off x="1870" y="3401"/>
              <a:ext cx="1158" cy="19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位移的坐标式</a:t>
              </a:r>
            </a:p>
          </p:txBody>
        </p:sp>
        <p:sp>
          <p:nvSpPr>
            <p:cNvPr id="19590" name="Rectangle 262" descr="羊皮纸"/>
            <p:cNvSpPr>
              <a:spLocks noChangeArrowheads="1"/>
            </p:cNvSpPr>
            <p:nvPr/>
          </p:nvSpPr>
          <p:spPr bwMode="auto">
            <a:xfrm>
              <a:off x="1705" y="3214"/>
              <a:ext cx="3848" cy="79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91" name="WordArt 263"/>
            <p:cNvSpPr>
              <a:spLocks noChangeArrowheads="1" noChangeShapeType="1" noTextEdit="1"/>
            </p:cNvSpPr>
            <p:nvPr/>
          </p:nvSpPr>
          <p:spPr bwMode="auto">
            <a:xfrm>
              <a:off x="4824" y="3892"/>
              <a:ext cx="40" cy="9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1</a:t>
              </a:r>
              <a:endParaRPr lang="zh-CN" altLang="en-US" sz="2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592" name="WordArt 264"/>
            <p:cNvSpPr>
              <a:spLocks noChangeArrowheads="1" noChangeShapeType="1" noTextEdit="1"/>
            </p:cNvSpPr>
            <p:nvPr/>
          </p:nvSpPr>
          <p:spPr bwMode="auto">
            <a:xfrm>
              <a:off x="4359" y="3900"/>
              <a:ext cx="68" cy="8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3685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2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593" name="WordArt 265"/>
            <p:cNvSpPr>
              <a:spLocks noChangeArrowheads="1" noChangeShapeType="1" noTextEdit="1"/>
            </p:cNvSpPr>
            <p:nvPr/>
          </p:nvSpPr>
          <p:spPr bwMode="auto">
            <a:xfrm>
              <a:off x="3038" y="3902"/>
              <a:ext cx="68" cy="8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3685"/>
                </a:avLst>
              </a:prstTxWarp>
            </a:bodyPr>
            <a:lstStyle/>
            <a:p>
              <a:pPr algn="ctr"/>
              <a:r>
                <a:rPr lang="en-US" altLang="zh-CN" sz="28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2800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594" name="WordArt 266"/>
            <p:cNvSpPr>
              <a:spLocks noChangeArrowheads="1" noChangeShapeType="1" noTextEdit="1"/>
            </p:cNvSpPr>
            <p:nvPr/>
          </p:nvSpPr>
          <p:spPr bwMode="auto">
            <a:xfrm>
              <a:off x="2240" y="3939"/>
              <a:ext cx="40" cy="9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1</a:t>
              </a:r>
              <a:endParaRPr lang="zh-CN" altLang="en-US" sz="2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595" name="WordArt 267"/>
            <p:cNvSpPr>
              <a:spLocks noChangeArrowheads="1" noChangeShapeType="1" noTextEdit="1"/>
            </p:cNvSpPr>
            <p:nvPr/>
          </p:nvSpPr>
          <p:spPr bwMode="auto">
            <a:xfrm>
              <a:off x="1776" y="3923"/>
              <a:ext cx="68" cy="8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3685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2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sp>
        <p:nvSpPr>
          <p:cNvPr id="57643" name="Freeform 299"/>
          <p:cNvSpPr>
            <a:spLocks/>
          </p:cNvSpPr>
          <p:nvPr/>
        </p:nvSpPr>
        <p:spPr bwMode="auto">
          <a:xfrm>
            <a:off x="2709863" y="1277938"/>
            <a:ext cx="1889125" cy="1074737"/>
          </a:xfrm>
          <a:custGeom>
            <a:avLst/>
            <a:gdLst>
              <a:gd name="T0" fmla="*/ 0 w 1464"/>
              <a:gd name="T1" fmla="*/ 0 h 899"/>
              <a:gd name="T2" fmla="*/ 2147483647 w 1464"/>
              <a:gd name="T3" fmla="*/ 2147483647 h 899"/>
              <a:gd name="T4" fmla="*/ 2147483647 w 1464"/>
              <a:gd name="T5" fmla="*/ 2147483647 h 8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464" h="899">
                <a:moveTo>
                  <a:pt x="0" y="0"/>
                </a:moveTo>
                <a:cubicBezTo>
                  <a:pt x="288" y="96"/>
                  <a:pt x="576" y="192"/>
                  <a:pt x="820" y="342"/>
                </a:cubicBezTo>
                <a:cubicBezTo>
                  <a:pt x="1064" y="492"/>
                  <a:pt x="1264" y="695"/>
                  <a:pt x="1464" y="899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lIns="70363" tIns="35182" rIns="70363" bIns="35182"/>
          <a:lstStyle/>
          <a:p>
            <a:endParaRPr lang="zh-CN" altLang="en-US"/>
          </a:p>
        </p:txBody>
      </p:sp>
      <p:grpSp>
        <p:nvGrpSpPr>
          <p:cNvPr id="57618" name="Group 274"/>
          <p:cNvGrpSpPr>
            <a:grpSpLocks/>
          </p:cNvGrpSpPr>
          <p:nvPr/>
        </p:nvGrpSpPr>
        <p:grpSpPr bwMode="auto">
          <a:xfrm rot="-217651">
            <a:off x="2813050" y="863600"/>
            <a:ext cx="2579688" cy="1098550"/>
            <a:chOff x="2512" y="593"/>
            <a:chExt cx="2352" cy="763"/>
          </a:xfrm>
        </p:grpSpPr>
        <p:sp>
          <p:nvSpPr>
            <p:cNvPr id="19544" name="Line 275"/>
            <p:cNvSpPr>
              <a:spLocks noChangeShapeType="1"/>
            </p:cNvSpPr>
            <p:nvPr/>
          </p:nvSpPr>
          <p:spPr bwMode="auto">
            <a:xfrm rot="-784156">
              <a:off x="2512" y="593"/>
              <a:ext cx="2352" cy="657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9545" name="Group 276"/>
            <p:cNvGrpSpPr>
              <a:grpSpLocks/>
            </p:cNvGrpSpPr>
            <p:nvPr/>
          </p:nvGrpSpPr>
          <p:grpSpPr bwMode="auto">
            <a:xfrm rot="-515855">
              <a:off x="3748" y="1049"/>
              <a:ext cx="641" cy="303"/>
              <a:chOff x="4671" y="2509"/>
              <a:chExt cx="404" cy="254"/>
            </a:xfrm>
          </p:grpSpPr>
          <p:sp>
            <p:nvSpPr>
              <p:cNvPr id="19548" name="WordArt 277"/>
              <p:cNvSpPr>
                <a:spLocks noChangeArrowheads="1" noChangeShapeType="1" noTextEdit="1"/>
              </p:cNvSpPr>
              <p:nvPr/>
            </p:nvSpPr>
            <p:spPr bwMode="auto">
              <a:xfrm rot="671475">
                <a:off x="4671" y="2551"/>
                <a:ext cx="163" cy="1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1016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Wingdings 3"/>
                  </a:rPr>
                  <a:t>r</a:t>
                </a:r>
                <a:endParaRPr lang="zh-CN" altLang="en-US" sz="2800" kern="10">
                  <a:ln w="1016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Wingdings 3"/>
                </a:endParaRPr>
              </a:p>
            </p:txBody>
          </p:sp>
          <p:sp>
            <p:nvSpPr>
              <p:cNvPr id="19549" name="WordArt 278"/>
              <p:cNvSpPr>
                <a:spLocks noChangeArrowheads="1" noChangeShapeType="1" noTextEdit="1"/>
              </p:cNvSpPr>
              <p:nvPr/>
            </p:nvSpPr>
            <p:spPr bwMode="auto">
              <a:xfrm rot="671475">
                <a:off x="4875" y="2582"/>
                <a:ext cx="110" cy="1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1016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2800" b="1" i="1" kern="10">
                  <a:ln w="1016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9550" name="Line 279"/>
              <p:cNvSpPr>
                <a:spLocks noChangeShapeType="1"/>
              </p:cNvSpPr>
              <p:nvPr/>
            </p:nvSpPr>
            <p:spPr bwMode="auto">
              <a:xfrm rot="671475" flipV="1">
                <a:off x="4763" y="2509"/>
                <a:ext cx="207" cy="2"/>
              </a:xfrm>
              <a:prstGeom prst="line">
                <a:avLst/>
              </a:prstGeom>
              <a:noFill/>
              <a:ln w="101600">
                <a:solidFill>
                  <a:schemeClr val="bg1"/>
                </a:solidFill>
                <a:round/>
                <a:headEnd/>
                <a:tailEnd type="non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9551" name="Group 280"/>
              <p:cNvGrpSpPr>
                <a:grpSpLocks/>
              </p:cNvGrpSpPr>
              <p:nvPr/>
            </p:nvGrpSpPr>
            <p:grpSpPr bwMode="auto">
              <a:xfrm>
                <a:off x="4677" y="2523"/>
                <a:ext cx="398" cy="235"/>
                <a:chOff x="4291" y="1291"/>
                <a:chExt cx="398" cy="235"/>
              </a:xfrm>
            </p:grpSpPr>
            <p:sp>
              <p:nvSpPr>
                <p:cNvPr id="19552" name="WordArt 281"/>
                <p:cNvSpPr>
                  <a:spLocks noChangeArrowheads="1" noChangeShapeType="1" noTextEdit="1"/>
                </p:cNvSpPr>
                <p:nvPr/>
              </p:nvSpPr>
              <p:spPr bwMode="auto">
                <a:xfrm rot="671475">
                  <a:off x="4291" y="1314"/>
                  <a:ext cx="163" cy="15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kern="10"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solidFill>
                        <a:srgbClr val="FF3300"/>
                      </a:solidFill>
                      <a:latin typeface="Wingdings 3"/>
                    </a:rPr>
                    <a:t>r</a:t>
                  </a:r>
                  <a:endParaRPr lang="zh-CN" altLang="en-US" sz="2800" kern="10"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solidFill>
                      <a:srgbClr val="FF3300"/>
                    </a:solidFill>
                    <a:latin typeface="Wingdings 3"/>
                  </a:endParaRPr>
                </a:p>
              </p:txBody>
            </p:sp>
            <p:sp>
              <p:nvSpPr>
                <p:cNvPr id="19553" name="WordArt 282"/>
                <p:cNvSpPr>
                  <a:spLocks noChangeArrowheads="1" noChangeShapeType="1" noTextEdit="1"/>
                </p:cNvSpPr>
                <p:nvPr/>
              </p:nvSpPr>
              <p:spPr bwMode="auto">
                <a:xfrm rot="671475">
                  <a:off x="4495" y="1345"/>
                  <a:ext cx="110" cy="18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b="1" i="1" kern="10">
                      <a:ln w="952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solidFill>
                        <a:srgbClr val="FF33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2800" b="1" i="1" kern="10"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solidFill>
                      <a:srgbClr val="FF33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9554" name="Line 283"/>
                <p:cNvSpPr>
                  <a:spLocks noChangeShapeType="1"/>
                </p:cNvSpPr>
                <p:nvPr/>
              </p:nvSpPr>
              <p:spPr bwMode="auto">
                <a:xfrm rot="671475" flipV="1">
                  <a:off x="4419" y="1291"/>
                  <a:ext cx="270" cy="5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 type="triangle" w="med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9546" name="Text Box 284"/>
            <p:cNvSpPr txBox="1">
              <a:spLocks noChangeArrowheads="1"/>
            </p:cNvSpPr>
            <p:nvPr/>
          </p:nvSpPr>
          <p:spPr bwMode="auto">
            <a:xfrm>
              <a:off x="3159" y="931"/>
              <a:ext cx="599" cy="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18817" tIns="59409" rIns="118817" bIns="59409">
              <a:spAutoFit/>
            </a:bodyPr>
            <a:lstStyle/>
            <a:p>
              <a:pPr defTabSz="1187450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CC0000"/>
                  </a:solidFill>
                  <a:ea typeface="华文中宋" pitchFamily="2" charset="-122"/>
                </a:rPr>
                <a:t>移</a:t>
              </a:r>
            </a:p>
          </p:txBody>
        </p:sp>
        <p:sp>
          <p:nvSpPr>
            <p:cNvPr id="19547" name="Text Box 285"/>
            <p:cNvSpPr txBox="1">
              <a:spLocks noChangeArrowheads="1"/>
            </p:cNvSpPr>
            <p:nvPr/>
          </p:nvSpPr>
          <p:spPr bwMode="auto">
            <a:xfrm>
              <a:off x="2696" y="925"/>
              <a:ext cx="676" cy="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18817" tIns="59409" rIns="118817" bIns="59409">
              <a:spAutoFit/>
            </a:bodyPr>
            <a:lstStyle/>
            <a:p>
              <a:pPr defTabSz="1187450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CC0000"/>
                  </a:solidFill>
                  <a:ea typeface="华文中宋" pitchFamily="2" charset="-122"/>
                </a:rPr>
                <a:t>位</a:t>
              </a:r>
            </a:p>
          </p:txBody>
        </p:sp>
      </p:grpSp>
      <p:grpSp>
        <p:nvGrpSpPr>
          <p:cNvPr id="57452" name="Group 108"/>
          <p:cNvGrpSpPr>
            <a:grpSpLocks/>
          </p:cNvGrpSpPr>
          <p:nvPr/>
        </p:nvGrpSpPr>
        <p:grpSpPr bwMode="auto">
          <a:xfrm>
            <a:off x="1604963" y="280988"/>
            <a:ext cx="1655762" cy="5378450"/>
            <a:chOff x="1011" y="177"/>
            <a:chExt cx="1043" cy="3388"/>
          </a:xfrm>
        </p:grpSpPr>
        <p:grpSp>
          <p:nvGrpSpPr>
            <p:cNvPr id="19533" name="Group 109"/>
            <p:cNvGrpSpPr>
              <a:grpSpLocks/>
            </p:cNvGrpSpPr>
            <p:nvPr/>
          </p:nvGrpSpPr>
          <p:grpSpPr bwMode="auto">
            <a:xfrm>
              <a:off x="1569" y="177"/>
              <a:ext cx="485" cy="636"/>
              <a:chOff x="1569" y="177"/>
              <a:chExt cx="485" cy="636"/>
            </a:xfrm>
          </p:grpSpPr>
          <p:sp>
            <p:nvSpPr>
              <p:cNvPr id="19539" name="WordArt 1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79" y="469"/>
                <a:ext cx="75" cy="1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endParaRPr lang="zh-CN" altLang="en-US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9540" name="WordArt 1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13" y="474"/>
                <a:ext cx="191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2769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P</a:t>
                </a:r>
                <a:endParaRPr lang="zh-CN" altLang="en-US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9541" name="WordArt 113"/>
              <p:cNvSpPr>
                <a:spLocks noChangeArrowheads="1" noChangeShapeType="1" noTextEdit="1"/>
              </p:cNvSpPr>
              <p:nvPr/>
            </p:nvSpPr>
            <p:spPr bwMode="auto">
              <a:xfrm rot="-418083">
                <a:off x="1697" y="177"/>
                <a:ext cx="85" cy="18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7458" name="Oval 114"/>
              <p:cNvSpPr>
                <a:spLocks noChangeArrowheads="1"/>
              </p:cNvSpPr>
              <p:nvPr/>
            </p:nvSpPr>
            <p:spPr bwMode="auto">
              <a:xfrm>
                <a:off x="1660" y="738"/>
                <a:ext cx="77" cy="75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9543" name="WordArt 1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69" y="502"/>
                <a:ext cx="87" cy="1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514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rgbClr val="FFFFFF">
                          <a:alpha val="0"/>
                        </a:srgbClr>
                      </a:solidFill>
                      <a:round/>
                      <a:headEnd/>
                      <a:tailEnd/>
                    </a:ln>
                    <a:solidFill>
                      <a:srgbClr val="FFFFFF">
                        <a:alpha val="0"/>
                      </a:srgbClr>
                    </a:solidFill>
                    <a:latin typeface="Times New Roman"/>
                    <a:cs typeface="Times New Roman"/>
                  </a:rPr>
                  <a:t>1</a:t>
                </a:r>
                <a:endParaRPr lang="zh-CN" altLang="en-US" sz="2800" kern="10">
                  <a:ln w="9525">
                    <a:solidFill>
                      <a:srgbClr val="FFFFFF">
                        <a:alpha val="0"/>
                      </a:srgbClr>
                    </a:solidFill>
                    <a:round/>
                    <a:headEnd/>
                    <a:tailEnd/>
                  </a:ln>
                  <a:solidFill>
                    <a:srgbClr val="FFFFFF">
                      <a:alpha val="0"/>
                    </a:srgbClr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9534" name="Line 116"/>
            <p:cNvSpPr>
              <a:spLocks noChangeShapeType="1"/>
            </p:cNvSpPr>
            <p:nvPr/>
          </p:nvSpPr>
          <p:spPr bwMode="auto">
            <a:xfrm flipV="1">
              <a:off x="1011" y="815"/>
              <a:ext cx="673" cy="275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9535" name="Group 117"/>
            <p:cNvGrpSpPr>
              <a:grpSpLocks/>
            </p:cNvGrpSpPr>
            <p:nvPr/>
          </p:nvGrpSpPr>
          <p:grpSpPr bwMode="auto">
            <a:xfrm>
              <a:off x="1515" y="1803"/>
              <a:ext cx="255" cy="310"/>
              <a:chOff x="1515" y="1803"/>
              <a:chExt cx="255" cy="310"/>
            </a:xfrm>
          </p:grpSpPr>
          <p:sp>
            <p:nvSpPr>
              <p:cNvPr id="19536" name="WordArt 1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15" y="1846"/>
                <a:ext cx="150" cy="2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28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9537" name="Line 119"/>
              <p:cNvSpPr>
                <a:spLocks noChangeShapeType="1"/>
              </p:cNvSpPr>
              <p:nvPr/>
            </p:nvSpPr>
            <p:spPr bwMode="auto">
              <a:xfrm>
                <a:off x="1518" y="1803"/>
                <a:ext cx="25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38" name="WordArt 1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33" y="1978"/>
                <a:ext cx="87" cy="1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514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</a:t>
                </a:r>
                <a:endParaRPr lang="zh-CN" altLang="en-US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57644" name="Group 300"/>
          <p:cNvGrpSpPr>
            <a:grpSpLocks/>
          </p:cNvGrpSpPr>
          <p:nvPr/>
        </p:nvGrpSpPr>
        <p:grpSpPr bwMode="auto">
          <a:xfrm rot="-327739">
            <a:off x="4579938" y="1901825"/>
            <a:ext cx="1152525" cy="419100"/>
            <a:chOff x="4128" y="1284"/>
            <a:chExt cx="1050" cy="291"/>
          </a:xfrm>
        </p:grpSpPr>
        <p:grpSp>
          <p:nvGrpSpPr>
            <p:cNvPr id="19529" name="Group 301"/>
            <p:cNvGrpSpPr>
              <a:grpSpLocks/>
            </p:cNvGrpSpPr>
            <p:nvPr/>
          </p:nvGrpSpPr>
          <p:grpSpPr bwMode="auto">
            <a:xfrm rot="-319545">
              <a:off x="4750" y="1396"/>
              <a:ext cx="369" cy="179"/>
              <a:chOff x="5034" y="1707"/>
              <a:chExt cx="301" cy="181"/>
            </a:xfrm>
          </p:grpSpPr>
          <p:sp>
            <p:nvSpPr>
              <p:cNvPr id="19531" name="WordArt 302"/>
              <p:cNvSpPr>
                <a:spLocks noChangeArrowheads="1" noChangeShapeType="1" noTextEdit="1"/>
              </p:cNvSpPr>
              <p:nvPr/>
            </p:nvSpPr>
            <p:spPr bwMode="auto">
              <a:xfrm rot="245499">
                <a:off x="5034" y="1717"/>
                <a:ext cx="163" cy="1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Wingdings 3"/>
                  </a:rPr>
                  <a:t>r</a:t>
                </a:r>
                <a:endParaRPr lang="zh-CN" altLang="en-US" sz="2800" kern="10"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Wingdings 3"/>
                </a:endParaRPr>
              </a:p>
            </p:txBody>
          </p:sp>
          <p:sp>
            <p:nvSpPr>
              <p:cNvPr id="19532" name="WordArt 303"/>
              <p:cNvSpPr>
                <a:spLocks noChangeArrowheads="1" noChangeShapeType="1" noTextEdit="1"/>
              </p:cNvSpPr>
              <p:nvPr/>
            </p:nvSpPr>
            <p:spPr bwMode="auto">
              <a:xfrm rot="245499">
                <a:off x="5225" y="1707"/>
                <a:ext cx="110" cy="1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9530" name="AutoShape 304"/>
            <p:cNvSpPr>
              <a:spLocks/>
            </p:cNvSpPr>
            <p:nvPr/>
          </p:nvSpPr>
          <p:spPr bwMode="auto">
            <a:xfrm rot="-7805120">
              <a:off x="4556" y="856"/>
              <a:ext cx="193" cy="1050"/>
            </a:xfrm>
            <a:prstGeom prst="leftBrace">
              <a:avLst>
                <a:gd name="adj1" fmla="val 55538"/>
                <a:gd name="adj2" fmla="val 50000"/>
              </a:avLst>
            </a:prstGeom>
            <a:noFill/>
            <a:ln w="28575">
              <a:solidFill>
                <a:srgbClr val="B2B2B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7465" name="Group 121"/>
          <p:cNvGrpSpPr>
            <a:grpSpLocks/>
          </p:cNvGrpSpPr>
          <p:nvPr/>
        </p:nvGrpSpPr>
        <p:grpSpPr bwMode="auto">
          <a:xfrm>
            <a:off x="1622425" y="450850"/>
            <a:ext cx="4432300" cy="5208588"/>
            <a:chOff x="1022" y="284"/>
            <a:chExt cx="2792" cy="3281"/>
          </a:xfrm>
        </p:grpSpPr>
        <p:sp>
          <p:nvSpPr>
            <p:cNvPr id="19517" name="WordArt 122"/>
            <p:cNvSpPr>
              <a:spLocks noChangeArrowheads="1" noChangeShapeType="1" noTextEdit="1"/>
            </p:cNvSpPr>
            <p:nvPr/>
          </p:nvSpPr>
          <p:spPr bwMode="auto">
            <a:xfrm>
              <a:off x="3392" y="613"/>
              <a:ext cx="212" cy="2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60380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Q</a:t>
              </a:r>
              <a:endParaRPr lang="zh-CN" altLang="en-US" sz="2800" i="1" kern="10">
                <a:ln w="19050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7467" name="Oval 123"/>
            <p:cNvSpPr>
              <a:spLocks noChangeArrowheads="1"/>
            </p:cNvSpPr>
            <p:nvPr/>
          </p:nvSpPr>
          <p:spPr bwMode="auto">
            <a:xfrm>
              <a:off x="3386" y="845"/>
              <a:ext cx="77" cy="7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9519" name="Line 124"/>
            <p:cNvSpPr>
              <a:spLocks noChangeShapeType="1"/>
            </p:cNvSpPr>
            <p:nvPr/>
          </p:nvSpPr>
          <p:spPr bwMode="auto">
            <a:xfrm flipV="1">
              <a:off x="1022" y="901"/>
              <a:ext cx="2379" cy="266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20" name="WordArt 125"/>
            <p:cNvSpPr>
              <a:spLocks noChangeArrowheads="1" noChangeShapeType="1" noTextEdit="1"/>
            </p:cNvSpPr>
            <p:nvPr/>
          </p:nvSpPr>
          <p:spPr bwMode="auto">
            <a:xfrm>
              <a:off x="2462" y="2094"/>
              <a:ext cx="143" cy="2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28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521" name="Line 126"/>
            <p:cNvSpPr>
              <a:spLocks noChangeShapeType="1"/>
            </p:cNvSpPr>
            <p:nvPr/>
          </p:nvSpPr>
          <p:spPr bwMode="auto">
            <a:xfrm>
              <a:off x="2464" y="2047"/>
              <a:ext cx="24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22" name="WordArt 127"/>
            <p:cNvSpPr>
              <a:spLocks noChangeArrowheads="1" noChangeShapeType="1" noTextEdit="1"/>
            </p:cNvSpPr>
            <p:nvPr/>
          </p:nvSpPr>
          <p:spPr bwMode="auto">
            <a:xfrm>
              <a:off x="2578" y="2244"/>
              <a:ext cx="86" cy="1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3569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2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9523" name="WordArt 128"/>
            <p:cNvSpPr>
              <a:spLocks noChangeArrowheads="1" noChangeShapeType="1" noTextEdit="1"/>
            </p:cNvSpPr>
            <p:nvPr/>
          </p:nvSpPr>
          <p:spPr bwMode="auto">
            <a:xfrm>
              <a:off x="3272" y="580"/>
              <a:ext cx="129" cy="18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3569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  <a:latin typeface="宋体"/>
                  <a:ea typeface="宋体"/>
                </a:rPr>
                <a:t>2</a:t>
              </a:r>
              <a:endParaRPr lang="zh-CN" altLang="en-US" sz="2800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宋体"/>
                <a:ea typeface="宋体"/>
              </a:endParaRPr>
            </a:p>
          </p:txBody>
        </p:sp>
        <p:sp>
          <p:nvSpPr>
            <p:cNvPr id="19524" name="WordArt 129"/>
            <p:cNvSpPr>
              <a:spLocks noChangeArrowheads="1" noChangeShapeType="1" noTextEdit="1"/>
            </p:cNvSpPr>
            <p:nvPr/>
          </p:nvSpPr>
          <p:spPr bwMode="auto">
            <a:xfrm rot="-418083">
              <a:off x="3336" y="284"/>
              <a:ext cx="85" cy="18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28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525" name="WordArt 130"/>
            <p:cNvSpPr>
              <a:spLocks noChangeArrowheads="1" noChangeShapeType="1" noTextEdit="1"/>
            </p:cNvSpPr>
            <p:nvPr/>
          </p:nvSpPr>
          <p:spPr bwMode="auto">
            <a:xfrm>
              <a:off x="3463" y="314"/>
              <a:ext cx="112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+</a:t>
              </a:r>
              <a:endParaRPr lang="zh-CN" altLang="en-US" sz="2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19526" name="Group 131"/>
            <p:cNvGrpSpPr>
              <a:grpSpLocks/>
            </p:cNvGrpSpPr>
            <p:nvPr/>
          </p:nvGrpSpPr>
          <p:grpSpPr bwMode="auto">
            <a:xfrm>
              <a:off x="3585" y="300"/>
              <a:ext cx="229" cy="167"/>
              <a:chOff x="2848" y="192"/>
              <a:chExt cx="317" cy="211"/>
            </a:xfrm>
          </p:grpSpPr>
          <p:sp>
            <p:nvSpPr>
              <p:cNvPr id="19527" name="WordArt 132"/>
              <p:cNvSpPr>
                <a:spLocks noChangeArrowheads="1" noChangeShapeType="1" noTextEdit="1"/>
              </p:cNvSpPr>
              <p:nvPr/>
            </p:nvSpPr>
            <p:spPr bwMode="auto">
              <a:xfrm rot="169056">
                <a:off x="3058" y="192"/>
                <a:ext cx="107" cy="2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8593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9528" name="WordArt 133"/>
              <p:cNvSpPr>
                <a:spLocks noChangeArrowheads="1" noChangeShapeType="1" noTextEdit="1"/>
              </p:cNvSpPr>
              <p:nvPr/>
            </p:nvSpPr>
            <p:spPr bwMode="auto">
              <a:xfrm rot="157478">
                <a:off x="2848" y="227"/>
                <a:ext cx="182" cy="15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Wingdings 3"/>
                  </a:rPr>
                  <a:t>r</a:t>
                </a:r>
                <a:endParaRPr lang="zh-CN" altLang="en-US" sz="2800" kern="10"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latin typeface="Wingdings 3"/>
                </a:endParaRPr>
              </a:p>
            </p:txBody>
          </p:sp>
        </p:grpSp>
      </p:grpSp>
      <p:sp>
        <p:nvSpPr>
          <p:cNvPr id="57649" name="Oval 305"/>
          <p:cNvSpPr>
            <a:spLocks noChangeArrowheads="1"/>
          </p:cNvSpPr>
          <p:nvPr/>
        </p:nvSpPr>
        <p:spPr bwMode="auto">
          <a:xfrm>
            <a:off x="7138988" y="3163888"/>
            <a:ext cx="61912" cy="87312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grpSp>
        <p:nvGrpSpPr>
          <p:cNvPr id="57650" name="Group 306"/>
          <p:cNvGrpSpPr>
            <a:grpSpLocks/>
          </p:cNvGrpSpPr>
          <p:nvPr/>
        </p:nvGrpSpPr>
        <p:grpSpPr bwMode="auto">
          <a:xfrm>
            <a:off x="3081338" y="4079875"/>
            <a:ext cx="5959475" cy="1271588"/>
            <a:chOff x="2832" y="2863"/>
            <a:chExt cx="5180" cy="883"/>
          </a:xfrm>
        </p:grpSpPr>
        <p:sp>
          <p:nvSpPr>
            <p:cNvPr id="19493" name="Rectangle 307"/>
            <p:cNvSpPr>
              <a:spLocks noChangeArrowheads="1"/>
            </p:cNvSpPr>
            <p:nvPr/>
          </p:nvSpPr>
          <p:spPr bwMode="auto">
            <a:xfrm>
              <a:off x="2832" y="2863"/>
              <a:ext cx="5128" cy="72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4" name="Text Box 308"/>
            <p:cNvSpPr txBox="1">
              <a:spLocks noChangeArrowheads="1"/>
            </p:cNvSpPr>
            <p:nvPr/>
          </p:nvSpPr>
          <p:spPr bwMode="auto">
            <a:xfrm>
              <a:off x="2878" y="2912"/>
              <a:ext cx="2545" cy="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18817" tIns="59409" rIns="118817" bIns="59409">
              <a:spAutoFit/>
            </a:bodyPr>
            <a:lstStyle/>
            <a:p>
              <a:pPr defTabSz="1187450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6600"/>
                  </a:solidFill>
                </a:rPr>
                <a:t>只在某种特殊情况下，</a:t>
              </a:r>
            </a:p>
          </p:txBody>
        </p:sp>
        <p:sp>
          <p:nvSpPr>
            <p:cNvPr id="19495" name="Text Box 309"/>
            <p:cNvSpPr txBox="1">
              <a:spLocks noChangeArrowheads="1"/>
            </p:cNvSpPr>
            <p:nvPr/>
          </p:nvSpPr>
          <p:spPr bwMode="auto">
            <a:xfrm>
              <a:off x="6575" y="2912"/>
              <a:ext cx="1437" cy="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18817" tIns="59409" rIns="118817" bIns="59409">
              <a:spAutoFit/>
            </a:bodyPr>
            <a:lstStyle/>
            <a:p>
              <a:pPr defTabSz="1187450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6600"/>
                  </a:solidFill>
                </a:rPr>
                <a:t>才视为相等</a:t>
              </a:r>
            </a:p>
          </p:txBody>
        </p:sp>
        <p:sp>
          <p:nvSpPr>
            <p:cNvPr id="19496" name="WordArt 310"/>
            <p:cNvSpPr>
              <a:spLocks noChangeArrowheads="1" noChangeShapeType="1" noTextEdit="1"/>
            </p:cNvSpPr>
            <p:nvPr/>
          </p:nvSpPr>
          <p:spPr bwMode="auto">
            <a:xfrm>
              <a:off x="5457" y="3030"/>
              <a:ext cx="124" cy="15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b="1" i="1" kern="10"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2800" b="1" i="1" kern="1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9497" name="Line 311"/>
            <p:cNvSpPr>
              <a:spLocks noChangeShapeType="1"/>
            </p:cNvSpPr>
            <p:nvPr/>
          </p:nvSpPr>
          <p:spPr bwMode="auto">
            <a:xfrm>
              <a:off x="5158" y="2933"/>
              <a:ext cx="0" cy="27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8" name="WordArt 312"/>
            <p:cNvSpPr>
              <a:spLocks noChangeArrowheads="1" noChangeShapeType="1" noTextEdit="1"/>
            </p:cNvSpPr>
            <p:nvPr/>
          </p:nvSpPr>
          <p:spPr bwMode="auto">
            <a:xfrm>
              <a:off x="5224" y="3019"/>
              <a:ext cx="191" cy="16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Wingdings 3"/>
                </a:rPr>
                <a:t>r</a:t>
              </a:r>
              <a:endParaRPr lang="zh-CN" altLang="en-US" sz="2800" kern="1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Wingdings 3"/>
              </a:endParaRPr>
            </a:p>
          </p:txBody>
        </p:sp>
        <p:sp>
          <p:nvSpPr>
            <p:cNvPr id="19499" name="Line 313"/>
            <p:cNvSpPr>
              <a:spLocks noChangeShapeType="1"/>
            </p:cNvSpPr>
            <p:nvPr/>
          </p:nvSpPr>
          <p:spPr bwMode="auto">
            <a:xfrm>
              <a:off x="5309" y="2951"/>
              <a:ext cx="30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0" name="Line 314"/>
            <p:cNvSpPr>
              <a:spLocks noChangeShapeType="1"/>
            </p:cNvSpPr>
            <p:nvPr/>
          </p:nvSpPr>
          <p:spPr bwMode="auto">
            <a:xfrm>
              <a:off x="5675" y="2932"/>
              <a:ext cx="0" cy="27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9501" name="Group 315"/>
            <p:cNvGrpSpPr>
              <a:grpSpLocks/>
            </p:cNvGrpSpPr>
            <p:nvPr/>
          </p:nvGrpSpPr>
          <p:grpSpPr bwMode="auto">
            <a:xfrm>
              <a:off x="6143" y="2998"/>
              <a:ext cx="402" cy="191"/>
              <a:chOff x="932" y="3422"/>
              <a:chExt cx="430" cy="210"/>
            </a:xfrm>
          </p:grpSpPr>
          <p:sp>
            <p:nvSpPr>
              <p:cNvPr id="19515" name="WordArt 3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932" y="3422"/>
                <a:ext cx="189" cy="2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Wingdings 3"/>
                  </a:rPr>
                  <a:t>r</a:t>
                </a:r>
                <a:endParaRPr lang="zh-CN" altLang="en-US" sz="28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Wingdings 3"/>
                </a:endParaRPr>
              </a:p>
            </p:txBody>
          </p:sp>
          <p:sp>
            <p:nvSpPr>
              <p:cNvPr id="19516" name="WordArt 3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45" y="3435"/>
                <a:ext cx="217" cy="1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s</a:t>
                </a:r>
                <a:endParaRPr lang="zh-CN" altLang="en-US" sz="28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9502" name="Text Box 318"/>
            <p:cNvSpPr txBox="1">
              <a:spLocks noChangeArrowheads="1"/>
            </p:cNvSpPr>
            <p:nvPr/>
          </p:nvSpPr>
          <p:spPr bwMode="auto">
            <a:xfrm>
              <a:off x="5722" y="2920"/>
              <a:ext cx="510" cy="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18817" tIns="59409" rIns="118817" bIns="59409">
              <a:spAutoFit/>
            </a:bodyPr>
            <a:lstStyle/>
            <a:p>
              <a:pPr defTabSz="1187450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6600"/>
                  </a:solidFill>
                </a:rPr>
                <a:t>与</a:t>
              </a:r>
            </a:p>
          </p:txBody>
        </p:sp>
        <p:sp>
          <p:nvSpPr>
            <p:cNvPr id="19503" name="Text Box 319"/>
            <p:cNvSpPr txBox="1">
              <a:spLocks noChangeArrowheads="1"/>
            </p:cNvSpPr>
            <p:nvPr/>
          </p:nvSpPr>
          <p:spPr bwMode="auto">
            <a:xfrm>
              <a:off x="3771" y="3235"/>
              <a:ext cx="1820" cy="5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18817" tIns="59409" rIns="118817" bIns="59409">
              <a:spAutoFit/>
            </a:bodyPr>
            <a:lstStyle/>
            <a:p>
              <a:pPr defTabSz="1187450">
                <a:spcBef>
                  <a:spcPct val="50000"/>
                </a:spcBef>
              </a:pPr>
              <a:r>
                <a:rPr lang="zh-CN" altLang="en-US" sz="2000" b="1"/>
                <a:t>单向直线运动时</a:t>
              </a:r>
            </a:p>
          </p:txBody>
        </p:sp>
        <p:grpSp>
          <p:nvGrpSpPr>
            <p:cNvPr id="19504" name="Group 320"/>
            <p:cNvGrpSpPr>
              <a:grpSpLocks/>
            </p:cNvGrpSpPr>
            <p:nvPr/>
          </p:nvGrpSpPr>
          <p:grpSpPr bwMode="auto">
            <a:xfrm>
              <a:off x="5654" y="3345"/>
              <a:ext cx="124" cy="116"/>
              <a:chOff x="3045" y="1834"/>
              <a:chExt cx="101" cy="101"/>
            </a:xfrm>
          </p:grpSpPr>
          <p:sp>
            <p:nvSpPr>
              <p:cNvPr id="19513" name="Oval 321"/>
              <p:cNvSpPr>
                <a:spLocks noChangeArrowheads="1"/>
              </p:cNvSpPr>
              <p:nvPr/>
            </p:nvSpPr>
            <p:spPr bwMode="auto">
              <a:xfrm>
                <a:off x="3045" y="1834"/>
                <a:ext cx="101" cy="101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rgbClr val="009E00"/>
                  </a:gs>
                </a:gsLst>
                <a:lin ang="2700000" scaled="1"/>
              </a:gradFill>
              <a:ln w="9525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14" name="Oval 322"/>
              <p:cNvSpPr>
                <a:spLocks noChangeArrowheads="1"/>
              </p:cNvSpPr>
              <p:nvPr/>
            </p:nvSpPr>
            <p:spPr bwMode="auto">
              <a:xfrm rot="2011591">
                <a:off x="3061" y="1850"/>
                <a:ext cx="39" cy="44"/>
              </a:xfrm>
              <a:prstGeom prst="ellipse">
                <a:avLst/>
              </a:prstGeom>
              <a:gradFill rotWithShape="0">
                <a:gsLst>
                  <a:gs pos="0">
                    <a:srgbClr val="7BFFDC"/>
                  </a:gs>
                  <a:gs pos="100000">
                    <a:srgbClr val="00D09A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9505" name="Text Box 323"/>
            <p:cNvSpPr txBox="1">
              <a:spLocks noChangeArrowheads="1"/>
            </p:cNvSpPr>
            <p:nvPr/>
          </p:nvSpPr>
          <p:spPr bwMode="auto">
            <a:xfrm>
              <a:off x="6630" y="3183"/>
              <a:ext cx="401" cy="3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18817" tIns="59409" rIns="118817" bIns="59409">
              <a:spAutoFit/>
            </a:bodyPr>
            <a:lstStyle/>
            <a:p>
              <a:pPr defTabSz="1187450">
                <a:spcBef>
                  <a:spcPct val="50000"/>
                </a:spcBef>
              </a:pPr>
              <a:r>
                <a:rPr lang="en-US" altLang="zh-CN" sz="2800" b="1"/>
                <a:t>0</a:t>
              </a:r>
            </a:p>
          </p:txBody>
        </p:sp>
        <p:sp>
          <p:nvSpPr>
            <p:cNvPr id="19506" name="WordArt 324"/>
            <p:cNvSpPr>
              <a:spLocks noChangeArrowheads="1" noChangeShapeType="1" noTextEdit="1"/>
            </p:cNvSpPr>
            <p:nvPr/>
          </p:nvSpPr>
          <p:spPr bwMode="auto">
            <a:xfrm>
              <a:off x="6113" y="3310"/>
              <a:ext cx="110" cy="17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28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507" name="WordArt 325"/>
            <p:cNvSpPr>
              <a:spLocks noChangeArrowheads="1" noChangeShapeType="1" noTextEdit="1"/>
            </p:cNvSpPr>
            <p:nvPr/>
          </p:nvSpPr>
          <p:spPr bwMode="auto">
            <a:xfrm>
              <a:off x="5884" y="3335"/>
              <a:ext cx="188" cy="1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latin typeface="Wingdings 3"/>
                </a:rPr>
                <a:t>r</a:t>
              </a:r>
              <a:endParaRPr lang="zh-CN" altLang="en-US" sz="2800" kern="10">
                <a:ln w="19050">
                  <a:solidFill>
                    <a:schemeClr val="tx1"/>
                  </a:solidFill>
                  <a:round/>
                  <a:headEnd/>
                  <a:tailEnd/>
                </a:ln>
                <a:latin typeface="Wingdings 3"/>
              </a:endParaRPr>
            </a:p>
          </p:txBody>
        </p:sp>
        <p:sp>
          <p:nvSpPr>
            <p:cNvPr id="19508" name="Line 326"/>
            <p:cNvSpPr>
              <a:spLocks noChangeShapeType="1"/>
            </p:cNvSpPr>
            <p:nvPr/>
          </p:nvSpPr>
          <p:spPr bwMode="auto">
            <a:xfrm>
              <a:off x="6298" y="3407"/>
              <a:ext cx="3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9" name="Text Box 327"/>
            <p:cNvSpPr txBox="1">
              <a:spLocks noChangeArrowheads="1"/>
            </p:cNvSpPr>
            <p:nvPr/>
          </p:nvSpPr>
          <p:spPr bwMode="auto">
            <a:xfrm>
              <a:off x="6872" y="3232"/>
              <a:ext cx="461" cy="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18817" tIns="59409" rIns="118817" bIns="59409">
              <a:spAutoFit/>
            </a:bodyPr>
            <a:lstStyle/>
            <a:p>
              <a:pPr defTabSz="1187450">
                <a:spcBef>
                  <a:spcPct val="50000"/>
                </a:spcBef>
              </a:pPr>
              <a:r>
                <a:rPr lang="zh-CN" altLang="en-US" sz="2000" b="1"/>
                <a:t>时</a:t>
              </a:r>
            </a:p>
          </p:txBody>
        </p:sp>
        <p:grpSp>
          <p:nvGrpSpPr>
            <p:cNvPr id="19510" name="Group 328"/>
            <p:cNvGrpSpPr>
              <a:grpSpLocks/>
            </p:cNvGrpSpPr>
            <p:nvPr/>
          </p:nvGrpSpPr>
          <p:grpSpPr bwMode="auto">
            <a:xfrm>
              <a:off x="3577" y="3360"/>
              <a:ext cx="124" cy="116"/>
              <a:chOff x="3045" y="1834"/>
              <a:chExt cx="101" cy="101"/>
            </a:xfrm>
          </p:grpSpPr>
          <p:sp>
            <p:nvSpPr>
              <p:cNvPr id="19511" name="Oval 329"/>
              <p:cNvSpPr>
                <a:spLocks noChangeArrowheads="1"/>
              </p:cNvSpPr>
              <p:nvPr/>
            </p:nvSpPr>
            <p:spPr bwMode="auto">
              <a:xfrm>
                <a:off x="3045" y="1834"/>
                <a:ext cx="101" cy="101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rgbClr val="009E00"/>
                  </a:gs>
                </a:gsLst>
                <a:lin ang="2700000" scaled="1"/>
              </a:gradFill>
              <a:ln w="9525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12" name="Oval 330"/>
              <p:cNvSpPr>
                <a:spLocks noChangeArrowheads="1"/>
              </p:cNvSpPr>
              <p:nvPr/>
            </p:nvSpPr>
            <p:spPr bwMode="auto">
              <a:xfrm rot="2011591">
                <a:off x="3061" y="1850"/>
                <a:ext cx="39" cy="44"/>
              </a:xfrm>
              <a:prstGeom prst="ellipse">
                <a:avLst/>
              </a:prstGeom>
              <a:gradFill rotWithShape="0">
                <a:gsLst>
                  <a:gs pos="0">
                    <a:srgbClr val="7BFFDC"/>
                  </a:gs>
                  <a:gs pos="100000">
                    <a:srgbClr val="00D09A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9478" name="Line 331"/>
          <p:cNvSpPr>
            <a:spLocks noChangeShapeType="1"/>
          </p:cNvSpPr>
          <p:nvPr/>
        </p:nvSpPr>
        <p:spPr bwMode="auto">
          <a:xfrm flipH="1">
            <a:off x="708025" y="6357938"/>
            <a:ext cx="227013" cy="2317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lg"/>
          </a:ln>
          <a:effectLst/>
        </p:spPr>
        <p:txBody>
          <a:bodyPr lIns="70363" tIns="35182" rIns="70363" bIns="35182"/>
          <a:lstStyle/>
          <a:p>
            <a:endParaRPr lang="zh-CN" altLang="en-US"/>
          </a:p>
        </p:txBody>
      </p:sp>
      <p:sp>
        <p:nvSpPr>
          <p:cNvPr id="19479" name="Rectangle 338" descr="羊皮纸"/>
          <p:cNvSpPr>
            <a:spLocks noChangeArrowheads="1"/>
          </p:cNvSpPr>
          <p:nvPr/>
        </p:nvSpPr>
        <p:spPr bwMode="auto">
          <a:xfrm>
            <a:off x="0" y="0"/>
            <a:ext cx="661988" cy="68580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57150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19480" name="WordArt 344"/>
          <p:cNvSpPr>
            <a:spLocks noChangeArrowheads="1" noChangeShapeType="1" noTextEdit="1"/>
          </p:cNvSpPr>
          <p:nvPr/>
        </p:nvSpPr>
        <p:spPr bwMode="auto">
          <a:xfrm>
            <a:off x="960438" y="6364288"/>
            <a:ext cx="188912" cy="2063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28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x</a:t>
            </a:r>
            <a:endParaRPr lang="zh-CN" altLang="en-US" sz="2800" i="1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grpSp>
        <p:nvGrpSpPr>
          <p:cNvPr id="57692" name="Group 348"/>
          <p:cNvGrpSpPr>
            <a:grpSpLocks/>
          </p:cNvGrpSpPr>
          <p:nvPr/>
        </p:nvGrpSpPr>
        <p:grpSpPr bwMode="auto">
          <a:xfrm>
            <a:off x="119063" y="1146175"/>
            <a:ext cx="439737" cy="4276725"/>
            <a:chOff x="149" y="642"/>
            <a:chExt cx="293" cy="3199"/>
          </a:xfrm>
        </p:grpSpPr>
        <p:sp>
          <p:nvSpPr>
            <p:cNvPr id="19486" name="WordArt 339"/>
            <p:cNvSpPr>
              <a:spLocks noChangeArrowheads="1" noChangeShapeType="1" noTextEdit="1"/>
            </p:cNvSpPr>
            <p:nvPr/>
          </p:nvSpPr>
          <p:spPr bwMode="auto">
            <a:xfrm rot="5400000">
              <a:off x="-1052" y="2346"/>
              <a:ext cx="2696" cy="293"/>
            </a:xfrm>
            <a:prstGeom prst="rect">
              <a:avLst/>
            </a:prstGeom>
          </p:spPr>
          <p:txBody>
            <a:bodyPr vert="eaVert"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auto"/>
              <a:r>
                <a:rPr lang="zh-CN" altLang="en-US" sz="2800" b="1" kern="10" spc="554">
                  <a:ln w="9525">
                    <a:noFill/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位 移 与 路 程</a:t>
              </a:r>
            </a:p>
          </p:txBody>
        </p:sp>
        <p:grpSp>
          <p:nvGrpSpPr>
            <p:cNvPr id="19487" name="Group 340"/>
            <p:cNvGrpSpPr>
              <a:grpSpLocks/>
            </p:cNvGrpSpPr>
            <p:nvPr/>
          </p:nvGrpSpPr>
          <p:grpSpPr bwMode="auto">
            <a:xfrm>
              <a:off x="219" y="689"/>
              <a:ext cx="180" cy="162"/>
              <a:chOff x="3045" y="1834"/>
              <a:chExt cx="101" cy="101"/>
            </a:xfrm>
          </p:grpSpPr>
          <p:sp>
            <p:nvSpPr>
              <p:cNvPr id="19491" name="Oval 341"/>
              <p:cNvSpPr>
                <a:spLocks noChangeArrowheads="1"/>
              </p:cNvSpPr>
              <p:nvPr/>
            </p:nvSpPr>
            <p:spPr bwMode="auto">
              <a:xfrm>
                <a:off x="3045" y="1834"/>
                <a:ext cx="101" cy="101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rgbClr val="009E00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92" name="Oval 342"/>
              <p:cNvSpPr>
                <a:spLocks noChangeArrowheads="1"/>
              </p:cNvSpPr>
              <p:nvPr/>
            </p:nvSpPr>
            <p:spPr bwMode="auto">
              <a:xfrm rot="2011591">
                <a:off x="3061" y="1850"/>
                <a:ext cx="39" cy="44"/>
              </a:xfrm>
              <a:prstGeom prst="ellipse">
                <a:avLst/>
              </a:prstGeom>
              <a:gradFill rotWithShape="0">
                <a:gsLst>
                  <a:gs pos="0">
                    <a:srgbClr val="7BFFDC"/>
                  </a:gs>
                  <a:gs pos="100000">
                    <a:srgbClr val="00D09A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488" name="Group 345"/>
            <p:cNvGrpSpPr>
              <a:grpSpLocks/>
            </p:cNvGrpSpPr>
            <p:nvPr/>
          </p:nvGrpSpPr>
          <p:grpSpPr bwMode="auto">
            <a:xfrm>
              <a:off x="175" y="642"/>
              <a:ext cx="264" cy="253"/>
              <a:chOff x="2136" y="1382"/>
              <a:chExt cx="576" cy="576"/>
            </a:xfrm>
          </p:grpSpPr>
          <p:sp>
            <p:nvSpPr>
              <p:cNvPr id="19489" name="Oval 346"/>
              <p:cNvSpPr>
                <a:spLocks noChangeArrowheads="1"/>
              </p:cNvSpPr>
              <p:nvPr/>
            </p:nvSpPr>
            <p:spPr bwMode="auto">
              <a:xfrm>
                <a:off x="2136" y="1382"/>
                <a:ext cx="576" cy="576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EC0000"/>
                  </a:gs>
                </a:gsLst>
                <a:lin ang="2700000" scaled="1"/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90" name="Oval 347"/>
              <p:cNvSpPr>
                <a:spLocks noChangeArrowheads="1"/>
              </p:cNvSpPr>
              <p:nvPr/>
            </p:nvSpPr>
            <p:spPr bwMode="auto">
              <a:xfrm rot="-3104273">
                <a:off x="2212" y="1482"/>
                <a:ext cx="232" cy="149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FF9900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9482" name="AutoShape 2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580438" y="6592888"/>
            <a:ext cx="282575" cy="255587"/>
          </a:xfrm>
          <a:prstGeom prst="actionButtonForwardNex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83" name="AutoShape 26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85125" y="6588125"/>
            <a:ext cx="284163" cy="265113"/>
          </a:xfrm>
          <a:prstGeom prst="actionButtonBeginning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84" name="AutoShape 27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877300" y="6592888"/>
            <a:ext cx="254000" cy="250825"/>
          </a:xfrm>
          <a:prstGeom prst="actionButtonEnd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85" name="动作按钮: 后退或前一项 15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83575" y="6588125"/>
            <a:ext cx="276225" cy="246063"/>
          </a:xfrm>
          <a:prstGeom prst="actionButtonBackPrevious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8" name="WordArt 265"/>
          <p:cNvSpPr>
            <a:spLocks noChangeArrowheads="1" noChangeShapeType="1" noTextEdit="1"/>
          </p:cNvSpPr>
          <p:nvPr/>
        </p:nvSpPr>
        <p:spPr bwMode="auto">
          <a:xfrm>
            <a:off x="5564309" y="6213263"/>
            <a:ext cx="102132" cy="1412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3685"/>
              </a:avLst>
            </a:prstTxWarp>
          </a:bodyPr>
          <a:lstStyle/>
          <a:p>
            <a:pPr algn="ctr"/>
            <a:r>
              <a:rPr lang="en-US" altLang="zh-CN" sz="2800" kern="10" dirty="0" smtClean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1</a:t>
            </a:r>
            <a:endParaRPr lang="zh-CN" altLang="en-US" sz="2800" kern="10" dirty="0">
              <a:ln w="9525">
                <a:solidFill>
                  <a:schemeClr val="tx1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sp>
        <p:nvSpPr>
          <p:cNvPr id="279" name="Text Box 17"/>
          <p:cNvSpPr txBox="1">
            <a:spLocks noChangeArrowheads="1"/>
          </p:cNvSpPr>
          <p:nvPr/>
        </p:nvSpPr>
        <p:spPr bwMode="auto">
          <a:xfrm>
            <a:off x="-62584" y="586443"/>
            <a:ext cx="9028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</a:rPr>
              <a:t>1.2.3</a:t>
            </a:r>
            <a:endParaRPr kumimoji="1" lang="en-US" altLang="zh-CN" sz="2800" b="1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76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76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7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57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7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7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8" dur="500"/>
                                        <p:tgtEl>
                                          <p:spTgt spid="57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7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75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75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7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7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57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57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7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75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75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540" grpId="0" animBg="1"/>
      <p:bldP spid="57643" grpId="0" animBg="1"/>
      <p:bldP spid="5764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61"/>
          <p:cNvSpPr>
            <a:spLocks noGrp="1" noChangeArrowheads="1"/>
          </p:cNvSpPr>
          <p:nvPr>
            <p:ph type="title" idx="4294967295"/>
          </p:nvPr>
        </p:nvSpPr>
        <p:spPr>
          <a:xfrm>
            <a:off x="479425" y="0"/>
            <a:ext cx="8229600" cy="403225"/>
          </a:xfrm>
        </p:spPr>
        <p:txBody>
          <a:bodyPr/>
          <a:lstStyle/>
          <a:p>
            <a:r>
              <a:rPr lang="zh-CN" altLang="en-US" sz="800" smtClean="0">
                <a:solidFill>
                  <a:schemeClr val="bg1"/>
                </a:solidFill>
              </a:rPr>
              <a:t>平均速度</a:t>
            </a:r>
          </a:p>
        </p:txBody>
      </p:sp>
      <p:sp>
        <p:nvSpPr>
          <p:cNvPr id="20483" name="Rectangle 4" descr="羊皮纸"/>
          <p:cNvSpPr>
            <a:spLocks noChangeArrowheads="1"/>
          </p:cNvSpPr>
          <p:nvPr/>
        </p:nvSpPr>
        <p:spPr bwMode="auto">
          <a:xfrm>
            <a:off x="0" y="0"/>
            <a:ext cx="9144000" cy="290513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20484" name="Rectangle 114" descr="羊皮纸"/>
          <p:cNvSpPr>
            <a:spLocks noChangeArrowheads="1"/>
          </p:cNvSpPr>
          <p:nvPr/>
        </p:nvSpPr>
        <p:spPr bwMode="auto">
          <a:xfrm>
            <a:off x="0" y="6588125"/>
            <a:ext cx="9144000" cy="26987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20485" name="Rectangle 164" descr="羊皮纸"/>
          <p:cNvSpPr>
            <a:spLocks noChangeArrowheads="1"/>
          </p:cNvSpPr>
          <p:nvPr/>
        </p:nvSpPr>
        <p:spPr bwMode="auto">
          <a:xfrm>
            <a:off x="0" y="0"/>
            <a:ext cx="661988" cy="68580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57150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grpSp>
        <p:nvGrpSpPr>
          <p:cNvPr id="66729" name="Group 169"/>
          <p:cNvGrpSpPr>
            <a:grpSpLocks/>
          </p:cNvGrpSpPr>
          <p:nvPr/>
        </p:nvGrpSpPr>
        <p:grpSpPr bwMode="auto">
          <a:xfrm>
            <a:off x="4479925" y="644525"/>
            <a:ext cx="4079875" cy="5664200"/>
            <a:chOff x="4113" y="399"/>
            <a:chExt cx="3719" cy="3933"/>
          </a:xfrm>
        </p:grpSpPr>
        <p:sp>
          <p:nvSpPr>
            <p:cNvPr id="20554" name="Line 170"/>
            <p:cNvSpPr>
              <a:spLocks noChangeShapeType="1"/>
            </p:cNvSpPr>
            <p:nvPr/>
          </p:nvSpPr>
          <p:spPr bwMode="auto">
            <a:xfrm>
              <a:off x="4742" y="695"/>
              <a:ext cx="0" cy="309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lg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5" name="WordArt 171"/>
            <p:cNvSpPr>
              <a:spLocks noChangeArrowheads="1" noChangeShapeType="1" noTextEdit="1"/>
            </p:cNvSpPr>
            <p:nvPr/>
          </p:nvSpPr>
          <p:spPr bwMode="auto">
            <a:xfrm>
              <a:off x="4113" y="4144"/>
              <a:ext cx="271" cy="1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4444"/>
                </a:avLst>
              </a:prstTxWarp>
            </a:bodyPr>
            <a:lstStyle/>
            <a:p>
              <a:pPr algn="ctr"/>
              <a:r>
                <a:rPr lang="en-US" altLang="zh-CN" sz="2800" b="1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2800" b="1" i="1" kern="10">
                <a:ln w="9525">
                  <a:noFill/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0556" name="Line 172"/>
            <p:cNvSpPr>
              <a:spLocks noChangeShapeType="1"/>
            </p:cNvSpPr>
            <p:nvPr/>
          </p:nvSpPr>
          <p:spPr bwMode="auto">
            <a:xfrm flipH="1">
              <a:off x="4362" y="3782"/>
              <a:ext cx="380" cy="34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7" name="WordArt 173"/>
            <p:cNvSpPr>
              <a:spLocks noChangeArrowheads="1" noChangeShapeType="1" noTextEdit="1"/>
            </p:cNvSpPr>
            <p:nvPr/>
          </p:nvSpPr>
          <p:spPr bwMode="auto">
            <a:xfrm>
              <a:off x="7516" y="3683"/>
              <a:ext cx="298" cy="24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600" b="1" i="1" kern="10">
                  <a:ln w="9525">
                    <a:noFill/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y</a:t>
              </a:r>
              <a:endParaRPr lang="zh-CN" altLang="en-US" sz="600" b="1" i="1" kern="10">
                <a:ln w="9525">
                  <a:noFill/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0558" name="Line 174"/>
            <p:cNvSpPr>
              <a:spLocks noChangeShapeType="1"/>
            </p:cNvSpPr>
            <p:nvPr/>
          </p:nvSpPr>
          <p:spPr bwMode="auto">
            <a:xfrm>
              <a:off x="4742" y="3785"/>
              <a:ext cx="27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9" name="WordArt 175"/>
            <p:cNvSpPr>
              <a:spLocks noChangeArrowheads="1" noChangeShapeType="1" noTextEdit="1"/>
            </p:cNvSpPr>
            <p:nvPr/>
          </p:nvSpPr>
          <p:spPr bwMode="auto">
            <a:xfrm>
              <a:off x="4632" y="399"/>
              <a:ext cx="224" cy="23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b="1" i="1" kern="10">
                  <a:ln w="9525">
                    <a:noFill/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z</a:t>
              </a:r>
              <a:endParaRPr lang="zh-CN" altLang="en-US" sz="2800" b="1" i="1" kern="10">
                <a:ln w="9525">
                  <a:noFill/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0560" name="WordArt 176"/>
            <p:cNvSpPr>
              <a:spLocks noChangeArrowheads="1" noChangeShapeType="1" noTextEdit="1"/>
            </p:cNvSpPr>
            <p:nvPr/>
          </p:nvSpPr>
          <p:spPr bwMode="auto">
            <a:xfrm>
              <a:off x="4722" y="3871"/>
              <a:ext cx="249" cy="2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O</a:t>
              </a:r>
              <a:endParaRPr lang="zh-CN" altLang="en-US" sz="600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0561" name="Arc 177"/>
            <p:cNvSpPr>
              <a:spLocks/>
            </p:cNvSpPr>
            <p:nvPr/>
          </p:nvSpPr>
          <p:spPr bwMode="auto">
            <a:xfrm rot="-4926436">
              <a:off x="5269" y="1347"/>
              <a:ext cx="1890" cy="2702"/>
            </a:xfrm>
            <a:custGeom>
              <a:avLst/>
              <a:gdLst>
                <a:gd name="T0" fmla="*/ 1 w 21600"/>
                <a:gd name="T1" fmla="*/ 0 h 33655"/>
                <a:gd name="T2" fmla="*/ 1 w 21600"/>
                <a:gd name="T3" fmla="*/ 1 h 33655"/>
                <a:gd name="T4" fmla="*/ 0 w 21600"/>
                <a:gd name="T5" fmla="*/ 1 h 3365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3655" fill="none" extrusionOk="0">
                  <a:moveTo>
                    <a:pt x="13237" y="0"/>
                  </a:moveTo>
                  <a:cubicBezTo>
                    <a:pt x="18513" y="4091"/>
                    <a:pt x="21600" y="10392"/>
                    <a:pt x="21600" y="17068"/>
                  </a:cubicBezTo>
                  <a:cubicBezTo>
                    <a:pt x="21600" y="23474"/>
                    <a:pt x="18755" y="29551"/>
                    <a:pt x="13835" y="33654"/>
                  </a:cubicBezTo>
                </a:path>
                <a:path w="21600" h="33655" stroke="0" extrusionOk="0">
                  <a:moveTo>
                    <a:pt x="13237" y="0"/>
                  </a:moveTo>
                  <a:cubicBezTo>
                    <a:pt x="18513" y="4091"/>
                    <a:pt x="21600" y="10392"/>
                    <a:pt x="21600" y="17068"/>
                  </a:cubicBezTo>
                  <a:cubicBezTo>
                    <a:pt x="21600" y="23474"/>
                    <a:pt x="18755" y="29551"/>
                    <a:pt x="13835" y="33654"/>
                  </a:cubicBezTo>
                  <a:lnTo>
                    <a:pt x="0" y="17068"/>
                  </a:lnTo>
                  <a:lnTo>
                    <a:pt x="13237" y="0"/>
                  </a:lnTo>
                  <a:close/>
                </a:path>
              </a:pathLst>
            </a:custGeom>
            <a:noFill/>
            <a:ln w="57150">
              <a:solidFill>
                <a:srgbClr val="008000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62" name="Line 178"/>
            <p:cNvSpPr>
              <a:spLocks noChangeShapeType="1"/>
            </p:cNvSpPr>
            <p:nvPr/>
          </p:nvSpPr>
          <p:spPr bwMode="auto">
            <a:xfrm flipV="1">
              <a:off x="4753" y="1821"/>
              <a:ext cx="960" cy="196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63" name="WordArt 179"/>
            <p:cNvSpPr>
              <a:spLocks noChangeArrowheads="1" noChangeShapeType="1" noTextEdit="1"/>
            </p:cNvSpPr>
            <p:nvPr/>
          </p:nvSpPr>
          <p:spPr bwMode="auto">
            <a:xfrm>
              <a:off x="5460" y="1489"/>
              <a:ext cx="353" cy="24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8338"/>
                </a:avLst>
              </a:prstTxWarp>
            </a:bodyPr>
            <a:lstStyle/>
            <a:p>
              <a:pPr algn="ctr"/>
              <a:r>
                <a:rPr lang="en-US" altLang="zh-CN" sz="28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P</a:t>
              </a:r>
              <a:endParaRPr lang="zh-CN" altLang="en-US" sz="28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0564" name="Group 180"/>
            <p:cNvGrpSpPr>
              <a:grpSpLocks/>
            </p:cNvGrpSpPr>
            <p:nvPr/>
          </p:nvGrpSpPr>
          <p:grpSpPr bwMode="auto">
            <a:xfrm>
              <a:off x="4899" y="2510"/>
              <a:ext cx="279" cy="326"/>
              <a:chOff x="3341" y="2245"/>
              <a:chExt cx="214" cy="296"/>
            </a:xfrm>
          </p:grpSpPr>
          <p:sp>
            <p:nvSpPr>
              <p:cNvPr id="20635" name="WordArt 1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61" y="2299"/>
                <a:ext cx="125" cy="2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28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0636" name="WordArt 1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31" y="2413"/>
                <a:ext cx="124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P</a:t>
                </a:r>
                <a:endParaRPr lang="zh-CN" altLang="en-US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0637" name="Line 183"/>
              <p:cNvSpPr>
                <a:spLocks noChangeShapeType="1"/>
              </p:cNvSpPr>
              <p:nvPr/>
            </p:nvSpPr>
            <p:spPr bwMode="auto">
              <a:xfrm>
                <a:off x="3341" y="2245"/>
                <a:ext cx="21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565" name="Group 184"/>
            <p:cNvGrpSpPr>
              <a:grpSpLocks/>
            </p:cNvGrpSpPr>
            <p:nvPr/>
          </p:nvGrpSpPr>
          <p:grpSpPr bwMode="auto">
            <a:xfrm>
              <a:off x="5522" y="1169"/>
              <a:ext cx="371" cy="223"/>
              <a:chOff x="3723" y="955"/>
              <a:chExt cx="340" cy="272"/>
            </a:xfrm>
          </p:grpSpPr>
          <p:sp>
            <p:nvSpPr>
              <p:cNvPr id="20632" name="WordArt 185"/>
              <p:cNvSpPr>
                <a:spLocks noChangeArrowheads="1" noChangeShapeType="1" noTextEdit="1"/>
              </p:cNvSpPr>
              <p:nvPr/>
            </p:nvSpPr>
            <p:spPr bwMode="auto">
              <a:xfrm rot="-418083">
                <a:off x="3723" y="969"/>
                <a:ext cx="93" cy="2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0633" name="WordArt 186"/>
              <p:cNvSpPr>
                <a:spLocks noChangeArrowheads="1" noChangeShapeType="1" noTextEdit="1"/>
              </p:cNvSpPr>
              <p:nvPr/>
            </p:nvSpPr>
            <p:spPr bwMode="auto">
              <a:xfrm rot="-418083">
                <a:off x="3970" y="955"/>
                <a:ext cx="93" cy="2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0634" name="WordArt 187"/>
              <p:cNvSpPr>
                <a:spLocks noChangeArrowheads="1" noChangeShapeType="1" noTextEdit="1"/>
              </p:cNvSpPr>
              <p:nvPr/>
            </p:nvSpPr>
            <p:spPr bwMode="auto">
              <a:xfrm rot="-418083">
                <a:off x="3844" y="962"/>
                <a:ext cx="101" cy="2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9282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0566" name="Group 188"/>
            <p:cNvGrpSpPr>
              <a:grpSpLocks/>
            </p:cNvGrpSpPr>
            <p:nvPr/>
          </p:nvGrpSpPr>
          <p:grpSpPr bwMode="auto">
            <a:xfrm rot="5400000" flipH="1">
              <a:off x="5463" y="2575"/>
              <a:ext cx="67" cy="245"/>
              <a:chOff x="2928" y="3216"/>
              <a:chExt cx="48" cy="240"/>
            </a:xfrm>
          </p:grpSpPr>
          <p:sp>
            <p:nvSpPr>
              <p:cNvPr id="20630" name="Line 189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31" name="Line 190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567" name="Group 191"/>
            <p:cNvGrpSpPr>
              <a:grpSpLocks/>
            </p:cNvGrpSpPr>
            <p:nvPr/>
          </p:nvGrpSpPr>
          <p:grpSpPr bwMode="auto">
            <a:xfrm>
              <a:off x="5675" y="2545"/>
              <a:ext cx="571" cy="302"/>
              <a:chOff x="3926" y="2375"/>
              <a:chExt cx="438" cy="274"/>
            </a:xfrm>
          </p:grpSpPr>
          <p:grpSp>
            <p:nvGrpSpPr>
              <p:cNvPr id="20623" name="Group 192"/>
              <p:cNvGrpSpPr>
                <a:grpSpLocks/>
              </p:cNvGrpSpPr>
              <p:nvPr/>
            </p:nvGrpSpPr>
            <p:grpSpPr bwMode="auto">
              <a:xfrm>
                <a:off x="3926" y="2375"/>
                <a:ext cx="210" cy="257"/>
                <a:chOff x="3969" y="2385"/>
                <a:chExt cx="210" cy="257"/>
              </a:xfrm>
            </p:grpSpPr>
            <p:sp>
              <p:nvSpPr>
                <p:cNvPr id="20628" name="WordArt 19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89" y="2439"/>
                  <a:ext cx="125" cy="20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28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0629" name="Line 194"/>
                <p:cNvSpPr>
                  <a:spLocks noChangeShapeType="1"/>
                </p:cNvSpPr>
                <p:nvPr/>
              </p:nvSpPr>
              <p:spPr bwMode="auto">
                <a:xfrm>
                  <a:off x="3969" y="2385"/>
                  <a:ext cx="21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624" name="Group 195"/>
              <p:cNvGrpSpPr>
                <a:grpSpLocks/>
              </p:cNvGrpSpPr>
              <p:nvPr/>
            </p:nvGrpSpPr>
            <p:grpSpPr bwMode="auto">
              <a:xfrm>
                <a:off x="4101" y="2452"/>
                <a:ext cx="263" cy="197"/>
                <a:chOff x="3723" y="955"/>
                <a:chExt cx="340" cy="272"/>
              </a:xfrm>
            </p:grpSpPr>
            <p:sp>
              <p:nvSpPr>
                <p:cNvPr id="20625" name="WordArt 196"/>
                <p:cNvSpPr>
                  <a:spLocks noChangeArrowheads="1" noChangeShapeType="1" noTextEdit="1"/>
                </p:cNvSpPr>
                <p:nvPr/>
              </p:nvSpPr>
              <p:spPr bwMode="auto">
                <a:xfrm rot="-418083">
                  <a:off x="3723" y="969"/>
                  <a:ext cx="93" cy="25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0626" name="WordArt 197"/>
                <p:cNvSpPr>
                  <a:spLocks noChangeArrowheads="1" noChangeShapeType="1" noTextEdit="1"/>
                </p:cNvSpPr>
                <p:nvPr/>
              </p:nvSpPr>
              <p:spPr bwMode="auto">
                <a:xfrm rot="-418083">
                  <a:off x="3970" y="955"/>
                  <a:ext cx="93" cy="25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)</a:t>
                  </a:r>
                  <a:endParaRPr lang="zh-CN" altLang="en-US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0627" name="WordArt 198"/>
                <p:cNvSpPr>
                  <a:spLocks noChangeArrowheads="1" noChangeShapeType="1" noTextEdit="1"/>
                </p:cNvSpPr>
                <p:nvPr/>
              </p:nvSpPr>
              <p:spPr bwMode="auto">
                <a:xfrm rot="-418083">
                  <a:off x="3844" y="962"/>
                  <a:ext cx="101" cy="2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9282"/>
                    </a:avLst>
                  </a:prstTxWarp>
                </a:bodyPr>
                <a:lstStyle/>
                <a:p>
                  <a:pPr algn="ctr"/>
                  <a:r>
                    <a:rPr lang="en-US" altLang="zh-CN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20568" name="Group 199"/>
            <p:cNvGrpSpPr>
              <a:grpSpLocks/>
            </p:cNvGrpSpPr>
            <p:nvPr/>
          </p:nvGrpSpPr>
          <p:grpSpPr bwMode="auto">
            <a:xfrm rot="703572">
              <a:off x="6420" y="1357"/>
              <a:ext cx="366" cy="226"/>
              <a:chOff x="1356" y="2583"/>
              <a:chExt cx="333" cy="230"/>
            </a:xfrm>
          </p:grpSpPr>
          <p:sp>
            <p:nvSpPr>
              <p:cNvPr id="20621" name="WordArt 2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73" y="2583"/>
                <a:ext cx="116" cy="2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0622" name="WordArt 201"/>
              <p:cNvSpPr>
                <a:spLocks noChangeArrowheads="1" noChangeShapeType="1" noTextEdit="1"/>
              </p:cNvSpPr>
              <p:nvPr/>
            </p:nvSpPr>
            <p:spPr bwMode="auto">
              <a:xfrm rot="-11578">
                <a:off x="1356" y="2640"/>
                <a:ext cx="198" cy="1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Wingdings 3"/>
                  </a:rPr>
                  <a:t>r</a:t>
                </a:r>
                <a:endParaRPr lang="zh-CN" altLang="en-US" sz="2800" kern="10"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latin typeface="Wingdings 3"/>
                </a:endParaRPr>
              </a:p>
            </p:txBody>
          </p:sp>
        </p:grpSp>
        <p:sp>
          <p:nvSpPr>
            <p:cNvPr id="20569" name="WordArt 202"/>
            <p:cNvSpPr>
              <a:spLocks noChangeArrowheads="1" noChangeShapeType="1" noTextEdit="1"/>
            </p:cNvSpPr>
            <p:nvPr/>
          </p:nvSpPr>
          <p:spPr bwMode="auto">
            <a:xfrm>
              <a:off x="7395" y="1984"/>
              <a:ext cx="363" cy="3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157"/>
                </a:avLst>
              </a:prstTxWarp>
            </a:bodyPr>
            <a:lstStyle/>
            <a:p>
              <a:pPr algn="ctr"/>
              <a:r>
                <a:rPr lang="en-US" altLang="zh-CN" sz="2800" b="1" i="1" kern="10">
                  <a:ln w="9525">
                    <a:solidFill>
                      <a:schemeClr val="bg2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Q</a:t>
              </a:r>
              <a:endParaRPr lang="zh-CN" altLang="en-US" sz="2800" b="1" i="1" kern="10">
                <a:ln w="9525">
                  <a:solidFill>
                    <a:schemeClr val="bg2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0570" name="Line 203"/>
            <p:cNvSpPr>
              <a:spLocks noChangeShapeType="1"/>
            </p:cNvSpPr>
            <p:nvPr/>
          </p:nvSpPr>
          <p:spPr bwMode="auto">
            <a:xfrm flipV="1">
              <a:off x="4743" y="2306"/>
              <a:ext cx="2589" cy="147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571" name="Group 204"/>
            <p:cNvGrpSpPr>
              <a:grpSpLocks/>
            </p:cNvGrpSpPr>
            <p:nvPr/>
          </p:nvGrpSpPr>
          <p:grpSpPr bwMode="auto">
            <a:xfrm>
              <a:off x="7028" y="1609"/>
              <a:ext cx="804" cy="286"/>
              <a:chOff x="4997" y="1506"/>
              <a:chExt cx="617" cy="259"/>
            </a:xfrm>
          </p:grpSpPr>
          <p:sp>
            <p:nvSpPr>
              <p:cNvPr id="20614" name="WordArt 20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97" y="1506"/>
                <a:ext cx="55" cy="2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0615" name="WordArt 2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561" y="1507"/>
                <a:ext cx="53" cy="2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0616" name="WordArt 207"/>
              <p:cNvSpPr>
                <a:spLocks noChangeArrowheads="1" noChangeShapeType="1" noTextEdit="1"/>
              </p:cNvSpPr>
              <p:nvPr/>
            </p:nvSpPr>
            <p:spPr bwMode="auto">
              <a:xfrm rot="-418083">
                <a:off x="5071" y="1542"/>
                <a:ext cx="96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9282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0617" name="WordArt 2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95" y="1587"/>
                <a:ext cx="96" cy="1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+</a:t>
                </a:r>
                <a:endParaRPr lang="zh-CN" altLang="en-US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20618" name="Group 209"/>
              <p:cNvGrpSpPr>
                <a:grpSpLocks/>
              </p:cNvGrpSpPr>
              <p:nvPr/>
            </p:nvGrpSpPr>
            <p:grpSpPr bwMode="auto">
              <a:xfrm rot="95373">
                <a:off x="5325" y="1547"/>
                <a:ext cx="222" cy="174"/>
                <a:chOff x="1356" y="2583"/>
                <a:chExt cx="333" cy="230"/>
              </a:xfrm>
            </p:grpSpPr>
            <p:sp>
              <p:nvSpPr>
                <p:cNvPr id="20619" name="WordArt 21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73" y="2583"/>
                  <a:ext cx="116" cy="23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0620" name="WordArt 211"/>
                <p:cNvSpPr>
                  <a:spLocks noChangeArrowheads="1" noChangeShapeType="1" noTextEdit="1"/>
                </p:cNvSpPr>
                <p:nvPr/>
              </p:nvSpPr>
              <p:spPr bwMode="auto">
                <a:xfrm rot="-11578">
                  <a:off x="1356" y="2640"/>
                  <a:ext cx="198" cy="16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kern="10"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Wingdings 3"/>
                    </a:rPr>
                    <a:t>r</a:t>
                  </a:r>
                  <a:endParaRPr lang="zh-CN" altLang="en-US" sz="2800" kern="10"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Wingdings 3"/>
                  </a:endParaRPr>
                </a:p>
              </p:txBody>
            </p:sp>
          </p:grpSp>
        </p:grpSp>
        <p:grpSp>
          <p:nvGrpSpPr>
            <p:cNvPr id="20572" name="Group 212"/>
            <p:cNvGrpSpPr>
              <a:grpSpLocks/>
            </p:cNvGrpSpPr>
            <p:nvPr/>
          </p:nvGrpSpPr>
          <p:grpSpPr bwMode="auto">
            <a:xfrm>
              <a:off x="6077" y="3089"/>
              <a:ext cx="290" cy="307"/>
              <a:chOff x="4397" y="2781"/>
              <a:chExt cx="223" cy="278"/>
            </a:xfrm>
          </p:grpSpPr>
          <p:sp>
            <p:nvSpPr>
              <p:cNvPr id="20611" name="WordArt 2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97" y="2824"/>
                <a:ext cx="125" cy="2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28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0612" name="Line 214"/>
              <p:cNvSpPr>
                <a:spLocks noChangeShapeType="1"/>
              </p:cNvSpPr>
              <p:nvPr/>
            </p:nvSpPr>
            <p:spPr bwMode="auto">
              <a:xfrm>
                <a:off x="4399" y="2781"/>
                <a:ext cx="21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13" name="WordArt 2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98" y="2932"/>
                <a:ext cx="122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37894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Q</a:t>
                </a:r>
                <a:endParaRPr lang="zh-CN" altLang="en-US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20573" name="Group 216"/>
            <p:cNvGrpSpPr>
              <a:grpSpLocks/>
            </p:cNvGrpSpPr>
            <p:nvPr/>
          </p:nvGrpSpPr>
          <p:grpSpPr bwMode="auto">
            <a:xfrm rot="5400000" flipH="1">
              <a:off x="6524" y="3124"/>
              <a:ext cx="67" cy="245"/>
              <a:chOff x="2928" y="3216"/>
              <a:chExt cx="48" cy="240"/>
            </a:xfrm>
          </p:grpSpPr>
          <p:sp>
            <p:nvSpPr>
              <p:cNvPr id="20609" name="Line 217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10" name="Line 218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574" name="Group 219"/>
            <p:cNvGrpSpPr>
              <a:grpSpLocks/>
            </p:cNvGrpSpPr>
            <p:nvPr/>
          </p:nvGrpSpPr>
          <p:grpSpPr bwMode="auto">
            <a:xfrm>
              <a:off x="6706" y="3105"/>
              <a:ext cx="274" cy="283"/>
              <a:chOff x="3969" y="2385"/>
              <a:chExt cx="210" cy="257"/>
            </a:xfrm>
          </p:grpSpPr>
          <p:sp>
            <p:nvSpPr>
              <p:cNvPr id="20607" name="WordArt 2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89" y="2439"/>
                <a:ext cx="125" cy="2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28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0608" name="Line 221"/>
              <p:cNvSpPr>
                <a:spLocks noChangeShapeType="1"/>
              </p:cNvSpPr>
              <p:nvPr/>
            </p:nvSpPr>
            <p:spPr bwMode="auto">
              <a:xfrm>
                <a:off x="3969" y="2385"/>
                <a:ext cx="21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575" name="Group 222"/>
            <p:cNvGrpSpPr>
              <a:grpSpLocks/>
            </p:cNvGrpSpPr>
            <p:nvPr/>
          </p:nvGrpSpPr>
          <p:grpSpPr bwMode="auto">
            <a:xfrm>
              <a:off x="6971" y="3130"/>
              <a:ext cx="804" cy="286"/>
              <a:chOff x="4997" y="1506"/>
              <a:chExt cx="617" cy="259"/>
            </a:xfrm>
          </p:grpSpPr>
          <p:sp>
            <p:nvSpPr>
              <p:cNvPr id="20600" name="WordArt 2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97" y="1506"/>
                <a:ext cx="55" cy="2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0601" name="WordArt 2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5561" y="1507"/>
                <a:ext cx="53" cy="2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0602" name="WordArt 225"/>
              <p:cNvSpPr>
                <a:spLocks noChangeArrowheads="1" noChangeShapeType="1" noTextEdit="1"/>
              </p:cNvSpPr>
              <p:nvPr/>
            </p:nvSpPr>
            <p:spPr bwMode="auto">
              <a:xfrm rot="-418083">
                <a:off x="5071" y="1542"/>
                <a:ext cx="96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9282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0603" name="WordArt 2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95" y="1587"/>
                <a:ext cx="96" cy="1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+</a:t>
                </a:r>
                <a:endParaRPr lang="zh-CN" altLang="en-US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20604" name="Group 227"/>
              <p:cNvGrpSpPr>
                <a:grpSpLocks/>
              </p:cNvGrpSpPr>
              <p:nvPr/>
            </p:nvGrpSpPr>
            <p:grpSpPr bwMode="auto">
              <a:xfrm rot="95373">
                <a:off x="5325" y="1547"/>
                <a:ext cx="222" cy="174"/>
                <a:chOff x="1356" y="2583"/>
                <a:chExt cx="333" cy="230"/>
              </a:xfrm>
            </p:grpSpPr>
            <p:sp>
              <p:nvSpPr>
                <p:cNvPr id="20605" name="WordArt 22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73" y="2583"/>
                  <a:ext cx="116" cy="23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0606" name="WordArt 229"/>
                <p:cNvSpPr>
                  <a:spLocks noChangeArrowheads="1" noChangeShapeType="1" noTextEdit="1"/>
                </p:cNvSpPr>
                <p:nvPr/>
              </p:nvSpPr>
              <p:spPr bwMode="auto">
                <a:xfrm rot="-11578">
                  <a:off x="1356" y="2640"/>
                  <a:ext cx="198" cy="16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kern="10"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Wingdings 3"/>
                    </a:rPr>
                    <a:t>r</a:t>
                  </a:r>
                  <a:endParaRPr lang="zh-CN" altLang="en-US" sz="2800" kern="10"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Wingdings 3"/>
                  </a:endParaRPr>
                </a:p>
              </p:txBody>
            </p:sp>
          </p:grpSp>
        </p:grpSp>
        <p:sp>
          <p:nvSpPr>
            <p:cNvPr id="20576" name="Line 230"/>
            <p:cNvSpPr>
              <a:spLocks noChangeShapeType="1"/>
            </p:cNvSpPr>
            <p:nvPr/>
          </p:nvSpPr>
          <p:spPr bwMode="auto">
            <a:xfrm>
              <a:off x="5731" y="1819"/>
              <a:ext cx="1594" cy="473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77" name="WordArt 231"/>
            <p:cNvSpPr>
              <a:spLocks noChangeArrowheads="1" noChangeShapeType="1" noTextEdit="1"/>
            </p:cNvSpPr>
            <p:nvPr/>
          </p:nvSpPr>
          <p:spPr bwMode="auto">
            <a:xfrm rot="806027">
              <a:off x="6092" y="2139"/>
              <a:ext cx="174" cy="15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1016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Wingdings 3"/>
                </a:rPr>
                <a:t>r</a:t>
              </a:r>
              <a:endParaRPr lang="zh-CN" altLang="en-US" sz="2800" kern="10">
                <a:ln w="101600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Wingdings 3"/>
              </a:endParaRPr>
            </a:p>
          </p:txBody>
        </p:sp>
        <p:sp>
          <p:nvSpPr>
            <p:cNvPr id="20578" name="WordArt 232"/>
            <p:cNvSpPr>
              <a:spLocks noChangeArrowheads="1" noChangeShapeType="1" noTextEdit="1"/>
            </p:cNvSpPr>
            <p:nvPr/>
          </p:nvSpPr>
          <p:spPr bwMode="auto">
            <a:xfrm rot="806027">
              <a:off x="6307" y="2176"/>
              <a:ext cx="116" cy="17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b="1" i="1" kern="10">
                  <a:ln w="1016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2800" b="1" i="1" kern="10">
                <a:ln w="101600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0579" name="Line 233"/>
            <p:cNvSpPr>
              <a:spLocks noChangeShapeType="1"/>
            </p:cNvSpPr>
            <p:nvPr/>
          </p:nvSpPr>
          <p:spPr bwMode="auto">
            <a:xfrm rot="806027" flipV="1">
              <a:off x="6196" y="2101"/>
              <a:ext cx="221" cy="2"/>
            </a:xfrm>
            <a:prstGeom prst="line">
              <a:avLst/>
            </a:prstGeom>
            <a:noFill/>
            <a:ln w="101600">
              <a:solidFill>
                <a:schemeClr val="bg1"/>
              </a:solidFill>
              <a:round/>
              <a:headEnd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0" name="WordArt 234"/>
            <p:cNvSpPr>
              <a:spLocks noChangeArrowheads="1" noChangeShapeType="1" noTextEdit="1"/>
            </p:cNvSpPr>
            <p:nvPr/>
          </p:nvSpPr>
          <p:spPr bwMode="auto">
            <a:xfrm rot="806027">
              <a:off x="6097" y="2136"/>
              <a:ext cx="174" cy="1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28575">
                    <a:solidFill>
                      <a:srgbClr val="FF33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Wingdings 3"/>
                </a:rPr>
                <a:t>r</a:t>
              </a:r>
              <a:endParaRPr lang="zh-CN" altLang="en-US" sz="2800" kern="10"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Wingdings 3"/>
              </a:endParaRPr>
            </a:p>
          </p:txBody>
        </p:sp>
        <p:sp>
          <p:nvSpPr>
            <p:cNvPr id="20581" name="WordArt 235"/>
            <p:cNvSpPr>
              <a:spLocks noChangeArrowheads="1" noChangeShapeType="1" noTextEdit="1"/>
            </p:cNvSpPr>
            <p:nvPr/>
          </p:nvSpPr>
          <p:spPr bwMode="auto">
            <a:xfrm rot="806027">
              <a:off x="6315" y="2185"/>
              <a:ext cx="148" cy="17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b="1" i="1" kern="10"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2800" b="1" i="1" kern="1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0582" name="Line 236"/>
            <p:cNvSpPr>
              <a:spLocks noChangeShapeType="1"/>
            </p:cNvSpPr>
            <p:nvPr/>
          </p:nvSpPr>
          <p:spPr bwMode="auto">
            <a:xfrm rot="806027">
              <a:off x="6287" y="2121"/>
              <a:ext cx="301" cy="1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583" name="Group 237"/>
            <p:cNvGrpSpPr>
              <a:grpSpLocks/>
            </p:cNvGrpSpPr>
            <p:nvPr/>
          </p:nvGrpSpPr>
          <p:grpSpPr bwMode="auto">
            <a:xfrm>
              <a:off x="5724" y="597"/>
              <a:ext cx="1757" cy="326"/>
              <a:chOff x="5724" y="597"/>
              <a:chExt cx="1757" cy="326"/>
            </a:xfrm>
          </p:grpSpPr>
          <p:sp>
            <p:nvSpPr>
              <p:cNvPr id="20586" name="WordArt 2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5979" y="698"/>
                <a:ext cx="145" cy="1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28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0587" name="WordArt 2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5724" y="695"/>
                <a:ext cx="223" cy="1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Wingdings 3"/>
                  </a:rPr>
                  <a:t>r</a:t>
                </a:r>
                <a:endParaRPr lang="zh-CN" altLang="en-US" sz="28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Wingdings 3"/>
                </a:endParaRPr>
              </a:p>
            </p:txBody>
          </p:sp>
          <p:sp>
            <p:nvSpPr>
              <p:cNvPr id="20588" name="Line 240"/>
              <p:cNvSpPr>
                <a:spLocks noChangeShapeType="1"/>
              </p:cNvSpPr>
              <p:nvPr/>
            </p:nvSpPr>
            <p:spPr bwMode="auto">
              <a:xfrm flipV="1">
                <a:off x="5918" y="632"/>
                <a:ext cx="285" cy="1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med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0589" name="Group 241"/>
              <p:cNvGrpSpPr>
                <a:grpSpLocks/>
              </p:cNvGrpSpPr>
              <p:nvPr/>
            </p:nvGrpSpPr>
            <p:grpSpPr bwMode="auto">
              <a:xfrm rot="5400000" flipH="1">
                <a:off x="6309" y="662"/>
                <a:ext cx="67" cy="245"/>
                <a:chOff x="2928" y="3216"/>
                <a:chExt cx="48" cy="240"/>
              </a:xfrm>
            </p:grpSpPr>
            <p:sp>
              <p:nvSpPr>
                <p:cNvPr id="20598" name="Line 242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99" name="Line 243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0590" name="WordArt 2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6541" y="673"/>
                <a:ext cx="163" cy="2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28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0591" name="Line 245"/>
              <p:cNvSpPr>
                <a:spLocks noChangeShapeType="1"/>
              </p:cNvSpPr>
              <p:nvPr/>
            </p:nvSpPr>
            <p:spPr bwMode="auto">
              <a:xfrm>
                <a:off x="6544" y="626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92" name="WordArt 246"/>
              <p:cNvSpPr>
                <a:spLocks noChangeArrowheads="1" noChangeShapeType="1" noTextEdit="1"/>
              </p:cNvSpPr>
              <p:nvPr/>
            </p:nvSpPr>
            <p:spPr bwMode="auto">
              <a:xfrm rot="-390477">
                <a:off x="6664" y="789"/>
                <a:ext cx="169" cy="1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12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Q</a:t>
                </a:r>
                <a:endParaRPr lang="zh-CN" altLang="en-US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20593" name="Group 247"/>
              <p:cNvGrpSpPr>
                <a:grpSpLocks/>
              </p:cNvGrpSpPr>
              <p:nvPr/>
            </p:nvGrpSpPr>
            <p:grpSpPr bwMode="auto">
              <a:xfrm>
                <a:off x="7202" y="597"/>
                <a:ext cx="279" cy="326"/>
                <a:chOff x="3341" y="2245"/>
                <a:chExt cx="214" cy="296"/>
              </a:xfrm>
            </p:grpSpPr>
            <p:sp>
              <p:nvSpPr>
                <p:cNvPr id="20595" name="WordArt 24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61" y="2299"/>
                  <a:ext cx="125" cy="20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28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0596" name="WordArt 24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31" y="2413"/>
                  <a:ext cx="124" cy="12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P</a:t>
                  </a:r>
                  <a:endParaRPr lang="zh-CN" altLang="en-US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0597" name="Line 250"/>
                <p:cNvSpPr>
                  <a:spLocks noChangeShapeType="1"/>
                </p:cNvSpPr>
                <p:nvPr/>
              </p:nvSpPr>
              <p:spPr bwMode="auto">
                <a:xfrm>
                  <a:off x="3341" y="2245"/>
                  <a:ext cx="21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0594" name="Line 251"/>
              <p:cNvSpPr>
                <a:spLocks noChangeShapeType="1"/>
              </p:cNvSpPr>
              <p:nvPr/>
            </p:nvSpPr>
            <p:spPr bwMode="auto">
              <a:xfrm>
                <a:off x="6888" y="783"/>
                <a:ext cx="22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584" name="Oval 252"/>
            <p:cNvSpPr>
              <a:spLocks noChangeArrowheads="1"/>
            </p:cNvSpPr>
            <p:nvPr/>
          </p:nvSpPr>
          <p:spPr bwMode="auto">
            <a:xfrm>
              <a:off x="7312" y="2249"/>
              <a:ext cx="91" cy="8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85" name="Oval 253"/>
            <p:cNvSpPr>
              <a:spLocks noChangeArrowheads="1"/>
            </p:cNvSpPr>
            <p:nvPr/>
          </p:nvSpPr>
          <p:spPr bwMode="auto">
            <a:xfrm>
              <a:off x="5672" y="1769"/>
              <a:ext cx="88" cy="87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6814" name="Group 254"/>
          <p:cNvGrpSpPr>
            <a:grpSpLocks/>
          </p:cNvGrpSpPr>
          <p:nvPr/>
        </p:nvGrpSpPr>
        <p:grpSpPr bwMode="auto">
          <a:xfrm>
            <a:off x="1006475" y="738188"/>
            <a:ext cx="3675063" cy="3300412"/>
            <a:chOff x="1005" y="523"/>
            <a:chExt cx="3351" cy="2292"/>
          </a:xfrm>
        </p:grpSpPr>
        <p:sp>
          <p:nvSpPr>
            <p:cNvPr id="20507" name="WordArt 255"/>
            <p:cNvSpPr>
              <a:spLocks noChangeArrowheads="1" noChangeShapeType="1" noTextEdit="1"/>
            </p:cNvSpPr>
            <p:nvPr/>
          </p:nvSpPr>
          <p:spPr bwMode="auto">
            <a:xfrm>
              <a:off x="1975" y="523"/>
              <a:ext cx="1992" cy="2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b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平均速度</a:t>
              </a:r>
            </a:p>
          </p:txBody>
        </p:sp>
        <p:sp>
          <p:nvSpPr>
            <p:cNvPr id="20508" name="WordArt 256"/>
            <p:cNvSpPr>
              <a:spLocks noChangeArrowheads="1" noChangeShapeType="1" noTextEdit="1"/>
            </p:cNvSpPr>
            <p:nvPr/>
          </p:nvSpPr>
          <p:spPr bwMode="auto">
            <a:xfrm>
              <a:off x="1133" y="613"/>
              <a:ext cx="322" cy="4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b="1" kern="10">
                  <a:ln w="9525">
                    <a:solidFill>
                      <a:srgbClr val="00CC00"/>
                    </a:solidFill>
                    <a:round/>
                    <a:headEnd/>
                    <a:tailEnd/>
                  </a:ln>
                  <a:solidFill>
                    <a:srgbClr val="33CC33"/>
                  </a:solidFill>
                  <a:latin typeface="黑体"/>
                  <a:ea typeface="黑体"/>
                </a:rPr>
                <a:t>一</a:t>
              </a:r>
            </a:p>
          </p:txBody>
        </p:sp>
        <p:sp>
          <p:nvSpPr>
            <p:cNvPr id="20509" name="WordArt 257"/>
            <p:cNvSpPr>
              <a:spLocks noChangeArrowheads="1" noChangeShapeType="1" noTextEdit="1"/>
            </p:cNvSpPr>
            <p:nvPr/>
          </p:nvSpPr>
          <p:spPr bwMode="auto">
            <a:xfrm>
              <a:off x="1538" y="676"/>
              <a:ext cx="108" cy="9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kern="10">
                  <a:ln w="9525">
                    <a:solidFill>
                      <a:schemeClr val="bg2"/>
                    </a:solidFill>
                    <a:round/>
                    <a:headEnd/>
                    <a:tailEnd/>
                  </a:ln>
                  <a:solidFill>
                    <a:schemeClr val="bg2"/>
                  </a:solidFill>
                  <a:latin typeface="宋体"/>
                  <a:ea typeface="宋体"/>
                </a:rPr>
                <a:t>、</a:t>
              </a:r>
            </a:p>
          </p:txBody>
        </p:sp>
        <p:grpSp>
          <p:nvGrpSpPr>
            <p:cNvPr id="20510" name="Group 258"/>
            <p:cNvGrpSpPr>
              <a:grpSpLocks/>
            </p:cNvGrpSpPr>
            <p:nvPr/>
          </p:nvGrpSpPr>
          <p:grpSpPr bwMode="auto">
            <a:xfrm>
              <a:off x="1005" y="1001"/>
              <a:ext cx="3225" cy="202"/>
              <a:chOff x="315" y="1300"/>
              <a:chExt cx="2476" cy="183"/>
            </a:xfrm>
          </p:grpSpPr>
          <p:sp>
            <p:nvSpPr>
              <p:cNvPr id="20552" name="WordArt 2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747" y="1300"/>
                <a:ext cx="2044" cy="18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2800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速度的粗略描述</a:t>
                </a:r>
              </a:p>
            </p:txBody>
          </p:sp>
          <p:sp>
            <p:nvSpPr>
              <p:cNvPr id="20553" name="Line 260"/>
              <p:cNvSpPr>
                <a:spLocks noChangeShapeType="1"/>
              </p:cNvSpPr>
              <p:nvPr/>
            </p:nvSpPr>
            <p:spPr bwMode="auto">
              <a:xfrm>
                <a:off x="315" y="1391"/>
                <a:ext cx="37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511" name="Group 261"/>
            <p:cNvGrpSpPr>
              <a:grpSpLocks/>
            </p:cNvGrpSpPr>
            <p:nvPr/>
          </p:nvGrpSpPr>
          <p:grpSpPr bwMode="auto">
            <a:xfrm>
              <a:off x="1058" y="1461"/>
              <a:ext cx="3298" cy="847"/>
              <a:chOff x="1068" y="1520"/>
              <a:chExt cx="3298" cy="847"/>
            </a:xfrm>
          </p:grpSpPr>
          <p:grpSp>
            <p:nvGrpSpPr>
              <p:cNvPr id="20518" name="Group 262"/>
              <p:cNvGrpSpPr>
                <a:grpSpLocks/>
              </p:cNvGrpSpPr>
              <p:nvPr/>
            </p:nvGrpSpPr>
            <p:grpSpPr bwMode="auto">
              <a:xfrm>
                <a:off x="1068" y="1520"/>
                <a:ext cx="1470" cy="847"/>
                <a:chOff x="350" y="1589"/>
                <a:chExt cx="1128" cy="768"/>
              </a:xfrm>
            </p:grpSpPr>
            <p:sp>
              <p:nvSpPr>
                <p:cNvPr id="20538" name="WordArt 26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0" y="1589"/>
                  <a:ext cx="1011" cy="19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2800" b="1" kern="10">
                      <a:ln w="9525">
                        <a:solidFill>
                          <a:srgbClr val="996633"/>
                        </a:solidFill>
                        <a:round/>
                        <a:headEnd/>
                        <a:tailEnd/>
                      </a:ln>
                      <a:solidFill>
                        <a:srgbClr val="996633"/>
                      </a:solidFill>
                      <a:latin typeface="华文中宋"/>
                      <a:ea typeface="华文中宋"/>
                    </a:rPr>
                    <a:t>平均速度</a:t>
                  </a:r>
                </a:p>
              </p:txBody>
            </p:sp>
            <p:sp>
              <p:nvSpPr>
                <p:cNvPr id="20539" name="Line 264"/>
                <p:cNvSpPr>
                  <a:spLocks noChangeShapeType="1"/>
                </p:cNvSpPr>
                <p:nvPr/>
              </p:nvSpPr>
              <p:spPr bwMode="auto">
                <a:xfrm flipV="1">
                  <a:off x="460" y="2013"/>
                  <a:ext cx="231" cy="3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 type="triangle" w="med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40" name="WordArt 26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8" y="2096"/>
                  <a:ext cx="177" cy="17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b="1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Book Antiqua"/>
                    </a:rPr>
                    <a:t>v</a:t>
                  </a:r>
                  <a:endParaRPr lang="zh-CN" altLang="en-US" sz="28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 Antiqua"/>
                  </a:endParaRPr>
                </a:p>
              </p:txBody>
            </p:sp>
            <p:sp>
              <p:nvSpPr>
                <p:cNvPr id="20541" name="WordArt 26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76" y="1961"/>
                  <a:ext cx="111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b="1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28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0542" name="WordArt 26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80" y="1958"/>
                  <a:ext cx="171" cy="1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Wingdings 3"/>
                    </a:rPr>
                    <a:t>r</a:t>
                  </a:r>
                  <a:endParaRPr lang="zh-CN" altLang="en-US" sz="28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Wingdings 3"/>
                  </a:endParaRPr>
                </a:p>
              </p:txBody>
            </p:sp>
            <p:sp>
              <p:nvSpPr>
                <p:cNvPr id="20543" name="Line 268"/>
                <p:cNvSpPr>
                  <a:spLocks noChangeShapeType="1"/>
                </p:cNvSpPr>
                <p:nvPr/>
              </p:nvSpPr>
              <p:spPr bwMode="auto">
                <a:xfrm flipV="1">
                  <a:off x="1223" y="1905"/>
                  <a:ext cx="217" cy="0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0544" name="Group 269"/>
                <p:cNvGrpSpPr>
                  <a:grpSpLocks/>
                </p:cNvGrpSpPr>
                <p:nvPr/>
              </p:nvGrpSpPr>
              <p:grpSpPr bwMode="auto">
                <a:xfrm>
                  <a:off x="1067" y="2196"/>
                  <a:ext cx="370" cy="161"/>
                  <a:chOff x="1067" y="2196"/>
                  <a:chExt cx="370" cy="161"/>
                </a:xfrm>
              </p:grpSpPr>
              <p:sp>
                <p:nvSpPr>
                  <p:cNvPr id="20550" name="WordArt 27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230" y="2196"/>
                    <a:ext cx="207" cy="16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64051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t</a:t>
                    </a:r>
                    <a:endParaRPr lang="zh-CN" altLang="en-US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0551" name="WordArt 27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067" y="2203"/>
                    <a:ext cx="171" cy="14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Wingdings 3"/>
                      </a:rPr>
                      <a:t>r</a:t>
                    </a:r>
                    <a:endParaRPr lang="zh-CN" altLang="en-US" sz="28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Wingdings 3"/>
                    </a:endParaRPr>
                  </a:p>
                </p:txBody>
              </p:sp>
            </p:grpSp>
            <p:sp>
              <p:nvSpPr>
                <p:cNvPr id="20545" name="Line 272"/>
                <p:cNvSpPr>
                  <a:spLocks noChangeShapeType="1"/>
                </p:cNvSpPr>
                <p:nvPr/>
              </p:nvSpPr>
              <p:spPr bwMode="auto">
                <a:xfrm>
                  <a:off x="1013" y="2155"/>
                  <a:ext cx="465" cy="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0546" name="Group 273"/>
                <p:cNvGrpSpPr>
                  <a:grpSpLocks/>
                </p:cNvGrpSpPr>
                <p:nvPr/>
              </p:nvGrpSpPr>
              <p:grpSpPr bwMode="auto">
                <a:xfrm rot="5400000" flipH="1">
                  <a:off x="819" y="2057"/>
                  <a:ext cx="61" cy="188"/>
                  <a:chOff x="2928" y="3216"/>
                  <a:chExt cx="48" cy="240"/>
                </a:xfrm>
              </p:grpSpPr>
              <p:sp>
                <p:nvSpPr>
                  <p:cNvPr id="20548" name="Line 274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49" name="Line 275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0547" name="Line 276"/>
                <p:cNvSpPr>
                  <a:spLocks noChangeShapeType="1"/>
                </p:cNvSpPr>
                <p:nvPr/>
              </p:nvSpPr>
              <p:spPr bwMode="auto">
                <a:xfrm>
                  <a:off x="385" y="1923"/>
                  <a:ext cx="359" cy="0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519" name="Group 277"/>
              <p:cNvGrpSpPr>
                <a:grpSpLocks/>
              </p:cNvGrpSpPr>
              <p:nvPr/>
            </p:nvGrpSpPr>
            <p:grpSpPr bwMode="auto">
              <a:xfrm>
                <a:off x="2646" y="1824"/>
                <a:ext cx="1720" cy="539"/>
                <a:chOff x="1561" y="1856"/>
                <a:chExt cx="1320" cy="489"/>
              </a:xfrm>
            </p:grpSpPr>
            <p:grpSp>
              <p:nvGrpSpPr>
                <p:cNvPr id="20520" name="Group 278"/>
                <p:cNvGrpSpPr>
                  <a:grpSpLocks/>
                </p:cNvGrpSpPr>
                <p:nvPr/>
              </p:nvGrpSpPr>
              <p:grpSpPr bwMode="auto">
                <a:xfrm rot="5400000" flipH="1">
                  <a:off x="1624" y="2060"/>
                  <a:ext cx="61" cy="188"/>
                  <a:chOff x="2928" y="3216"/>
                  <a:chExt cx="48" cy="240"/>
                </a:xfrm>
              </p:grpSpPr>
              <p:sp>
                <p:nvSpPr>
                  <p:cNvPr id="20536" name="Line 279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37" name="Line 280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521" name="Group 281"/>
                <p:cNvGrpSpPr>
                  <a:grpSpLocks/>
                </p:cNvGrpSpPr>
                <p:nvPr/>
              </p:nvGrpSpPr>
              <p:grpSpPr bwMode="auto">
                <a:xfrm>
                  <a:off x="1848" y="1856"/>
                  <a:ext cx="1033" cy="489"/>
                  <a:chOff x="1848" y="1856"/>
                  <a:chExt cx="1033" cy="489"/>
                </a:xfrm>
              </p:grpSpPr>
              <p:sp>
                <p:nvSpPr>
                  <p:cNvPr id="20522" name="Line 282"/>
                  <p:cNvSpPr>
                    <a:spLocks noChangeShapeType="1"/>
                  </p:cNvSpPr>
                  <p:nvPr/>
                </p:nvSpPr>
                <p:spPr bwMode="auto">
                  <a:xfrm>
                    <a:off x="1848" y="2142"/>
                    <a:ext cx="1033" cy="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20523" name="Group 283"/>
                  <p:cNvGrpSpPr>
                    <a:grpSpLocks/>
                  </p:cNvGrpSpPr>
                  <p:nvPr/>
                </p:nvGrpSpPr>
                <p:grpSpPr bwMode="auto">
                  <a:xfrm>
                    <a:off x="2020" y="1856"/>
                    <a:ext cx="761" cy="257"/>
                    <a:chOff x="2222" y="1645"/>
                    <a:chExt cx="722" cy="304"/>
                  </a:xfrm>
                </p:grpSpPr>
                <p:grpSp>
                  <p:nvGrpSpPr>
                    <p:cNvPr id="20527" name="Group 28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22" y="1671"/>
                      <a:ext cx="223" cy="278"/>
                      <a:chOff x="4397" y="2781"/>
                      <a:chExt cx="223" cy="278"/>
                    </a:xfrm>
                  </p:grpSpPr>
                  <p:sp>
                    <p:nvSpPr>
                      <p:cNvPr id="20533" name="WordArt 285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4397" y="2824"/>
                        <a:ext cx="125" cy="203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2800" b="1" i="1" kern="10"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latin typeface="Times New Roman"/>
                            <a:cs typeface="Times New Roman"/>
                          </a:rPr>
                          <a:t>r</a:t>
                        </a:r>
                        <a:endParaRPr lang="zh-CN" altLang="en-US" sz="2800" b="1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20534" name="Line 28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99" y="2781"/>
                        <a:ext cx="21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  <a:effectLst/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0535" name="WordArt 287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4498" y="2932"/>
                        <a:ext cx="122" cy="127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37894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2800" kern="10"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latin typeface="宋体"/>
                            <a:ea typeface="宋体"/>
                          </a:rPr>
                          <a:t>Q</a:t>
                        </a:r>
                        <a:endParaRPr lang="zh-CN" altLang="en-US" sz="28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endParaRPr>
                      </a:p>
                    </p:txBody>
                  </p:sp>
                </p:grpSp>
                <p:grpSp>
                  <p:nvGrpSpPr>
                    <p:cNvPr id="20528" name="Group 28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730" y="1645"/>
                      <a:ext cx="214" cy="296"/>
                      <a:chOff x="3341" y="2245"/>
                      <a:chExt cx="214" cy="296"/>
                    </a:xfrm>
                  </p:grpSpPr>
                  <p:sp>
                    <p:nvSpPr>
                      <p:cNvPr id="20530" name="WordArt 289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3361" y="2299"/>
                        <a:ext cx="125" cy="203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2800" b="1" i="1" kern="10"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latin typeface="Times New Roman"/>
                            <a:cs typeface="Times New Roman"/>
                          </a:rPr>
                          <a:t>r</a:t>
                        </a:r>
                        <a:endParaRPr lang="zh-CN" altLang="en-US" sz="2800" b="1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20531" name="WordArt 290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3431" y="2413"/>
                        <a:ext cx="124" cy="128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2800" i="1" kern="10"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latin typeface="Times New Roman"/>
                            <a:cs typeface="Times New Roman"/>
                          </a:rPr>
                          <a:t>P</a:t>
                        </a:r>
                        <a:endParaRPr lang="zh-CN" altLang="en-US" sz="28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20532" name="Line 29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41" y="2245"/>
                        <a:ext cx="21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  <a:effectLst/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20529" name="Line 2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89" y="1814"/>
                      <a:ext cx="173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20524" name="Group 293"/>
                  <p:cNvGrpSpPr>
                    <a:grpSpLocks/>
                  </p:cNvGrpSpPr>
                  <p:nvPr/>
                </p:nvGrpSpPr>
                <p:grpSpPr bwMode="auto">
                  <a:xfrm>
                    <a:off x="2214" y="2184"/>
                    <a:ext cx="370" cy="161"/>
                    <a:chOff x="1067" y="2196"/>
                    <a:chExt cx="370" cy="161"/>
                  </a:xfrm>
                </p:grpSpPr>
                <p:sp>
                  <p:nvSpPr>
                    <p:cNvPr id="20525" name="WordArt 294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230" y="2196"/>
                      <a:ext cx="207" cy="161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64051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28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t</a:t>
                      </a:r>
                      <a:endParaRPr lang="zh-CN" altLang="en-US" sz="28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20526" name="WordArt 295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067" y="2203"/>
                      <a:ext cx="171" cy="141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28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Wingdings 3"/>
                        </a:rPr>
                        <a:t>r</a:t>
                      </a:r>
                      <a:endParaRPr lang="zh-CN" altLang="en-US" sz="28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Wingdings 3"/>
                      </a:endParaRPr>
                    </a:p>
                  </p:txBody>
                </p:sp>
              </p:grpSp>
            </p:grpSp>
          </p:grpSp>
        </p:grpSp>
        <p:grpSp>
          <p:nvGrpSpPr>
            <p:cNvPr id="20512" name="Group 296"/>
            <p:cNvGrpSpPr>
              <a:grpSpLocks/>
            </p:cNvGrpSpPr>
            <p:nvPr/>
          </p:nvGrpSpPr>
          <p:grpSpPr bwMode="auto">
            <a:xfrm>
              <a:off x="1584" y="2514"/>
              <a:ext cx="1810" cy="301"/>
              <a:chOff x="1369" y="2113"/>
              <a:chExt cx="1248" cy="211"/>
            </a:xfrm>
          </p:grpSpPr>
          <p:sp>
            <p:nvSpPr>
              <p:cNvPr id="20513" name="WordArt 2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69" y="2113"/>
                <a:ext cx="436" cy="2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方向与</a:t>
                </a:r>
              </a:p>
            </p:txBody>
          </p:sp>
          <p:sp>
            <p:nvSpPr>
              <p:cNvPr id="20514" name="WordArt 2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96" y="2183"/>
                <a:ext cx="112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28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0515" name="WordArt 29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98" y="2181"/>
                <a:ext cx="173" cy="1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Wingdings 3"/>
                  </a:rPr>
                  <a:t>r</a:t>
                </a:r>
                <a:endParaRPr lang="zh-CN" altLang="en-US" sz="28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Wingdings 3"/>
                </a:endParaRPr>
              </a:p>
            </p:txBody>
          </p:sp>
          <p:sp>
            <p:nvSpPr>
              <p:cNvPr id="20516" name="Line 300"/>
              <p:cNvSpPr>
                <a:spLocks noChangeShapeType="1"/>
              </p:cNvSpPr>
              <p:nvPr/>
            </p:nvSpPr>
            <p:spPr bwMode="auto">
              <a:xfrm flipV="1">
                <a:off x="2042" y="2123"/>
                <a:ext cx="219" cy="6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med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17" name="WordArt 3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46" y="2133"/>
                <a:ext cx="271" cy="17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相同</a:t>
                </a:r>
              </a:p>
            </p:txBody>
          </p:sp>
        </p:grpSp>
      </p:grpSp>
      <p:grpSp>
        <p:nvGrpSpPr>
          <p:cNvPr id="66862" name="Group 302"/>
          <p:cNvGrpSpPr>
            <a:grpSpLocks/>
          </p:cNvGrpSpPr>
          <p:nvPr/>
        </p:nvGrpSpPr>
        <p:grpSpPr bwMode="auto">
          <a:xfrm>
            <a:off x="995363" y="4370388"/>
            <a:ext cx="3313112" cy="1798637"/>
            <a:chOff x="995" y="3025"/>
            <a:chExt cx="3021" cy="1249"/>
          </a:xfrm>
        </p:grpSpPr>
        <p:grpSp>
          <p:nvGrpSpPr>
            <p:cNvPr id="20501" name="Group 303"/>
            <p:cNvGrpSpPr>
              <a:grpSpLocks/>
            </p:cNvGrpSpPr>
            <p:nvPr/>
          </p:nvGrpSpPr>
          <p:grpSpPr bwMode="auto">
            <a:xfrm>
              <a:off x="995" y="3025"/>
              <a:ext cx="3021" cy="552"/>
              <a:chOff x="437" y="3017"/>
              <a:chExt cx="2064" cy="448"/>
            </a:xfrm>
          </p:grpSpPr>
          <p:sp>
            <p:nvSpPr>
              <p:cNvPr id="20505" name="WordArt 3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3" y="3017"/>
                <a:ext cx="1831" cy="17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2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显然，它不能精确描述</a:t>
                </a:r>
              </a:p>
            </p:txBody>
          </p:sp>
          <p:sp>
            <p:nvSpPr>
              <p:cNvPr id="20506" name="WordArt 30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7" y="3275"/>
                <a:ext cx="2064" cy="1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2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质点在某处时的运动状态。</a:t>
                </a:r>
              </a:p>
            </p:txBody>
          </p:sp>
        </p:grpSp>
        <p:grpSp>
          <p:nvGrpSpPr>
            <p:cNvPr id="20502" name="Group 306"/>
            <p:cNvGrpSpPr>
              <a:grpSpLocks/>
            </p:cNvGrpSpPr>
            <p:nvPr/>
          </p:nvGrpSpPr>
          <p:grpSpPr bwMode="auto">
            <a:xfrm>
              <a:off x="1046" y="3742"/>
              <a:ext cx="2744" cy="532"/>
              <a:chOff x="454" y="3618"/>
              <a:chExt cx="2001" cy="447"/>
            </a:xfrm>
          </p:grpSpPr>
          <p:sp>
            <p:nvSpPr>
              <p:cNvPr id="20503" name="WordArt 3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4" y="3618"/>
                <a:ext cx="2001" cy="17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28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但在此基础上，运用极限概念</a:t>
                </a:r>
              </a:p>
            </p:txBody>
          </p:sp>
          <p:sp>
            <p:nvSpPr>
              <p:cNvPr id="20504" name="WordArt 3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5" y="3894"/>
                <a:ext cx="1958" cy="1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28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可找到精确的描述方法。</a:t>
                </a:r>
              </a:p>
            </p:txBody>
          </p:sp>
        </p:grpSp>
      </p:grpSp>
      <p:grpSp>
        <p:nvGrpSpPr>
          <p:cNvPr id="66872" name="Group 312"/>
          <p:cNvGrpSpPr>
            <a:grpSpLocks/>
          </p:cNvGrpSpPr>
          <p:nvPr/>
        </p:nvGrpSpPr>
        <p:grpSpPr bwMode="auto">
          <a:xfrm>
            <a:off x="119063" y="938213"/>
            <a:ext cx="498475" cy="4614862"/>
            <a:chOff x="149" y="652"/>
            <a:chExt cx="293" cy="3189"/>
          </a:xfrm>
        </p:grpSpPr>
        <p:sp>
          <p:nvSpPr>
            <p:cNvPr id="20494" name="WordArt 165"/>
            <p:cNvSpPr>
              <a:spLocks noChangeArrowheads="1" noChangeShapeType="1" noTextEdit="1"/>
            </p:cNvSpPr>
            <p:nvPr/>
          </p:nvSpPr>
          <p:spPr bwMode="auto">
            <a:xfrm rot="5400000">
              <a:off x="-1052" y="2346"/>
              <a:ext cx="2696" cy="293"/>
            </a:xfrm>
            <a:prstGeom prst="rect">
              <a:avLst/>
            </a:prstGeom>
          </p:spPr>
          <p:txBody>
            <a:bodyPr vert="eaVert"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auto"/>
              <a:r>
                <a:rPr lang="zh-CN" altLang="en-US" sz="2800" b="1" kern="10" spc="554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速 度 与 速 率</a:t>
              </a:r>
            </a:p>
          </p:txBody>
        </p:sp>
        <p:grpSp>
          <p:nvGrpSpPr>
            <p:cNvPr id="20495" name="Group 166"/>
            <p:cNvGrpSpPr>
              <a:grpSpLocks/>
            </p:cNvGrpSpPr>
            <p:nvPr/>
          </p:nvGrpSpPr>
          <p:grpSpPr bwMode="auto">
            <a:xfrm>
              <a:off x="219" y="689"/>
              <a:ext cx="180" cy="162"/>
              <a:chOff x="3045" y="1834"/>
              <a:chExt cx="101" cy="101"/>
            </a:xfrm>
          </p:grpSpPr>
          <p:sp>
            <p:nvSpPr>
              <p:cNvPr id="20499" name="Oval 167"/>
              <p:cNvSpPr>
                <a:spLocks noChangeArrowheads="1"/>
              </p:cNvSpPr>
              <p:nvPr/>
            </p:nvSpPr>
            <p:spPr bwMode="auto">
              <a:xfrm>
                <a:off x="3045" y="1834"/>
                <a:ext cx="101" cy="101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rgbClr val="009E00"/>
                  </a:gs>
                </a:gsLst>
                <a:lin ang="2700000" scaled="1"/>
              </a:gradFill>
              <a:ln w="9525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00" name="Oval 168"/>
              <p:cNvSpPr>
                <a:spLocks noChangeArrowheads="1"/>
              </p:cNvSpPr>
              <p:nvPr/>
            </p:nvSpPr>
            <p:spPr bwMode="auto">
              <a:xfrm rot="2011591">
                <a:off x="3061" y="1850"/>
                <a:ext cx="39" cy="44"/>
              </a:xfrm>
              <a:prstGeom prst="ellipse">
                <a:avLst/>
              </a:prstGeom>
              <a:gradFill rotWithShape="0">
                <a:gsLst>
                  <a:gs pos="0">
                    <a:srgbClr val="7BFFDC"/>
                  </a:gs>
                  <a:gs pos="100000">
                    <a:srgbClr val="00D09A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496" name="Group 309"/>
            <p:cNvGrpSpPr>
              <a:grpSpLocks/>
            </p:cNvGrpSpPr>
            <p:nvPr/>
          </p:nvGrpSpPr>
          <p:grpSpPr bwMode="auto">
            <a:xfrm>
              <a:off x="175" y="652"/>
              <a:ext cx="264" cy="253"/>
              <a:chOff x="2136" y="1382"/>
              <a:chExt cx="576" cy="576"/>
            </a:xfrm>
          </p:grpSpPr>
          <p:sp>
            <p:nvSpPr>
              <p:cNvPr id="20497" name="Oval 310"/>
              <p:cNvSpPr>
                <a:spLocks noChangeArrowheads="1"/>
              </p:cNvSpPr>
              <p:nvPr/>
            </p:nvSpPr>
            <p:spPr bwMode="auto">
              <a:xfrm>
                <a:off x="2136" y="1382"/>
                <a:ext cx="576" cy="576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EC0000"/>
                  </a:gs>
                </a:gsLst>
                <a:lin ang="2700000" scaled="1"/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498" name="Oval 311"/>
              <p:cNvSpPr>
                <a:spLocks noChangeArrowheads="1"/>
              </p:cNvSpPr>
              <p:nvPr/>
            </p:nvSpPr>
            <p:spPr bwMode="auto">
              <a:xfrm rot="-3104273">
                <a:off x="2212" y="1482"/>
                <a:ext cx="232" cy="149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FF9900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55" name="Text Box 17"/>
          <p:cNvSpPr txBox="1">
            <a:spLocks noChangeArrowheads="1"/>
          </p:cNvSpPr>
          <p:nvPr/>
        </p:nvSpPr>
        <p:spPr bwMode="auto">
          <a:xfrm>
            <a:off x="0" y="278352"/>
            <a:ext cx="9028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</a:rPr>
              <a:t>1.2.4</a:t>
            </a:r>
            <a:endParaRPr kumimoji="1" lang="en-US" altLang="zh-CN" sz="2800" b="1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68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68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6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66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66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6464" name="Group 160"/>
          <p:cNvGrpSpPr>
            <a:grpSpLocks/>
          </p:cNvGrpSpPr>
          <p:nvPr/>
        </p:nvGrpSpPr>
        <p:grpSpPr bwMode="auto">
          <a:xfrm>
            <a:off x="577850" y="704850"/>
            <a:ext cx="4068763" cy="1057275"/>
            <a:chOff x="527" y="490"/>
            <a:chExt cx="3709" cy="734"/>
          </a:xfrm>
        </p:grpSpPr>
        <p:sp>
          <p:nvSpPr>
            <p:cNvPr id="21609" name="WordArt 154"/>
            <p:cNvSpPr>
              <a:spLocks noChangeArrowheads="1" noChangeShapeType="1" noTextEdit="1"/>
            </p:cNvSpPr>
            <p:nvPr/>
          </p:nvSpPr>
          <p:spPr bwMode="auto">
            <a:xfrm>
              <a:off x="1252" y="490"/>
              <a:ext cx="2984" cy="31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b="1" kern="10">
                  <a:ln w="9525">
                    <a:noFill/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瞬时速度的定义</a:t>
              </a:r>
            </a:p>
          </p:txBody>
        </p:sp>
        <p:sp>
          <p:nvSpPr>
            <p:cNvPr id="21610" name="WordArt 155"/>
            <p:cNvSpPr>
              <a:spLocks noChangeArrowheads="1" noChangeShapeType="1" noTextEdit="1"/>
            </p:cNvSpPr>
            <p:nvPr/>
          </p:nvSpPr>
          <p:spPr bwMode="auto">
            <a:xfrm>
              <a:off x="527" y="568"/>
              <a:ext cx="375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b="1" kern="10">
                  <a:ln w="9525">
                    <a:solidFill>
                      <a:srgbClr val="00CC00"/>
                    </a:solidFill>
                    <a:round/>
                    <a:headEnd/>
                    <a:tailEnd/>
                  </a:ln>
                  <a:solidFill>
                    <a:srgbClr val="33CC33"/>
                  </a:solidFill>
                  <a:latin typeface="黑体"/>
                  <a:ea typeface="黑体"/>
                </a:rPr>
                <a:t>二</a:t>
              </a:r>
            </a:p>
          </p:txBody>
        </p:sp>
        <p:sp>
          <p:nvSpPr>
            <p:cNvPr id="21611" name="WordArt 156"/>
            <p:cNvSpPr>
              <a:spLocks noChangeArrowheads="1" noChangeShapeType="1" noTextEdit="1"/>
            </p:cNvSpPr>
            <p:nvPr/>
          </p:nvSpPr>
          <p:spPr bwMode="auto">
            <a:xfrm>
              <a:off x="971" y="709"/>
              <a:ext cx="116" cy="1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kern="10">
                  <a:ln w="9525">
                    <a:solidFill>
                      <a:schemeClr val="bg2"/>
                    </a:solidFill>
                    <a:round/>
                    <a:headEnd/>
                    <a:tailEnd/>
                  </a:ln>
                  <a:solidFill>
                    <a:schemeClr val="bg2"/>
                  </a:solidFill>
                  <a:latin typeface="宋体"/>
                  <a:ea typeface="宋体"/>
                </a:rPr>
                <a:t>、</a:t>
              </a:r>
            </a:p>
          </p:txBody>
        </p:sp>
        <p:grpSp>
          <p:nvGrpSpPr>
            <p:cNvPr id="21612" name="Group 157"/>
            <p:cNvGrpSpPr>
              <a:grpSpLocks/>
            </p:cNvGrpSpPr>
            <p:nvPr/>
          </p:nvGrpSpPr>
          <p:grpSpPr bwMode="auto">
            <a:xfrm>
              <a:off x="553" y="1022"/>
              <a:ext cx="3583" cy="202"/>
              <a:chOff x="315" y="1300"/>
              <a:chExt cx="2476" cy="183"/>
            </a:xfrm>
          </p:grpSpPr>
          <p:sp>
            <p:nvSpPr>
              <p:cNvPr id="21613" name="WordArt 1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747" y="1300"/>
                <a:ext cx="2044" cy="18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速度的精确描述</a:t>
                </a:r>
              </a:p>
            </p:txBody>
          </p:sp>
          <p:sp>
            <p:nvSpPr>
              <p:cNvPr id="21614" name="Line 159"/>
              <p:cNvSpPr>
                <a:spLocks noChangeShapeType="1"/>
              </p:cNvSpPr>
              <p:nvPr/>
            </p:nvSpPr>
            <p:spPr bwMode="auto">
              <a:xfrm>
                <a:off x="315" y="1391"/>
                <a:ext cx="37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26495" name="Group 191"/>
          <p:cNvGrpSpPr>
            <a:grpSpLocks/>
          </p:cNvGrpSpPr>
          <p:nvPr/>
        </p:nvGrpSpPr>
        <p:grpSpPr bwMode="auto">
          <a:xfrm>
            <a:off x="4205288" y="674688"/>
            <a:ext cx="4567237" cy="5505450"/>
            <a:chOff x="3833" y="469"/>
            <a:chExt cx="4164" cy="3823"/>
          </a:xfrm>
        </p:grpSpPr>
        <p:sp>
          <p:nvSpPr>
            <p:cNvPr id="21584" name="Line 162"/>
            <p:cNvSpPr>
              <a:spLocks noChangeShapeType="1"/>
            </p:cNvSpPr>
            <p:nvPr/>
          </p:nvSpPr>
          <p:spPr bwMode="auto">
            <a:xfrm>
              <a:off x="4644" y="754"/>
              <a:ext cx="0" cy="297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lg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85" name="WordArt 163"/>
            <p:cNvSpPr>
              <a:spLocks noChangeArrowheads="1" noChangeShapeType="1" noTextEdit="1"/>
            </p:cNvSpPr>
            <p:nvPr/>
          </p:nvSpPr>
          <p:spPr bwMode="auto">
            <a:xfrm rot="-546125">
              <a:off x="3833" y="4099"/>
              <a:ext cx="253" cy="1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2625"/>
                </a:avLst>
              </a:prstTxWarp>
            </a:bodyPr>
            <a:lstStyle/>
            <a:p>
              <a:pPr algn="ctr"/>
              <a:r>
                <a:rPr lang="en-US" altLang="zh-CN" sz="2800" b="1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2800" b="1" i="1" kern="10">
                <a:ln w="9525">
                  <a:noFill/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1586" name="Line 164"/>
            <p:cNvSpPr>
              <a:spLocks noChangeShapeType="1"/>
            </p:cNvSpPr>
            <p:nvPr/>
          </p:nvSpPr>
          <p:spPr bwMode="auto">
            <a:xfrm flipH="1">
              <a:off x="4124" y="3713"/>
              <a:ext cx="520" cy="40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87" name="WordArt 165"/>
            <p:cNvSpPr>
              <a:spLocks noChangeArrowheads="1" noChangeShapeType="1" noTextEdit="1"/>
            </p:cNvSpPr>
            <p:nvPr/>
          </p:nvSpPr>
          <p:spPr bwMode="auto">
            <a:xfrm>
              <a:off x="7761" y="3632"/>
              <a:ext cx="236" cy="21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600" b="1" i="1" kern="10">
                  <a:ln w="9525">
                    <a:noFill/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y</a:t>
              </a:r>
              <a:endParaRPr lang="zh-CN" altLang="en-US" sz="600" b="1" i="1" kern="10">
                <a:ln w="9525">
                  <a:noFill/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1588" name="Line 166"/>
            <p:cNvSpPr>
              <a:spLocks noChangeShapeType="1"/>
            </p:cNvSpPr>
            <p:nvPr/>
          </p:nvSpPr>
          <p:spPr bwMode="auto">
            <a:xfrm>
              <a:off x="4640" y="3711"/>
              <a:ext cx="310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89" name="WordArt 167"/>
            <p:cNvSpPr>
              <a:spLocks noChangeArrowheads="1" noChangeShapeType="1" noTextEdit="1"/>
            </p:cNvSpPr>
            <p:nvPr/>
          </p:nvSpPr>
          <p:spPr bwMode="auto">
            <a:xfrm>
              <a:off x="4547" y="469"/>
              <a:ext cx="238" cy="2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b="1" i="1" kern="10">
                  <a:ln w="9525">
                    <a:noFill/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z</a:t>
              </a:r>
              <a:endParaRPr lang="zh-CN" altLang="en-US" sz="2800" b="1" i="1" kern="10">
                <a:ln w="9525">
                  <a:noFill/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1590" name="WordArt 168"/>
            <p:cNvSpPr>
              <a:spLocks noChangeArrowheads="1" noChangeShapeType="1" noTextEdit="1"/>
            </p:cNvSpPr>
            <p:nvPr/>
          </p:nvSpPr>
          <p:spPr bwMode="auto">
            <a:xfrm>
              <a:off x="4578" y="3770"/>
              <a:ext cx="235" cy="2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O</a:t>
              </a:r>
              <a:endParaRPr lang="zh-CN" altLang="en-US" sz="600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1591" name="Line 170"/>
            <p:cNvSpPr>
              <a:spLocks noChangeShapeType="1"/>
            </p:cNvSpPr>
            <p:nvPr/>
          </p:nvSpPr>
          <p:spPr bwMode="auto">
            <a:xfrm flipV="1">
              <a:off x="4657" y="1376"/>
              <a:ext cx="1584" cy="233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92" name="Line 176"/>
            <p:cNvSpPr>
              <a:spLocks noChangeShapeType="1"/>
            </p:cNvSpPr>
            <p:nvPr/>
          </p:nvSpPr>
          <p:spPr bwMode="auto">
            <a:xfrm flipV="1">
              <a:off x="4664" y="1542"/>
              <a:ext cx="1728" cy="217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93" name="Arc 169"/>
            <p:cNvSpPr>
              <a:spLocks/>
            </p:cNvSpPr>
            <p:nvPr/>
          </p:nvSpPr>
          <p:spPr bwMode="auto">
            <a:xfrm rot="-4506984">
              <a:off x="5383" y="816"/>
              <a:ext cx="1890" cy="3000"/>
            </a:xfrm>
            <a:custGeom>
              <a:avLst/>
              <a:gdLst>
                <a:gd name="T0" fmla="*/ 1 w 21600"/>
                <a:gd name="T1" fmla="*/ 0 h 33655"/>
                <a:gd name="T2" fmla="*/ 1 w 21600"/>
                <a:gd name="T3" fmla="*/ 2 h 33655"/>
                <a:gd name="T4" fmla="*/ 0 w 21600"/>
                <a:gd name="T5" fmla="*/ 1 h 3365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3655" fill="none" extrusionOk="0">
                  <a:moveTo>
                    <a:pt x="13237" y="0"/>
                  </a:moveTo>
                  <a:cubicBezTo>
                    <a:pt x="18513" y="4091"/>
                    <a:pt x="21600" y="10392"/>
                    <a:pt x="21600" y="17068"/>
                  </a:cubicBezTo>
                  <a:cubicBezTo>
                    <a:pt x="21600" y="23474"/>
                    <a:pt x="18755" y="29551"/>
                    <a:pt x="13835" y="33654"/>
                  </a:cubicBezTo>
                </a:path>
                <a:path w="21600" h="33655" stroke="0" extrusionOk="0">
                  <a:moveTo>
                    <a:pt x="13237" y="0"/>
                  </a:moveTo>
                  <a:cubicBezTo>
                    <a:pt x="18513" y="4091"/>
                    <a:pt x="21600" y="10392"/>
                    <a:pt x="21600" y="17068"/>
                  </a:cubicBezTo>
                  <a:cubicBezTo>
                    <a:pt x="21600" y="23474"/>
                    <a:pt x="18755" y="29551"/>
                    <a:pt x="13835" y="33654"/>
                  </a:cubicBezTo>
                  <a:lnTo>
                    <a:pt x="0" y="17068"/>
                  </a:lnTo>
                  <a:lnTo>
                    <a:pt x="13237" y="0"/>
                  </a:lnTo>
                  <a:close/>
                </a:path>
              </a:pathLst>
            </a:custGeom>
            <a:noFill/>
            <a:ln w="57150">
              <a:solidFill>
                <a:srgbClr val="008000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94" name="WordArt 171"/>
            <p:cNvSpPr>
              <a:spLocks noChangeArrowheads="1" noChangeShapeType="1" noTextEdit="1"/>
            </p:cNvSpPr>
            <p:nvPr/>
          </p:nvSpPr>
          <p:spPr bwMode="auto">
            <a:xfrm>
              <a:off x="5990" y="1046"/>
              <a:ext cx="286" cy="2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8338"/>
                </a:avLst>
              </a:prstTxWarp>
            </a:bodyPr>
            <a:lstStyle/>
            <a:p>
              <a:pPr algn="ctr"/>
              <a:r>
                <a:rPr lang="en-US" altLang="zh-CN" sz="28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P</a:t>
              </a:r>
              <a:endParaRPr lang="zh-CN" altLang="en-US" sz="28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1595" name="WordArt 175"/>
            <p:cNvSpPr>
              <a:spLocks noChangeArrowheads="1" noChangeShapeType="1" noTextEdit="1"/>
            </p:cNvSpPr>
            <p:nvPr/>
          </p:nvSpPr>
          <p:spPr bwMode="auto">
            <a:xfrm rot="-418083">
              <a:off x="6193" y="661"/>
              <a:ext cx="116" cy="2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9282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28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1596" name="Group 177"/>
            <p:cNvGrpSpPr>
              <a:grpSpLocks/>
            </p:cNvGrpSpPr>
            <p:nvPr/>
          </p:nvGrpSpPr>
          <p:grpSpPr bwMode="auto">
            <a:xfrm rot="486465">
              <a:off x="6454" y="691"/>
              <a:ext cx="301" cy="198"/>
              <a:chOff x="2360" y="2562"/>
              <a:chExt cx="295" cy="191"/>
            </a:xfrm>
          </p:grpSpPr>
          <p:sp>
            <p:nvSpPr>
              <p:cNvPr id="21607" name="WordArt 178"/>
              <p:cNvSpPr>
                <a:spLocks noChangeArrowheads="1" noChangeShapeType="1" noTextEdit="1"/>
              </p:cNvSpPr>
              <p:nvPr/>
            </p:nvSpPr>
            <p:spPr bwMode="auto">
              <a:xfrm rot="-67167">
                <a:off x="2542" y="2564"/>
                <a:ext cx="113" cy="1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9236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1608" name="WordArt 1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60" y="2562"/>
                <a:ext cx="145" cy="1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1597" name="Group 180"/>
            <p:cNvGrpSpPr>
              <a:grpSpLocks/>
            </p:cNvGrpSpPr>
            <p:nvPr/>
          </p:nvGrpSpPr>
          <p:grpSpPr bwMode="auto">
            <a:xfrm rot="591294">
              <a:off x="6347" y="1062"/>
              <a:ext cx="369" cy="232"/>
              <a:chOff x="2338" y="2248"/>
              <a:chExt cx="376" cy="233"/>
            </a:xfrm>
          </p:grpSpPr>
          <p:sp>
            <p:nvSpPr>
              <p:cNvPr id="21604" name="WordArt 1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38" y="2291"/>
                <a:ext cx="145" cy="1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b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d</a:t>
                </a:r>
                <a:endParaRPr lang="zh-CN" altLang="en-US" sz="1400" b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1605" name="WordArt 182"/>
              <p:cNvSpPr>
                <a:spLocks noChangeArrowheads="1" noChangeShapeType="1" noTextEdit="1"/>
              </p:cNvSpPr>
              <p:nvPr/>
            </p:nvSpPr>
            <p:spPr bwMode="auto">
              <a:xfrm rot="-211723">
                <a:off x="2543" y="2322"/>
                <a:ext cx="121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28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1606" name="Line 183"/>
              <p:cNvSpPr>
                <a:spLocks noChangeShapeType="1"/>
              </p:cNvSpPr>
              <p:nvPr/>
            </p:nvSpPr>
            <p:spPr bwMode="auto">
              <a:xfrm rot="-211723">
                <a:off x="2491" y="2248"/>
                <a:ext cx="223" cy="9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1598" name="Line 184"/>
            <p:cNvSpPr>
              <a:spLocks noChangeShapeType="1"/>
            </p:cNvSpPr>
            <p:nvPr/>
          </p:nvSpPr>
          <p:spPr bwMode="auto">
            <a:xfrm>
              <a:off x="6283" y="1349"/>
              <a:ext cx="1608" cy="288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99" name="Line 185"/>
            <p:cNvSpPr>
              <a:spLocks noChangeShapeType="1"/>
            </p:cNvSpPr>
            <p:nvPr/>
          </p:nvSpPr>
          <p:spPr bwMode="auto">
            <a:xfrm>
              <a:off x="6312" y="1353"/>
              <a:ext cx="156" cy="21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00" name="AutoShape 186"/>
            <p:cNvSpPr>
              <a:spLocks noChangeArrowheads="1"/>
            </p:cNvSpPr>
            <p:nvPr/>
          </p:nvSpPr>
          <p:spPr bwMode="auto">
            <a:xfrm rot="2254935">
              <a:off x="6395" y="1406"/>
              <a:ext cx="81" cy="161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01" name="Oval 187"/>
            <p:cNvSpPr>
              <a:spLocks noChangeArrowheads="1"/>
            </p:cNvSpPr>
            <p:nvPr/>
          </p:nvSpPr>
          <p:spPr bwMode="auto">
            <a:xfrm>
              <a:off x="6459" y="1349"/>
              <a:ext cx="96" cy="91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02" name="Oval 188"/>
            <p:cNvSpPr>
              <a:spLocks noChangeArrowheads="1"/>
            </p:cNvSpPr>
            <p:nvPr/>
          </p:nvSpPr>
          <p:spPr bwMode="auto">
            <a:xfrm>
              <a:off x="6212" y="1303"/>
              <a:ext cx="96" cy="91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03" name="WordArt 189"/>
            <p:cNvSpPr>
              <a:spLocks noChangeArrowheads="1" noChangeShapeType="1" noTextEdit="1"/>
            </p:cNvSpPr>
            <p:nvPr/>
          </p:nvSpPr>
          <p:spPr bwMode="auto">
            <a:xfrm rot="646023">
              <a:off x="6869" y="1302"/>
              <a:ext cx="1048" cy="1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切线方向</a:t>
              </a:r>
            </a:p>
          </p:txBody>
        </p:sp>
      </p:grpSp>
      <p:grpSp>
        <p:nvGrpSpPr>
          <p:cNvPr id="226496" name="Group 192"/>
          <p:cNvGrpSpPr>
            <a:grpSpLocks/>
          </p:cNvGrpSpPr>
          <p:nvPr/>
        </p:nvGrpSpPr>
        <p:grpSpPr bwMode="auto">
          <a:xfrm>
            <a:off x="6475413" y="3567113"/>
            <a:ext cx="1466850" cy="1203325"/>
            <a:chOff x="4012" y="2526"/>
            <a:chExt cx="923" cy="758"/>
          </a:xfrm>
        </p:grpSpPr>
        <p:sp>
          <p:nvSpPr>
            <p:cNvPr id="21567" name="WordArt 193"/>
            <p:cNvSpPr>
              <a:spLocks noChangeArrowheads="1" noChangeShapeType="1" noTextEdit="1"/>
            </p:cNvSpPr>
            <p:nvPr/>
          </p:nvSpPr>
          <p:spPr bwMode="auto">
            <a:xfrm>
              <a:off x="4092" y="2526"/>
              <a:ext cx="673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速度</a:t>
              </a:r>
            </a:p>
          </p:txBody>
        </p:sp>
        <p:grpSp>
          <p:nvGrpSpPr>
            <p:cNvPr id="21568" name="Group 194"/>
            <p:cNvGrpSpPr>
              <a:grpSpLocks/>
            </p:cNvGrpSpPr>
            <p:nvPr/>
          </p:nvGrpSpPr>
          <p:grpSpPr bwMode="auto">
            <a:xfrm>
              <a:off x="4012" y="2844"/>
              <a:ext cx="923" cy="440"/>
              <a:chOff x="4002" y="2953"/>
              <a:chExt cx="1032" cy="505"/>
            </a:xfrm>
          </p:grpSpPr>
          <p:grpSp>
            <p:nvGrpSpPr>
              <p:cNvPr id="21569" name="Group 195"/>
              <p:cNvGrpSpPr>
                <a:grpSpLocks/>
              </p:cNvGrpSpPr>
              <p:nvPr/>
            </p:nvGrpSpPr>
            <p:grpSpPr bwMode="auto">
              <a:xfrm>
                <a:off x="4002" y="3091"/>
                <a:ext cx="256" cy="294"/>
                <a:chOff x="3132" y="3048"/>
                <a:chExt cx="256" cy="294"/>
              </a:xfrm>
            </p:grpSpPr>
            <p:sp>
              <p:nvSpPr>
                <p:cNvPr id="21582" name="Line 196"/>
                <p:cNvSpPr>
                  <a:spLocks noChangeShapeType="1"/>
                </p:cNvSpPr>
                <p:nvPr/>
              </p:nvSpPr>
              <p:spPr bwMode="auto">
                <a:xfrm flipV="1">
                  <a:off x="3132" y="3048"/>
                  <a:ext cx="256" cy="10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 type="triangle" w="med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83" name="WordArt 19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34" y="3137"/>
                  <a:ext cx="206" cy="20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b="1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Book Antiqua"/>
                    </a:rPr>
                    <a:t>v</a:t>
                  </a:r>
                  <a:endParaRPr lang="zh-CN" altLang="en-US" sz="28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 Antiqua"/>
                  </a:endParaRPr>
                </a:p>
              </p:txBody>
            </p:sp>
          </p:grpSp>
          <p:grpSp>
            <p:nvGrpSpPr>
              <p:cNvPr id="21570" name="Group 198"/>
              <p:cNvGrpSpPr>
                <a:grpSpLocks/>
              </p:cNvGrpSpPr>
              <p:nvPr/>
            </p:nvGrpSpPr>
            <p:grpSpPr bwMode="auto">
              <a:xfrm rot="5447857" flipH="1">
                <a:off x="4353" y="3161"/>
                <a:ext cx="56" cy="170"/>
                <a:chOff x="2928" y="3216"/>
                <a:chExt cx="48" cy="240"/>
              </a:xfrm>
            </p:grpSpPr>
            <p:sp>
              <p:nvSpPr>
                <p:cNvPr id="21580" name="Line 199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81" name="Line 200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571" name="Group 201"/>
              <p:cNvGrpSpPr>
                <a:grpSpLocks/>
              </p:cNvGrpSpPr>
              <p:nvPr/>
            </p:nvGrpSpPr>
            <p:grpSpPr bwMode="auto">
              <a:xfrm>
                <a:off x="4537" y="2953"/>
                <a:ext cx="497" cy="505"/>
                <a:chOff x="5059" y="2931"/>
                <a:chExt cx="497" cy="505"/>
              </a:xfrm>
            </p:grpSpPr>
            <p:sp>
              <p:nvSpPr>
                <p:cNvPr id="21572" name="Line 202"/>
                <p:cNvSpPr>
                  <a:spLocks noChangeShapeType="1"/>
                </p:cNvSpPr>
                <p:nvPr/>
              </p:nvSpPr>
              <p:spPr bwMode="auto">
                <a:xfrm flipV="1">
                  <a:off x="5059" y="3206"/>
                  <a:ext cx="497" cy="1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1573" name="Group 203"/>
                <p:cNvGrpSpPr>
                  <a:grpSpLocks/>
                </p:cNvGrpSpPr>
                <p:nvPr/>
              </p:nvGrpSpPr>
              <p:grpSpPr bwMode="auto">
                <a:xfrm>
                  <a:off x="5140" y="2931"/>
                  <a:ext cx="376" cy="233"/>
                  <a:chOff x="2338" y="2248"/>
                  <a:chExt cx="376" cy="233"/>
                </a:xfrm>
              </p:grpSpPr>
              <p:sp>
                <p:nvSpPr>
                  <p:cNvPr id="21577" name="WordArt 20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338" y="2291"/>
                    <a:ext cx="145" cy="19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华文中宋"/>
                        <a:ea typeface="华文中宋"/>
                      </a:rPr>
                      <a:t>d</a:t>
                    </a:r>
                    <a:endParaRPr lang="zh-CN" altLang="en-US" sz="14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华文中宋"/>
                      <a:ea typeface="华文中宋"/>
                    </a:endParaRPr>
                  </a:p>
                </p:txBody>
              </p:sp>
              <p:sp>
                <p:nvSpPr>
                  <p:cNvPr id="21578" name="WordArt 205"/>
                  <p:cNvSpPr>
                    <a:spLocks noChangeArrowheads="1" noChangeShapeType="1" noTextEdit="1"/>
                  </p:cNvSpPr>
                  <p:nvPr/>
                </p:nvSpPr>
                <p:spPr bwMode="auto">
                  <a:xfrm rot="-211723">
                    <a:off x="2543" y="2322"/>
                    <a:ext cx="121" cy="15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b="1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2800" b="1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1579" name="Line 206"/>
                  <p:cNvSpPr>
                    <a:spLocks noChangeShapeType="1"/>
                  </p:cNvSpPr>
                  <p:nvPr/>
                </p:nvSpPr>
                <p:spPr bwMode="auto">
                  <a:xfrm rot="-211723">
                    <a:off x="2491" y="2248"/>
                    <a:ext cx="223" cy="9"/>
                  </a:xfrm>
                  <a:prstGeom prst="line">
                    <a:avLst/>
                  </a:prstGeom>
                  <a:noFill/>
                  <a:ln w="28575">
                    <a:solidFill>
                      <a:srgbClr val="CC0000"/>
                    </a:solidFill>
                    <a:round/>
                    <a:headEnd/>
                    <a:tailEnd type="triangle" w="med" len="lg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1574" name="Group 207"/>
                <p:cNvGrpSpPr>
                  <a:grpSpLocks/>
                </p:cNvGrpSpPr>
                <p:nvPr/>
              </p:nvGrpSpPr>
              <p:grpSpPr bwMode="auto">
                <a:xfrm>
                  <a:off x="5162" y="3245"/>
                  <a:ext cx="295" cy="191"/>
                  <a:chOff x="2360" y="2562"/>
                  <a:chExt cx="295" cy="191"/>
                </a:xfrm>
              </p:grpSpPr>
              <p:sp>
                <p:nvSpPr>
                  <p:cNvPr id="21575" name="WordArt 208"/>
                  <p:cNvSpPr>
                    <a:spLocks noChangeArrowheads="1" noChangeShapeType="1" noTextEdit="1"/>
                  </p:cNvSpPr>
                  <p:nvPr/>
                </p:nvSpPr>
                <p:spPr bwMode="auto">
                  <a:xfrm rot="-67167">
                    <a:off x="2542" y="2564"/>
                    <a:ext cx="113" cy="18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9236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t</a:t>
                    </a:r>
                    <a:endParaRPr lang="zh-CN" altLang="en-US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1576" name="WordArt 20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360" y="2562"/>
                    <a:ext cx="145" cy="19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华文中宋"/>
                        <a:ea typeface="华文中宋"/>
                      </a:rPr>
                      <a:t>d</a:t>
                    </a:r>
                    <a:endParaRPr lang="zh-CN" altLang="en-US" sz="14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华文中宋"/>
                      <a:ea typeface="华文中宋"/>
                    </a:endParaRPr>
                  </a:p>
                </p:txBody>
              </p:sp>
            </p:grpSp>
          </p:grpSp>
        </p:grpSp>
      </p:grpSp>
      <p:grpSp>
        <p:nvGrpSpPr>
          <p:cNvPr id="226514" name="Group 210"/>
          <p:cNvGrpSpPr>
            <a:grpSpLocks/>
          </p:cNvGrpSpPr>
          <p:nvPr/>
        </p:nvGrpSpPr>
        <p:grpSpPr bwMode="auto">
          <a:xfrm>
            <a:off x="671513" y="2124075"/>
            <a:ext cx="3856037" cy="2692400"/>
            <a:chOff x="485" y="1532"/>
            <a:chExt cx="3515" cy="1870"/>
          </a:xfrm>
        </p:grpSpPr>
        <p:grpSp>
          <p:nvGrpSpPr>
            <p:cNvPr id="21521" name="Group 211"/>
            <p:cNvGrpSpPr>
              <a:grpSpLocks/>
            </p:cNvGrpSpPr>
            <p:nvPr/>
          </p:nvGrpSpPr>
          <p:grpSpPr bwMode="auto">
            <a:xfrm>
              <a:off x="485" y="1532"/>
              <a:ext cx="3515" cy="1861"/>
              <a:chOff x="282" y="1718"/>
              <a:chExt cx="2429" cy="1688"/>
            </a:xfrm>
          </p:grpSpPr>
          <p:sp>
            <p:nvSpPr>
              <p:cNvPr id="21523" name="WordArt 2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2" y="1768"/>
                <a:ext cx="1052" cy="18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2800" kern="10">
                    <a:ln w="9525">
                      <a:solidFill>
                        <a:srgbClr val="A50021"/>
                      </a:solidFill>
                      <a:round/>
                      <a:headEnd/>
                      <a:tailEnd/>
                    </a:ln>
                    <a:solidFill>
                      <a:srgbClr val="A50021"/>
                    </a:solidFill>
                    <a:latin typeface="华文中宋"/>
                    <a:ea typeface="华文中宋"/>
                  </a:rPr>
                  <a:t>瞬时速度</a:t>
                </a:r>
              </a:p>
            </p:txBody>
          </p:sp>
          <p:sp>
            <p:nvSpPr>
              <p:cNvPr id="21524" name="Text Box 213"/>
              <p:cNvSpPr txBox="1">
                <a:spLocks noChangeArrowheads="1"/>
              </p:cNvSpPr>
              <p:nvPr/>
            </p:nvSpPr>
            <p:spPr bwMode="auto">
              <a:xfrm>
                <a:off x="1348" y="1718"/>
                <a:ext cx="608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18817" tIns="59409" rIns="118817" bIns="59409">
                <a:spAutoFit/>
              </a:bodyPr>
              <a:lstStyle/>
              <a:p>
                <a:pPr defTabSz="1187450">
                  <a:spcBef>
                    <a:spcPct val="50000"/>
                  </a:spcBef>
                </a:pPr>
                <a:r>
                  <a:rPr lang="zh-CN" altLang="en-US" b="1"/>
                  <a:t>简称</a:t>
                </a:r>
              </a:p>
            </p:txBody>
          </p:sp>
          <p:sp>
            <p:nvSpPr>
              <p:cNvPr id="21525" name="WordArt 2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44" y="1734"/>
                <a:ext cx="521" cy="2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28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rPr>
                  <a:t>速度</a:t>
                </a:r>
              </a:p>
            </p:txBody>
          </p:sp>
          <p:sp>
            <p:nvSpPr>
              <p:cNvPr id="21526" name="Line 215"/>
              <p:cNvSpPr>
                <a:spLocks noChangeShapeType="1"/>
              </p:cNvSpPr>
              <p:nvPr/>
            </p:nvSpPr>
            <p:spPr bwMode="auto">
              <a:xfrm flipV="1">
                <a:off x="2473" y="1726"/>
                <a:ext cx="234" cy="9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med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27" name="WordArt 2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75" y="1808"/>
                <a:ext cx="188" cy="1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 Antiqua"/>
                  </a:rPr>
                  <a:t>v</a:t>
                </a:r>
                <a:endParaRPr lang="zh-CN" altLang="en-US" sz="28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Book Antiqua"/>
                </a:endParaRPr>
              </a:p>
            </p:txBody>
          </p:sp>
          <p:grpSp>
            <p:nvGrpSpPr>
              <p:cNvPr id="21528" name="Group 217"/>
              <p:cNvGrpSpPr>
                <a:grpSpLocks/>
              </p:cNvGrpSpPr>
              <p:nvPr/>
            </p:nvGrpSpPr>
            <p:grpSpPr bwMode="auto">
              <a:xfrm>
                <a:off x="461" y="2873"/>
                <a:ext cx="2186" cy="533"/>
                <a:chOff x="385" y="2981"/>
                <a:chExt cx="2272" cy="523"/>
              </a:xfrm>
            </p:grpSpPr>
            <p:sp>
              <p:nvSpPr>
                <p:cNvPr id="21561" name="WordArt 218"/>
                <p:cNvSpPr>
                  <a:spLocks noChangeArrowheads="1" noChangeShapeType="1" noTextEdit="1"/>
                </p:cNvSpPr>
                <p:nvPr/>
              </p:nvSpPr>
              <p:spPr bwMode="auto">
                <a:xfrm rot="-321062">
                  <a:off x="1350" y="3081"/>
                  <a:ext cx="160" cy="13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Wingdings 3"/>
                    </a:rPr>
                    <a:t>r</a:t>
                  </a:r>
                  <a:endParaRPr lang="zh-CN" altLang="en-US" sz="28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Wingdings 3"/>
                  </a:endParaRPr>
                </a:p>
              </p:txBody>
            </p:sp>
            <p:sp>
              <p:nvSpPr>
                <p:cNvPr id="21562" name="WordArt 219"/>
                <p:cNvSpPr>
                  <a:spLocks noChangeArrowheads="1" noChangeShapeType="1" noTextEdit="1"/>
                </p:cNvSpPr>
                <p:nvPr/>
              </p:nvSpPr>
              <p:spPr bwMode="auto">
                <a:xfrm rot="-321062">
                  <a:off x="1535" y="3073"/>
                  <a:ext cx="109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b="1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28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1563" name="Line 220"/>
                <p:cNvSpPr>
                  <a:spLocks noChangeShapeType="1"/>
                </p:cNvSpPr>
                <p:nvPr/>
              </p:nvSpPr>
              <p:spPr bwMode="auto">
                <a:xfrm rot="-321062">
                  <a:off x="1490" y="2981"/>
                  <a:ext cx="204" cy="15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 type="triangle" w="med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64" name="WordArt 2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9" y="3025"/>
                  <a:ext cx="1508" cy="19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28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为   极限方向</a:t>
                  </a:r>
                </a:p>
              </p:txBody>
            </p:sp>
            <p:sp>
              <p:nvSpPr>
                <p:cNvPr id="21565" name="WordArt 22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5" y="3306"/>
                  <a:ext cx="2272" cy="19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28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（曲线上   点的切线方向）</a:t>
                  </a:r>
                </a:p>
              </p:txBody>
            </p:sp>
            <p:sp>
              <p:nvSpPr>
                <p:cNvPr id="21566" name="WordArt 22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7" y="3038"/>
                  <a:ext cx="614" cy="19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28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华文中宋"/>
                      <a:ea typeface="华文中宋"/>
                    </a:rPr>
                    <a:t>方向：</a:t>
                  </a:r>
                </a:p>
              </p:txBody>
            </p:sp>
          </p:grpSp>
          <p:sp>
            <p:nvSpPr>
              <p:cNvPr id="21529" name="Line 224"/>
              <p:cNvSpPr>
                <a:spLocks noChangeShapeType="1"/>
              </p:cNvSpPr>
              <p:nvPr/>
            </p:nvSpPr>
            <p:spPr bwMode="auto">
              <a:xfrm flipV="1">
                <a:off x="287" y="2300"/>
                <a:ext cx="256" cy="10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med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30" name="WordArt 2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9" y="2389"/>
                <a:ext cx="206" cy="2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 Antiqua"/>
                  </a:rPr>
                  <a:t>v</a:t>
                </a:r>
                <a:endParaRPr lang="zh-CN" altLang="en-US" sz="28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Book Antiqua"/>
                </a:endParaRPr>
              </a:p>
            </p:txBody>
          </p:sp>
          <p:grpSp>
            <p:nvGrpSpPr>
              <p:cNvPr id="21531" name="Group 226"/>
              <p:cNvGrpSpPr>
                <a:grpSpLocks/>
              </p:cNvGrpSpPr>
              <p:nvPr/>
            </p:nvGrpSpPr>
            <p:grpSpPr bwMode="auto">
              <a:xfrm rot="5447857" flipH="1">
                <a:off x="661" y="2391"/>
                <a:ext cx="56" cy="170"/>
                <a:chOff x="2928" y="3216"/>
                <a:chExt cx="48" cy="240"/>
              </a:xfrm>
            </p:grpSpPr>
            <p:sp>
              <p:nvSpPr>
                <p:cNvPr id="21559" name="Line 227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60" name="Line 228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532" name="Group 229"/>
              <p:cNvGrpSpPr>
                <a:grpSpLocks/>
              </p:cNvGrpSpPr>
              <p:nvPr/>
            </p:nvGrpSpPr>
            <p:grpSpPr bwMode="auto">
              <a:xfrm>
                <a:off x="825" y="2288"/>
                <a:ext cx="528" cy="378"/>
                <a:chOff x="997" y="2201"/>
                <a:chExt cx="528" cy="411"/>
              </a:xfrm>
            </p:grpSpPr>
            <p:sp>
              <p:nvSpPr>
                <p:cNvPr id="21551" name="Line 230"/>
                <p:cNvSpPr>
                  <a:spLocks noChangeShapeType="1"/>
                </p:cNvSpPr>
                <p:nvPr/>
              </p:nvSpPr>
              <p:spPr bwMode="auto">
                <a:xfrm flipV="1">
                  <a:off x="1206" y="2543"/>
                  <a:ext cx="193" cy="1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sm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52" name="WordArt 23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97" y="2475"/>
                  <a:ext cx="103" cy="13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Wingdings 3"/>
                    </a:rPr>
                    <a:t>r</a:t>
                  </a:r>
                  <a:endParaRPr lang="zh-CN" altLang="en-US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Wingdings 3"/>
                  </a:endParaRPr>
                </a:p>
              </p:txBody>
            </p:sp>
            <p:sp>
              <p:nvSpPr>
                <p:cNvPr id="21553" name="WordArt 23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16" y="2462"/>
                  <a:ext cx="92" cy="15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6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1554" name="WordArt 23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34" y="2462"/>
                  <a:ext cx="91" cy="14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21555" name="Group 234"/>
                <p:cNvGrpSpPr>
                  <a:grpSpLocks/>
                </p:cNvGrpSpPr>
                <p:nvPr/>
              </p:nvGrpSpPr>
              <p:grpSpPr bwMode="auto">
                <a:xfrm>
                  <a:off x="1040" y="2201"/>
                  <a:ext cx="424" cy="200"/>
                  <a:chOff x="1765" y="2765"/>
                  <a:chExt cx="331" cy="232"/>
                </a:xfrm>
              </p:grpSpPr>
              <p:sp>
                <p:nvSpPr>
                  <p:cNvPr id="21556" name="WordArt 23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765" y="2765"/>
                    <a:ext cx="63" cy="23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l</a:t>
                    </a:r>
                    <a:endParaRPr lang="zh-CN" altLang="en-US" sz="28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1557" name="WordArt 23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844" y="2849"/>
                    <a:ext cx="84" cy="14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i</a:t>
                    </a:r>
                    <a:endParaRPr lang="zh-CN" altLang="en-US" sz="28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1558" name="WordArt 23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948" y="2858"/>
                    <a:ext cx="148" cy="13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28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sp>
            <p:nvSpPr>
              <p:cNvPr id="21533" name="Line 238"/>
              <p:cNvSpPr>
                <a:spLocks noChangeShapeType="1"/>
              </p:cNvSpPr>
              <p:nvPr/>
            </p:nvSpPr>
            <p:spPr bwMode="auto">
              <a:xfrm flipV="1">
                <a:off x="2214" y="2458"/>
                <a:ext cx="497" cy="1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1534" name="Group 239"/>
              <p:cNvGrpSpPr>
                <a:grpSpLocks/>
              </p:cNvGrpSpPr>
              <p:nvPr/>
            </p:nvGrpSpPr>
            <p:grpSpPr bwMode="auto">
              <a:xfrm>
                <a:off x="2295" y="2183"/>
                <a:ext cx="376" cy="233"/>
                <a:chOff x="2338" y="2248"/>
                <a:chExt cx="376" cy="233"/>
              </a:xfrm>
            </p:grpSpPr>
            <p:sp>
              <p:nvSpPr>
                <p:cNvPr id="21548" name="WordArt 24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38" y="2291"/>
                  <a:ext cx="145" cy="19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华文中宋"/>
                      <a:ea typeface="华文中宋"/>
                    </a:rPr>
                    <a:t>d</a:t>
                  </a:r>
                  <a:endParaRPr lang="zh-CN" altLang="en-US" sz="14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endParaRPr>
                </a:p>
              </p:txBody>
            </p:sp>
            <p:sp>
              <p:nvSpPr>
                <p:cNvPr id="21549" name="WordArt 241"/>
                <p:cNvSpPr>
                  <a:spLocks noChangeArrowheads="1" noChangeShapeType="1" noTextEdit="1"/>
                </p:cNvSpPr>
                <p:nvPr/>
              </p:nvSpPr>
              <p:spPr bwMode="auto">
                <a:xfrm rot="-211723">
                  <a:off x="2543" y="2322"/>
                  <a:ext cx="121" cy="15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b="1" i="1" kern="10" dirty="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2800" b="1" i="1" kern="1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1550" name="Line 242"/>
                <p:cNvSpPr>
                  <a:spLocks noChangeShapeType="1"/>
                </p:cNvSpPr>
                <p:nvPr/>
              </p:nvSpPr>
              <p:spPr bwMode="auto">
                <a:xfrm rot="-211723">
                  <a:off x="2491" y="2248"/>
                  <a:ext cx="223" cy="9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535" name="Group 243"/>
              <p:cNvGrpSpPr>
                <a:grpSpLocks/>
              </p:cNvGrpSpPr>
              <p:nvPr/>
            </p:nvGrpSpPr>
            <p:grpSpPr bwMode="auto">
              <a:xfrm>
                <a:off x="2317" y="2497"/>
                <a:ext cx="295" cy="191"/>
                <a:chOff x="2360" y="2562"/>
                <a:chExt cx="295" cy="191"/>
              </a:xfrm>
            </p:grpSpPr>
            <p:sp>
              <p:nvSpPr>
                <p:cNvPr id="21546" name="WordArt 244"/>
                <p:cNvSpPr>
                  <a:spLocks noChangeArrowheads="1" noChangeShapeType="1" noTextEdit="1"/>
                </p:cNvSpPr>
                <p:nvPr/>
              </p:nvSpPr>
              <p:spPr bwMode="auto">
                <a:xfrm rot="-67167">
                  <a:off x="2542" y="2564"/>
                  <a:ext cx="113" cy="18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9236"/>
                    </a:avLst>
                  </a:prstTxWarp>
                </a:bodyPr>
                <a:lstStyle/>
                <a:p>
                  <a:pPr algn="ctr"/>
                  <a:r>
                    <a:rPr lang="en-US" altLang="zh-CN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1547" name="WordArt 24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60" y="2562"/>
                  <a:ext cx="145" cy="19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华文中宋"/>
                      <a:ea typeface="华文中宋"/>
                    </a:rPr>
                    <a:t>d</a:t>
                  </a:r>
                  <a:endParaRPr lang="zh-CN" altLang="en-US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endParaRPr>
                </a:p>
              </p:txBody>
            </p:sp>
          </p:grpSp>
          <p:grpSp>
            <p:nvGrpSpPr>
              <p:cNvPr id="21536" name="Group 246"/>
              <p:cNvGrpSpPr>
                <a:grpSpLocks/>
              </p:cNvGrpSpPr>
              <p:nvPr/>
            </p:nvGrpSpPr>
            <p:grpSpPr bwMode="auto">
              <a:xfrm>
                <a:off x="1411" y="2176"/>
                <a:ext cx="476" cy="485"/>
                <a:chOff x="552" y="1852"/>
                <a:chExt cx="465" cy="452"/>
              </a:xfrm>
            </p:grpSpPr>
            <p:sp>
              <p:nvSpPr>
                <p:cNvPr id="21540" name="WordArt 24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15" y="1908"/>
                  <a:ext cx="111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b="1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28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1541" name="WordArt 24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619" y="1905"/>
                  <a:ext cx="171" cy="1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Wingdings 3"/>
                    </a:rPr>
                    <a:t>r</a:t>
                  </a:r>
                  <a:endParaRPr lang="zh-CN" altLang="en-US" sz="28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Wingdings 3"/>
                  </a:endParaRPr>
                </a:p>
              </p:txBody>
            </p:sp>
            <p:sp>
              <p:nvSpPr>
                <p:cNvPr id="21542" name="Line 249"/>
                <p:cNvSpPr>
                  <a:spLocks noChangeShapeType="1"/>
                </p:cNvSpPr>
                <p:nvPr/>
              </p:nvSpPr>
              <p:spPr bwMode="auto">
                <a:xfrm flipV="1">
                  <a:off x="761" y="1852"/>
                  <a:ext cx="218" cy="5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43" name="WordArt 25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69" y="2143"/>
                  <a:ext cx="207" cy="1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64051"/>
                    </a:avLst>
                  </a:prstTxWarp>
                </a:bodyPr>
                <a:lstStyle/>
                <a:p>
                  <a:pPr algn="ctr"/>
                  <a:r>
                    <a:rPr lang="en-US" altLang="zh-CN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1544" name="WordArt 25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606" y="2150"/>
                  <a:ext cx="171" cy="1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Wingdings 3"/>
                    </a:rPr>
                    <a:t>r</a:t>
                  </a:r>
                  <a:endParaRPr lang="zh-CN" altLang="en-US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Wingdings 3"/>
                  </a:endParaRPr>
                </a:p>
              </p:txBody>
            </p:sp>
            <p:sp>
              <p:nvSpPr>
                <p:cNvPr id="21545" name="Line 252"/>
                <p:cNvSpPr>
                  <a:spLocks noChangeShapeType="1"/>
                </p:cNvSpPr>
                <p:nvPr/>
              </p:nvSpPr>
              <p:spPr bwMode="auto">
                <a:xfrm>
                  <a:off x="552" y="2102"/>
                  <a:ext cx="465" cy="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537" name="Group 253"/>
              <p:cNvGrpSpPr>
                <a:grpSpLocks/>
              </p:cNvGrpSpPr>
              <p:nvPr/>
            </p:nvGrpSpPr>
            <p:grpSpPr bwMode="auto">
              <a:xfrm rot="5447857" flipH="1">
                <a:off x="2028" y="2379"/>
                <a:ext cx="56" cy="170"/>
                <a:chOff x="2928" y="3216"/>
                <a:chExt cx="48" cy="240"/>
              </a:xfrm>
            </p:grpSpPr>
            <p:sp>
              <p:nvSpPr>
                <p:cNvPr id="21538" name="Line 254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39" name="Line 255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1522" name="WordArt 256"/>
            <p:cNvSpPr>
              <a:spLocks noChangeArrowheads="1" noChangeShapeType="1" noTextEdit="1"/>
            </p:cNvSpPr>
            <p:nvPr/>
          </p:nvSpPr>
          <p:spPr bwMode="auto">
            <a:xfrm>
              <a:off x="1762" y="3165"/>
              <a:ext cx="286" cy="2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8338"/>
                </a:avLst>
              </a:prstTxWarp>
            </a:bodyPr>
            <a:lstStyle/>
            <a:p>
              <a:pPr algn="ctr"/>
              <a:r>
                <a:rPr lang="en-US" altLang="zh-CN" sz="28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P</a:t>
              </a:r>
              <a:endParaRPr lang="zh-CN" altLang="en-US" sz="28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226561" name="Group 257"/>
          <p:cNvGrpSpPr>
            <a:grpSpLocks/>
          </p:cNvGrpSpPr>
          <p:nvPr/>
        </p:nvGrpSpPr>
        <p:grpSpPr bwMode="auto">
          <a:xfrm>
            <a:off x="700088" y="5246685"/>
            <a:ext cx="4006851" cy="612775"/>
            <a:chOff x="216" y="3607"/>
            <a:chExt cx="2524" cy="386"/>
          </a:xfrm>
        </p:grpSpPr>
        <p:sp>
          <p:nvSpPr>
            <p:cNvPr id="21519" name="Text Box 258"/>
            <p:cNvSpPr txBox="1">
              <a:spLocks noChangeArrowheads="1"/>
            </p:cNvSpPr>
            <p:nvPr/>
          </p:nvSpPr>
          <p:spPr bwMode="auto">
            <a:xfrm>
              <a:off x="216" y="3667"/>
              <a:ext cx="597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18817" tIns="59409" rIns="118817" bIns="59409">
              <a:spAutoFit/>
            </a:bodyPr>
            <a:lstStyle/>
            <a:p>
              <a:pPr defTabSz="1187450">
                <a:spcBef>
                  <a:spcPct val="50000"/>
                </a:spcBef>
              </a:pPr>
              <a:r>
                <a:rPr lang="zh-CN" altLang="en-US" b="1" dirty="0" smtClean="0">
                  <a:solidFill>
                    <a:srgbClr val="006600"/>
                  </a:solidFill>
                </a:rPr>
                <a:t>单位</a:t>
              </a:r>
              <a:endParaRPr lang="zh-CN" altLang="en-US" b="1" dirty="0">
                <a:solidFill>
                  <a:srgbClr val="006600"/>
                </a:solidFill>
              </a:endParaRPr>
            </a:p>
          </p:txBody>
        </p:sp>
        <p:sp>
          <p:nvSpPr>
            <p:cNvPr id="21520" name="Text Box 259"/>
            <p:cNvSpPr txBox="1">
              <a:spLocks noChangeArrowheads="1"/>
            </p:cNvSpPr>
            <p:nvPr/>
          </p:nvSpPr>
          <p:spPr bwMode="auto">
            <a:xfrm>
              <a:off x="751" y="3607"/>
              <a:ext cx="1989" cy="3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18817" tIns="59409" rIns="118817" bIns="59409">
              <a:spAutoFit/>
            </a:bodyPr>
            <a:lstStyle/>
            <a:p>
              <a:pPr defTabSz="1187450">
                <a:spcBef>
                  <a:spcPct val="50000"/>
                </a:spcBef>
              </a:pPr>
              <a:r>
                <a:rPr lang="zh-CN" altLang="en-US" sz="2800" b="1"/>
                <a:t>米</a:t>
              </a:r>
              <a:r>
                <a:rPr lang="en-US" altLang="zh-CN">
                  <a:cs typeface="Times New Roman" pitchFamily="18" charset="0"/>
                </a:rPr>
                <a:t>• </a:t>
              </a:r>
              <a:r>
                <a:rPr lang="zh-CN" altLang="en-US" sz="2800" b="1"/>
                <a:t>秒</a:t>
              </a:r>
              <a:r>
                <a:rPr lang="zh-CN" altLang="en-US" b="1"/>
                <a:t> </a:t>
              </a:r>
              <a:r>
                <a:rPr lang="en-US" altLang="zh-CN" b="1" baseline="30000">
                  <a:latin typeface="Arial Black" pitchFamily="34" charset="0"/>
                </a:rPr>
                <a:t>- </a:t>
              </a:r>
              <a:r>
                <a:rPr lang="en-US" altLang="zh-CN" b="1" baseline="30000"/>
                <a:t>1</a:t>
              </a:r>
              <a:r>
                <a:rPr lang="zh-CN" altLang="en-US" b="1"/>
                <a:t>（</a:t>
              </a:r>
              <a:r>
                <a:rPr lang="en-US" altLang="zh-CN" sz="3200" b="1"/>
                <a:t>m</a:t>
              </a:r>
              <a:r>
                <a:rPr lang="en-US" altLang="zh-CN" sz="2800" b="1"/>
                <a:t> </a:t>
              </a:r>
              <a:r>
                <a:rPr lang="en-US" altLang="zh-CN">
                  <a:cs typeface="Times New Roman" pitchFamily="18" charset="0"/>
                </a:rPr>
                <a:t>•</a:t>
              </a:r>
              <a:r>
                <a:rPr lang="en-US" altLang="zh-CN" sz="3200">
                  <a:cs typeface="Times New Roman" pitchFamily="18" charset="0"/>
                </a:rPr>
                <a:t> </a:t>
              </a:r>
              <a:r>
                <a:rPr lang="en-US" altLang="zh-CN" sz="3200" b="1">
                  <a:cs typeface="Times New Roman" pitchFamily="18" charset="0"/>
                </a:rPr>
                <a:t>s</a:t>
              </a:r>
              <a:r>
                <a:rPr lang="en-US" altLang="zh-CN" b="1">
                  <a:cs typeface="Times New Roman" pitchFamily="18" charset="0"/>
                </a:rPr>
                <a:t> </a:t>
              </a:r>
              <a:r>
                <a:rPr lang="en-US" altLang="zh-CN" b="1" baseline="30000">
                  <a:latin typeface="Arial Black" pitchFamily="34" charset="0"/>
                  <a:cs typeface="Times New Roman" pitchFamily="18" charset="0"/>
                </a:rPr>
                <a:t>- </a:t>
              </a:r>
              <a:r>
                <a:rPr lang="en-US" altLang="zh-CN" b="1" baseline="30000">
                  <a:cs typeface="Times New Roman" pitchFamily="18" charset="0"/>
                </a:rPr>
                <a:t>1</a:t>
              </a:r>
              <a:r>
                <a:rPr lang="zh-CN" altLang="en-US" b="1">
                  <a:cs typeface="Times New Roman" pitchFamily="18" charset="0"/>
                </a:rPr>
                <a:t>）</a:t>
              </a:r>
            </a:p>
          </p:txBody>
        </p:sp>
      </p:grpSp>
      <p:sp>
        <p:nvSpPr>
          <p:cNvPr id="21511" name="Rectangle 260" descr="羊皮纸"/>
          <p:cNvSpPr>
            <a:spLocks noChangeArrowheads="1"/>
          </p:cNvSpPr>
          <p:nvPr/>
        </p:nvSpPr>
        <p:spPr bwMode="auto">
          <a:xfrm>
            <a:off x="0" y="0"/>
            <a:ext cx="9144000" cy="290513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21512" name="Rectangle 261" descr="羊皮纸"/>
          <p:cNvSpPr>
            <a:spLocks noChangeArrowheads="1"/>
          </p:cNvSpPr>
          <p:nvPr/>
        </p:nvSpPr>
        <p:spPr bwMode="auto">
          <a:xfrm>
            <a:off x="0" y="6624638"/>
            <a:ext cx="9144000" cy="233362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21513" name="标题 1"/>
          <p:cNvSpPr>
            <a:spLocks noGrp="1"/>
          </p:cNvSpPr>
          <p:nvPr>
            <p:ph type="title" idx="4294967295"/>
          </p:nvPr>
        </p:nvSpPr>
        <p:spPr>
          <a:xfrm>
            <a:off x="6524625" y="0"/>
            <a:ext cx="2619375" cy="336550"/>
          </a:xfrm>
        </p:spPr>
        <p:txBody>
          <a:bodyPr/>
          <a:lstStyle/>
          <a:p>
            <a:r>
              <a:rPr lang="zh-CN" altLang="en-US" sz="800" smtClean="0">
                <a:solidFill>
                  <a:schemeClr val="bg1"/>
                </a:solidFill>
              </a:rPr>
              <a:t>瞬时速度</a:t>
            </a:r>
          </a:p>
        </p:txBody>
      </p:sp>
      <p:sp>
        <p:nvSpPr>
          <p:cNvPr id="21514" name="Rectangle 114" descr="羊皮纸"/>
          <p:cNvSpPr>
            <a:spLocks noChangeArrowheads="1"/>
          </p:cNvSpPr>
          <p:nvPr/>
        </p:nvSpPr>
        <p:spPr bwMode="auto">
          <a:xfrm>
            <a:off x="0" y="6588125"/>
            <a:ext cx="9144000" cy="26987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21515" name="AutoShape 2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580438" y="6592888"/>
            <a:ext cx="282575" cy="255587"/>
          </a:xfrm>
          <a:prstGeom prst="actionButtonForwardNex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6" name="AutoShape 26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85125" y="6588125"/>
            <a:ext cx="284163" cy="265113"/>
          </a:xfrm>
          <a:prstGeom prst="actionButtonBeginning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7" name="AutoShape 2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877300" y="6592888"/>
            <a:ext cx="254000" cy="250825"/>
          </a:xfrm>
          <a:prstGeom prst="actionButtonEnd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8" name="动作按钮: 后退或前一项 15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83575" y="6588125"/>
            <a:ext cx="276225" cy="246063"/>
          </a:xfrm>
          <a:prstGeom prst="actionButtonBackPrevious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26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226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26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64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64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26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9847" name="Group 167"/>
          <p:cNvGrpSpPr>
            <a:grpSpLocks/>
          </p:cNvGrpSpPr>
          <p:nvPr/>
        </p:nvGrpSpPr>
        <p:grpSpPr bwMode="auto">
          <a:xfrm>
            <a:off x="530225" y="449263"/>
            <a:ext cx="4087813" cy="379412"/>
            <a:chOff x="483" y="332"/>
            <a:chExt cx="3727" cy="263"/>
          </a:xfrm>
        </p:grpSpPr>
        <p:sp>
          <p:nvSpPr>
            <p:cNvPr id="22856" name="WordArt 124"/>
            <p:cNvSpPr>
              <a:spLocks noChangeArrowheads="1" noChangeShapeType="1" noTextEdit="1"/>
            </p:cNvSpPr>
            <p:nvPr/>
          </p:nvSpPr>
          <p:spPr bwMode="auto">
            <a:xfrm>
              <a:off x="1247" y="332"/>
              <a:ext cx="2963" cy="2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速度的分量式</a:t>
              </a:r>
            </a:p>
          </p:txBody>
        </p:sp>
        <p:sp>
          <p:nvSpPr>
            <p:cNvPr id="22857" name="WordArt 125"/>
            <p:cNvSpPr>
              <a:spLocks noChangeArrowheads="1" noChangeShapeType="1" noTextEdit="1"/>
            </p:cNvSpPr>
            <p:nvPr/>
          </p:nvSpPr>
          <p:spPr bwMode="auto">
            <a:xfrm>
              <a:off x="483" y="342"/>
              <a:ext cx="389" cy="22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b="1" kern="10">
                  <a:ln w="9525">
                    <a:solidFill>
                      <a:srgbClr val="00CC00"/>
                    </a:solidFill>
                    <a:round/>
                    <a:headEnd/>
                    <a:tailEnd/>
                  </a:ln>
                  <a:solidFill>
                    <a:srgbClr val="33CC33"/>
                  </a:solidFill>
                  <a:latin typeface="黑体"/>
                  <a:ea typeface="黑体"/>
                </a:rPr>
                <a:t>三</a:t>
              </a:r>
            </a:p>
          </p:txBody>
        </p:sp>
        <p:sp>
          <p:nvSpPr>
            <p:cNvPr id="22858" name="WordArt 126"/>
            <p:cNvSpPr>
              <a:spLocks noChangeArrowheads="1" noChangeShapeType="1" noTextEdit="1"/>
            </p:cNvSpPr>
            <p:nvPr/>
          </p:nvSpPr>
          <p:spPr bwMode="auto">
            <a:xfrm>
              <a:off x="967" y="484"/>
              <a:ext cx="105" cy="1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kern="10">
                  <a:ln w="9525">
                    <a:solidFill>
                      <a:schemeClr val="bg2"/>
                    </a:solidFill>
                    <a:round/>
                    <a:headEnd/>
                    <a:tailEnd/>
                  </a:ln>
                  <a:solidFill>
                    <a:schemeClr val="bg2"/>
                  </a:solidFill>
                  <a:latin typeface="宋体"/>
                  <a:ea typeface="宋体"/>
                </a:rPr>
                <a:t>、</a:t>
              </a:r>
            </a:p>
          </p:txBody>
        </p:sp>
      </p:grpSp>
      <p:grpSp>
        <p:nvGrpSpPr>
          <p:cNvPr id="200270" name="Group 590"/>
          <p:cNvGrpSpPr>
            <a:grpSpLocks/>
          </p:cNvGrpSpPr>
          <p:nvPr/>
        </p:nvGrpSpPr>
        <p:grpSpPr bwMode="auto">
          <a:xfrm>
            <a:off x="503238" y="1090613"/>
            <a:ext cx="4332287" cy="2384425"/>
            <a:chOff x="459" y="758"/>
            <a:chExt cx="3948" cy="1655"/>
          </a:xfrm>
        </p:grpSpPr>
        <p:grpSp>
          <p:nvGrpSpPr>
            <p:cNvPr id="22762" name="Group 168"/>
            <p:cNvGrpSpPr>
              <a:grpSpLocks/>
            </p:cNvGrpSpPr>
            <p:nvPr/>
          </p:nvGrpSpPr>
          <p:grpSpPr bwMode="auto">
            <a:xfrm>
              <a:off x="459" y="758"/>
              <a:ext cx="3948" cy="724"/>
              <a:chOff x="381" y="817"/>
              <a:chExt cx="4095" cy="754"/>
            </a:xfrm>
          </p:grpSpPr>
          <p:sp>
            <p:nvSpPr>
              <p:cNvPr id="22817" name="WordArt 1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554" y="817"/>
                <a:ext cx="2191" cy="1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在直角坐标中</a:t>
                </a:r>
              </a:p>
            </p:txBody>
          </p:sp>
          <p:grpSp>
            <p:nvGrpSpPr>
              <p:cNvPr id="22818" name="Group 129"/>
              <p:cNvGrpSpPr>
                <a:grpSpLocks/>
              </p:cNvGrpSpPr>
              <p:nvPr/>
            </p:nvGrpSpPr>
            <p:grpSpPr bwMode="auto">
              <a:xfrm>
                <a:off x="381" y="1136"/>
                <a:ext cx="4095" cy="435"/>
                <a:chOff x="263" y="1030"/>
                <a:chExt cx="2830" cy="395"/>
              </a:xfrm>
            </p:grpSpPr>
            <p:grpSp>
              <p:nvGrpSpPr>
                <p:cNvPr id="22819" name="Group 130"/>
                <p:cNvGrpSpPr>
                  <a:grpSpLocks/>
                </p:cNvGrpSpPr>
                <p:nvPr/>
              </p:nvGrpSpPr>
              <p:grpSpPr bwMode="auto">
                <a:xfrm>
                  <a:off x="263" y="1030"/>
                  <a:ext cx="904" cy="390"/>
                  <a:chOff x="579" y="1019"/>
                  <a:chExt cx="904" cy="390"/>
                </a:xfrm>
              </p:grpSpPr>
              <p:sp>
                <p:nvSpPr>
                  <p:cNvPr id="22843" name="Line 131"/>
                  <p:cNvSpPr>
                    <a:spLocks noChangeShapeType="1"/>
                  </p:cNvSpPr>
                  <p:nvPr/>
                </p:nvSpPr>
                <p:spPr bwMode="auto">
                  <a:xfrm>
                    <a:off x="582" y="1097"/>
                    <a:ext cx="237" cy="1"/>
                  </a:xfrm>
                  <a:prstGeom prst="line">
                    <a:avLst/>
                  </a:pr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 type="triangle" w="med" len="lg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22844" name="Group 132"/>
                  <p:cNvGrpSpPr>
                    <a:grpSpLocks/>
                  </p:cNvGrpSpPr>
                  <p:nvPr/>
                </p:nvGrpSpPr>
                <p:grpSpPr bwMode="auto">
                  <a:xfrm>
                    <a:off x="1106" y="1019"/>
                    <a:ext cx="377" cy="390"/>
                    <a:chOff x="987" y="1259"/>
                    <a:chExt cx="430" cy="422"/>
                  </a:xfrm>
                </p:grpSpPr>
                <p:sp>
                  <p:nvSpPr>
                    <p:cNvPr id="22849" name="Line 1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87" y="1492"/>
                      <a:ext cx="430" cy="1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2850" name="WordArt 134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038" y="1301"/>
                      <a:ext cx="137" cy="157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14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d</a:t>
                      </a:r>
                      <a:endParaRPr lang="zh-CN" altLang="en-US" sz="14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22851" name="WordArt 135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 rot="-211723">
                      <a:off x="1231" y="1327"/>
                      <a:ext cx="115" cy="130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2800" b="1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r</a:t>
                      </a:r>
                      <a:endParaRPr lang="zh-CN" altLang="en-US" sz="2800" b="1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22852" name="Line 136"/>
                    <p:cNvSpPr>
                      <a:spLocks noChangeShapeType="1"/>
                    </p:cNvSpPr>
                    <p:nvPr/>
                  </p:nvSpPr>
                  <p:spPr bwMode="auto">
                    <a:xfrm rot="-211723">
                      <a:off x="1187" y="1259"/>
                      <a:ext cx="224" cy="1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 type="triangle" w="med" len="sm"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22853" name="Group 13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59" y="1524"/>
                      <a:ext cx="275" cy="157"/>
                      <a:chOff x="2401" y="1731"/>
                      <a:chExt cx="294" cy="207"/>
                    </a:xfrm>
                  </p:grpSpPr>
                  <p:sp>
                    <p:nvSpPr>
                      <p:cNvPr id="22854" name="WordArt 138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 rot="-67167">
                        <a:off x="2581" y="1735"/>
                        <a:ext cx="114" cy="200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2800" i="1" kern="10"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latin typeface="Times New Roman"/>
                            <a:cs typeface="Times New Roman"/>
                          </a:rPr>
                          <a:t>t</a:t>
                        </a:r>
                        <a:endParaRPr lang="zh-CN" altLang="en-US" sz="28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22855" name="WordArt 139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2401" y="1731"/>
                        <a:ext cx="145" cy="207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1400" kern="10"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latin typeface="宋体"/>
                            <a:ea typeface="宋体"/>
                          </a:rPr>
                          <a:t>d</a:t>
                        </a:r>
                        <a:endParaRPr lang="zh-CN" altLang="en-US" sz="14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endParaRPr>
                      </a:p>
                    </p:txBody>
                  </p:sp>
                </p:grpSp>
              </p:grpSp>
              <p:grpSp>
                <p:nvGrpSpPr>
                  <p:cNvPr id="22845" name="Group 140"/>
                  <p:cNvGrpSpPr>
                    <a:grpSpLocks/>
                  </p:cNvGrpSpPr>
                  <p:nvPr/>
                </p:nvGrpSpPr>
                <p:grpSpPr bwMode="auto">
                  <a:xfrm>
                    <a:off x="862" y="1211"/>
                    <a:ext cx="158" cy="56"/>
                    <a:chOff x="1131" y="1917"/>
                    <a:chExt cx="233" cy="64"/>
                  </a:xfrm>
                </p:grpSpPr>
                <p:sp>
                  <p:nvSpPr>
                    <p:cNvPr id="22847" name="Line 1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31" y="1917"/>
                      <a:ext cx="230" cy="0"/>
                    </a:xfrm>
                    <a:prstGeom prst="line">
                      <a:avLst/>
                    </a:prstGeom>
                    <a:noFill/>
                    <a:ln w="571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2848" name="Line 1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34" y="1981"/>
                      <a:ext cx="230" cy="0"/>
                    </a:xfrm>
                    <a:prstGeom prst="line">
                      <a:avLst/>
                    </a:prstGeom>
                    <a:noFill/>
                    <a:ln w="571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22846" name="WordArt 14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79" y="1173"/>
                    <a:ext cx="159" cy="17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b="1" i="1" kern="10" dirty="0">
                        <a:ln w="9525">
                          <a:solidFill>
                            <a:srgbClr val="FF3300"/>
                          </a:solidFill>
                          <a:round/>
                          <a:headEnd/>
                          <a:tailEnd/>
                        </a:ln>
                        <a:solidFill>
                          <a:srgbClr val="FF3300"/>
                        </a:solidFill>
                        <a:latin typeface="Book Antiqua"/>
                      </a:rPr>
                      <a:t>v</a:t>
                    </a:r>
                    <a:endParaRPr lang="zh-CN" altLang="en-US" sz="2800" b="1" i="1" kern="10" dirty="0">
                      <a:ln w="952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solidFill>
                        <a:srgbClr val="FF3300"/>
                      </a:solidFill>
                      <a:latin typeface="Book Antiqua"/>
                    </a:endParaRPr>
                  </a:p>
                </p:txBody>
              </p:sp>
            </p:grpSp>
            <p:grpSp>
              <p:nvGrpSpPr>
                <p:cNvPr id="22820" name="Group 144"/>
                <p:cNvGrpSpPr>
                  <a:grpSpLocks/>
                </p:cNvGrpSpPr>
                <p:nvPr/>
              </p:nvGrpSpPr>
              <p:grpSpPr bwMode="auto">
                <a:xfrm>
                  <a:off x="1208" y="1235"/>
                  <a:ext cx="157" cy="57"/>
                  <a:chOff x="1131" y="1917"/>
                  <a:chExt cx="233" cy="64"/>
                </a:xfrm>
              </p:grpSpPr>
              <p:sp>
                <p:nvSpPr>
                  <p:cNvPr id="22841" name="Line 145"/>
                  <p:cNvSpPr>
                    <a:spLocks noChangeShapeType="1"/>
                  </p:cNvSpPr>
                  <p:nvPr/>
                </p:nvSpPr>
                <p:spPr bwMode="auto">
                  <a:xfrm>
                    <a:off x="1131" y="1917"/>
                    <a:ext cx="230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842" name="Line 146"/>
                  <p:cNvSpPr>
                    <a:spLocks noChangeShapeType="1"/>
                  </p:cNvSpPr>
                  <p:nvPr/>
                </p:nvSpPr>
                <p:spPr bwMode="auto">
                  <a:xfrm>
                    <a:off x="1134" y="1981"/>
                    <a:ext cx="230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2821" name="Line 147"/>
                <p:cNvSpPr>
                  <a:spLocks noChangeShapeType="1"/>
                </p:cNvSpPr>
                <p:nvPr/>
              </p:nvSpPr>
              <p:spPr bwMode="auto">
                <a:xfrm>
                  <a:off x="1420" y="1261"/>
                  <a:ext cx="285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822" name="WordArt 14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07" y="1052"/>
                  <a:ext cx="108" cy="14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d</a:t>
                  </a:r>
                  <a:endParaRPr lang="zh-CN" altLang="en-US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22823" name="Group 149"/>
                <p:cNvGrpSpPr>
                  <a:grpSpLocks/>
                </p:cNvGrpSpPr>
                <p:nvPr/>
              </p:nvGrpSpPr>
              <p:grpSpPr bwMode="auto">
                <a:xfrm>
                  <a:off x="1425" y="1280"/>
                  <a:ext cx="217" cy="145"/>
                  <a:chOff x="2401" y="1731"/>
                  <a:chExt cx="294" cy="207"/>
                </a:xfrm>
              </p:grpSpPr>
              <p:sp>
                <p:nvSpPr>
                  <p:cNvPr id="22839" name="WordArt 150"/>
                  <p:cNvSpPr>
                    <a:spLocks noChangeArrowheads="1" noChangeShapeType="1" noTextEdit="1"/>
                  </p:cNvSpPr>
                  <p:nvPr/>
                </p:nvSpPr>
                <p:spPr bwMode="auto">
                  <a:xfrm rot="-67167">
                    <a:off x="2581" y="1735"/>
                    <a:ext cx="114" cy="20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t</a:t>
                    </a:r>
                    <a:endParaRPr lang="zh-CN" altLang="en-US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2840" name="WordArt 15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401" y="1731"/>
                    <a:ext cx="145" cy="20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d</a:t>
                    </a:r>
                    <a:endParaRPr lang="zh-CN" altLang="en-US" sz="14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grpSp>
              <p:nvGrpSpPr>
                <p:cNvPr id="22824" name="Group 152"/>
                <p:cNvGrpSpPr>
                  <a:grpSpLocks/>
                </p:cNvGrpSpPr>
                <p:nvPr/>
              </p:nvGrpSpPr>
              <p:grpSpPr bwMode="auto">
                <a:xfrm>
                  <a:off x="1748" y="1102"/>
                  <a:ext cx="1345" cy="243"/>
                  <a:chOff x="1027" y="1516"/>
                  <a:chExt cx="1816" cy="297"/>
                </a:xfrm>
              </p:grpSpPr>
              <p:sp>
                <p:nvSpPr>
                  <p:cNvPr id="22825" name="WordArt 15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027" y="1552"/>
                    <a:ext cx="66" cy="23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(</a:t>
                    </a:r>
                    <a:endParaRPr lang="zh-CN" altLang="en-US" sz="2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2826" name="WordArt 154"/>
                  <p:cNvSpPr>
                    <a:spLocks noChangeArrowheads="1" noChangeShapeType="1" noTextEdit="1"/>
                  </p:cNvSpPr>
                  <p:nvPr/>
                </p:nvSpPr>
                <p:spPr bwMode="auto">
                  <a:xfrm flipH="1">
                    <a:off x="2777" y="1573"/>
                    <a:ext cx="66" cy="23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(</a:t>
                    </a:r>
                    <a:endParaRPr lang="zh-CN" altLang="en-US" sz="2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2827" name="WordArt 15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67" y="1587"/>
                    <a:ext cx="147" cy="15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x</a:t>
                    </a:r>
                    <a:endParaRPr lang="zh-CN" altLang="en-US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2828" name="WordArt 15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725" y="1596"/>
                    <a:ext cx="110" cy="17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y</a:t>
                    </a:r>
                    <a:endParaRPr lang="zh-CN" altLang="en-US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2829" name="WordArt 15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333" y="1603"/>
                    <a:ext cx="101" cy="15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b="1" i="1" kern="10">
                        <a:ln w="9525">
                          <a:noFill/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z</a:t>
                    </a:r>
                    <a:endParaRPr lang="zh-CN" altLang="en-US" sz="2800" b="1" i="1" kern="10">
                      <a:ln w="9525">
                        <a:noFill/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2830" name="WordArt 15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529" y="1592"/>
                    <a:ext cx="137" cy="15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kern="10">
                        <a:ln w="19050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宋体"/>
                        <a:ea typeface="宋体"/>
                      </a:rPr>
                      <a:t>+</a:t>
                    </a:r>
                    <a:endParaRPr lang="zh-CN" altLang="en-US" sz="2800" kern="10">
                      <a:ln w="19050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2831" name="WordArt 15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869" y="1571"/>
                    <a:ext cx="136" cy="24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b="1" i="1" kern="10"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Times New Roman"/>
                        <a:cs typeface="Times New Roman"/>
                      </a:rPr>
                      <a:t>j</a:t>
                    </a:r>
                    <a:endParaRPr lang="zh-CN" altLang="en-US" sz="2800" b="1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2832" name="Line 160"/>
                  <p:cNvSpPr>
                    <a:spLocks noChangeShapeType="1"/>
                  </p:cNvSpPr>
                  <p:nvPr/>
                </p:nvSpPr>
                <p:spPr bwMode="auto">
                  <a:xfrm>
                    <a:off x="1914" y="1518"/>
                    <a:ext cx="200" cy="8"/>
                  </a:xfrm>
                  <a:prstGeom prst="line">
                    <a:avLst/>
                  </a:prstGeom>
                  <a:noFill/>
                  <a:ln w="19050">
                    <a:solidFill>
                      <a:srgbClr val="008000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833" name="WordArt 16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125" y="1617"/>
                    <a:ext cx="136" cy="15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kern="10">
                        <a:ln w="19050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宋体"/>
                        <a:ea typeface="宋体"/>
                      </a:rPr>
                      <a:t>+</a:t>
                    </a:r>
                    <a:endParaRPr lang="zh-CN" altLang="en-US" sz="2800" kern="10">
                      <a:ln w="19050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endParaRPr>
                  </a:p>
                </p:txBody>
              </p:sp>
              <p:grpSp>
                <p:nvGrpSpPr>
                  <p:cNvPr id="22834" name="Group 162"/>
                  <p:cNvGrpSpPr>
                    <a:grpSpLocks/>
                  </p:cNvGrpSpPr>
                  <p:nvPr/>
                </p:nvGrpSpPr>
                <p:grpSpPr bwMode="auto">
                  <a:xfrm>
                    <a:off x="2493" y="1536"/>
                    <a:ext cx="174" cy="264"/>
                    <a:chOff x="2559" y="1998"/>
                    <a:chExt cx="176" cy="236"/>
                  </a:xfrm>
                </p:grpSpPr>
                <p:sp>
                  <p:nvSpPr>
                    <p:cNvPr id="22837" name="WordArt 163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571" y="2036"/>
                      <a:ext cx="135" cy="198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2800" b="1" i="1" kern="10">
                          <a:ln w="9525">
                            <a:solidFill>
                              <a:srgbClr val="0080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8000"/>
                          </a:solidFill>
                          <a:latin typeface="Times New Roman"/>
                          <a:cs typeface="Times New Roman"/>
                        </a:rPr>
                        <a:t>k</a:t>
                      </a:r>
                      <a:endParaRPr lang="zh-CN" altLang="en-US" sz="2800" b="1" i="1" kern="10"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22838" name="Line 16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59" y="1998"/>
                      <a:ext cx="176" cy="1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8000"/>
                      </a:solidFill>
                      <a:round/>
                      <a:headEnd/>
                      <a:tailEnd type="triangle" w="med" len="med"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22835" name="WordArt 16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362" y="1573"/>
                    <a:ext cx="92" cy="20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b="1" i="1" kern="10"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Times New Roman"/>
                        <a:cs typeface="Times New Roman"/>
                      </a:rPr>
                      <a:t>i</a:t>
                    </a:r>
                    <a:endParaRPr lang="zh-CN" altLang="en-US" sz="2800" b="1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2836" name="Line 16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49" y="1516"/>
                    <a:ext cx="172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8000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  <p:grpSp>
          <p:nvGrpSpPr>
            <p:cNvPr id="22763" name="Group 170"/>
            <p:cNvGrpSpPr>
              <a:grpSpLocks/>
            </p:cNvGrpSpPr>
            <p:nvPr/>
          </p:nvGrpSpPr>
          <p:grpSpPr bwMode="auto">
            <a:xfrm>
              <a:off x="868" y="2120"/>
              <a:ext cx="2783" cy="293"/>
              <a:chOff x="502" y="2588"/>
              <a:chExt cx="2028" cy="285"/>
            </a:xfrm>
          </p:grpSpPr>
          <p:grpSp>
            <p:nvGrpSpPr>
              <p:cNvPr id="22797" name="Group 171"/>
              <p:cNvGrpSpPr>
                <a:grpSpLocks/>
              </p:cNvGrpSpPr>
              <p:nvPr/>
            </p:nvGrpSpPr>
            <p:grpSpPr bwMode="auto">
              <a:xfrm>
                <a:off x="502" y="2729"/>
                <a:ext cx="158" cy="61"/>
                <a:chOff x="1131" y="1917"/>
                <a:chExt cx="233" cy="64"/>
              </a:xfrm>
            </p:grpSpPr>
            <p:sp>
              <p:nvSpPr>
                <p:cNvPr id="22815" name="Line 172"/>
                <p:cNvSpPr>
                  <a:spLocks noChangeShapeType="1"/>
                </p:cNvSpPr>
                <p:nvPr/>
              </p:nvSpPr>
              <p:spPr bwMode="auto">
                <a:xfrm>
                  <a:off x="1131" y="1917"/>
                  <a:ext cx="230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816" name="Line 173"/>
                <p:cNvSpPr>
                  <a:spLocks noChangeShapeType="1"/>
                </p:cNvSpPr>
                <p:nvPr/>
              </p:nvSpPr>
              <p:spPr bwMode="auto">
                <a:xfrm>
                  <a:off x="1134" y="1981"/>
                  <a:ext cx="230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798" name="Group 174"/>
              <p:cNvGrpSpPr>
                <a:grpSpLocks/>
              </p:cNvGrpSpPr>
              <p:nvPr/>
            </p:nvGrpSpPr>
            <p:grpSpPr bwMode="auto">
              <a:xfrm>
                <a:off x="783" y="2645"/>
                <a:ext cx="266" cy="189"/>
                <a:chOff x="780" y="3115"/>
                <a:chExt cx="260" cy="189"/>
              </a:xfrm>
            </p:grpSpPr>
            <p:sp>
              <p:nvSpPr>
                <p:cNvPr id="22813" name="WordArt 17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17" y="3202"/>
                  <a:ext cx="123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man Old Style"/>
                    </a:rPr>
                    <a:t>x</a:t>
                  </a:r>
                  <a:endParaRPr lang="zh-CN" altLang="en-US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endParaRPr>
                </a:p>
              </p:txBody>
            </p:sp>
            <p:sp>
              <p:nvSpPr>
                <p:cNvPr id="22814" name="WordArt 17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80" y="3115"/>
                  <a:ext cx="140" cy="17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</p:grpSp>
          <p:sp>
            <p:nvSpPr>
              <p:cNvPr id="22799" name="WordArt 1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99" y="2641"/>
                <a:ext cx="86" cy="1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i</a:t>
                </a:r>
                <a:endParaRPr lang="zh-CN" altLang="en-US" sz="2800" b="1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2800" name="Line 178"/>
              <p:cNvSpPr>
                <a:spLocks noChangeShapeType="1"/>
              </p:cNvSpPr>
              <p:nvPr/>
            </p:nvSpPr>
            <p:spPr bwMode="auto">
              <a:xfrm>
                <a:off x="1056" y="2588"/>
                <a:ext cx="160" cy="1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801" name="WordArt 1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61" y="2682"/>
                <a:ext cx="127" cy="14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1905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28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22802" name="Group 180"/>
              <p:cNvGrpSpPr>
                <a:grpSpLocks/>
              </p:cNvGrpSpPr>
              <p:nvPr/>
            </p:nvGrpSpPr>
            <p:grpSpPr bwMode="auto">
              <a:xfrm>
                <a:off x="1446" y="2646"/>
                <a:ext cx="247" cy="206"/>
                <a:chOff x="1431" y="3116"/>
                <a:chExt cx="242" cy="206"/>
              </a:xfrm>
            </p:grpSpPr>
            <p:sp>
              <p:nvSpPr>
                <p:cNvPr id="22811" name="WordArt 18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83" y="3212"/>
                  <a:ext cx="90" cy="11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man Old Style"/>
                    </a:rPr>
                    <a:t>y</a:t>
                  </a:r>
                  <a:endParaRPr lang="zh-CN" altLang="en-US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endParaRPr>
                </a:p>
              </p:txBody>
            </p:sp>
            <p:sp>
              <p:nvSpPr>
                <p:cNvPr id="22812" name="WordArt 18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31" y="3116"/>
                  <a:ext cx="140" cy="17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</p:grpSp>
          <p:sp>
            <p:nvSpPr>
              <p:cNvPr id="22803" name="WordArt 1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27" y="2651"/>
                <a:ext cx="126" cy="2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j</a:t>
                </a:r>
                <a:endParaRPr lang="zh-CN" altLang="en-US" sz="2800" b="1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2804" name="Line 184"/>
              <p:cNvSpPr>
                <a:spLocks noChangeShapeType="1"/>
              </p:cNvSpPr>
              <p:nvPr/>
            </p:nvSpPr>
            <p:spPr bwMode="auto">
              <a:xfrm>
                <a:off x="1753" y="2600"/>
                <a:ext cx="160" cy="1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805" name="WordArt 1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23" y="2685"/>
                <a:ext cx="128" cy="1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1905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28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22806" name="Group 186"/>
              <p:cNvGrpSpPr>
                <a:grpSpLocks/>
              </p:cNvGrpSpPr>
              <p:nvPr/>
            </p:nvGrpSpPr>
            <p:grpSpPr bwMode="auto">
              <a:xfrm>
                <a:off x="2098" y="2657"/>
                <a:ext cx="241" cy="212"/>
                <a:chOff x="2072" y="3128"/>
                <a:chExt cx="237" cy="212"/>
              </a:xfrm>
            </p:grpSpPr>
            <p:sp>
              <p:nvSpPr>
                <p:cNvPr id="22809" name="WordArt 18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07" y="3238"/>
                  <a:ext cx="102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man Old Style"/>
                    </a:rPr>
                    <a:t>z</a:t>
                  </a:r>
                  <a:endParaRPr lang="zh-CN" altLang="en-US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endParaRPr>
                </a:p>
              </p:txBody>
            </p:sp>
            <p:sp>
              <p:nvSpPr>
                <p:cNvPr id="22810" name="WordArt 18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72" y="3128"/>
                  <a:ext cx="140" cy="17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</p:grpSp>
          <p:sp>
            <p:nvSpPr>
              <p:cNvPr id="22807" name="WordArt 1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82" y="2640"/>
                <a:ext cx="123" cy="2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k</a:t>
                </a:r>
                <a:endParaRPr lang="zh-CN" altLang="en-US" sz="2800" b="1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2808" name="Line 190"/>
              <p:cNvSpPr>
                <a:spLocks noChangeShapeType="1"/>
              </p:cNvSpPr>
              <p:nvPr/>
            </p:nvSpPr>
            <p:spPr bwMode="auto">
              <a:xfrm>
                <a:off x="2370" y="2602"/>
                <a:ext cx="160" cy="1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2764" name="Group 191"/>
            <p:cNvGrpSpPr>
              <a:grpSpLocks/>
            </p:cNvGrpSpPr>
            <p:nvPr/>
          </p:nvGrpSpPr>
          <p:grpSpPr bwMode="auto">
            <a:xfrm>
              <a:off x="857" y="1610"/>
              <a:ext cx="2869" cy="390"/>
              <a:chOff x="473" y="2042"/>
              <a:chExt cx="2091" cy="379"/>
            </a:xfrm>
          </p:grpSpPr>
          <p:sp>
            <p:nvSpPr>
              <p:cNvPr id="22765" name="Line 192"/>
              <p:cNvSpPr>
                <a:spLocks noChangeShapeType="1"/>
              </p:cNvSpPr>
              <p:nvPr/>
            </p:nvSpPr>
            <p:spPr bwMode="auto">
              <a:xfrm>
                <a:off x="2073" y="2222"/>
                <a:ext cx="33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766" name="WordArt 19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15" y="2042"/>
                <a:ext cx="103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d</a:t>
                </a:r>
                <a:endParaRPr lang="zh-CN" altLang="en-US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22767" name="Group 194"/>
              <p:cNvGrpSpPr>
                <a:grpSpLocks/>
              </p:cNvGrpSpPr>
              <p:nvPr/>
            </p:nvGrpSpPr>
            <p:grpSpPr bwMode="auto">
              <a:xfrm>
                <a:off x="2131" y="2250"/>
                <a:ext cx="212" cy="149"/>
                <a:chOff x="2401" y="1731"/>
                <a:chExt cx="294" cy="207"/>
              </a:xfrm>
            </p:grpSpPr>
            <p:sp>
              <p:nvSpPr>
                <p:cNvPr id="22795" name="WordArt 195"/>
                <p:cNvSpPr>
                  <a:spLocks noChangeArrowheads="1" noChangeShapeType="1" noTextEdit="1"/>
                </p:cNvSpPr>
                <p:nvPr/>
              </p:nvSpPr>
              <p:spPr bwMode="auto">
                <a:xfrm rot="-67167">
                  <a:off x="2581" y="1735"/>
                  <a:ext cx="114" cy="2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2796" name="WordArt 19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01" y="1731"/>
                  <a:ext cx="145" cy="20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d</a:t>
                  </a:r>
                  <a:endParaRPr lang="zh-CN" altLang="en-US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2768" name="Line 197"/>
              <p:cNvSpPr>
                <a:spLocks noChangeShapeType="1"/>
              </p:cNvSpPr>
              <p:nvPr/>
            </p:nvSpPr>
            <p:spPr bwMode="auto">
              <a:xfrm>
                <a:off x="1402" y="2254"/>
                <a:ext cx="3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769" name="WordArt 1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42" y="2064"/>
                <a:ext cx="105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d</a:t>
                </a:r>
                <a:endParaRPr lang="zh-CN" altLang="en-US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22770" name="Group 199"/>
              <p:cNvGrpSpPr>
                <a:grpSpLocks/>
              </p:cNvGrpSpPr>
              <p:nvPr/>
            </p:nvGrpSpPr>
            <p:grpSpPr bwMode="auto">
              <a:xfrm>
                <a:off x="1459" y="2274"/>
                <a:ext cx="211" cy="147"/>
                <a:chOff x="2401" y="1731"/>
                <a:chExt cx="294" cy="207"/>
              </a:xfrm>
            </p:grpSpPr>
            <p:sp>
              <p:nvSpPr>
                <p:cNvPr id="22793" name="WordArt 200"/>
                <p:cNvSpPr>
                  <a:spLocks noChangeArrowheads="1" noChangeShapeType="1" noTextEdit="1"/>
                </p:cNvSpPr>
                <p:nvPr/>
              </p:nvSpPr>
              <p:spPr bwMode="auto">
                <a:xfrm rot="-67167">
                  <a:off x="2581" y="1735"/>
                  <a:ext cx="114" cy="2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2794" name="WordArt 20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01" y="1731"/>
                  <a:ext cx="145" cy="20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d</a:t>
                  </a:r>
                  <a:endParaRPr lang="zh-CN" altLang="en-US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22771" name="Group 202"/>
              <p:cNvGrpSpPr>
                <a:grpSpLocks/>
              </p:cNvGrpSpPr>
              <p:nvPr/>
            </p:nvGrpSpPr>
            <p:grpSpPr bwMode="auto">
              <a:xfrm>
                <a:off x="745" y="2055"/>
                <a:ext cx="333" cy="364"/>
                <a:chOff x="1254" y="2596"/>
                <a:chExt cx="345" cy="360"/>
              </a:xfrm>
            </p:grpSpPr>
            <p:sp>
              <p:nvSpPr>
                <p:cNvPr id="22787" name="Line 203"/>
                <p:cNvSpPr>
                  <a:spLocks noChangeShapeType="1"/>
                </p:cNvSpPr>
                <p:nvPr/>
              </p:nvSpPr>
              <p:spPr bwMode="auto">
                <a:xfrm>
                  <a:off x="1254" y="2780"/>
                  <a:ext cx="345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788" name="WordArt 20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95" y="2602"/>
                  <a:ext cx="109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d</a:t>
                  </a:r>
                  <a:endParaRPr lang="zh-CN" altLang="en-US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22789" name="Group 205"/>
                <p:cNvGrpSpPr>
                  <a:grpSpLocks/>
                </p:cNvGrpSpPr>
                <p:nvPr/>
              </p:nvGrpSpPr>
              <p:grpSpPr bwMode="auto">
                <a:xfrm>
                  <a:off x="1312" y="2810"/>
                  <a:ext cx="221" cy="146"/>
                  <a:chOff x="2401" y="1731"/>
                  <a:chExt cx="294" cy="207"/>
                </a:xfrm>
              </p:grpSpPr>
              <p:sp>
                <p:nvSpPr>
                  <p:cNvPr id="22791" name="WordArt 206"/>
                  <p:cNvSpPr>
                    <a:spLocks noChangeArrowheads="1" noChangeShapeType="1" noTextEdit="1"/>
                  </p:cNvSpPr>
                  <p:nvPr/>
                </p:nvSpPr>
                <p:spPr bwMode="auto">
                  <a:xfrm rot="-67167">
                    <a:off x="2581" y="1735"/>
                    <a:ext cx="114" cy="20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t</a:t>
                    </a:r>
                    <a:endParaRPr lang="zh-CN" altLang="en-US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2792" name="WordArt 20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401" y="1731"/>
                    <a:ext cx="145" cy="20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d</a:t>
                    </a:r>
                    <a:endParaRPr lang="zh-CN" altLang="en-US" sz="14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22790" name="WordArt 20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19" y="2596"/>
                  <a:ext cx="134" cy="14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x</a:t>
                  </a:r>
                  <a:endParaRPr lang="zh-CN" altLang="en-US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2772" name="WordArt 20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84" y="2064"/>
                <a:ext cx="97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y</a:t>
                </a:r>
                <a:endParaRPr lang="zh-CN" altLang="en-US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2773" name="WordArt 2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42" y="2050"/>
                <a:ext cx="89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z</a:t>
                </a:r>
                <a:endParaRPr lang="zh-CN" altLang="en-US" sz="2800" b="1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2774" name="WordArt 2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31" y="2160"/>
                <a:ext cx="121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1905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28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2775" name="WordArt 2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3" y="2163"/>
                <a:ext cx="81" cy="1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i</a:t>
                </a:r>
                <a:endParaRPr lang="zh-CN" altLang="en-US" sz="2800" b="1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2776" name="Group 213"/>
              <p:cNvGrpSpPr>
                <a:grpSpLocks/>
              </p:cNvGrpSpPr>
              <p:nvPr/>
            </p:nvGrpSpPr>
            <p:grpSpPr bwMode="auto">
              <a:xfrm>
                <a:off x="1711" y="2101"/>
                <a:ext cx="176" cy="274"/>
                <a:chOff x="1754" y="2000"/>
                <a:chExt cx="203" cy="265"/>
              </a:xfrm>
            </p:grpSpPr>
            <p:sp>
              <p:nvSpPr>
                <p:cNvPr id="22785" name="WordArt 21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54" y="2049"/>
                  <a:ext cx="137" cy="21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b="1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rPr>
                    <a:t>j</a:t>
                  </a:r>
                  <a:endParaRPr lang="zh-CN" altLang="en-US" sz="2800" b="1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2786" name="Line 215"/>
                <p:cNvSpPr>
                  <a:spLocks noChangeShapeType="1"/>
                </p:cNvSpPr>
                <p:nvPr/>
              </p:nvSpPr>
              <p:spPr bwMode="auto">
                <a:xfrm flipV="1">
                  <a:off x="1777" y="2000"/>
                  <a:ext cx="180" cy="2"/>
                </a:xfrm>
                <a:prstGeom prst="line">
                  <a:avLst/>
                </a:prstGeom>
                <a:noFill/>
                <a:ln w="19050">
                  <a:solidFill>
                    <a:srgbClr val="0080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2777" name="WordArt 2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97" y="2152"/>
                <a:ext cx="119" cy="14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1905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28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22778" name="Group 217"/>
              <p:cNvGrpSpPr>
                <a:grpSpLocks/>
              </p:cNvGrpSpPr>
              <p:nvPr/>
            </p:nvGrpSpPr>
            <p:grpSpPr bwMode="auto">
              <a:xfrm>
                <a:off x="2411" y="2099"/>
                <a:ext cx="153" cy="244"/>
                <a:chOff x="2559" y="1998"/>
                <a:chExt cx="176" cy="236"/>
              </a:xfrm>
            </p:grpSpPr>
            <p:sp>
              <p:nvSpPr>
                <p:cNvPr id="22783" name="WordArt 21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71" y="2036"/>
                  <a:ext cx="135" cy="19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b="1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rPr>
                    <a:t>k</a:t>
                  </a:r>
                  <a:endParaRPr lang="zh-CN" altLang="en-US" sz="2800" b="1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2784" name="Line 219"/>
                <p:cNvSpPr>
                  <a:spLocks noChangeShapeType="1"/>
                </p:cNvSpPr>
                <p:nvPr/>
              </p:nvSpPr>
              <p:spPr bwMode="auto">
                <a:xfrm flipV="1">
                  <a:off x="2559" y="1998"/>
                  <a:ext cx="176" cy="1"/>
                </a:xfrm>
                <a:prstGeom prst="line">
                  <a:avLst/>
                </a:prstGeom>
                <a:noFill/>
                <a:ln w="19050">
                  <a:solidFill>
                    <a:srgbClr val="0080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779" name="Group 220"/>
              <p:cNvGrpSpPr>
                <a:grpSpLocks/>
              </p:cNvGrpSpPr>
              <p:nvPr/>
            </p:nvGrpSpPr>
            <p:grpSpPr bwMode="auto">
              <a:xfrm>
                <a:off x="473" y="2207"/>
                <a:ext cx="155" cy="63"/>
                <a:chOff x="1131" y="1917"/>
                <a:chExt cx="233" cy="64"/>
              </a:xfrm>
            </p:grpSpPr>
            <p:sp>
              <p:nvSpPr>
                <p:cNvPr id="22781" name="Line 221"/>
                <p:cNvSpPr>
                  <a:spLocks noChangeShapeType="1"/>
                </p:cNvSpPr>
                <p:nvPr/>
              </p:nvSpPr>
              <p:spPr bwMode="auto">
                <a:xfrm>
                  <a:off x="1131" y="1917"/>
                  <a:ext cx="230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782" name="Line 222"/>
                <p:cNvSpPr>
                  <a:spLocks noChangeShapeType="1"/>
                </p:cNvSpPr>
                <p:nvPr/>
              </p:nvSpPr>
              <p:spPr bwMode="auto">
                <a:xfrm>
                  <a:off x="1134" y="1981"/>
                  <a:ext cx="230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2780" name="Line 223"/>
              <p:cNvSpPr>
                <a:spLocks noChangeShapeType="1"/>
              </p:cNvSpPr>
              <p:nvPr/>
            </p:nvSpPr>
            <p:spPr bwMode="auto">
              <a:xfrm>
                <a:off x="1092" y="2099"/>
                <a:ext cx="141" cy="1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00269" name="Group 589"/>
          <p:cNvGrpSpPr>
            <a:grpSpLocks/>
          </p:cNvGrpSpPr>
          <p:nvPr/>
        </p:nvGrpSpPr>
        <p:grpSpPr bwMode="auto">
          <a:xfrm>
            <a:off x="431800" y="3724275"/>
            <a:ext cx="4464050" cy="2686050"/>
            <a:chOff x="393" y="2587"/>
            <a:chExt cx="4070" cy="1865"/>
          </a:xfrm>
        </p:grpSpPr>
        <p:grpSp>
          <p:nvGrpSpPr>
            <p:cNvPr id="22640" name="Group 225"/>
            <p:cNvGrpSpPr>
              <a:grpSpLocks/>
            </p:cNvGrpSpPr>
            <p:nvPr/>
          </p:nvGrpSpPr>
          <p:grpSpPr bwMode="auto">
            <a:xfrm>
              <a:off x="604" y="2950"/>
              <a:ext cx="3688" cy="403"/>
              <a:chOff x="205" y="3539"/>
              <a:chExt cx="2777" cy="394"/>
            </a:xfrm>
          </p:grpSpPr>
          <p:grpSp>
            <p:nvGrpSpPr>
              <p:cNvPr id="22719" name="Group 226"/>
              <p:cNvGrpSpPr>
                <a:grpSpLocks/>
              </p:cNvGrpSpPr>
              <p:nvPr/>
            </p:nvGrpSpPr>
            <p:grpSpPr bwMode="auto">
              <a:xfrm>
                <a:off x="2190" y="3556"/>
                <a:ext cx="792" cy="376"/>
                <a:chOff x="2244" y="3426"/>
                <a:chExt cx="792" cy="376"/>
              </a:xfrm>
            </p:grpSpPr>
            <p:grpSp>
              <p:nvGrpSpPr>
                <p:cNvPr id="22750" name="Group 227"/>
                <p:cNvGrpSpPr>
                  <a:grpSpLocks/>
                </p:cNvGrpSpPr>
                <p:nvPr/>
              </p:nvGrpSpPr>
              <p:grpSpPr bwMode="auto">
                <a:xfrm>
                  <a:off x="2709" y="3426"/>
                  <a:ext cx="327" cy="376"/>
                  <a:chOff x="899" y="3560"/>
                  <a:chExt cx="327" cy="376"/>
                </a:xfrm>
              </p:grpSpPr>
              <p:sp>
                <p:nvSpPr>
                  <p:cNvPr id="22757" name="Line 228"/>
                  <p:cNvSpPr>
                    <a:spLocks noChangeShapeType="1"/>
                  </p:cNvSpPr>
                  <p:nvPr/>
                </p:nvSpPr>
                <p:spPr bwMode="auto">
                  <a:xfrm>
                    <a:off x="899" y="3749"/>
                    <a:ext cx="327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758" name="WordArt 22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938" y="3560"/>
                    <a:ext cx="103" cy="15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d</a:t>
                    </a:r>
                    <a:endParaRPr lang="zh-CN" altLang="en-US" sz="14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grpSp>
                <p:nvGrpSpPr>
                  <p:cNvPr id="22759" name="Group 230"/>
                  <p:cNvGrpSpPr>
                    <a:grpSpLocks/>
                  </p:cNvGrpSpPr>
                  <p:nvPr/>
                </p:nvGrpSpPr>
                <p:grpSpPr bwMode="auto">
                  <a:xfrm>
                    <a:off x="954" y="3781"/>
                    <a:ext cx="209" cy="155"/>
                    <a:chOff x="2401" y="1731"/>
                    <a:chExt cx="294" cy="207"/>
                  </a:xfrm>
                </p:grpSpPr>
                <p:sp>
                  <p:nvSpPr>
                    <p:cNvPr id="22760" name="WordArt 231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 rot="-67167">
                      <a:off x="2581" y="1735"/>
                      <a:ext cx="114" cy="200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28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t</a:t>
                      </a:r>
                      <a:endParaRPr lang="zh-CN" altLang="en-US" sz="28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22761" name="WordArt 232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401" y="1731"/>
                      <a:ext cx="145" cy="207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14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d</a:t>
                      </a:r>
                      <a:endParaRPr lang="zh-CN" altLang="en-US" sz="14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</p:grpSp>
            </p:grpSp>
            <p:sp>
              <p:nvSpPr>
                <p:cNvPr id="22751" name="WordArt 23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63" y="3619"/>
                  <a:ext cx="107" cy="9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b="1" i="1" kern="10">
                      <a:ln w="9525">
                        <a:noFill/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z</a:t>
                  </a:r>
                  <a:endParaRPr lang="zh-CN" altLang="en-US" sz="2800" b="1" i="1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2752" name="WordArt 23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44" y="3535"/>
                  <a:ext cx="122" cy="17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grpSp>
              <p:nvGrpSpPr>
                <p:cNvPr id="22753" name="Group 235"/>
                <p:cNvGrpSpPr>
                  <a:grpSpLocks/>
                </p:cNvGrpSpPr>
                <p:nvPr/>
              </p:nvGrpSpPr>
              <p:grpSpPr bwMode="auto">
                <a:xfrm>
                  <a:off x="2522" y="3582"/>
                  <a:ext cx="136" cy="66"/>
                  <a:chOff x="1131" y="1917"/>
                  <a:chExt cx="233" cy="64"/>
                </a:xfrm>
              </p:grpSpPr>
              <p:sp>
                <p:nvSpPr>
                  <p:cNvPr id="22755" name="Line 236"/>
                  <p:cNvSpPr>
                    <a:spLocks noChangeShapeType="1"/>
                  </p:cNvSpPr>
                  <p:nvPr/>
                </p:nvSpPr>
                <p:spPr bwMode="auto">
                  <a:xfrm>
                    <a:off x="1131" y="1917"/>
                    <a:ext cx="230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756" name="Line 237"/>
                  <p:cNvSpPr>
                    <a:spLocks noChangeShapeType="1"/>
                  </p:cNvSpPr>
                  <p:nvPr/>
                </p:nvSpPr>
                <p:spPr bwMode="auto">
                  <a:xfrm>
                    <a:off x="1134" y="1981"/>
                    <a:ext cx="230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2754" name="WordArt 23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80" y="3441"/>
                  <a:ext cx="104" cy="13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b="1" i="1" kern="10">
                      <a:ln w="9525">
                        <a:noFill/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z</a:t>
                  </a:r>
                  <a:endParaRPr lang="zh-CN" altLang="en-US" sz="2800" b="1" i="1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2720" name="Group 239"/>
              <p:cNvGrpSpPr>
                <a:grpSpLocks/>
              </p:cNvGrpSpPr>
              <p:nvPr/>
            </p:nvGrpSpPr>
            <p:grpSpPr bwMode="auto">
              <a:xfrm>
                <a:off x="205" y="3539"/>
                <a:ext cx="891" cy="376"/>
                <a:chOff x="195" y="3397"/>
                <a:chExt cx="891" cy="376"/>
              </a:xfrm>
            </p:grpSpPr>
            <p:grpSp>
              <p:nvGrpSpPr>
                <p:cNvPr id="22735" name="Group 240"/>
                <p:cNvGrpSpPr>
                  <a:grpSpLocks/>
                </p:cNvGrpSpPr>
                <p:nvPr/>
              </p:nvGrpSpPr>
              <p:grpSpPr bwMode="auto">
                <a:xfrm>
                  <a:off x="195" y="3397"/>
                  <a:ext cx="792" cy="376"/>
                  <a:chOff x="151" y="3332"/>
                  <a:chExt cx="792" cy="376"/>
                </a:xfrm>
              </p:grpSpPr>
              <p:grpSp>
                <p:nvGrpSpPr>
                  <p:cNvPr id="22737" name="Group 241"/>
                  <p:cNvGrpSpPr>
                    <a:grpSpLocks/>
                  </p:cNvGrpSpPr>
                  <p:nvPr/>
                </p:nvGrpSpPr>
                <p:grpSpPr bwMode="auto">
                  <a:xfrm>
                    <a:off x="616" y="3332"/>
                    <a:ext cx="327" cy="376"/>
                    <a:chOff x="899" y="3560"/>
                    <a:chExt cx="327" cy="376"/>
                  </a:xfrm>
                </p:grpSpPr>
                <p:sp>
                  <p:nvSpPr>
                    <p:cNvPr id="22745" name="Line 2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99" y="3749"/>
                      <a:ext cx="327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2746" name="WordArt 243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938" y="3560"/>
                      <a:ext cx="103" cy="155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14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d</a:t>
                      </a:r>
                      <a:endParaRPr lang="zh-CN" altLang="en-US" sz="14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  <p:grpSp>
                  <p:nvGrpSpPr>
                    <p:cNvPr id="22747" name="Group 24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954" y="3781"/>
                      <a:ext cx="209" cy="155"/>
                      <a:chOff x="2401" y="1731"/>
                      <a:chExt cx="294" cy="207"/>
                    </a:xfrm>
                  </p:grpSpPr>
                  <p:sp>
                    <p:nvSpPr>
                      <p:cNvPr id="22748" name="WordArt 245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 rot="-67167">
                        <a:off x="2581" y="1735"/>
                        <a:ext cx="114" cy="200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2800" i="1" kern="10"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latin typeface="Times New Roman"/>
                            <a:cs typeface="Times New Roman"/>
                          </a:rPr>
                          <a:t>t</a:t>
                        </a:r>
                        <a:endParaRPr lang="zh-CN" altLang="en-US" sz="28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22749" name="WordArt 246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2401" y="1731"/>
                        <a:ext cx="145" cy="207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1400" kern="10"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latin typeface="宋体"/>
                            <a:ea typeface="宋体"/>
                          </a:rPr>
                          <a:t>d</a:t>
                        </a:r>
                        <a:endParaRPr lang="zh-CN" altLang="en-US" sz="14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endParaRPr>
                      </a:p>
                    </p:txBody>
                  </p:sp>
                </p:grpSp>
              </p:grpSp>
              <p:grpSp>
                <p:nvGrpSpPr>
                  <p:cNvPr id="22738" name="Group 247"/>
                  <p:cNvGrpSpPr>
                    <a:grpSpLocks/>
                  </p:cNvGrpSpPr>
                  <p:nvPr/>
                </p:nvGrpSpPr>
                <p:grpSpPr bwMode="auto">
                  <a:xfrm>
                    <a:off x="151" y="3441"/>
                    <a:ext cx="226" cy="183"/>
                    <a:chOff x="780" y="3115"/>
                    <a:chExt cx="260" cy="189"/>
                  </a:xfrm>
                </p:grpSpPr>
                <p:sp>
                  <p:nvSpPr>
                    <p:cNvPr id="22743" name="WordArt 248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917" y="3202"/>
                      <a:ext cx="123" cy="102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28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x</a:t>
                      </a:r>
                      <a:endParaRPr lang="zh-CN" altLang="en-US" sz="28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22744" name="WordArt 249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780" y="3115"/>
                      <a:ext cx="140" cy="178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28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Book Antiqua"/>
                        </a:rPr>
                        <a:t>v</a:t>
                      </a:r>
                      <a:endParaRPr lang="zh-CN" altLang="en-US" sz="28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 Antiqua"/>
                      </a:endParaRPr>
                    </a:p>
                  </p:txBody>
                </p:sp>
              </p:grpSp>
              <p:grpSp>
                <p:nvGrpSpPr>
                  <p:cNvPr id="22739" name="Group 250"/>
                  <p:cNvGrpSpPr>
                    <a:grpSpLocks/>
                  </p:cNvGrpSpPr>
                  <p:nvPr/>
                </p:nvGrpSpPr>
                <p:grpSpPr bwMode="auto">
                  <a:xfrm>
                    <a:off x="429" y="3488"/>
                    <a:ext cx="136" cy="66"/>
                    <a:chOff x="1131" y="1917"/>
                    <a:chExt cx="233" cy="64"/>
                  </a:xfrm>
                </p:grpSpPr>
                <p:sp>
                  <p:nvSpPr>
                    <p:cNvPr id="22741" name="Line 2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31" y="1917"/>
                      <a:ext cx="230" cy="0"/>
                    </a:xfrm>
                    <a:prstGeom prst="line">
                      <a:avLst/>
                    </a:prstGeom>
                    <a:noFill/>
                    <a:ln w="571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2742" name="Line 25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34" y="1981"/>
                      <a:ext cx="230" cy="0"/>
                    </a:xfrm>
                    <a:prstGeom prst="line">
                      <a:avLst/>
                    </a:prstGeom>
                    <a:noFill/>
                    <a:ln w="571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22740" name="WordArt 25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787" y="3347"/>
                    <a:ext cx="104" cy="13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x</a:t>
                    </a:r>
                    <a:endParaRPr lang="zh-CN" altLang="en-US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22736" name="WordArt 25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59" y="3701"/>
                  <a:ext cx="27" cy="5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,</a:t>
                  </a:r>
                  <a:endParaRPr lang="zh-CN" altLang="en-US" sz="2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22721" name="Group 255"/>
              <p:cNvGrpSpPr>
                <a:grpSpLocks/>
              </p:cNvGrpSpPr>
              <p:nvPr/>
            </p:nvGrpSpPr>
            <p:grpSpPr bwMode="auto">
              <a:xfrm>
                <a:off x="1172" y="3557"/>
                <a:ext cx="880" cy="376"/>
                <a:chOff x="1193" y="3405"/>
                <a:chExt cx="880" cy="376"/>
              </a:xfrm>
            </p:grpSpPr>
            <p:grpSp>
              <p:nvGrpSpPr>
                <p:cNvPr id="22722" name="Group 256"/>
                <p:cNvGrpSpPr>
                  <a:grpSpLocks/>
                </p:cNvGrpSpPr>
                <p:nvPr/>
              </p:nvGrpSpPr>
              <p:grpSpPr bwMode="auto">
                <a:xfrm>
                  <a:off x="1658" y="3405"/>
                  <a:ext cx="327" cy="376"/>
                  <a:chOff x="899" y="3560"/>
                  <a:chExt cx="327" cy="376"/>
                </a:xfrm>
              </p:grpSpPr>
              <p:sp>
                <p:nvSpPr>
                  <p:cNvPr id="22730" name="Line 257"/>
                  <p:cNvSpPr>
                    <a:spLocks noChangeShapeType="1"/>
                  </p:cNvSpPr>
                  <p:nvPr/>
                </p:nvSpPr>
                <p:spPr bwMode="auto">
                  <a:xfrm>
                    <a:off x="899" y="3749"/>
                    <a:ext cx="327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731" name="WordArt 25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938" y="3560"/>
                    <a:ext cx="103" cy="15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d</a:t>
                    </a:r>
                    <a:endParaRPr lang="zh-CN" altLang="en-US" sz="14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grpSp>
                <p:nvGrpSpPr>
                  <p:cNvPr id="22732" name="Group 259"/>
                  <p:cNvGrpSpPr>
                    <a:grpSpLocks/>
                  </p:cNvGrpSpPr>
                  <p:nvPr/>
                </p:nvGrpSpPr>
                <p:grpSpPr bwMode="auto">
                  <a:xfrm>
                    <a:off x="954" y="3781"/>
                    <a:ext cx="209" cy="155"/>
                    <a:chOff x="2401" y="1731"/>
                    <a:chExt cx="294" cy="207"/>
                  </a:xfrm>
                </p:grpSpPr>
                <p:sp>
                  <p:nvSpPr>
                    <p:cNvPr id="22733" name="WordArt 260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 rot="-67167">
                      <a:off x="2581" y="1735"/>
                      <a:ext cx="114" cy="200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28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t</a:t>
                      </a:r>
                      <a:endParaRPr lang="zh-CN" altLang="en-US" sz="28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22734" name="WordArt 261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401" y="1731"/>
                      <a:ext cx="145" cy="207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14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d</a:t>
                      </a:r>
                      <a:endParaRPr lang="zh-CN" altLang="en-US" sz="14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</p:grpSp>
            </p:grpSp>
            <p:sp>
              <p:nvSpPr>
                <p:cNvPr id="22723" name="WordArt 26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12" y="3598"/>
                  <a:ext cx="107" cy="9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y</a:t>
                  </a:r>
                  <a:endParaRPr lang="zh-CN" altLang="en-US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2724" name="WordArt 26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93" y="3514"/>
                  <a:ext cx="122" cy="17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grpSp>
              <p:nvGrpSpPr>
                <p:cNvPr id="22725" name="Group 264"/>
                <p:cNvGrpSpPr>
                  <a:grpSpLocks/>
                </p:cNvGrpSpPr>
                <p:nvPr/>
              </p:nvGrpSpPr>
              <p:grpSpPr bwMode="auto">
                <a:xfrm>
                  <a:off x="1471" y="3561"/>
                  <a:ext cx="136" cy="66"/>
                  <a:chOff x="1131" y="1917"/>
                  <a:chExt cx="233" cy="64"/>
                </a:xfrm>
              </p:grpSpPr>
              <p:sp>
                <p:nvSpPr>
                  <p:cNvPr id="22728" name="Line 265"/>
                  <p:cNvSpPr>
                    <a:spLocks noChangeShapeType="1"/>
                  </p:cNvSpPr>
                  <p:nvPr/>
                </p:nvSpPr>
                <p:spPr bwMode="auto">
                  <a:xfrm>
                    <a:off x="1131" y="1917"/>
                    <a:ext cx="230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729" name="Line 266"/>
                  <p:cNvSpPr>
                    <a:spLocks noChangeShapeType="1"/>
                  </p:cNvSpPr>
                  <p:nvPr/>
                </p:nvSpPr>
                <p:spPr bwMode="auto">
                  <a:xfrm>
                    <a:off x="1134" y="1981"/>
                    <a:ext cx="230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2726" name="WordArt 26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29" y="3420"/>
                  <a:ext cx="104" cy="13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y</a:t>
                  </a:r>
                  <a:endParaRPr lang="zh-CN" altLang="en-US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2727" name="WordArt 26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46" y="3677"/>
                  <a:ext cx="27" cy="5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,</a:t>
                  </a:r>
                  <a:endParaRPr lang="zh-CN" altLang="en-US" sz="2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  <p:grpSp>
          <p:nvGrpSpPr>
            <p:cNvPr id="22641" name="Group 584"/>
            <p:cNvGrpSpPr>
              <a:grpSpLocks/>
            </p:cNvGrpSpPr>
            <p:nvPr/>
          </p:nvGrpSpPr>
          <p:grpSpPr bwMode="auto">
            <a:xfrm>
              <a:off x="393" y="2587"/>
              <a:ext cx="4070" cy="233"/>
              <a:chOff x="296" y="2597"/>
              <a:chExt cx="4070" cy="233"/>
            </a:xfrm>
          </p:grpSpPr>
          <p:sp>
            <p:nvSpPr>
              <p:cNvPr id="22717" name="WordArt 2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6" y="2597"/>
                <a:ext cx="1680" cy="2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28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速度的分量式</a:t>
                </a:r>
              </a:p>
            </p:txBody>
          </p:sp>
          <p:sp>
            <p:nvSpPr>
              <p:cNvPr id="199951" name="WordArt 2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04" y="2597"/>
                <a:ext cx="2262" cy="233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r>
                  <a:rPr lang="zh-CN" altLang="en-US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在各坐标轴上的投影式）</a:t>
                </a:r>
              </a:p>
            </p:txBody>
          </p:sp>
        </p:grpSp>
        <p:grpSp>
          <p:nvGrpSpPr>
            <p:cNvPr id="22642" name="Group 583"/>
            <p:cNvGrpSpPr>
              <a:grpSpLocks/>
            </p:cNvGrpSpPr>
            <p:nvPr/>
          </p:nvGrpSpPr>
          <p:grpSpPr bwMode="auto">
            <a:xfrm>
              <a:off x="542" y="3480"/>
              <a:ext cx="3831" cy="351"/>
              <a:chOff x="396" y="3657"/>
              <a:chExt cx="3919" cy="371"/>
            </a:xfrm>
          </p:grpSpPr>
          <p:sp>
            <p:nvSpPr>
              <p:cNvPr id="22690" name="WordArt 2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93" y="3747"/>
                <a:ext cx="209" cy="2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Book Antiqua"/>
                  </a:rPr>
                  <a:t>v</a:t>
                </a:r>
                <a:endParaRPr lang="zh-CN" altLang="en-US" sz="28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Book Antiqua"/>
                </a:endParaRPr>
              </a:p>
            </p:txBody>
          </p:sp>
          <p:grpSp>
            <p:nvGrpSpPr>
              <p:cNvPr id="22691" name="Group 275"/>
              <p:cNvGrpSpPr>
                <a:grpSpLocks/>
              </p:cNvGrpSpPr>
              <p:nvPr/>
            </p:nvGrpSpPr>
            <p:grpSpPr bwMode="auto">
              <a:xfrm>
                <a:off x="2097" y="3819"/>
                <a:ext cx="195" cy="59"/>
                <a:chOff x="1131" y="1917"/>
                <a:chExt cx="233" cy="64"/>
              </a:xfrm>
            </p:grpSpPr>
            <p:sp>
              <p:nvSpPr>
                <p:cNvPr id="22715" name="Line 276"/>
                <p:cNvSpPr>
                  <a:spLocks noChangeShapeType="1"/>
                </p:cNvSpPr>
                <p:nvPr/>
              </p:nvSpPr>
              <p:spPr bwMode="auto">
                <a:xfrm>
                  <a:off x="1131" y="1917"/>
                  <a:ext cx="230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716" name="Line 277"/>
                <p:cNvSpPr>
                  <a:spLocks noChangeShapeType="1"/>
                </p:cNvSpPr>
                <p:nvPr/>
              </p:nvSpPr>
              <p:spPr bwMode="auto">
                <a:xfrm>
                  <a:off x="1134" y="1981"/>
                  <a:ext cx="230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2692" name="WordArt 2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04" y="3705"/>
                <a:ext cx="102" cy="9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22693" name="Group 279"/>
              <p:cNvGrpSpPr>
                <a:grpSpLocks/>
              </p:cNvGrpSpPr>
              <p:nvPr/>
            </p:nvGrpSpPr>
            <p:grpSpPr bwMode="auto">
              <a:xfrm>
                <a:off x="2326" y="3658"/>
                <a:ext cx="93" cy="370"/>
                <a:chOff x="672" y="2880"/>
                <a:chExt cx="192" cy="912"/>
              </a:xfrm>
            </p:grpSpPr>
            <p:sp>
              <p:nvSpPr>
                <p:cNvPr id="22712" name="Line 280"/>
                <p:cNvSpPr>
                  <a:spLocks noChangeShapeType="1"/>
                </p:cNvSpPr>
                <p:nvPr/>
              </p:nvSpPr>
              <p:spPr bwMode="auto">
                <a:xfrm flipV="1">
                  <a:off x="672" y="3456"/>
                  <a:ext cx="48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713" name="Line 281"/>
                <p:cNvSpPr>
                  <a:spLocks noChangeShapeType="1"/>
                </p:cNvSpPr>
                <p:nvPr/>
              </p:nvSpPr>
              <p:spPr bwMode="auto">
                <a:xfrm>
                  <a:off x="720" y="3456"/>
                  <a:ext cx="144" cy="33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714" name="Line 282"/>
                <p:cNvSpPr>
                  <a:spLocks noChangeShapeType="1"/>
                </p:cNvSpPr>
                <p:nvPr/>
              </p:nvSpPr>
              <p:spPr bwMode="auto">
                <a:xfrm flipV="1">
                  <a:off x="864" y="2880"/>
                  <a:ext cx="0" cy="91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2694" name="Line 283"/>
              <p:cNvSpPr>
                <a:spLocks noChangeShapeType="1"/>
              </p:cNvSpPr>
              <p:nvPr/>
            </p:nvSpPr>
            <p:spPr bwMode="auto">
              <a:xfrm flipV="1">
                <a:off x="2408" y="3657"/>
                <a:ext cx="1907" cy="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2695" name="Group 284"/>
              <p:cNvGrpSpPr>
                <a:grpSpLocks/>
              </p:cNvGrpSpPr>
              <p:nvPr/>
            </p:nvGrpSpPr>
            <p:grpSpPr bwMode="auto">
              <a:xfrm>
                <a:off x="2529" y="3768"/>
                <a:ext cx="280" cy="175"/>
                <a:chOff x="780" y="3115"/>
                <a:chExt cx="260" cy="189"/>
              </a:xfrm>
            </p:grpSpPr>
            <p:sp>
              <p:nvSpPr>
                <p:cNvPr id="22710" name="WordArt 28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17" y="3202"/>
                  <a:ext cx="123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x</a:t>
                  </a:r>
                  <a:endParaRPr lang="zh-CN" altLang="en-US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2711" name="WordArt 28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80" y="3115"/>
                  <a:ext cx="140" cy="17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</p:grpSp>
          <p:sp>
            <p:nvSpPr>
              <p:cNvPr id="22696" name="WordArt 2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38" y="3715"/>
                <a:ext cx="100" cy="1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2697" name="WordArt 2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21" y="3707"/>
                <a:ext cx="97" cy="1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2698" name="WordArt 2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55" y="3812"/>
                <a:ext cx="135" cy="13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1905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28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22699" name="Group 290"/>
              <p:cNvGrpSpPr>
                <a:grpSpLocks/>
              </p:cNvGrpSpPr>
              <p:nvPr/>
            </p:nvGrpSpPr>
            <p:grpSpPr bwMode="auto">
              <a:xfrm>
                <a:off x="3185" y="3781"/>
                <a:ext cx="261" cy="190"/>
                <a:chOff x="1431" y="3116"/>
                <a:chExt cx="242" cy="206"/>
              </a:xfrm>
            </p:grpSpPr>
            <p:sp>
              <p:nvSpPr>
                <p:cNvPr id="22708" name="WordArt 29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83" y="3212"/>
                  <a:ext cx="90" cy="11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y</a:t>
                  </a:r>
                  <a:endParaRPr lang="zh-CN" altLang="en-US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2709" name="WordArt 29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31" y="3116"/>
                  <a:ext cx="140" cy="17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</p:grpSp>
          <p:sp>
            <p:nvSpPr>
              <p:cNvPr id="22700" name="WordArt 29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89" y="3816"/>
                <a:ext cx="132" cy="1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1905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28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22701" name="Group 294"/>
              <p:cNvGrpSpPr>
                <a:grpSpLocks/>
              </p:cNvGrpSpPr>
              <p:nvPr/>
            </p:nvGrpSpPr>
            <p:grpSpPr bwMode="auto">
              <a:xfrm>
                <a:off x="3820" y="3782"/>
                <a:ext cx="254" cy="195"/>
                <a:chOff x="2072" y="3128"/>
                <a:chExt cx="237" cy="212"/>
              </a:xfrm>
            </p:grpSpPr>
            <p:sp>
              <p:nvSpPr>
                <p:cNvPr id="22706" name="WordArt 29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07" y="3238"/>
                  <a:ext cx="102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b="1" i="1" kern="10">
                      <a:ln w="9525">
                        <a:noFill/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z</a:t>
                  </a:r>
                  <a:endParaRPr lang="zh-CN" altLang="en-US" sz="2800" b="1" i="1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2707" name="WordArt 29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72" y="3128"/>
                  <a:ext cx="140" cy="17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</p:grpSp>
          <p:grpSp>
            <p:nvGrpSpPr>
              <p:cNvPr id="22702" name="Group 297"/>
              <p:cNvGrpSpPr>
                <a:grpSpLocks/>
              </p:cNvGrpSpPr>
              <p:nvPr/>
            </p:nvGrpSpPr>
            <p:grpSpPr bwMode="auto">
              <a:xfrm>
                <a:off x="396" y="3727"/>
                <a:ext cx="1276" cy="258"/>
                <a:chOff x="703" y="3360"/>
                <a:chExt cx="882" cy="221"/>
              </a:xfrm>
            </p:grpSpPr>
            <p:sp>
              <p:nvSpPr>
                <p:cNvPr id="22703" name="WordArt 29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77" y="3423"/>
                  <a:ext cx="608" cy="12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28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华文中宋"/>
                      <a:ea typeface="华文中宋"/>
                    </a:rPr>
                    <a:t>的大小</a:t>
                  </a:r>
                </a:p>
              </p:txBody>
            </p:sp>
            <p:sp>
              <p:nvSpPr>
                <p:cNvPr id="22704" name="Line 299"/>
                <p:cNvSpPr>
                  <a:spLocks noChangeShapeType="1"/>
                </p:cNvSpPr>
                <p:nvPr/>
              </p:nvSpPr>
              <p:spPr bwMode="auto">
                <a:xfrm flipV="1">
                  <a:off x="703" y="3360"/>
                  <a:ext cx="207" cy="6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 type="triangle" w="med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705" name="WordArt 30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12" y="3432"/>
                  <a:ext cx="151" cy="14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i="1" kern="10">
                      <a:ln w="952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solidFill>
                        <a:srgbClr val="FF3300"/>
                      </a:solidFill>
                      <a:latin typeface="Book Antiqua"/>
                    </a:rPr>
                    <a:t>v</a:t>
                  </a:r>
                  <a:endParaRPr lang="zh-CN" altLang="en-US" sz="2800" i="1" kern="10"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solidFill>
                      <a:srgbClr val="FF3300"/>
                    </a:solidFill>
                    <a:latin typeface="Book Antiqua"/>
                  </a:endParaRPr>
                </a:p>
              </p:txBody>
            </p:sp>
          </p:grpSp>
        </p:grpSp>
        <p:grpSp>
          <p:nvGrpSpPr>
            <p:cNvPr id="22643" name="Group 301"/>
            <p:cNvGrpSpPr>
              <a:grpSpLocks/>
            </p:cNvGrpSpPr>
            <p:nvPr/>
          </p:nvGrpSpPr>
          <p:grpSpPr bwMode="auto">
            <a:xfrm>
              <a:off x="1078" y="4191"/>
              <a:ext cx="195" cy="59"/>
              <a:chOff x="1131" y="1917"/>
              <a:chExt cx="233" cy="64"/>
            </a:xfrm>
          </p:grpSpPr>
          <p:sp>
            <p:nvSpPr>
              <p:cNvPr id="22688" name="Line 302"/>
              <p:cNvSpPr>
                <a:spLocks noChangeShapeType="1"/>
              </p:cNvSpPr>
              <p:nvPr/>
            </p:nvSpPr>
            <p:spPr bwMode="auto">
              <a:xfrm>
                <a:off x="1131" y="1917"/>
                <a:ext cx="23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89" name="Line 303"/>
              <p:cNvSpPr>
                <a:spLocks noChangeShapeType="1"/>
              </p:cNvSpPr>
              <p:nvPr/>
            </p:nvSpPr>
            <p:spPr bwMode="auto">
              <a:xfrm>
                <a:off x="1134" y="1981"/>
                <a:ext cx="23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2644" name="Group 375"/>
            <p:cNvGrpSpPr>
              <a:grpSpLocks/>
            </p:cNvGrpSpPr>
            <p:nvPr/>
          </p:nvGrpSpPr>
          <p:grpSpPr bwMode="auto">
            <a:xfrm>
              <a:off x="1427" y="3934"/>
              <a:ext cx="2571" cy="518"/>
              <a:chOff x="4893" y="3710"/>
              <a:chExt cx="2707" cy="567"/>
            </a:xfrm>
          </p:grpSpPr>
          <p:grpSp>
            <p:nvGrpSpPr>
              <p:cNvPr id="22645" name="Group 304"/>
              <p:cNvGrpSpPr>
                <a:grpSpLocks/>
              </p:cNvGrpSpPr>
              <p:nvPr/>
            </p:nvGrpSpPr>
            <p:grpSpPr bwMode="auto">
              <a:xfrm>
                <a:off x="4893" y="3711"/>
                <a:ext cx="120" cy="566"/>
                <a:chOff x="672" y="2880"/>
                <a:chExt cx="192" cy="912"/>
              </a:xfrm>
            </p:grpSpPr>
            <p:sp>
              <p:nvSpPr>
                <p:cNvPr id="22685" name="Line 305"/>
                <p:cNvSpPr>
                  <a:spLocks noChangeShapeType="1"/>
                </p:cNvSpPr>
                <p:nvPr/>
              </p:nvSpPr>
              <p:spPr bwMode="auto">
                <a:xfrm flipV="1">
                  <a:off x="672" y="3456"/>
                  <a:ext cx="48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686" name="Line 306"/>
                <p:cNvSpPr>
                  <a:spLocks noChangeShapeType="1"/>
                </p:cNvSpPr>
                <p:nvPr/>
              </p:nvSpPr>
              <p:spPr bwMode="auto">
                <a:xfrm>
                  <a:off x="720" y="3456"/>
                  <a:ext cx="144" cy="33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687" name="Line 307"/>
                <p:cNvSpPr>
                  <a:spLocks noChangeShapeType="1"/>
                </p:cNvSpPr>
                <p:nvPr/>
              </p:nvSpPr>
              <p:spPr bwMode="auto">
                <a:xfrm flipV="1">
                  <a:off x="864" y="2880"/>
                  <a:ext cx="0" cy="91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2646" name="Line 308"/>
              <p:cNvSpPr>
                <a:spLocks noChangeShapeType="1"/>
              </p:cNvSpPr>
              <p:nvPr/>
            </p:nvSpPr>
            <p:spPr bwMode="auto">
              <a:xfrm flipV="1">
                <a:off x="5008" y="3710"/>
                <a:ext cx="2592" cy="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2647" name="Group 368"/>
              <p:cNvGrpSpPr>
                <a:grpSpLocks/>
              </p:cNvGrpSpPr>
              <p:nvPr/>
            </p:nvGrpSpPr>
            <p:grpSpPr bwMode="auto">
              <a:xfrm>
                <a:off x="5099" y="3828"/>
                <a:ext cx="668" cy="403"/>
                <a:chOff x="5099" y="3828"/>
                <a:chExt cx="668" cy="403"/>
              </a:xfrm>
            </p:grpSpPr>
            <p:grpSp>
              <p:nvGrpSpPr>
                <p:cNvPr id="22675" name="Group 357"/>
                <p:cNvGrpSpPr>
                  <a:grpSpLocks/>
                </p:cNvGrpSpPr>
                <p:nvPr/>
              </p:nvGrpSpPr>
              <p:grpSpPr bwMode="auto">
                <a:xfrm>
                  <a:off x="5204" y="3828"/>
                  <a:ext cx="455" cy="403"/>
                  <a:chOff x="5253" y="2227"/>
                  <a:chExt cx="455" cy="403"/>
                </a:xfrm>
              </p:grpSpPr>
              <p:grpSp>
                <p:nvGrpSpPr>
                  <p:cNvPr id="22678" name="Group 327"/>
                  <p:cNvGrpSpPr>
                    <a:grpSpLocks/>
                  </p:cNvGrpSpPr>
                  <p:nvPr/>
                </p:nvGrpSpPr>
                <p:grpSpPr bwMode="auto">
                  <a:xfrm>
                    <a:off x="5253" y="2227"/>
                    <a:ext cx="455" cy="403"/>
                    <a:chOff x="899" y="3560"/>
                    <a:chExt cx="327" cy="376"/>
                  </a:xfrm>
                </p:grpSpPr>
                <p:sp>
                  <p:nvSpPr>
                    <p:cNvPr id="22680" name="Line 32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99" y="3749"/>
                      <a:ext cx="327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2681" name="WordArt 329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938" y="3560"/>
                      <a:ext cx="103" cy="155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14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d</a:t>
                      </a:r>
                      <a:endParaRPr lang="zh-CN" altLang="en-US" sz="14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  <p:grpSp>
                  <p:nvGrpSpPr>
                    <p:cNvPr id="22682" name="Group 33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954" y="3781"/>
                      <a:ext cx="209" cy="155"/>
                      <a:chOff x="2401" y="1731"/>
                      <a:chExt cx="294" cy="207"/>
                    </a:xfrm>
                  </p:grpSpPr>
                  <p:sp>
                    <p:nvSpPr>
                      <p:cNvPr id="22683" name="WordArt 331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 rot="-67167">
                        <a:off x="2581" y="1735"/>
                        <a:ext cx="114" cy="200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2800" i="1" kern="10"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latin typeface="Times New Roman"/>
                            <a:cs typeface="Times New Roman"/>
                          </a:rPr>
                          <a:t>t</a:t>
                        </a:r>
                        <a:endParaRPr lang="zh-CN" altLang="en-US" sz="28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22684" name="WordArt 332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2401" y="1731"/>
                        <a:ext cx="145" cy="207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1400" kern="10"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latin typeface="宋体"/>
                            <a:ea typeface="宋体"/>
                          </a:rPr>
                          <a:t>d</a:t>
                        </a:r>
                        <a:endParaRPr lang="zh-CN" altLang="en-US" sz="14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endParaRPr>
                      </a:p>
                    </p:txBody>
                  </p:sp>
                </p:grpSp>
              </p:grpSp>
              <p:sp>
                <p:nvSpPr>
                  <p:cNvPr id="22679" name="WordArt 33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491" y="2243"/>
                    <a:ext cx="145" cy="14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x</a:t>
                    </a:r>
                    <a:endParaRPr lang="zh-CN" altLang="en-US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22676" name="WordArt 36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659" y="3858"/>
                  <a:ext cx="108" cy="34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2800" kern="10">
                      <a:ln w="9525">
                        <a:noFill/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）</a:t>
                  </a:r>
                </a:p>
              </p:txBody>
            </p:sp>
            <p:sp>
              <p:nvSpPr>
                <p:cNvPr id="22677" name="WordArt 361"/>
                <p:cNvSpPr>
                  <a:spLocks noChangeArrowheads="1" noChangeShapeType="1" noTextEdit="1"/>
                </p:cNvSpPr>
                <p:nvPr/>
              </p:nvSpPr>
              <p:spPr bwMode="auto">
                <a:xfrm flipH="1">
                  <a:off x="5099" y="3872"/>
                  <a:ext cx="108" cy="34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2800" kern="10">
                      <a:ln w="9525">
                        <a:noFill/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）</a:t>
                  </a:r>
                </a:p>
              </p:txBody>
            </p:sp>
          </p:grpSp>
          <p:grpSp>
            <p:nvGrpSpPr>
              <p:cNvPr id="22648" name="Group 367"/>
              <p:cNvGrpSpPr>
                <a:grpSpLocks/>
              </p:cNvGrpSpPr>
              <p:nvPr/>
            </p:nvGrpSpPr>
            <p:grpSpPr bwMode="auto">
              <a:xfrm>
                <a:off x="6001" y="3814"/>
                <a:ext cx="640" cy="403"/>
                <a:chOff x="5849" y="3838"/>
                <a:chExt cx="640" cy="403"/>
              </a:xfrm>
            </p:grpSpPr>
            <p:grpSp>
              <p:nvGrpSpPr>
                <p:cNvPr id="22665" name="Group 358"/>
                <p:cNvGrpSpPr>
                  <a:grpSpLocks/>
                </p:cNvGrpSpPr>
                <p:nvPr/>
              </p:nvGrpSpPr>
              <p:grpSpPr bwMode="auto">
                <a:xfrm>
                  <a:off x="5936" y="3838"/>
                  <a:ext cx="455" cy="403"/>
                  <a:chOff x="6599" y="2246"/>
                  <a:chExt cx="455" cy="403"/>
                </a:xfrm>
              </p:grpSpPr>
              <p:grpSp>
                <p:nvGrpSpPr>
                  <p:cNvPr id="22668" name="Group 342"/>
                  <p:cNvGrpSpPr>
                    <a:grpSpLocks/>
                  </p:cNvGrpSpPr>
                  <p:nvPr/>
                </p:nvGrpSpPr>
                <p:grpSpPr bwMode="auto">
                  <a:xfrm>
                    <a:off x="6599" y="2246"/>
                    <a:ext cx="455" cy="403"/>
                    <a:chOff x="899" y="3560"/>
                    <a:chExt cx="327" cy="376"/>
                  </a:xfrm>
                </p:grpSpPr>
                <p:sp>
                  <p:nvSpPr>
                    <p:cNvPr id="22670" name="Line 3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99" y="3749"/>
                      <a:ext cx="327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2671" name="WordArt 344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938" y="3560"/>
                      <a:ext cx="103" cy="155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14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d</a:t>
                      </a:r>
                      <a:endParaRPr lang="zh-CN" altLang="en-US" sz="14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  <p:grpSp>
                  <p:nvGrpSpPr>
                    <p:cNvPr id="22672" name="Group 34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954" y="3781"/>
                      <a:ext cx="209" cy="155"/>
                      <a:chOff x="2401" y="1731"/>
                      <a:chExt cx="294" cy="207"/>
                    </a:xfrm>
                  </p:grpSpPr>
                  <p:sp>
                    <p:nvSpPr>
                      <p:cNvPr id="22673" name="WordArt 346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 rot="-67167">
                        <a:off x="2581" y="1735"/>
                        <a:ext cx="114" cy="200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2800" i="1" kern="10"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latin typeface="Times New Roman"/>
                            <a:cs typeface="Times New Roman"/>
                          </a:rPr>
                          <a:t>t</a:t>
                        </a:r>
                        <a:endParaRPr lang="zh-CN" altLang="en-US" sz="28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22674" name="WordArt 347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2401" y="1731"/>
                        <a:ext cx="145" cy="207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1400" kern="10"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latin typeface="宋体"/>
                            <a:ea typeface="宋体"/>
                          </a:rPr>
                          <a:t>d</a:t>
                        </a:r>
                        <a:endParaRPr lang="zh-CN" altLang="en-US" sz="14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endParaRPr>
                      </a:p>
                    </p:txBody>
                  </p:sp>
                </p:grpSp>
              </p:grpSp>
              <p:sp>
                <p:nvSpPr>
                  <p:cNvPr id="22669" name="WordArt 35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6837" y="2262"/>
                    <a:ext cx="144" cy="14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y</a:t>
                    </a:r>
                    <a:endParaRPr lang="zh-CN" altLang="en-US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22666" name="WordArt 362"/>
                <p:cNvSpPr>
                  <a:spLocks noChangeArrowheads="1" noChangeShapeType="1" noTextEdit="1"/>
                </p:cNvSpPr>
                <p:nvPr/>
              </p:nvSpPr>
              <p:spPr bwMode="auto">
                <a:xfrm flipH="1">
                  <a:off x="5849" y="3866"/>
                  <a:ext cx="108" cy="34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2800" kern="10">
                      <a:ln w="9525">
                        <a:noFill/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）</a:t>
                  </a:r>
                </a:p>
              </p:txBody>
            </p:sp>
            <p:sp>
              <p:nvSpPr>
                <p:cNvPr id="22667" name="WordArt 36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6381" y="3868"/>
                  <a:ext cx="108" cy="34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2800" kern="10">
                      <a:ln w="9525">
                        <a:noFill/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）</a:t>
                  </a:r>
                </a:p>
              </p:txBody>
            </p:sp>
          </p:grpSp>
          <p:grpSp>
            <p:nvGrpSpPr>
              <p:cNvPr id="22649" name="Group 366"/>
              <p:cNvGrpSpPr>
                <a:grpSpLocks/>
              </p:cNvGrpSpPr>
              <p:nvPr/>
            </p:nvGrpSpPr>
            <p:grpSpPr bwMode="auto">
              <a:xfrm>
                <a:off x="6865" y="3827"/>
                <a:ext cx="658" cy="403"/>
                <a:chOff x="6593" y="3847"/>
                <a:chExt cx="658" cy="403"/>
              </a:xfrm>
            </p:grpSpPr>
            <p:grpSp>
              <p:nvGrpSpPr>
                <p:cNvPr id="22655" name="Group 359"/>
                <p:cNvGrpSpPr>
                  <a:grpSpLocks/>
                </p:cNvGrpSpPr>
                <p:nvPr/>
              </p:nvGrpSpPr>
              <p:grpSpPr bwMode="auto">
                <a:xfrm>
                  <a:off x="6678" y="3847"/>
                  <a:ext cx="455" cy="403"/>
                  <a:chOff x="7283" y="1953"/>
                  <a:chExt cx="455" cy="403"/>
                </a:xfrm>
              </p:grpSpPr>
              <p:grpSp>
                <p:nvGrpSpPr>
                  <p:cNvPr id="22658" name="Group 313"/>
                  <p:cNvGrpSpPr>
                    <a:grpSpLocks/>
                  </p:cNvGrpSpPr>
                  <p:nvPr/>
                </p:nvGrpSpPr>
                <p:grpSpPr bwMode="auto">
                  <a:xfrm>
                    <a:off x="7283" y="1953"/>
                    <a:ext cx="455" cy="403"/>
                    <a:chOff x="899" y="3560"/>
                    <a:chExt cx="327" cy="376"/>
                  </a:xfrm>
                </p:grpSpPr>
                <p:sp>
                  <p:nvSpPr>
                    <p:cNvPr id="22660" name="Line 3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99" y="3749"/>
                      <a:ext cx="327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2661" name="WordArt 315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938" y="3560"/>
                      <a:ext cx="103" cy="155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14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d</a:t>
                      </a:r>
                      <a:endParaRPr lang="zh-CN" altLang="en-US" sz="14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  <p:grpSp>
                  <p:nvGrpSpPr>
                    <p:cNvPr id="22662" name="Group 31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954" y="3781"/>
                      <a:ext cx="209" cy="155"/>
                      <a:chOff x="2401" y="1731"/>
                      <a:chExt cx="294" cy="207"/>
                    </a:xfrm>
                  </p:grpSpPr>
                  <p:sp>
                    <p:nvSpPr>
                      <p:cNvPr id="22663" name="WordArt 317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 rot="-67167">
                        <a:off x="2581" y="1735"/>
                        <a:ext cx="114" cy="200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2800" i="1" kern="10"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latin typeface="Times New Roman"/>
                            <a:cs typeface="Times New Roman"/>
                          </a:rPr>
                          <a:t>t</a:t>
                        </a:r>
                        <a:endParaRPr lang="zh-CN" altLang="en-US" sz="28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22664" name="WordArt 318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2401" y="1731"/>
                        <a:ext cx="145" cy="207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1400" kern="10"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latin typeface="宋体"/>
                            <a:ea typeface="宋体"/>
                          </a:rPr>
                          <a:t>d</a:t>
                        </a:r>
                        <a:endParaRPr lang="zh-CN" altLang="en-US" sz="14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endParaRPr>
                      </a:p>
                    </p:txBody>
                  </p:sp>
                </p:grpSp>
              </p:grpSp>
              <p:sp>
                <p:nvSpPr>
                  <p:cNvPr id="22659" name="WordArt 32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7521" y="1969"/>
                    <a:ext cx="145" cy="14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b="1" i="1" kern="10">
                        <a:ln w="9525">
                          <a:noFill/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z</a:t>
                    </a:r>
                    <a:endParaRPr lang="zh-CN" altLang="en-US" sz="2800" b="1" i="1" kern="10">
                      <a:ln w="9525">
                        <a:noFill/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22656" name="WordArt 36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143" y="3880"/>
                  <a:ext cx="108" cy="34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2800" kern="10">
                      <a:ln w="9525">
                        <a:noFill/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）</a:t>
                  </a:r>
                </a:p>
              </p:txBody>
            </p:sp>
            <p:sp>
              <p:nvSpPr>
                <p:cNvPr id="22657" name="WordArt 365"/>
                <p:cNvSpPr>
                  <a:spLocks noChangeArrowheads="1" noChangeShapeType="1" noTextEdit="1"/>
                </p:cNvSpPr>
                <p:nvPr/>
              </p:nvSpPr>
              <p:spPr bwMode="auto">
                <a:xfrm flipH="1">
                  <a:off x="6593" y="3876"/>
                  <a:ext cx="108" cy="34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2800" kern="10">
                      <a:ln w="9525">
                        <a:noFill/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）</a:t>
                  </a:r>
                </a:p>
              </p:txBody>
            </p:sp>
          </p:grpSp>
          <p:sp>
            <p:nvSpPr>
              <p:cNvPr id="22650" name="WordArt 3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5801" y="3955"/>
                <a:ext cx="132" cy="1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1905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28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2651" name="WordArt 3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6685" y="3955"/>
                <a:ext cx="132" cy="1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1905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28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2652" name="WordArt 3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5730" y="3782"/>
                <a:ext cx="100" cy="1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2653" name="WordArt 3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6598" y="3766"/>
                <a:ext cx="100" cy="1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2654" name="WordArt 3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7482" y="3762"/>
                <a:ext cx="100" cy="1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</p:grpSp>
      <p:sp>
        <p:nvSpPr>
          <p:cNvPr id="22533" name="Rectangle 420" descr="羊皮纸"/>
          <p:cNvSpPr>
            <a:spLocks noChangeArrowheads="1"/>
          </p:cNvSpPr>
          <p:nvPr/>
        </p:nvSpPr>
        <p:spPr bwMode="auto">
          <a:xfrm>
            <a:off x="0" y="0"/>
            <a:ext cx="9144000" cy="233363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22534" name="Rectangle 421" descr="羊皮纸"/>
          <p:cNvSpPr>
            <a:spLocks noChangeArrowheads="1"/>
          </p:cNvSpPr>
          <p:nvPr/>
        </p:nvSpPr>
        <p:spPr bwMode="auto">
          <a:xfrm>
            <a:off x="0" y="6624638"/>
            <a:ext cx="9144000" cy="233362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grpSp>
        <p:nvGrpSpPr>
          <p:cNvPr id="200203" name="Group 523"/>
          <p:cNvGrpSpPr>
            <a:grpSpLocks/>
          </p:cNvGrpSpPr>
          <p:nvPr/>
        </p:nvGrpSpPr>
        <p:grpSpPr bwMode="auto">
          <a:xfrm>
            <a:off x="4995863" y="374650"/>
            <a:ext cx="3760787" cy="4589463"/>
            <a:chOff x="4554" y="260"/>
            <a:chExt cx="3428" cy="3188"/>
          </a:xfrm>
        </p:grpSpPr>
        <p:sp>
          <p:nvSpPr>
            <p:cNvPr id="22598" name="Line 481"/>
            <p:cNvSpPr>
              <a:spLocks noChangeShapeType="1"/>
            </p:cNvSpPr>
            <p:nvPr/>
          </p:nvSpPr>
          <p:spPr bwMode="auto">
            <a:xfrm>
              <a:off x="5324" y="269"/>
              <a:ext cx="0" cy="26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lg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9" name="Line 482"/>
            <p:cNvSpPr>
              <a:spLocks noChangeShapeType="1"/>
            </p:cNvSpPr>
            <p:nvPr/>
          </p:nvSpPr>
          <p:spPr bwMode="auto">
            <a:xfrm flipH="1">
              <a:off x="4754" y="2947"/>
              <a:ext cx="570" cy="50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00" name="WordArt 483"/>
            <p:cNvSpPr>
              <a:spLocks noChangeArrowheads="1" noChangeShapeType="1" noTextEdit="1"/>
            </p:cNvSpPr>
            <p:nvPr/>
          </p:nvSpPr>
          <p:spPr bwMode="auto">
            <a:xfrm>
              <a:off x="7655" y="3034"/>
              <a:ext cx="215" cy="1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y</a:t>
              </a:r>
              <a:endParaRPr lang="zh-CN" altLang="en-US" sz="600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2601" name="Line 484"/>
            <p:cNvSpPr>
              <a:spLocks noChangeShapeType="1"/>
            </p:cNvSpPr>
            <p:nvPr/>
          </p:nvSpPr>
          <p:spPr bwMode="auto">
            <a:xfrm>
              <a:off x="5324" y="2955"/>
              <a:ext cx="260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02" name="WordArt 485"/>
            <p:cNvSpPr>
              <a:spLocks noChangeArrowheads="1" noChangeShapeType="1" noTextEdit="1"/>
            </p:cNvSpPr>
            <p:nvPr/>
          </p:nvSpPr>
          <p:spPr bwMode="auto">
            <a:xfrm>
              <a:off x="5404" y="260"/>
              <a:ext cx="183" cy="1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b="1" i="1" kern="10">
                  <a:ln w="9525">
                    <a:noFill/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z</a:t>
              </a:r>
              <a:endParaRPr lang="zh-CN" altLang="en-US" sz="2800" b="1" i="1" kern="10">
                <a:ln w="9525">
                  <a:noFill/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2603" name="WordArt 486"/>
            <p:cNvSpPr>
              <a:spLocks noChangeArrowheads="1" noChangeShapeType="1" noTextEdit="1"/>
            </p:cNvSpPr>
            <p:nvPr/>
          </p:nvSpPr>
          <p:spPr bwMode="auto">
            <a:xfrm>
              <a:off x="5276" y="2997"/>
              <a:ext cx="229" cy="2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600" b="1" i="1" kern="10">
                  <a:ln w="9525">
                    <a:noFill/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O</a:t>
              </a:r>
              <a:endParaRPr lang="zh-CN" altLang="en-US" sz="600" b="1" i="1" kern="10">
                <a:ln w="9525">
                  <a:noFill/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2604" name="Line 487"/>
            <p:cNvSpPr>
              <a:spLocks noChangeShapeType="1"/>
            </p:cNvSpPr>
            <p:nvPr/>
          </p:nvSpPr>
          <p:spPr bwMode="auto">
            <a:xfrm flipV="1">
              <a:off x="5328" y="1352"/>
              <a:ext cx="851" cy="159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2605" name="Group 488"/>
            <p:cNvGrpSpPr>
              <a:grpSpLocks/>
            </p:cNvGrpSpPr>
            <p:nvPr/>
          </p:nvGrpSpPr>
          <p:grpSpPr bwMode="auto">
            <a:xfrm>
              <a:off x="5918" y="2073"/>
              <a:ext cx="267" cy="227"/>
              <a:chOff x="4001" y="1920"/>
              <a:chExt cx="236" cy="276"/>
            </a:xfrm>
          </p:grpSpPr>
          <p:sp>
            <p:nvSpPr>
              <p:cNvPr id="22638" name="WordArt 4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10" y="1976"/>
                <a:ext cx="140" cy="2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28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2639" name="Line 490"/>
              <p:cNvSpPr>
                <a:spLocks noChangeShapeType="1"/>
              </p:cNvSpPr>
              <p:nvPr/>
            </p:nvSpPr>
            <p:spPr bwMode="auto">
              <a:xfrm>
                <a:off x="4001" y="1920"/>
                <a:ext cx="2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606" name="Line 491"/>
            <p:cNvSpPr>
              <a:spLocks noChangeShapeType="1"/>
            </p:cNvSpPr>
            <p:nvPr/>
          </p:nvSpPr>
          <p:spPr bwMode="auto">
            <a:xfrm flipV="1">
              <a:off x="6138" y="926"/>
              <a:ext cx="1538" cy="43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2607" name="Group 492"/>
            <p:cNvGrpSpPr>
              <a:grpSpLocks/>
            </p:cNvGrpSpPr>
            <p:nvPr/>
          </p:nvGrpSpPr>
          <p:grpSpPr bwMode="auto">
            <a:xfrm>
              <a:off x="7699" y="793"/>
              <a:ext cx="283" cy="298"/>
              <a:chOff x="5272" y="989"/>
              <a:chExt cx="220" cy="221"/>
            </a:xfrm>
          </p:grpSpPr>
          <p:sp>
            <p:nvSpPr>
              <p:cNvPr id="22636" name="Line 493"/>
              <p:cNvSpPr>
                <a:spLocks noChangeShapeType="1"/>
              </p:cNvSpPr>
              <p:nvPr/>
            </p:nvSpPr>
            <p:spPr bwMode="auto">
              <a:xfrm flipV="1">
                <a:off x="5272" y="989"/>
                <a:ext cx="220" cy="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37" name="WordArt 4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83" y="1062"/>
                <a:ext cx="167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solidFill>
                      <a:srgbClr val="FF3300"/>
                    </a:solidFill>
                    <a:latin typeface="Book Antiqua"/>
                  </a:rPr>
                  <a:t>v</a:t>
                </a:r>
                <a:endParaRPr lang="zh-CN" altLang="en-US" sz="2800" b="1" i="1" kern="10"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Book Antiqua"/>
                </a:endParaRPr>
              </a:p>
            </p:txBody>
          </p:sp>
        </p:grpSp>
        <p:grpSp>
          <p:nvGrpSpPr>
            <p:cNvPr id="22608" name="Group 495"/>
            <p:cNvGrpSpPr>
              <a:grpSpLocks/>
            </p:cNvGrpSpPr>
            <p:nvPr/>
          </p:nvGrpSpPr>
          <p:grpSpPr bwMode="auto">
            <a:xfrm>
              <a:off x="6218" y="1482"/>
              <a:ext cx="1041" cy="221"/>
              <a:chOff x="6210" y="1492"/>
              <a:chExt cx="1041" cy="221"/>
            </a:xfrm>
          </p:grpSpPr>
          <p:sp>
            <p:nvSpPr>
              <p:cNvPr id="22628" name="WordArt 4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6210" y="1514"/>
                <a:ext cx="191" cy="1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9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P</a:t>
                </a:r>
                <a:endParaRPr lang="zh-CN" altLang="en-US" sz="9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2629" name="WordArt 4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6469" y="1493"/>
                <a:ext cx="65" cy="2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2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2630" name="WordArt 498"/>
              <p:cNvSpPr>
                <a:spLocks noChangeArrowheads="1" noChangeShapeType="1" noTextEdit="1"/>
              </p:cNvSpPr>
              <p:nvPr/>
            </p:nvSpPr>
            <p:spPr bwMode="auto">
              <a:xfrm flipH="1">
                <a:off x="7186" y="1492"/>
                <a:ext cx="65" cy="2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2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2631" name="WordArt 499"/>
              <p:cNvSpPr>
                <a:spLocks noChangeArrowheads="1" noChangeShapeType="1" noTextEdit="1"/>
              </p:cNvSpPr>
              <p:nvPr/>
            </p:nvSpPr>
            <p:spPr bwMode="auto">
              <a:xfrm>
                <a:off x="6548" y="1528"/>
                <a:ext cx="145" cy="14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9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9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2632" name="WordArt 5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6786" y="1538"/>
                <a:ext cx="144" cy="1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9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y</a:t>
                </a:r>
                <a:endParaRPr lang="zh-CN" altLang="en-US" sz="9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2633" name="WordArt 5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7032" y="1533"/>
                <a:ext cx="113" cy="14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900" b="1" i="1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z</a:t>
                </a:r>
                <a:endParaRPr lang="zh-CN" altLang="en-US" sz="900" b="1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2634" name="WordArt 5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6714" y="1626"/>
                <a:ext cx="35" cy="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,</a:t>
                </a:r>
                <a:endParaRPr lang="zh-CN" altLang="en-US" sz="2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2635" name="WordArt 5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6926" y="1635"/>
                <a:ext cx="36" cy="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,</a:t>
                </a:r>
                <a:endParaRPr lang="zh-CN" altLang="en-US" sz="2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22609" name="Freeform 504"/>
            <p:cNvSpPr>
              <a:spLocks/>
            </p:cNvSpPr>
            <p:nvPr/>
          </p:nvSpPr>
          <p:spPr bwMode="auto">
            <a:xfrm rot="-313308">
              <a:off x="4554" y="847"/>
              <a:ext cx="2708" cy="529"/>
            </a:xfrm>
            <a:custGeom>
              <a:avLst/>
              <a:gdLst>
                <a:gd name="T0" fmla="*/ 0 w 2369"/>
                <a:gd name="T1" fmla="*/ 34 h 710"/>
                <a:gd name="T2" fmla="*/ 428 w 2369"/>
                <a:gd name="T3" fmla="*/ 7 h 710"/>
                <a:gd name="T4" fmla="*/ 946 w 2369"/>
                <a:gd name="T5" fmla="*/ 37 h 710"/>
                <a:gd name="T6" fmla="*/ 1316 w 2369"/>
                <a:gd name="T7" fmla="*/ 127 h 710"/>
                <a:gd name="T8" fmla="*/ 1799 w 2369"/>
                <a:gd name="T9" fmla="*/ 194 h 710"/>
                <a:gd name="T10" fmla="*/ 2578 w 2369"/>
                <a:gd name="T11" fmla="*/ 204 h 710"/>
                <a:gd name="T12" fmla="*/ 3488 w 2369"/>
                <a:gd name="T13" fmla="*/ 107 h 710"/>
                <a:gd name="T14" fmla="*/ 4045 w 2369"/>
                <a:gd name="T15" fmla="*/ 0 h 71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369" h="710">
                  <a:moveTo>
                    <a:pt x="0" y="109"/>
                  </a:moveTo>
                  <a:cubicBezTo>
                    <a:pt x="79" y="64"/>
                    <a:pt x="158" y="20"/>
                    <a:pt x="250" y="22"/>
                  </a:cubicBezTo>
                  <a:cubicBezTo>
                    <a:pt x="342" y="24"/>
                    <a:pt x="467" y="54"/>
                    <a:pt x="554" y="119"/>
                  </a:cubicBezTo>
                  <a:cubicBezTo>
                    <a:pt x="641" y="184"/>
                    <a:pt x="688" y="328"/>
                    <a:pt x="771" y="413"/>
                  </a:cubicBezTo>
                  <a:cubicBezTo>
                    <a:pt x="854" y="498"/>
                    <a:pt x="931" y="588"/>
                    <a:pt x="1054" y="630"/>
                  </a:cubicBezTo>
                  <a:cubicBezTo>
                    <a:pt x="1177" y="672"/>
                    <a:pt x="1345" y="710"/>
                    <a:pt x="1510" y="663"/>
                  </a:cubicBezTo>
                  <a:cubicBezTo>
                    <a:pt x="1675" y="616"/>
                    <a:pt x="1900" y="458"/>
                    <a:pt x="2043" y="348"/>
                  </a:cubicBezTo>
                  <a:cubicBezTo>
                    <a:pt x="2186" y="238"/>
                    <a:pt x="2277" y="119"/>
                    <a:pt x="2369" y="0"/>
                  </a:cubicBezTo>
                </a:path>
              </a:pathLst>
            </a:custGeom>
            <a:noFill/>
            <a:ln w="57150" cap="rnd" cmpd="sng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2610" name="Group 505"/>
            <p:cNvGrpSpPr>
              <a:grpSpLocks/>
            </p:cNvGrpSpPr>
            <p:nvPr/>
          </p:nvGrpSpPr>
          <p:grpSpPr bwMode="auto">
            <a:xfrm rot="1060263">
              <a:off x="7212" y="421"/>
              <a:ext cx="258" cy="235"/>
              <a:chOff x="5234" y="351"/>
              <a:chExt cx="211" cy="226"/>
            </a:xfrm>
          </p:grpSpPr>
          <p:sp>
            <p:nvSpPr>
              <p:cNvPr id="22625" name="Freeform 506"/>
              <p:cNvSpPr>
                <a:spLocks/>
              </p:cNvSpPr>
              <p:nvPr/>
            </p:nvSpPr>
            <p:spPr bwMode="auto">
              <a:xfrm>
                <a:off x="5313" y="351"/>
                <a:ext cx="132" cy="218"/>
              </a:xfrm>
              <a:custGeom>
                <a:avLst/>
                <a:gdLst>
                  <a:gd name="T0" fmla="*/ 131 w 132"/>
                  <a:gd name="T1" fmla="*/ 6 h 218"/>
                  <a:gd name="T2" fmla="*/ 104 w 132"/>
                  <a:gd name="T3" fmla="*/ 0 h 218"/>
                  <a:gd name="T4" fmla="*/ 93 w 132"/>
                  <a:gd name="T5" fmla="*/ 18 h 218"/>
                  <a:gd name="T6" fmla="*/ 74 w 132"/>
                  <a:gd name="T7" fmla="*/ 45 h 218"/>
                  <a:gd name="T8" fmla="*/ 63 w 132"/>
                  <a:gd name="T9" fmla="*/ 66 h 218"/>
                  <a:gd name="T10" fmla="*/ 47 w 132"/>
                  <a:gd name="T11" fmla="*/ 113 h 218"/>
                  <a:gd name="T12" fmla="*/ 32 w 132"/>
                  <a:gd name="T13" fmla="*/ 158 h 218"/>
                  <a:gd name="T14" fmla="*/ 15 w 132"/>
                  <a:gd name="T15" fmla="*/ 182 h 218"/>
                  <a:gd name="T16" fmla="*/ 0 w 132"/>
                  <a:gd name="T17" fmla="*/ 216 h 218"/>
                  <a:gd name="T18" fmla="*/ 26 w 132"/>
                  <a:gd name="T19" fmla="*/ 218 h 218"/>
                  <a:gd name="T20" fmla="*/ 51 w 132"/>
                  <a:gd name="T21" fmla="*/ 189 h 218"/>
                  <a:gd name="T22" fmla="*/ 74 w 132"/>
                  <a:gd name="T23" fmla="*/ 164 h 218"/>
                  <a:gd name="T24" fmla="*/ 93 w 132"/>
                  <a:gd name="T25" fmla="*/ 128 h 218"/>
                  <a:gd name="T26" fmla="*/ 119 w 132"/>
                  <a:gd name="T27" fmla="*/ 83 h 218"/>
                  <a:gd name="T28" fmla="*/ 132 w 132"/>
                  <a:gd name="T29" fmla="*/ 24 h 218"/>
                  <a:gd name="T30" fmla="*/ 131 w 132"/>
                  <a:gd name="T31" fmla="*/ 6 h 21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32" h="218">
                    <a:moveTo>
                      <a:pt x="131" y="6"/>
                    </a:moveTo>
                    <a:lnTo>
                      <a:pt x="104" y="0"/>
                    </a:lnTo>
                    <a:lnTo>
                      <a:pt x="93" y="18"/>
                    </a:lnTo>
                    <a:lnTo>
                      <a:pt x="74" y="45"/>
                    </a:lnTo>
                    <a:lnTo>
                      <a:pt x="63" y="66"/>
                    </a:lnTo>
                    <a:lnTo>
                      <a:pt x="47" y="113"/>
                    </a:lnTo>
                    <a:lnTo>
                      <a:pt x="32" y="158"/>
                    </a:lnTo>
                    <a:lnTo>
                      <a:pt x="15" y="182"/>
                    </a:lnTo>
                    <a:lnTo>
                      <a:pt x="0" y="216"/>
                    </a:lnTo>
                    <a:lnTo>
                      <a:pt x="26" y="218"/>
                    </a:lnTo>
                    <a:lnTo>
                      <a:pt x="51" y="189"/>
                    </a:lnTo>
                    <a:lnTo>
                      <a:pt x="74" y="164"/>
                    </a:lnTo>
                    <a:lnTo>
                      <a:pt x="93" y="128"/>
                    </a:lnTo>
                    <a:lnTo>
                      <a:pt x="119" y="83"/>
                    </a:lnTo>
                    <a:lnTo>
                      <a:pt x="132" y="24"/>
                    </a:lnTo>
                    <a:lnTo>
                      <a:pt x="131" y="6"/>
                    </a:lnTo>
                    <a:close/>
                  </a:path>
                </a:pathLst>
              </a:custGeom>
              <a:solidFill>
                <a:srgbClr val="72CCCE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26" name="Freeform 507"/>
              <p:cNvSpPr>
                <a:spLocks/>
              </p:cNvSpPr>
              <p:nvPr/>
            </p:nvSpPr>
            <p:spPr bwMode="auto">
              <a:xfrm rot="-2159872">
                <a:off x="5234" y="448"/>
                <a:ext cx="196" cy="51"/>
              </a:xfrm>
              <a:custGeom>
                <a:avLst/>
                <a:gdLst>
                  <a:gd name="T0" fmla="*/ 8 w 543"/>
                  <a:gd name="T1" fmla="*/ 1 h 141"/>
                  <a:gd name="T2" fmla="*/ 1 w 543"/>
                  <a:gd name="T3" fmla="*/ 0 h 141"/>
                  <a:gd name="T4" fmla="*/ 0 w 543"/>
                  <a:gd name="T5" fmla="*/ 1 h 141"/>
                  <a:gd name="T6" fmla="*/ 5 w 543"/>
                  <a:gd name="T7" fmla="*/ 2 h 141"/>
                  <a:gd name="T8" fmla="*/ 6 w 543"/>
                  <a:gd name="T9" fmla="*/ 3 h 141"/>
                  <a:gd name="T10" fmla="*/ 9 w 543"/>
                  <a:gd name="T11" fmla="*/ 1 h 141"/>
                  <a:gd name="T12" fmla="*/ 8 w 543"/>
                  <a:gd name="T13" fmla="*/ 1 h 14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43" h="141">
                    <a:moveTo>
                      <a:pt x="478" y="43"/>
                    </a:moveTo>
                    <a:lnTo>
                      <a:pt x="76" y="0"/>
                    </a:lnTo>
                    <a:lnTo>
                      <a:pt x="0" y="54"/>
                    </a:lnTo>
                    <a:lnTo>
                      <a:pt x="304" y="120"/>
                    </a:lnTo>
                    <a:lnTo>
                      <a:pt x="369" y="141"/>
                    </a:lnTo>
                    <a:lnTo>
                      <a:pt x="543" y="54"/>
                    </a:lnTo>
                    <a:lnTo>
                      <a:pt x="478" y="43"/>
                    </a:lnTo>
                    <a:close/>
                  </a:path>
                </a:pathLst>
              </a:custGeom>
              <a:solidFill>
                <a:srgbClr val="72CCCE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27" name="Freeform 508"/>
              <p:cNvSpPr>
                <a:spLocks/>
              </p:cNvSpPr>
              <p:nvPr/>
            </p:nvSpPr>
            <p:spPr bwMode="auto">
              <a:xfrm rot="-2159872">
                <a:off x="5253" y="546"/>
                <a:ext cx="110" cy="31"/>
              </a:xfrm>
              <a:custGeom>
                <a:avLst/>
                <a:gdLst>
                  <a:gd name="T0" fmla="*/ 0 w 304"/>
                  <a:gd name="T1" fmla="*/ 0 h 87"/>
                  <a:gd name="T2" fmla="*/ 2 w 304"/>
                  <a:gd name="T3" fmla="*/ 0 h 87"/>
                  <a:gd name="T4" fmla="*/ 5 w 304"/>
                  <a:gd name="T5" fmla="*/ 1 h 87"/>
                  <a:gd name="T6" fmla="*/ 3 w 304"/>
                  <a:gd name="T7" fmla="*/ 1 h 87"/>
                  <a:gd name="T8" fmla="*/ 0 w 304"/>
                  <a:gd name="T9" fmla="*/ 0 h 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04" h="87">
                    <a:moveTo>
                      <a:pt x="0" y="33"/>
                    </a:moveTo>
                    <a:lnTo>
                      <a:pt x="119" y="0"/>
                    </a:lnTo>
                    <a:lnTo>
                      <a:pt x="304" y="44"/>
                    </a:lnTo>
                    <a:lnTo>
                      <a:pt x="174" y="87"/>
                    </a:lnTo>
                    <a:lnTo>
                      <a:pt x="0" y="33"/>
                    </a:lnTo>
                    <a:close/>
                  </a:path>
                </a:pathLst>
              </a:custGeom>
              <a:solidFill>
                <a:srgbClr val="72CCCE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611" name="Line 509"/>
            <p:cNvSpPr>
              <a:spLocks noChangeShapeType="1"/>
            </p:cNvSpPr>
            <p:nvPr/>
          </p:nvSpPr>
          <p:spPr bwMode="auto">
            <a:xfrm>
              <a:off x="5340" y="2948"/>
              <a:ext cx="598" cy="8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12" name="Line 510"/>
            <p:cNvSpPr>
              <a:spLocks noChangeShapeType="1"/>
            </p:cNvSpPr>
            <p:nvPr/>
          </p:nvSpPr>
          <p:spPr bwMode="auto">
            <a:xfrm rot="-5400000">
              <a:off x="5074" y="2686"/>
              <a:ext cx="509" cy="0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13" name="Line 511"/>
            <p:cNvSpPr>
              <a:spLocks noChangeShapeType="1"/>
            </p:cNvSpPr>
            <p:nvPr/>
          </p:nvSpPr>
          <p:spPr bwMode="auto">
            <a:xfrm rot="-5400000" flipH="1" flipV="1">
              <a:off x="5011" y="2923"/>
              <a:ext cx="283" cy="334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2614" name="Group 512"/>
            <p:cNvGrpSpPr>
              <a:grpSpLocks/>
            </p:cNvGrpSpPr>
            <p:nvPr/>
          </p:nvGrpSpPr>
          <p:grpSpPr bwMode="auto">
            <a:xfrm>
              <a:off x="4966" y="2837"/>
              <a:ext cx="214" cy="245"/>
              <a:chOff x="1009" y="2008"/>
              <a:chExt cx="174" cy="236"/>
            </a:xfrm>
          </p:grpSpPr>
          <p:sp>
            <p:nvSpPr>
              <p:cNvPr id="22623" name="WordArt 5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56" y="2060"/>
                <a:ext cx="93" cy="18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i</a:t>
                </a:r>
                <a:endParaRPr lang="zh-CN" altLang="en-US" sz="2800" b="1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2624" name="Line 514"/>
              <p:cNvSpPr>
                <a:spLocks noChangeShapeType="1"/>
              </p:cNvSpPr>
              <p:nvPr/>
            </p:nvSpPr>
            <p:spPr bwMode="auto">
              <a:xfrm>
                <a:off x="1009" y="2008"/>
                <a:ext cx="174" cy="1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2615" name="Group 515"/>
            <p:cNvGrpSpPr>
              <a:grpSpLocks/>
            </p:cNvGrpSpPr>
            <p:nvPr/>
          </p:nvGrpSpPr>
          <p:grpSpPr bwMode="auto">
            <a:xfrm>
              <a:off x="5714" y="2632"/>
              <a:ext cx="248" cy="276"/>
              <a:chOff x="1754" y="2000"/>
              <a:chExt cx="203" cy="265"/>
            </a:xfrm>
          </p:grpSpPr>
          <p:sp>
            <p:nvSpPr>
              <p:cNvPr id="22621" name="WordArt 5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54" y="2049"/>
                <a:ext cx="137" cy="21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j</a:t>
                </a:r>
                <a:endParaRPr lang="zh-CN" altLang="en-US" sz="2800" b="1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2622" name="Line 517"/>
              <p:cNvSpPr>
                <a:spLocks noChangeShapeType="1"/>
              </p:cNvSpPr>
              <p:nvPr/>
            </p:nvSpPr>
            <p:spPr bwMode="auto">
              <a:xfrm flipV="1">
                <a:off x="1777" y="2000"/>
                <a:ext cx="180" cy="2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2616" name="Group 518"/>
            <p:cNvGrpSpPr>
              <a:grpSpLocks/>
            </p:cNvGrpSpPr>
            <p:nvPr/>
          </p:nvGrpSpPr>
          <p:grpSpPr bwMode="auto">
            <a:xfrm>
              <a:off x="5088" y="2417"/>
              <a:ext cx="216" cy="246"/>
              <a:chOff x="2559" y="1998"/>
              <a:chExt cx="176" cy="236"/>
            </a:xfrm>
          </p:grpSpPr>
          <p:sp>
            <p:nvSpPr>
              <p:cNvPr id="22619" name="WordArt 5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71" y="2036"/>
                <a:ext cx="135" cy="19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k</a:t>
                </a:r>
                <a:endParaRPr lang="zh-CN" altLang="en-US" sz="2800" b="1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2620" name="Line 520"/>
              <p:cNvSpPr>
                <a:spLocks noChangeShapeType="1"/>
              </p:cNvSpPr>
              <p:nvPr/>
            </p:nvSpPr>
            <p:spPr bwMode="auto">
              <a:xfrm flipV="1">
                <a:off x="2559" y="1998"/>
                <a:ext cx="176" cy="1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617" name="WordArt 521"/>
            <p:cNvSpPr>
              <a:spLocks noChangeArrowheads="1" noChangeShapeType="1" noTextEdit="1"/>
            </p:cNvSpPr>
            <p:nvPr/>
          </p:nvSpPr>
          <p:spPr bwMode="auto">
            <a:xfrm>
              <a:off x="4594" y="3251"/>
              <a:ext cx="157" cy="14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28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2618" name="Oval 522"/>
            <p:cNvSpPr>
              <a:spLocks noChangeArrowheads="1"/>
            </p:cNvSpPr>
            <p:nvPr/>
          </p:nvSpPr>
          <p:spPr bwMode="auto">
            <a:xfrm>
              <a:off x="6135" y="1296"/>
              <a:ext cx="93" cy="8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0204" name="Group 524"/>
          <p:cNvGrpSpPr>
            <a:grpSpLocks/>
          </p:cNvGrpSpPr>
          <p:nvPr/>
        </p:nvGrpSpPr>
        <p:grpSpPr bwMode="auto">
          <a:xfrm>
            <a:off x="6018213" y="1017588"/>
            <a:ext cx="2559050" cy="1512887"/>
            <a:chOff x="5486" y="707"/>
            <a:chExt cx="2332" cy="1051"/>
          </a:xfrm>
        </p:grpSpPr>
        <p:sp>
          <p:nvSpPr>
            <p:cNvPr id="22576" name="Line 525"/>
            <p:cNvSpPr>
              <a:spLocks noChangeShapeType="1"/>
            </p:cNvSpPr>
            <p:nvPr/>
          </p:nvSpPr>
          <p:spPr bwMode="auto">
            <a:xfrm flipV="1">
              <a:off x="6242" y="1329"/>
              <a:ext cx="1428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7" name="Line 526"/>
            <p:cNvSpPr>
              <a:spLocks noChangeShapeType="1"/>
            </p:cNvSpPr>
            <p:nvPr/>
          </p:nvSpPr>
          <p:spPr bwMode="auto">
            <a:xfrm flipH="1">
              <a:off x="7672" y="931"/>
              <a:ext cx="2" cy="3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8" name="Line 527"/>
            <p:cNvSpPr>
              <a:spLocks noChangeShapeType="1"/>
            </p:cNvSpPr>
            <p:nvPr/>
          </p:nvSpPr>
          <p:spPr bwMode="auto">
            <a:xfrm>
              <a:off x="6184" y="917"/>
              <a:ext cx="1484" cy="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9" name="Arc 528"/>
            <p:cNvSpPr>
              <a:spLocks/>
            </p:cNvSpPr>
            <p:nvPr/>
          </p:nvSpPr>
          <p:spPr bwMode="auto">
            <a:xfrm rot="3068848">
              <a:off x="6867" y="1131"/>
              <a:ext cx="233" cy="288"/>
            </a:xfrm>
            <a:custGeom>
              <a:avLst/>
              <a:gdLst>
                <a:gd name="T0" fmla="*/ 0 w 17046"/>
                <a:gd name="T1" fmla="*/ 0 h 21600"/>
                <a:gd name="T2" fmla="*/ 0 w 17046"/>
                <a:gd name="T3" fmla="*/ 0 h 21600"/>
                <a:gd name="T4" fmla="*/ 0 w 17046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046" h="21600" fill="none" extrusionOk="0">
                  <a:moveTo>
                    <a:pt x="-1" y="10"/>
                  </a:moveTo>
                  <a:cubicBezTo>
                    <a:pt x="229" y="3"/>
                    <a:pt x="458" y="-1"/>
                    <a:pt x="688" y="0"/>
                  </a:cubicBezTo>
                  <a:cubicBezTo>
                    <a:pt x="6971" y="0"/>
                    <a:pt x="12942" y="2735"/>
                    <a:pt x="17045" y="7494"/>
                  </a:cubicBezTo>
                </a:path>
                <a:path w="17046" h="21600" stroke="0" extrusionOk="0">
                  <a:moveTo>
                    <a:pt x="-1" y="10"/>
                  </a:moveTo>
                  <a:cubicBezTo>
                    <a:pt x="229" y="3"/>
                    <a:pt x="458" y="-1"/>
                    <a:pt x="688" y="0"/>
                  </a:cubicBezTo>
                  <a:cubicBezTo>
                    <a:pt x="6971" y="0"/>
                    <a:pt x="12942" y="2735"/>
                    <a:pt x="17045" y="7494"/>
                  </a:cubicBezTo>
                  <a:lnTo>
                    <a:pt x="688" y="21600"/>
                  </a:lnTo>
                  <a:lnTo>
                    <a:pt x="-1" y="10"/>
                  </a:lnTo>
                  <a:close/>
                </a:path>
              </a:pathLst>
            </a:cu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80" name="WordArt 529"/>
            <p:cNvSpPr>
              <a:spLocks noChangeArrowheads="1" noChangeShapeType="1" noTextEdit="1"/>
            </p:cNvSpPr>
            <p:nvPr/>
          </p:nvSpPr>
          <p:spPr bwMode="auto">
            <a:xfrm>
              <a:off x="7223" y="1090"/>
              <a:ext cx="166" cy="1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rgbClr val="0033CC"/>
                  </a:solidFill>
                  <a:latin typeface="Symbol"/>
                </a:rPr>
                <a:t>b</a:t>
              </a:r>
              <a:endParaRPr lang="zh-CN" altLang="en-US" sz="2800" i="1" kern="10">
                <a:ln w="9525">
                  <a:solidFill>
                    <a:srgbClr val="0033CC"/>
                  </a:solidFill>
                  <a:round/>
                  <a:headEnd/>
                  <a:tailEnd/>
                </a:ln>
                <a:solidFill>
                  <a:srgbClr val="0033CC"/>
                </a:solidFill>
                <a:latin typeface="Symbol"/>
              </a:endParaRPr>
            </a:p>
          </p:txBody>
        </p:sp>
        <p:sp>
          <p:nvSpPr>
            <p:cNvPr id="22581" name="WordArt 530"/>
            <p:cNvSpPr>
              <a:spLocks noChangeArrowheads="1" noChangeShapeType="1" noTextEdit="1"/>
            </p:cNvSpPr>
            <p:nvPr/>
          </p:nvSpPr>
          <p:spPr bwMode="auto">
            <a:xfrm>
              <a:off x="6442" y="962"/>
              <a:ext cx="151" cy="1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rgbClr val="0033CC"/>
                  </a:solidFill>
                  <a:latin typeface="Symbol"/>
                </a:rPr>
                <a:t>g</a:t>
              </a:r>
              <a:endParaRPr lang="zh-CN" altLang="en-US" sz="2800" i="1" kern="10">
                <a:ln w="9525">
                  <a:solidFill>
                    <a:srgbClr val="0033CC"/>
                  </a:solidFill>
                  <a:round/>
                  <a:headEnd/>
                  <a:tailEnd/>
                </a:ln>
                <a:solidFill>
                  <a:srgbClr val="0033CC"/>
                </a:solidFill>
                <a:latin typeface="Symbol"/>
              </a:endParaRPr>
            </a:p>
          </p:txBody>
        </p:sp>
        <p:sp>
          <p:nvSpPr>
            <p:cNvPr id="22582" name="Line 531"/>
            <p:cNvSpPr>
              <a:spLocks noChangeShapeType="1"/>
            </p:cNvSpPr>
            <p:nvPr/>
          </p:nvSpPr>
          <p:spPr bwMode="auto">
            <a:xfrm>
              <a:off x="6175" y="899"/>
              <a:ext cx="0" cy="3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lg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2583" name="Group 532"/>
            <p:cNvGrpSpPr>
              <a:grpSpLocks/>
            </p:cNvGrpSpPr>
            <p:nvPr/>
          </p:nvGrpSpPr>
          <p:grpSpPr bwMode="auto">
            <a:xfrm>
              <a:off x="6083" y="707"/>
              <a:ext cx="229" cy="169"/>
              <a:chOff x="2072" y="3128"/>
              <a:chExt cx="237" cy="212"/>
            </a:xfrm>
          </p:grpSpPr>
          <p:sp>
            <p:nvSpPr>
              <p:cNvPr id="22596" name="WordArt 5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07" y="3238"/>
                <a:ext cx="102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z</a:t>
                </a:r>
                <a:endParaRPr lang="zh-CN" altLang="en-US" sz="2800" b="1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2597" name="WordArt 5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72" y="3128"/>
                <a:ext cx="140" cy="1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</p:grpSp>
        <p:sp>
          <p:nvSpPr>
            <p:cNvPr id="22584" name="Arc 535"/>
            <p:cNvSpPr>
              <a:spLocks/>
            </p:cNvSpPr>
            <p:nvPr/>
          </p:nvSpPr>
          <p:spPr bwMode="auto">
            <a:xfrm rot="3068848">
              <a:off x="6062" y="1055"/>
              <a:ext cx="295" cy="367"/>
            </a:xfrm>
            <a:custGeom>
              <a:avLst/>
              <a:gdLst>
                <a:gd name="T0" fmla="*/ 0 w 17650"/>
                <a:gd name="T1" fmla="*/ 0 h 21600"/>
                <a:gd name="T2" fmla="*/ 0 w 17650"/>
                <a:gd name="T3" fmla="*/ 0 h 21600"/>
                <a:gd name="T4" fmla="*/ 0 w 1765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650" h="21600" fill="none" extrusionOk="0">
                  <a:moveTo>
                    <a:pt x="-1" y="6160"/>
                  </a:moveTo>
                  <a:cubicBezTo>
                    <a:pt x="4036" y="2211"/>
                    <a:pt x="9458" y="-1"/>
                    <a:pt x="15106" y="0"/>
                  </a:cubicBezTo>
                  <a:cubicBezTo>
                    <a:pt x="15956" y="0"/>
                    <a:pt x="16805" y="50"/>
                    <a:pt x="17649" y="150"/>
                  </a:cubicBezTo>
                </a:path>
                <a:path w="17650" h="21600" stroke="0" extrusionOk="0">
                  <a:moveTo>
                    <a:pt x="-1" y="6160"/>
                  </a:moveTo>
                  <a:cubicBezTo>
                    <a:pt x="4036" y="2211"/>
                    <a:pt x="9458" y="-1"/>
                    <a:pt x="15106" y="0"/>
                  </a:cubicBezTo>
                  <a:cubicBezTo>
                    <a:pt x="15956" y="0"/>
                    <a:pt x="16805" y="50"/>
                    <a:pt x="17649" y="150"/>
                  </a:cubicBezTo>
                  <a:lnTo>
                    <a:pt x="15106" y="21600"/>
                  </a:lnTo>
                  <a:lnTo>
                    <a:pt x="-1" y="6160"/>
                  </a:lnTo>
                  <a:close/>
                </a:path>
              </a:pathLst>
            </a:cu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85" name="Arc 536"/>
            <p:cNvSpPr>
              <a:spLocks/>
            </p:cNvSpPr>
            <p:nvPr/>
          </p:nvSpPr>
          <p:spPr bwMode="auto">
            <a:xfrm rot="3898023">
              <a:off x="5902" y="1117"/>
              <a:ext cx="361" cy="508"/>
            </a:xfrm>
            <a:custGeom>
              <a:avLst/>
              <a:gdLst>
                <a:gd name="T0" fmla="*/ 0 w 21600"/>
                <a:gd name="T1" fmla="*/ 0 h 32995"/>
                <a:gd name="T2" fmla="*/ 0 w 21600"/>
                <a:gd name="T3" fmla="*/ 0 h 32995"/>
                <a:gd name="T4" fmla="*/ 0 w 21600"/>
                <a:gd name="T5" fmla="*/ 0 h 3299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2995" fill="none" extrusionOk="0">
                  <a:moveTo>
                    <a:pt x="13206" y="0"/>
                  </a:moveTo>
                  <a:cubicBezTo>
                    <a:pt x="18500" y="4090"/>
                    <a:pt x="21600" y="10402"/>
                    <a:pt x="21600" y="17092"/>
                  </a:cubicBezTo>
                  <a:cubicBezTo>
                    <a:pt x="21600" y="23136"/>
                    <a:pt x="19067" y="28904"/>
                    <a:pt x="14616" y="32994"/>
                  </a:cubicBezTo>
                </a:path>
                <a:path w="21600" h="32995" stroke="0" extrusionOk="0">
                  <a:moveTo>
                    <a:pt x="13206" y="0"/>
                  </a:moveTo>
                  <a:cubicBezTo>
                    <a:pt x="18500" y="4090"/>
                    <a:pt x="21600" y="10402"/>
                    <a:pt x="21600" y="17092"/>
                  </a:cubicBezTo>
                  <a:cubicBezTo>
                    <a:pt x="21600" y="23136"/>
                    <a:pt x="19067" y="28904"/>
                    <a:pt x="14616" y="32994"/>
                  </a:cubicBezTo>
                  <a:lnTo>
                    <a:pt x="0" y="17092"/>
                  </a:lnTo>
                  <a:lnTo>
                    <a:pt x="13206" y="0"/>
                  </a:lnTo>
                  <a:close/>
                </a:path>
              </a:pathLst>
            </a:cu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586" name="Group 537"/>
            <p:cNvGrpSpPr>
              <a:grpSpLocks/>
            </p:cNvGrpSpPr>
            <p:nvPr/>
          </p:nvGrpSpPr>
          <p:grpSpPr bwMode="auto">
            <a:xfrm>
              <a:off x="5486" y="1575"/>
              <a:ext cx="229" cy="169"/>
              <a:chOff x="2072" y="3128"/>
              <a:chExt cx="237" cy="212"/>
            </a:xfrm>
          </p:grpSpPr>
          <p:sp>
            <p:nvSpPr>
              <p:cNvPr id="22594" name="WordArt 5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07" y="3238"/>
                <a:ext cx="102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2800" b="1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2595" name="WordArt 5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72" y="3128"/>
                <a:ext cx="140" cy="1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</p:grpSp>
        <p:sp>
          <p:nvSpPr>
            <p:cNvPr id="22587" name="Line 540"/>
            <p:cNvSpPr>
              <a:spLocks noChangeShapeType="1"/>
            </p:cNvSpPr>
            <p:nvPr/>
          </p:nvSpPr>
          <p:spPr bwMode="auto">
            <a:xfrm flipH="1">
              <a:off x="5693" y="1366"/>
              <a:ext cx="435" cy="26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2588" name="Group 541"/>
            <p:cNvGrpSpPr>
              <a:grpSpLocks/>
            </p:cNvGrpSpPr>
            <p:nvPr/>
          </p:nvGrpSpPr>
          <p:grpSpPr bwMode="auto">
            <a:xfrm>
              <a:off x="7589" y="1400"/>
              <a:ext cx="229" cy="169"/>
              <a:chOff x="2072" y="3128"/>
              <a:chExt cx="237" cy="212"/>
            </a:xfrm>
          </p:grpSpPr>
          <p:sp>
            <p:nvSpPr>
              <p:cNvPr id="22592" name="WordArt 5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07" y="3238"/>
                <a:ext cx="102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y</a:t>
                </a:r>
                <a:endParaRPr lang="zh-CN" altLang="en-US" sz="2800" b="1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2593" name="WordArt 5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72" y="3128"/>
                <a:ext cx="140" cy="1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</p:grpSp>
        <p:grpSp>
          <p:nvGrpSpPr>
            <p:cNvPr id="22589" name="Group 544"/>
            <p:cNvGrpSpPr>
              <a:grpSpLocks/>
            </p:cNvGrpSpPr>
            <p:nvPr/>
          </p:nvGrpSpPr>
          <p:grpSpPr bwMode="auto">
            <a:xfrm>
              <a:off x="5905" y="1572"/>
              <a:ext cx="220" cy="186"/>
              <a:chOff x="5890" y="1614"/>
              <a:chExt cx="220" cy="186"/>
            </a:xfrm>
          </p:grpSpPr>
          <p:sp>
            <p:nvSpPr>
              <p:cNvPr id="22590" name="Rectangle 545"/>
              <p:cNvSpPr>
                <a:spLocks noChangeArrowheads="1"/>
              </p:cNvSpPr>
              <p:nvPr/>
            </p:nvSpPr>
            <p:spPr bwMode="auto">
              <a:xfrm>
                <a:off x="5890" y="1614"/>
                <a:ext cx="220" cy="186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91" name="WordArt 5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924" y="1643"/>
                <a:ext cx="156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latin typeface="Symbol"/>
                  </a:rPr>
                  <a:t>a</a:t>
                </a:r>
                <a:endParaRPr lang="zh-CN" altLang="en-US" sz="2800" i="1" kern="1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rgbClr val="0033CC"/>
                  </a:solidFill>
                  <a:latin typeface="Symbol"/>
                </a:endParaRPr>
              </a:p>
            </p:txBody>
          </p:sp>
        </p:grpSp>
      </p:grpSp>
      <p:grpSp>
        <p:nvGrpSpPr>
          <p:cNvPr id="200268" name="Group 588"/>
          <p:cNvGrpSpPr>
            <a:grpSpLocks/>
          </p:cNvGrpSpPr>
          <p:nvPr/>
        </p:nvGrpSpPr>
        <p:grpSpPr bwMode="auto">
          <a:xfrm>
            <a:off x="5045075" y="4964113"/>
            <a:ext cx="3814763" cy="1233487"/>
            <a:chOff x="4599" y="3448"/>
            <a:chExt cx="3477" cy="856"/>
          </a:xfrm>
        </p:grpSpPr>
        <p:grpSp>
          <p:nvGrpSpPr>
            <p:cNvPr id="22544" name="Group 587"/>
            <p:cNvGrpSpPr>
              <a:grpSpLocks/>
            </p:cNvGrpSpPr>
            <p:nvPr/>
          </p:nvGrpSpPr>
          <p:grpSpPr bwMode="auto">
            <a:xfrm>
              <a:off x="4599" y="3846"/>
              <a:ext cx="3477" cy="458"/>
              <a:chOff x="4599" y="3846"/>
              <a:chExt cx="3477" cy="458"/>
            </a:xfrm>
          </p:grpSpPr>
          <p:grpSp>
            <p:nvGrpSpPr>
              <p:cNvPr id="22546" name="Group 549"/>
              <p:cNvGrpSpPr>
                <a:grpSpLocks/>
              </p:cNvGrpSpPr>
              <p:nvPr/>
            </p:nvGrpSpPr>
            <p:grpSpPr bwMode="auto">
              <a:xfrm>
                <a:off x="5342" y="3880"/>
                <a:ext cx="223" cy="174"/>
                <a:chOff x="2072" y="3128"/>
                <a:chExt cx="237" cy="212"/>
              </a:xfrm>
            </p:grpSpPr>
            <p:sp>
              <p:nvSpPr>
                <p:cNvPr id="22574" name="WordArt 55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07" y="3238"/>
                  <a:ext cx="102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b="1" i="1" kern="10">
                      <a:ln w="9525">
                        <a:noFill/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x</a:t>
                  </a:r>
                  <a:endParaRPr lang="zh-CN" altLang="en-US" sz="2800" b="1" i="1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2575" name="WordArt 55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72" y="3128"/>
                  <a:ext cx="140" cy="17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</p:grpSp>
          <p:sp>
            <p:nvSpPr>
              <p:cNvPr id="22547" name="WordArt 5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48" y="4011"/>
                <a:ext cx="154" cy="14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latin typeface="Symbol"/>
                  </a:rPr>
                  <a:t>a</a:t>
                </a:r>
                <a:endParaRPr lang="zh-CN" altLang="en-US" sz="2800" i="1" kern="1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rgbClr val="0033CC"/>
                  </a:solidFill>
                  <a:latin typeface="Symbol"/>
                </a:endParaRPr>
              </a:p>
            </p:txBody>
          </p:sp>
          <p:sp>
            <p:nvSpPr>
              <p:cNvPr id="22548" name="WordArt 5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99" y="4027"/>
                <a:ext cx="317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cos</a:t>
                </a:r>
                <a:endParaRPr lang="zh-CN" altLang="en-US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2549" name="Group 556"/>
              <p:cNvGrpSpPr>
                <a:grpSpLocks/>
              </p:cNvGrpSpPr>
              <p:nvPr/>
            </p:nvGrpSpPr>
            <p:grpSpPr bwMode="auto">
              <a:xfrm>
                <a:off x="5140" y="4065"/>
                <a:ext cx="122" cy="51"/>
                <a:chOff x="1131" y="1917"/>
                <a:chExt cx="233" cy="64"/>
              </a:xfrm>
            </p:grpSpPr>
            <p:sp>
              <p:nvSpPr>
                <p:cNvPr id="22572" name="Line 557"/>
                <p:cNvSpPr>
                  <a:spLocks noChangeShapeType="1"/>
                </p:cNvSpPr>
                <p:nvPr/>
              </p:nvSpPr>
              <p:spPr bwMode="auto">
                <a:xfrm>
                  <a:off x="1131" y="1917"/>
                  <a:ext cx="23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73" name="Line 558"/>
                <p:cNvSpPr>
                  <a:spLocks noChangeShapeType="1"/>
                </p:cNvSpPr>
                <p:nvPr/>
              </p:nvSpPr>
              <p:spPr bwMode="auto">
                <a:xfrm>
                  <a:off x="1134" y="1981"/>
                  <a:ext cx="23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2550" name="WordArt 5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65" y="4163"/>
                <a:ext cx="132" cy="1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22551" name="Line 560"/>
              <p:cNvSpPr>
                <a:spLocks noChangeShapeType="1"/>
              </p:cNvSpPr>
              <p:nvPr/>
            </p:nvSpPr>
            <p:spPr bwMode="auto">
              <a:xfrm>
                <a:off x="5317" y="4092"/>
                <a:ext cx="24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52" name="WordArt 5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6759" y="3957"/>
                <a:ext cx="90" cy="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y</a:t>
                </a:r>
                <a:endParaRPr lang="zh-CN" altLang="en-US" sz="2800" b="1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2553" name="WordArt 5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6631" y="3869"/>
                <a:ext cx="132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22554" name="WordArt 5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6231" y="3974"/>
                <a:ext cx="161" cy="1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latin typeface="Symbol"/>
                  </a:rPr>
                  <a:t>b</a:t>
                </a:r>
                <a:endParaRPr lang="zh-CN" altLang="en-US" sz="2800" i="1" kern="1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rgbClr val="0033CC"/>
                  </a:solidFill>
                  <a:latin typeface="Symbol"/>
                </a:endParaRPr>
              </a:p>
            </p:txBody>
          </p:sp>
          <p:sp>
            <p:nvSpPr>
              <p:cNvPr id="22555" name="WordArt 5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5889" y="4016"/>
                <a:ext cx="317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cos</a:t>
                </a:r>
                <a:endParaRPr lang="zh-CN" altLang="en-US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2556" name="Group 566"/>
              <p:cNvGrpSpPr>
                <a:grpSpLocks/>
              </p:cNvGrpSpPr>
              <p:nvPr/>
            </p:nvGrpSpPr>
            <p:grpSpPr bwMode="auto">
              <a:xfrm>
                <a:off x="6424" y="4055"/>
                <a:ext cx="122" cy="51"/>
                <a:chOff x="1131" y="1917"/>
                <a:chExt cx="233" cy="64"/>
              </a:xfrm>
            </p:grpSpPr>
            <p:sp>
              <p:nvSpPr>
                <p:cNvPr id="22570" name="Line 567"/>
                <p:cNvSpPr>
                  <a:spLocks noChangeShapeType="1"/>
                </p:cNvSpPr>
                <p:nvPr/>
              </p:nvSpPr>
              <p:spPr bwMode="auto">
                <a:xfrm>
                  <a:off x="1131" y="1917"/>
                  <a:ext cx="23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71" name="Line 568"/>
                <p:cNvSpPr>
                  <a:spLocks noChangeShapeType="1"/>
                </p:cNvSpPr>
                <p:nvPr/>
              </p:nvSpPr>
              <p:spPr bwMode="auto">
                <a:xfrm>
                  <a:off x="1134" y="1981"/>
                  <a:ext cx="23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2557" name="WordArt 5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6654" y="4152"/>
                <a:ext cx="133" cy="1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22558" name="Line 570"/>
              <p:cNvSpPr>
                <a:spLocks noChangeShapeType="1"/>
              </p:cNvSpPr>
              <p:nvPr/>
            </p:nvSpPr>
            <p:spPr bwMode="auto">
              <a:xfrm>
                <a:off x="6606" y="4081"/>
                <a:ext cx="24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59" name="WordArt 5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7981" y="3934"/>
                <a:ext cx="90" cy="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z</a:t>
                </a:r>
                <a:endParaRPr lang="zh-CN" altLang="en-US" sz="2800" b="1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2560" name="WordArt 5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7853" y="3846"/>
                <a:ext cx="132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22561" name="WordArt 5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7474" y="3956"/>
                <a:ext cx="154" cy="1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latin typeface="Symbol"/>
                  </a:rPr>
                  <a:t>g</a:t>
                </a:r>
                <a:endParaRPr lang="zh-CN" altLang="en-US" sz="2800" i="1" kern="1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rgbClr val="0033CC"/>
                  </a:solidFill>
                  <a:latin typeface="Symbol"/>
                </a:endParaRPr>
              </a:p>
            </p:txBody>
          </p:sp>
          <p:sp>
            <p:nvSpPr>
              <p:cNvPr id="22562" name="WordArt 5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7111" y="3993"/>
                <a:ext cx="317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cos</a:t>
                </a:r>
                <a:endParaRPr lang="zh-CN" altLang="en-US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2563" name="Group 576"/>
              <p:cNvGrpSpPr>
                <a:grpSpLocks/>
              </p:cNvGrpSpPr>
              <p:nvPr/>
            </p:nvGrpSpPr>
            <p:grpSpPr bwMode="auto">
              <a:xfrm>
                <a:off x="7649" y="4033"/>
                <a:ext cx="122" cy="51"/>
                <a:chOff x="1131" y="1917"/>
                <a:chExt cx="233" cy="64"/>
              </a:xfrm>
            </p:grpSpPr>
            <p:sp>
              <p:nvSpPr>
                <p:cNvPr id="22568" name="Line 577"/>
                <p:cNvSpPr>
                  <a:spLocks noChangeShapeType="1"/>
                </p:cNvSpPr>
                <p:nvPr/>
              </p:nvSpPr>
              <p:spPr bwMode="auto">
                <a:xfrm>
                  <a:off x="1131" y="1917"/>
                  <a:ext cx="23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69" name="Line 578"/>
                <p:cNvSpPr>
                  <a:spLocks noChangeShapeType="1"/>
                </p:cNvSpPr>
                <p:nvPr/>
              </p:nvSpPr>
              <p:spPr bwMode="auto">
                <a:xfrm>
                  <a:off x="1134" y="1981"/>
                  <a:ext cx="23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2564" name="WordArt 5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7876" y="4129"/>
                <a:ext cx="133" cy="1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22565" name="Line 580"/>
              <p:cNvSpPr>
                <a:spLocks noChangeShapeType="1"/>
              </p:cNvSpPr>
              <p:nvPr/>
            </p:nvSpPr>
            <p:spPr bwMode="auto">
              <a:xfrm>
                <a:off x="7828" y="4058"/>
                <a:ext cx="24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66" name="WordArt 5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6930" y="4113"/>
                <a:ext cx="53" cy="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noFill/>
                      <a:round/>
                      <a:headEnd/>
                      <a:tailEnd/>
                    </a:ln>
                    <a:latin typeface="宋体"/>
                    <a:ea typeface="宋体"/>
                  </a:rPr>
                  <a:t>,</a:t>
                </a:r>
                <a:endParaRPr lang="zh-CN" altLang="en-US" sz="2800" kern="10">
                  <a:ln w="9525">
                    <a:noFill/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2567" name="WordArt 5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5675" y="4132"/>
                <a:ext cx="52" cy="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noFill/>
                      <a:round/>
                      <a:headEnd/>
                      <a:tailEnd/>
                    </a:ln>
                    <a:latin typeface="宋体"/>
                    <a:ea typeface="宋体"/>
                  </a:rPr>
                  <a:t>,</a:t>
                </a:r>
                <a:endParaRPr lang="zh-CN" altLang="en-US" sz="2800" kern="10">
                  <a:ln w="9525">
                    <a:noFill/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22545" name="WordArt 585"/>
            <p:cNvSpPr>
              <a:spLocks noChangeArrowheads="1" noChangeShapeType="1" noTextEdit="1"/>
            </p:cNvSpPr>
            <p:nvPr/>
          </p:nvSpPr>
          <p:spPr bwMode="auto">
            <a:xfrm>
              <a:off x="5546" y="3448"/>
              <a:ext cx="1749" cy="19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其方向余弦为</a:t>
              </a:r>
            </a:p>
          </p:txBody>
        </p:sp>
      </p:grpSp>
      <p:sp>
        <p:nvSpPr>
          <p:cNvPr id="22538" name="标题 1"/>
          <p:cNvSpPr>
            <a:spLocks noGrp="1"/>
          </p:cNvSpPr>
          <p:nvPr>
            <p:ph type="title" idx="4294967295"/>
          </p:nvPr>
        </p:nvSpPr>
        <p:spPr>
          <a:xfrm>
            <a:off x="6784975" y="1588"/>
            <a:ext cx="2346325" cy="373062"/>
          </a:xfrm>
        </p:spPr>
        <p:txBody>
          <a:bodyPr/>
          <a:lstStyle/>
          <a:p>
            <a:r>
              <a:rPr lang="zh-CN" altLang="en-US" sz="800" smtClean="0">
                <a:solidFill>
                  <a:schemeClr val="bg1"/>
                </a:solidFill>
              </a:rPr>
              <a:t>速度的分量式</a:t>
            </a:r>
          </a:p>
        </p:txBody>
      </p:sp>
      <p:sp>
        <p:nvSpPr>
          <p:cNvPr id="22539" name="Rectangle 114" descr="羊皮纸"/>
          <p:cNvSpPr>
            <a:spLocks noChangeArrowheads="1"/>
          </p:cNvSpPr>
          <p:nvPr/>
        </p:nvSpPr>
        <p:spPr bwMode="auto">
          <a:xfrm>
            <a:off x="0" y="6588125"/>
            <a:ext cx="9144000" cy="26987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22540" name="AutoShape 2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580438" y="6592888"/>
            <a:ext cx="282575" cy="255587"/>
          </a:xfrm>
          <a:prstGeom prst="actionButtonForwardNex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41" name="AutoShape 26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85125" y="6588125"/>
            <a:ext cx="284163" cy="265113"/>
          </a:xfrm>
          <a:prstGeom prst="actionButtonBeginning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42" name="AutoShape 2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877300" y="6592888"/>
            <a:ext cx="254000" cy="250825"/>
          </a:xfrm>
          <a:prstGeom prst="actionButtonEnd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43" name="动作按钮: 后退或前一项 15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83575" y="6588125"/>
            <a:ext cx="276225" cy="246063"/>
          </a:xfrm>
          <a:prstGeom prst="actionButtonBackPrevious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9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20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5" dur="500"/>
                                        <p:tgtEl>
                                          <p:spTgt spid="200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20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0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00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0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736" name="Group 464"/>
          <p:cNvGrpSpPr>
            <a:grpSpLocks/>
          </p:cNvGrpSpPr>
          <p:nvPr/>
        </p:nvGrpSpPr>
        <p:grpSpPr bwMode="auto">
          <a:xfrm>
            <a:off x="534988" y="488950"/>
            <a:ext cx="3090862" cy="438150"/>
            <a:chOff x="488" y="350"/>
            <a:chExt cx="2817" cy="304"/>
          </a:xfrm>
        </p:grpSpPr>
        <p:sp>
          <p:nvSpPr>
            <p:cNvPr id="23811" name="WordArt 282"/>
            <p:cNvSpPr>
              <a:spLocks noChangeArrowheads="1" noChangeShapeType="1" noTextEdit="1"/>
            </p:cNvSpPr>
            <p:nvPr/>
          </p:nvSpPr>
          <p:spPr bwMode="auto">
            <a:xfrm>
              <a:off x="1266" y="350"/>
              <a:ext cx="2039" cy="2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瞬时速率</a:t>
              </a:r>
            </a:p>
          </p:txBody>
        </p:sp>
        <p:sp>
          <p:nvSpPr>
            <p:cNvPr id="23812" name="WordArt 283"/>
            <p:cNvSpPr>
              <a:spLocks noChangeArrowheads="1" noChangeShapeType="1" noTextEdit="1"/>
            </p:cNvSpPr>
            <p:nvPr/>
          </p:nvSpPr>
          <p:spPr bwMode="auto">
            <a:xfrm>
              <a:off x="488" y="365"/>
              <a:ext cx="404" cy="21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b="1" kern="10">
                  <a:ln w="9525">
                    <a:noFill/>
                    <a:round/>
                    <a:headEnd/>
                    <a:tailEnd/>
                  </a:ln>
                  <a:solidFill>
                    <a:srgbClr val="33CC33"/>
                  </a:solidFill>
                  <a:latin typeface="黑体"/>
                  <a:ea typeface="黑体"/>
                </a:rPr>
                <a:t>四</a:t>
              </a:r>
            </a:p>
          </p:txBody>
        </p:sp>
        <p:sp>
          <p:nvSpPr>
            <p:cNvPr id="23813" name="WordArt 284"/>
            <p:cNvSpPr>
              <a:spLocks noChangeArrowheads="1" noChangeShapeType="1" noTextEdit="1"/>
            </p:cNvSpPr>
            <p:nvPr/>
          </p:nvSpPr>
          <p:spPr bwMode="auto">
            <a:xfrm>
              <a:off x="965" y="564"/>
              <a:ext cx="113" cy="9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kern="10">
                  <a:ln w="9525">
                    <a:solidFill>
                      <a:schemeClr val="bg2"/>
                    </a:solidFill>
                    <a:round/>
                    <a:headEnd/>
                    <a:tailEnd/>
                  </a:ln>
                  <a:solidFill>
                    <a:schemeClr val="bg2"/>
                  </a:solidFill>
                  <a:latin typeface="宋体"/>
                  <a:ea typeface="宋体"/>
                </a:rPr>
                <a:t>、</a:t>
              </a:r>
            </a:p>
          </p:txBody>
        </p:sp>
      </p:grpSp>
      <p:grpSp>
        <p:nvGrpSpPr>
          <p:cNvPr id="54649" name="Group 377"/>
          <p:cNvGrpSpPr>
            <a:grpSpLocks/>
          </p:cNvGrpSpPr>
          <p:nvPr/>
        </p:nvGrpSpPr>
        <p:grpSpPr bwMode="auto">
          <a:xfrm>
            <a:off x="415925" y="1082675"/>
            <a:ext cx="3543300" cy="2501900"/>
            <a:chOff x="379" y="752"/>
            <a:chExt cx="3230" cy="1737"/>
          </a:xfrm>
        </p:grpSpPr>
        <p:sp>
          <p:nvSpPr>
            <p:cNvPr id="23766" name="Text Box 285"/>
            <p:cNvSpPr txBox="1">
              <a:spLocks noChangeArrowheads="1"/>
            </p:cNvSpPr>
            <p:nvPr/>
          </p:nvSpPr>
          <p:spPr bwMode="auto">
            <a:xfrm>
              <a:off x="379" y="752"/>
              <a:ext cx="834" cy="3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18817" tIns="59409" rIns="118817" bIns="59409">
              <a:spAutoFit/>
            </a:bodyPr>
            <a:lstStyle/>
            <a:p>
              <a:pPr defTabSz="1187450">
                <a:spcBef>
                  <a:spcPct val="50000"/>
                </a:spcBef>
              </a:pPr>
              <a:r>
                <a:rPr lang="zh-CN" altLang="en-US" b="1">
                  <a:ea typeface="华文中宋" pitchFamily="2" charset="-122"/>
                </a:rPr>
                <a:t>回顾</a:t>
              </a:r>
            </a:p>
          </p:txBody>
        </p:sp>
        <p:sp>
          <p:nvSpPr>
            <p:cNvPr id="23767" name="WordArt 286"/>
            <p:cNvSpPr>
              <a:spLocks noChangeArrowheads="1" noChangeShapeType="1" noTextEdit="1"/>
            </p:cNvSpPr>
            <p:nvPr/>
          </p:nvSpPr>
          <p:spPr bwMode="auto">
            <a:xfrm>
              <a:off x="438" y="1206"/>
              <a:ext cx="1330" cy="2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kern="10">
                  <a:ln w="9525">
                    <a:solidFill>
                      <a:srgbClr val="996633"/>
                    </a:solidFill>
                    <a:round/>
                    <a:headEnd/>
                    <a:tailEnd/>
                  </a:ln>
                  <a:solidFill>
                    <a:srgbClr val="996633"/>
                  </a:solidFill>
                  <a:latin typeface="华文中宋"/>
                  <a:ea typeface="华文中宋"/>
                </a:rPr>
                <a:t>平均速度</a:t>
              </a:r>
            </a:p>
          </p:txBody>
        </p:sp>
        <p:sp>
          <p:nvSpPr>
            <p:cNvPr id="23768" name="WordArt 287"/>
            <p:cNvSpPr>
              <a:spLocks noChangeArrowheads="1" noChangeShapeType="1" noTextEdit="1"/>
            </p:cNvSpPr>
            <p:nvPr/>
          </p:nvSpPr>
          <p:spPr bwMode="auto">
            <a:xfrm>
              <a:off x="3297" y="1118"/>
              <a:ext cx="146" cy="1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2800" b="1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3769" name="WordArt 288"/>
            <p:cNvSpPr>
              <a:spLocks noChangeArrowheads="1" noChangeShapeType="1" noTextEdit="1"/>
            </p:cNvSpPr>
            <p:nvPr/>
          </p:nvSpPr>
          <p:spPr bwMode="auto">
            <a:xfrm>
              <a:off x="3039" y="1115"/>
              <a:ext cx="226" cy="15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Wingdings 3"/>
                </a:rPr>
                <a:t>r</a:t>
              </a:r>
              <a:endParaRPr lang="zh-CN" altLang="en-US" sz="28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Wingdings 3"/>
              </a:endParaRPr>
            </a:p>
          </p:txBody>
        </p:sp>
        <p:sp>
          <p:nvSpPr>
            <p:cNvPr id="23770" name="Line 289"/>
            <p:cNvSpPr>
              <a:spLocks noChangeShapeType="1"/>
            </p:cNvSpPr>
            <p:nvPr/>
          </p:nvSpPr>
          <p:spPr bwMode="auto">
            <a:xfrm flipV="1">
              <a:off x="3226" y="1056"/>
              <a:ext cx="286" cy="3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71" name="WordArt 290"/>
            <p:cNvSpPr>
              <a:spLocks noChangeArrowheads="1" noChangeShapeType="1" noTextEdit="1"/>
            </p:cNvSpPr>
            <p:nvPr/>
          </p:nvSpPr>
          <p:spPr bwMode="auto">
            <a:xfrm>
              <a:off x="3236" y="1377"/>
              <a:ext cx="273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64051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28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3772" name="WordArt 291"/>
            <p:cNvSpPr>
              <a:spLocks noChangeArrowheads="1" noChangeShapeType="1" noTextEdit="1"/>
            </p:cNvSpPr>
            <p:nvPr/>
          </p:nvSpPr>
          <p:spPr bwMode="auto">
            <a:xfrm>
              <a:off x="3022" y="1385"/>
              <a:ext cx="225" cy="15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Wingdings 3"/>
                </a:rPr>
                <a:t>r</a:t>
              </a:r>
              <a:endParaRPr lang="zh-CN" altLang="en-US" sz="2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Wingdings 3"/>
              </a:endParaRPr>
            </a:p>
          </p:txBody>
        </p:sp>
        <p:sp>
          <p:nvSpPr>
            <p:cNvPr id="23773" name="Line 292"/>
            <p:cNvSpPr>
              <a:spLocks noChangeShapeType="1"/>
            </p:cNvSpPr>
            <p:nvPr/>
          </p:nvSpPr>
          <p:spPr bwMode="auto">
            <a:xfrm>
              <a:off x="2951" y="1332"/>
              <a:ext cx="615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3774" name="Group 293"/>
            <p:cNvGrpSpPr>
              <a:grpSpLocks/>
            </p:cNvGrpSpPr>
            <p:nvPr/>
          </p:nvGrpSpPr>
          <p:grpSpPr bwMode="auto">
            <a:xfrm>
              <a:off x="2521" y="1292"/>
              <a:ext cx="247" cy="68"/>
              <a:chOff x="1805" y="1163"/>
              <a:chExt cx="171" cy="61"/>
            </a:xfrm>
          </p:grpSpPr>
          <p:sp>
            <p:nvSpPr>
              <p:cNvPr id="23809" name="Line 294"/>
              <p:cNvSpPr>
                <a:spLocks noChangeShapeType="1"/>
              </p:cNvSpPr>
              <p:nvPr/>
            </p:nvSpPr>
            <p:spPr bwMode="auto">
              <a:xfrm rot="5400000" flipH="1">
                <a:off x="1891" y="1138"/>
                <a:ext cx="0" cy="171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10" name="Line 295"/>
              <p:cNvSpPr>
                <a:spLocks noChangeShapeType="1"/>
              </p:cNvSpPr>
              <p:nvPr/>
            </p:nvSpPr>
            <p:spPr bwMode="auto">
              <a:xfrm rot="5400000" flipH="1">
                <a:off x="1891" y="1077"/>
                <a:ext cx="0" cy="171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775" name="Line 296"/>
            <p:cNvSpPr>
              <a:spLocks noChangeShapeType="1"/>
            </p:cNvSpPr>
            <p:nvPr/>
          </p:nvSpPr>
          <p:spPr bwMode="auto">
            <a:xfrm>
              <a:off x="2027" y="1173"/>
              <a:ext cx="335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76" name="WordArt 297"/>
            <p:cNvSpPr>
              <a:spLocks noChangeArrowheads="1" noChangeShapeType="1" noTextEdit="1"/>
            </p:cNvSpPr>
            <p:nvPr/>
          </p:nvSpPr>
          <p:spPr bwMode="auto">
            <a:xfrm>
              <a:off x="2039" y="1267"/>
              <a:ext cx="262" cy="19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b="1" i="1" kern="10"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Book Antiqua"/>
                </a:rPr>
                <a:t>v</a:t>
              </a:r>
              <a:endParaRPr lang="zh-CN" altLang="en-US" sz="2800" b="1" i="1" kern="1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Book Antiqua"/>
              </a:endParaRPr>
            </a:p>
          </p:txBody>
        </p:sp>
        <p:sp>
          <p:nvSpPr>
            <p:cNvPr id="23777" name="Line 298"/>
            <p:cNvSpPr>
              <a:spLocks noChangeShapeType="1"/>
            </p:cNvSpPr>
            <p:nvPr/>
          </p:nvSpPr>
          <p:spPr bwMode="auto">
            <a:xfrm>
              <a:off x="1919" y="1041"/>
              <a:ext cx="48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78" name="WordArt 299"/>
            <p:cNvSpPr>
              <a:spLocks noChangeArrowheads="1" noChangeShapeType="1" noTextEdit="1"/>
            </p:cNvSpPr>
            <p:nvPr/>
          </p:nvSpPr>
          <p:spPr bwMode="auto">
            <a:xfrm>
              <a:off x="492" y="1631"/>
              <a:ext cx="2475" cy="2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kern="10">
                  <a:ln w="9525">
                    <a:solidFill>
                      <a:srgbClr val="996633"/>
                    </a:solidFill>
                    <a:round/>
                    <a:headEnd/>
                    <a:tailEnd/>
                  </a:ln>
                  <a:solidFill>
                    <a:srgbClr val="996633"/>
                  </a:solidFill>
                  <a:latin typeface="华文中宋"/>
                  <a:ea typeface="华文中宋"/>
                </a:rPr>
                <a:t>瞬时速度（速度）</a:t>
              </a:r>
            </a:p>
          </p:txBody>
        </p:sp>
        <p:grpSp>
          <p:nvGrpSpPr>
            <p:cNvPr id="23779" name="Group 374"/>
            <p:cNvGrpSpPr>
              <a:grpSpLocks/>
            </p:cNvGrpSpPr>
            <p:nvPr/>
          </p:nvGrpSpPr>
          <p:grpSpPr bwMode="auto">
            <a:xfrm>
              <a:off x="395" y="1949"/>
              <a:ext cx="3214" cy="540"/>
              <a:chOff x="385" y="1968"/>
              <a:chExt cx="3214" cy="540"/>
            </a:xfrm>
          </p:grpSpPr>
          <p:sp>
            <p:nvSpPr>
              <p:cNvPr id="23780" name="Line 300"/>
              <p:cNvSpPr>
                <a:spLocks noChangeShapeType="1"/>
              </p:cNvSpPr>
              <p:nvPr/>
            </p:nvSpPr>
            <p:spPr bwMode="auto">
              <a:xfrm flipV="1">
                <a:off x="2943" y="2257"/>
                <a:ext cx="656" cy="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81" name="WordArt 3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46" y="2027"/>
                <a:ext cx="185" cy="1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rPr>
                  <a:t>d</a:t>
                </a:r>
                <a:endParaRPr lang="zh-CN" altLang="en-US" sz="14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endParaRPr>
              </a:p>
            </p:txBody>
          </p:sp>
          <p:sp>
            <p:nvSpPr>
              <p:cNvPr id="23782" name="WordArt 302"/>
              <p:cNvSpPr>
                <a:spLocks noChangeArrowheads="1" noChangeShapeType="1" noTextEdit="1"/>
              </p:cNvSpPr>
              <p:nvPr/>
            </p:nvSpPr>
            <p:spPr bwMode="auto">
              <a:xfrm rot="-211723">
                <a:off x="3307" y="2057"/>
                <a:ext cx="155" cy="1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28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3783" name="Line 303"/>
              <p:cNvSpPr>
                <a:spLocks noChangeShapeType="1"/>
              </p:cNvSpPr>
              <p:nvPr/>
            </p:nvSpPr>
            <p:spPr bwMode="auto">
              <a:xfrm rot="-211723">
                <a:off x="3266" y="1977"/>
                <a:ext cx="264" cy="9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round/>
                <a:headEnd/>
                <a:tailEnd type="triangle" w="med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84" name="WordArt 304"/>
              <p:cNvSpPr>
                <a:spLocks noChangeArrowheads="1" noChangeShapeType="1" noTextEdit="1"/>
              </p:cNvSpPr>
              <p:nvPr/>
            </p:nvSpPr>
            <p:spPr bwMode="auto">
              <a:xfrm rot="-67167">
                <a:off x="3305" y="2322"/>
                <a:ext cx="145" cy="18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9236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3785" name="WordArt 30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74" y="2320"/>
                <a:ext cx="185" cy="1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d</a:t>
                </a:r>
                <a:endParaRPr lang="zh-CN" altLang="en-US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endParaRPr>
              </a:p>
            </p:txBody>
          </p:sp>
          <p:grpSp>
            <p:nvGrpSpPr>
              <p:cNvPr id="23786" name="Group 306"/>
              <p:cNvGrpSpPr>
                <a:grpSpLocks/>
              </p:cNvGrpSpPr>
              <p:nvPr/>
            </p:nvGrpSpPr>
            <p:grpSpPr bwMode="auto">
              <a:xfrm>
                <a:off x="1143" y="2088"/>
                <a:ext cx="672" cy="374"/>
                <a:chOff x="997" y="2201"/>
                <a:chExt cx="528" cy="411"/>
              </a:xfrm>
            </p:grpSpPr>
            <p:sp>
              <p:nvSpPr>
                <p:cNvPr id="23801" name="Line 307"/>
                <p:cNvSpPr>
                  <a:spLocks noChangeShapeType="1"/>
                </p:cNvSpPr>
                <p:nvPr/>
              </p:nvSpPr>
              <p:spPr bwMode="auto">
                <a:xfrm flipV="1">
                  <a:off x="1206" y="2543"/>
                  <a:ext cx="193" cy="1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sm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02" name="WordArt 30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97" y="2475"/>
                  <a:ext cx="103" cy="13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Wingdings 3"/>
                    </a:rPr>
                    <a:t>r</a:t>
                  </a:r>
                  <a:endParaRPr lang="zh-CN" altLang="en-US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Wingdings 3"/>
                  </a:endParaRPr>
                </a:p>
              </p:txBody>
            </p:sp>
            <p:sp>
              <p:nvSpPr>
                <p:cNvPr id="23803" name="WordArt 30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16" y="2462"/>
                  <a:ext cx="92" cy="15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6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804" name="WordArt 31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34" y="2462"/>
                  <a:ext cx="91" cy="14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23805" name="Group 311"/>
                <p:cNvGrpSpPr>
                  <a:grpSpLocks/>
                </p:cNvGrpSpPr>
                <p:nvPr/>
              </p:nvGrpSpPr>
              <p:grpSpPr bwMode="auto">
                <a:xfrm>
                  <a:off x="1040" y="2201"/>
                  <a:ext cx="424" cy="200"/>
                  <a:chOff x="1765" y="2765"/>
                  <a:chExt cx="331" cy="232"/>
                </a:xfrm>
              </p:grpSpPr>
              <p:sp>
                <p:nvSpPr>
                  <p:cNvPr id="23806" name="WordArt 31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765" y="2765"/>
                    <a:ext cx="63" cy="23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l</a:t>
                    </a:r>
                    <a:endParaRPr lang="zh-CN" altLang="en-US" sz="28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3807" name="WordArt 31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844" y="2849"/>
                    <a:ext cx="84" cy="14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i</a:t>
                    </a:r>
                    <a:endParaRPr lang="zh-CN" altLang="en-US" sz="28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3808" name="WordArt 31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948" y="2858"/>
                    <a:ext cx="148" cy="13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28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sp>
            <p:nvSpPr>
              <p:cNvPr id="23787" name="WordArt 3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17" y="2037"/>
                <a:ext cx="145" cy="1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28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3788" name="WordArt 3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61" y="2034"/>
                <a:ext cx="223" cy="1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Wingdings 3"/>
                  </a:rPr>
                  <a:t>r</a:t>
                </a:r>
                <a:endParaRPr lang="zh-CN" altLang="en-US" sz="28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Wingdings 3"/>
                </a:endParaRPr>
              </a:p>
            </p:txBody>
          </p:sp>
          <p:sp>
            <p:nvSpPr>
              <p:cNvPr id="23789" name="Line 317"/>
              <p:cNvSpPr>
                <a:spLocks noChangeShapeType="1"/>
              </p:cNvSpPr>
              <p:nvPr/>
            </p:nvSpPr>
            <p:spPr bwMode="auto">
              <a:xfrm flipV="1">
                <a:off x="2153" y="1968"/>
                <a:ext cx="278" cy="0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90" name="WordArt 3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58" y="2286"/>
                <a:ext cx="269" cy="1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4051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3791" name="WordArt 3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45" y="2294"/>
                <a:ext cx="223" cy="1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Wingdings 3"/>
                  </a:rPr>
                  <a:t>r</a:t>
                </a:r>
                <a:endParaRPr lang="zh-CN" altLang="en-US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Wingdings 3"/>
                </a:endParaRPr>
              </a:p>
            </p:txBody>
          </p:sp>
          <p:sp>
            <p:nvSpPr>
              <p:cNvPr id="23792" name="Line 320"/>
              <p:cNvSpPr>
                <a:spLocks noChangeShapeType="1"/>
              </p:cNvSpPr>
              <p:nvPr/>
            </p:nvSpPr>
            <p:spPr bwMode="auto">
              <a:xfrm flipV="1">
                <a:off x="1865" y="2243"/>
                <a:ext cx="6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93" name="Line 321"/>
              <p:cNvSpPr>
                <a:spLocks noChangeShapeType="1"/>
              </p:cNvSpPr>
              <p:nvPr/>
            </p:nvSpPr>
            <p:spPr bwMode="auto">
              <a:xfrm flipV="1">
                <a:off x="386" y="2127"/>
                <a:ext cx="348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94" name="WordArt 3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5" y="2210"/>
                <a:ext cx="262" cy="1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solidFill>
                      <a:srgbClr val="FF3300"/>
                    </a:solidFill>
                    <a:latin typeface="Book Antiqua"/>
                  </a:rPr>
                  <a:t>v</a:t>
                </a:r>
                <a:endParaRPr lang="zh-CN" altLang="en-US" sz="2800" i="1" kern="10"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Book Antiqua"/>
                </a:endParaRPr>
              </a:p>
            </p:txBody>
          </p:sp>
          <p:grpSp>
            <p:nvGrpSpPr>
              <p:cNvPr id="23795" name="Group 323"/>
              <p:cNvGrpSpPr>
                <a:grpSpLocks/>
              </p:cNvGrpSpPr>
              <p:nvPr/>
            </p:nvGrpSpPr>
            <p:grpSpPr bwMode="auto">
              <a:xfrm>
                <a:off x="825" y="2239"/>
                <a:ext cx="247" cy="67"/>
                <a:chOff x="1805" y="1163"/>
                <a:chExt cx="171" cy="61"/>
              </a:xfrm>
            </p:grpSpPr>
            <p:sp>
              <p:nvSpPr>
                <p:cNvPr id="23799" name="Line 324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891" y="1138"/>
                  <a:ext cx="0" cy="171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00" name="Line 325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891" y="1077"/>
                  <a:ext cx="0" cy="171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796" name="Group 326"/>
              <p:cNvGrpSpPr>
                <a:grpSpLocks/>
              </p:cNvGrpSpPr>
              <p:nvPr/>
            </p:nvGrpSpPr>
            <p:grpSpPr bwMode="auto">
              <a:xfrm>
                <a:off x="2586" y="2234"/>
                <a:ext cx="247" cy="67"/>
                <a:chOff x="1805" y="1163"/>
                <a:chExt cx="171" cy="61"/>
              </a:xfrm>
            </p:grpSpPr>
            <p:sp>
              <p:nvSpPr>
                <p:cNvPr id="23797" name="Line 327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891" y="1138"/>
                  <a:ext cx="0" cy="171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798" name="Line 328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891" y="1077"/>
                  <a:ext cx="0" cy="171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54650" name="Rectangle 378" descr="羊皮纸"/>
          <p:cNvSpPr>
            <a:spLocks noChangeArrowheads="1"/>
          </p:cNvSpPr>
          <p:nvPr/>
        </p:nvSpPr>
        <p:spPr bwMode="auto">
          <a:xfrm flipV="1">
            <a:off x="4330700" y="5102225"/>
            <a:ext cx="85725" cy="1376363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grpSp>
        <p:nvGrpSpPr>
          <p:cNvPr id="54737" name="Group 465"/>
          <p:cNvGrpSpPr>
            <a:grpSpLocks/>
          </p:cNvGrpSpPr>
          <p:nvPr/>
        </p:nvGrpSpPr>
        <p:grpSpPr bwMode="auto">
          <a:xfrm>
            <a:off x="315913" y="3821113"/>
            <a:ext cx="3640137" cy="2473325"/>
            <a:chOff x="366" y="2596"/>
            <a:chExt cx="3318" cy="1718"/>
          </a:xfrm>
        </p:grpSpPr>
        <p:sp>
          <p:nvSpPr>
            <p:cNvPr id="23727" name="Text Box 331"/>
            <p:cNvSpPr txBox="1">
              <a:spLocks noChangeArrowheads="1"/>
            </p:cNvSpPr>
            <p:nvPr/>
          </p:nvSpPr>
          <p:spPr bwMode="auto">
            <a:xfrm>
              <a:off x="366" y="2596"/>
              <a:ext cx="1525" cy="3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18817" tIns="59409" rIns="118817" bIns="59409">
              <a:spAutoFit/>
            </a:bodyPr>
            <a:lstStyle/>
            <a:p>
              <a:pPr defTabSz="1187450">
                <a:spcBef>
                  <a:spcPct val="50000"/>
                </a:spcBef>
              </a:pPr>
              <a:r>
                <a:rPr lang="zh-CN" altLang="en-US" b="1">
                  <a:ea typeface="华文中宋" pitchFamily="2" charset="-122"/>
                </a:rPr>
                <a:t>现在定义</a:t>
              </a:r>
            </a:p>
          </p:txBody>
        </p:sp>
        <p:sp>
          <p:nvSpPr>
            <p:cNvPr id="23728" name="WordArt 332"/>
            <p:cNvSpPr>
              <a:spLocks noChangeArrowheads="1" noChangeShapeType="1" noTextEdit="1"/>
            </p:cNvSpPr>
            <p:nvPr/>
          </p:nvSpPr>
          <p:spPr bwMode="auto">
            <a:xfrm>
              <a:off x="375" y="3084"/>
              <a:ext cx="1464" cy="2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华文中宋"/>
                  <a:ea typeface="华文中宋"/>
                </a:rPr>
                <a:t>平均速率</a:t>
              </a:r>
            </a:p>
          </p:txBody>
        </p:sp>
        <p:sp>
          <p:nvSpPr>
            <p:cNvPr id="23729" name="Line 333"/>
            <p:cNvSpPr>
              <a:spLocks noChangeShapeType="1"/>
            </p:cNvSpPr>
            <p:nvPr/>
          </p:nvSpPr>
          <p:spPr bwMode="auto">
            <a:xfrm flipV="1">
              <a:off x="2182" y="2981"/>
              <a:ext cx="330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30" name="WordArt 334"/>
            <p:cNvSpPr>
              <a:spLocks noChangeArrowheads="1" noChangeShapeType="1" noTextEdit="1"/>
            </p:cNvSpPr>
            <p:nvPr/>
          </p:nvSpPr>
          <p:spPr bwMode="auto">
            <a:xfrm>
              <a:off x="2182" y="3080"/>
              <a:ext cx="272" cy="21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227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Book Antiqua"/>
                </a:rPr>
                <a:t>v</a:t>
              </a:r>
              <a:endParaRPr lang="zh-CN" altLang="en-US" sz="28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Book Antiqua"/>
              </a:endParaRPr>
            </a:p>
          </p:txBody>
        </p:sp>
        <p:grpSp>
          <p:nvGrpSpPr>
            <p:cNvPr id="23731" name="Group 335"/>
            <p:cNvGrpSpPr>
              <a:grpSpLocks/>
            </p:cNvGrpSpPr>
            <p:nvPr/>
          </p:nvGrpSpPr>
          <p:grpSpPr bwMode="auto">
            <a:xfrm rot="5400000" flipH="1">
              <a:off x="2715" y="3045"/>
              <a:ext cx="68" cy="272"/>
              <a:chOff x="2928" y="3216"/>
              <a:chExt cx="48" cy="240"/>
            </a:xfrm>
          </p:grpSpPr>
          <p:sp>
            <p:nvSpPr>
              <p:cNvPr id="23764" name="Line 336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65" name="Line 337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732" name="WordArt 338"/>
            <p:cNvSpPr>
              <a:spLocks noChangeArrowheads="1" noChangeShapeType="1" noTextEdit="1"/>
            </p:cNvSpPr>
            <p:nvPr/>
          </p:nvSpPr>
          <p:spPr bwMode="auto">
            <a:xfrm>
              <a:off x="3356" y="3195"/>
              <a:ext cx="286" cy="2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64051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2800" i="1" kern="10">
                <a:ln w="9525">
                  <a:noFill/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3733" name="WordArt 339"/>
            <p:cNvSpPr>
              <a:spLocks noChangeArrowheads="1" noChangeShapeType="1" noTextEdit="1"/>
            </p:cNvSpPr>
            <p:nvPr/>
          </p:nvSpPr>
          <p:spPr bwMode="auto">
            <a:xfrm>
              <a:off x="3112" y="3227"/>
              <a:ext cx="248" cy="15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Wingdings 3"/>
                </a:rPr>
                <a:t>r</a:t>
              </a:r>
              <a:endParaRPr lang="zh-CN" altLang="en-US" sz="2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Wingdings 3"/>
              </a:endParaRPr>
            </a:p>
          </p:txBody>
        </p:sp>
        <p:sp>
          <p:nvSpPr>
            <p:cNvPr id="23734" name="Line 340"/>
            <p:cNvSpPr>
              <a:spLocks noChangeShapeType="1"/>
            </p:cNvSpPr>
            <p:nvPr/>
          </p:nvSpPr>
          <p:spPr bwMode="auto">
            <a:xfrm flipV="1">
              <a:off x="3034" y="3168"/>
              <a:ext cx="650" cy="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35" name="WordArt 342"/>
            <p:cNvSpPr>
              <a:spLocks noChangeArrowheads="1" noChangeShapeType="1" noTextEdit="1"/>
            </p:cNvSpPr>
            <p:nvPr/>
          </p:nvSpPr>
          <p:spPr bwMode="auto">
            <a:xfrm rot="-78141">
              <a:off x="3141" y="2896"/>
              <a:ext cx="205" cy="2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Wingdings 3"/>
                </a:rPr>
                <a:t>r</a:t>
              </a:r>
              <a:endParaRPr lang="zh-CN" altLang="en-US" sz="2800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Wingdings 3"/>
              </a:endParaRPr>
            </a:p>
          </p:txBody>
        </p:sp>
        <p:sp>
          <p:nvSpPr>
            <p:cNvPr id="23736" name="WordArt 343"/>
            <p:cNvSpPr>
              <a:spLocks noChangeArrowheads="1" noChangeShapeType="1" noTextEdit="1"/>
            </p:cNvSpPr>
            <p:nvPr/>
          </p:nvSpPr>
          <p:spPr bwMode="auto">
            <a:xfrm rot="-78141">
              <a:off x="3386" y="2937"/>
              <a:ext cx="185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rPr>
                <a:t>s</a:t>
              </a:r>
              <a:endParaRPr lang="zh-CN" altLang="en-US" sz="2800" i="1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3737" name="WordArt 344"/>
            <p:cNvSpPr>
              <a:spLocks noChangeArrowheads="1" noChangeShapeType="1" noTextEdit="1"/>
            </p:cNvSpPr>
            <p:nvPr/>
          </p:nvSpPr>
          <p:spPr bwMode="auto">
            <a:xfrm>
              <a:off x="441" y="3525"/>
              <a:ext cx="2475" cy="21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华文中宋"/>
                  <a:ea typeface="华文中宋"/>
                </a:rPr>
                <a:t>瞬时速率（速率）</a:t>
              </a:r>
            </a:p>
          </p:txBody>
        </p:sp>
        <p:grpSp>
          <p:nvGrpSpPr>
            <p:cNvPr id="23738" name="Group 345"/>
            <p:cNvGrpSpPr>
              <a:grpSpLocks/>
            </p:cNvGrpSpPr>
            <p:nvPr/>
          </p:nvGrpSpPr>
          <p:grpSpPr bwMode="auto">
            <a:xfrm>
              <a:off x="1171" y="4134"/>
              <a:ext cx="672" cy="137"/>
              <a:chOff x="821" y="3773"/>
              <a:chExt cx="464" cy="124"/>
            </a:xfrm>
          </p:grpSpPr>
          <p:sp>
            <p:nvSpPr>
              <p:cNvPr id="23760" name="Line 346"/>
              <p:cNvSpPr>
                <a:spLocks noChangeShapeType="1"/>
              </p:cNvSpPr>
              <p:nvPr/>
            </p:nvSpPr>
            <p:spPr bwMode="auto">
              <a:xfrm flipV="1">
                <a:off x="1005" y="3840"/>
                <a:ext cx="169" cy="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61" name="WordArt 3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821" y="3784"/>
                <a:ext cx="91" cy="1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Wingdings 3"/>
                  </a:rPr>
                  <a:t>r</a:t>
                </a:r>
                <a:endParaRPr lang="zh-CN" altLang="en-US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Wingdings 3"/>
                </a:endParaRPr>
              </a:p>
            </p:txBody>
          </p:sp>
          <p:sp>
            <p:nvSpPr>
              <p:cNvPr id="23762" name="WordArt 3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926" y="3773"/>
                <a:ext cx="80" cy="1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3763" name="WordArt 3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05" y="3773"/>
                <a:ext cx="80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23739" name="Group 350"/>
            <p:cNvGrpSpPr>
              <a:grpSpLocks/>
            </p:cNvGrpSpPr>
            <p:nvPr/>
          </p:nvGrpSpPr>
          <p:grpSpPr bwMode="auto">
            <a:xfrm>
              <a:off x="1226" y="3897"/>
              <a:ext cx="538" cy="182"/>
              <a:chOff x="1765" y="2765"/>
              <a:chExt cx="331" cy="232"/>
            </a:xfrm>
          </p:grpSpPr>
          <p:sp>
            <p:nvSpPr>
              <p:cNvPr id="23757" name="WordArt 3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65" y="2765"/>
                <a:ext cx="63" cy="2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l</a:t>
                </a:r>
                <a:endParaRPr lang="zh-CN" altLang="en-US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3758" name="WordArt 3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44" y="2849"/>
                <a:ext cx="84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3759" name="WordArt 3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48" y="2858"/>
                <a:ext cx="148" cy="1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3740" name="WordArt 354"/>
            <p:cNvSpPr>
              <a:spLocks noChangeArrowheads="1" noChangeShapeType="1" noTextEdit="1"/>
            </p:cNvSpPr>
            <p:nvPr/>
          </p:nvSpPr>
          <p:spPr bwMode="auto">
            <a:xfrm>
              <a:off x="2202" y="4096"/>
              <a:ext cx="269" cy="1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64051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28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3741" name="WordArt 355"/>
            <p:cNvSpPr>
              <a:spLocks noChangeArrowheads="1" noChangeShapeType="1" noTextEdit="1"/>
            </p:cNvSpPr>
            <p:nvPr/>
          </p:nvSpPr>
          <p:spPr bwMode="auto">
            <a:xfrm>
              <a:off x="1989" y="4104"/>
              <a:ext cx="223" cy="14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Wingdings 3"/>
                </a:rPr>
                <a:t>r</a:t>
              </a:r>
              <a:endParaRPr lang="zh-CN" altLang="en-US" sz="2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Wingdings 3"/>
              </a:endParaRPr>
            </a:p>
          </p:txBody>
        </p:sp>
        <p:sp>
          <p:nvSpPr>
            <p:cNvPr id="23742" name="Line 356"/>
            <p:cNvSpPr>
              <a:spLocks noChangeShapeType="1"/>
            </p:cNvSpPr>
            <p:nvPr/>
          </p:nvSpPr>
          <p:spPr bwMode="auto">
            <a:xfrm>
              <a:off x="1918" y="4053"/>
              <a:ext cx="606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43" name="WordArt 357"/>
            <p:cNvSpPr>
              <a:spLocks noChangeArrowheads="1" noChangeShapeType="1" noTextEdit="1"/>
            </p:cNvSpPr>
            <p:nvPr/>
          </p:nvSpPr>
          <p:spPr bwMode="auto">
            <a:xfrm>
              <a:off x="517" y="3978"/>
              <a:ext cx="272" cy="20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227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Book Antiqua"/>
                </a:rPr>
                <a:t>v</a:t>
              </a:r>
              <a:endParaRPr lang="zh-CN" altLang="en-US" sz="28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Book Antiqua"/>
              </a:endParaRPr>
            </a:p>
          </p:txBody>
        </p:sp>
        <p:sp>
          <p:nvSpPr>
            <p:cNvPr id="23744" name="WordArt 359"/>
            <p:cNvSpPr>
              <a:spLocks noChangeArrowheads="1" noChangeShapeType="1" noTextEdit="1"/>
            </p:cNvSpPr>
            <p:nvPr/>
          </p:nvSpPr>
          <p:spPr bwMode="auto">
            <a:xfrm rot="-78141">
              <a:off x="2010" y="3828"/>
              <a:ext cx="197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Wingdings 3"/>
                </a:rPr>
                <a:t>r</a:t>
              </a:r>
              <a:endParaRPr lang="zh-CN" altLang="en-US" sz="2800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Wingdings 3"/>
              </a:endParaRPr>
            </a:p>
          </p:txBody>
        </p:sp>
        <p:sp>
          <p:nvSpPr>
            <p:cNvPr id="23745" name="WordArt 360"/>
            <p:cNvSpPr>
              <a:spLocks noChangeArrowheads="1" noChangeShapeType="1" noTextEdit="1"/>
            </p:cNvSpPr>
            <p:nvPr/>
          </p:nvSpPr>
          <p:spPr bwMode="auto">
            <a:xfrm rot="-78141">
              <a:off x="2264" y="3857"/>
              <a:ext cx="179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rPr>
                <a:t>s</a:t>
              </a:r>
              <a:endParaRPr lang="zh-CN" altLang="en-US" sz="2800" i="1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3746" name="Line 361"/>
            <p:cNvSpPr>
              <a:spLocks noChangeShapeType="1"/>
            </p:cNvSpPr>
            <p:nvPr/>
          </p:nvSpPr>
          <p:spPr bwMode="auto">
            <a:xfrm>
              <a:off x="2958" y="4072"/>
              <a:ext cx="65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47" name="WordArt 362"/>
            <p:cNvSpPr>
              <a:spLocks noChangeArrowheads="1" noChangeShapeType="1" noTextEdit="1"/>
            </p:cNvSpPr>
            <p:nvPr/>
          </p:nvSpPr>
          <p:spPr bwMode="auto">
            <a:xfrm>
              <a:off x="3074" y="3837"/>
              <a:ext cx="185" cy="18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华文中宋"/>
                  <a:ea typeface="华文中宋"/>
                </a:rPr>
                <a:t>d</a:t>
              </a:r>
              <a:endParaRPr lang="zh-CN" altLang="en-US" sz="1400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华文中宋"/>
                <a:ea typeface="华文中宋"/>
              </a:endParaRPr>
            </a:p>
          </p:txBody>
        </p:sp>
        <p:sp>
          <p:nvSpPr>
            <p:cNvPr id="23748" name="WordArt 363"/>
            <p:cNvSpPr>
              <a:spLocks noChangeArrowheads="1" noChangeShapeType="1" noTextEdit="1"/>
            </p:cNvSpPr>
            <p:nvPr/>
          </p:nvSpPr>
          <p:spPr bwMode="auto">
            <a:xfrm rot="-67167">
              <a:off x="3333" y="4131"/>
              <a:ext cx="145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9236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28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3749" name="WordArt 364"/>
            <p:cNvSpPr>
              <a:spLocks noChangeArrowheads="1" noChangeShapeType="1" noTextEdit="1"/>
            </p:cNvSpPr>
            <p:nvPr/>
          </p:nvSpPr>
          <p:spPr bwMode="auto">
            <a:xfrm>
              <a:off x="3093" y="4126"/>
              <a:ext cx="185" cy="1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d</a:t>
              </a:r>
              <a:endParaRPr lang="zh-CN" altLang="en-US" sz="14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华文中宋"/>
                <a:ea typeface="华文中宋"/>
              </a:endParaRPr>
            </a:p>
          </p:txBody>
        </p:sp>
        <p:grpSp>
          <p:nvGrpSpPr>
            <p:cNvPr id="23750" name="Group 366"/>
            <p:cNvGrpSpPr>
              <a:grpSpLocks/>
            </p:cNvGrpSpPr>
            <p:nvPr/>
          </p:nvGrpSpPr>
          <p:grpSpPr bwMode="auto">
            <a:xfrm>
              <a:off x="2627" y="4012"/>
              <a:ext cx="253" cy="83"/>
              <a:chOff x="1686" y="3728"/>
              <a:chExt cx="175" cy="75"/>
            </a:xfrm>
          </p:grpSpPr>
          <p:sp>
            <p:nvSpPr>
              <p:cNvPr id="23755" name="Line 367"/>
              <p:cNvSpPr>
                <a:spLocks noChangeShapeType="1"/>
              </p:cNvSpPr>
              <p:nvPr/>
            </p:nvSpPr>
            <p:spPr bwMode="auto">
              <a:xfrm rot="5447857" flipH="1" flipV="1">
                <a:off x="1771" y="3643"/>
                <a:ext cx="2" cy="171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56" name="Line 368"/>
              <p:cNvSpPr>
                <a:spLocks noChangeShapeType="1"/>
              </p:cNvSpPr>
              <p:nvPr/>
            </p:nvSpPr>
            <p:spPr bwMode="auto">
              <a:xfrm rot="5447857" flipH="1" flipV="1">
                <a:off x="1775" y="3716"/>
                <a:ext cx="2" cy="171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751" name="Group 369"/>
            <p:cNvGrpSpPr>
              <a:grpSpLocks/>
            </p:cNvGrpSpPr>
            <p:nvPr/>
          </p:nvGrpSpPr>
          <p:grpSpPr bwMode="auto">
            <a:xfrm>
              <a:off x="876" y="4042"/>
              <a:ext cx="253" cy="82"/>
              <a:chOff x="1686" y="3728"/>
              <a:chExt cx="175" cy="75"/>
            </a:xfrm>
          </p:grpSpPr>
          <p:sp>
            <p:nvSpPr>
              <p:cNvPr id="23753" name="Line 370"/>
              <p:cNvSpPr>
                <a:spLocks noChangeShapeType="1"/>
              </p:cNvSpPr>
              <p:nvPr/>
            </p:nvSpPr>
            <p:spPr bwMode="auto">
              <a:xfrm rot="5447857" flipH="1" flipV="1">
                <a:off x="1771" y="3643"/>
                <a:ext cx="2" cy="171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54" name="Line 371"/>
              <p:cNvSpPr>
                <a:spLocks noChangeShapeType="1"/>
              </p:cNvSpPr>
              <p:nvPr/>
            </p:nvSpPr>
            <p:spPr bwMode="auto">
              <a:xfrm rot="5447857" flipH="1" flipV="1">
                <a:off x="1775" y="3716"/>
                <a:ext cx="2" cy="171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752" name="WordArt 461"/>
            <p:cNvSpPr>
              <a:spLocks noChangeArrowheads="1" noChangeShapeType="1" noTextEdit="1"/>
            </p:cNvSpPr>
            <p:nvPr/>
          </p:nvSpPr>
          <p:spPr bwMode="auto">
            <a:xfrm rot="-78141">
              <a:off x="3320" y="3875"/>
              <a:ext cx="179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rPr>
                <a:t>s</a:t>
              </a:r>
              <a:endParaRPr lang="zh-CN" altLang="en-US" sz="2800" i="1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54735" name="Group 463"/>
          <p:cNvGrpSpPr>
            <a:grpSpLocks/>
          </p:cNvGrpSpPr>
          <p:nvPr/>
        </p:nvGrpSpPr>
        <p:grpSpPr bwMode="auto">
          <a:xfrm>
            <a:off x="6983413" y="3227388"/>
            <a:ext cx="1146175" cy="806450"/>
            <a:chOff x="6114" y="2128"/>
            <a:chExt cx="1300" cy="583"/>
          </a:xfrm>
        </p:grpSpPr>
        <p:sp>
          <p:nvSpPr>
            <p:cNvPr id="23712" name="Line 381"/>
            <p:cNvSpPr>
              <a:spLocks noChangeShapeType="1"/>
            </p:cNvSpPr>
            <p:nvPr/>
          </p:nvSpPr>
          <p:spPr bwMode="auto">
            <a:xfrm flipV="1">
              <a:off x="6451" y="2221"/>
              <a:ext cx="287" cy="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3713" name="Group 382"/>
            <p:cNvGrpSpPr>
              <a:grpSpLocks/>
            </p:cNvGrpSpPr>
            <p:nvPr/>
          </p:nvGrpSpPr>
          <p:grpSpPr bwMode="auto">
            <a:xfrm>
              <a:off x="6122" y="2128"/>
              <a:ext cx="316" cy="171"/>
              <a:chOff x="4287" y="1683"/>
              <a:chExt cx="233" cy="157"/>
            </a:xfrm>
          </p:grpSpPr>
          <p:sp>
            <p:nvSpPr>
              <p:cNvPr id="23725" name="WordArt 3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87" y="1697"/>
                <a:ext cx="115" cy="1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Wingdings 3"/>
                  </a:rPr>
                  <a:t>r</a:t>
                </a:r>
                <a:endParaRPr lang="zh-CN" altLang="en-US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Wingdings 3"/>
                </a:endParaRPr>
              </a:p>
            </p:txBody>
          </p:sp>
          <p:sp>
            <p:nvSpPr>
              <p:cNvPr id="23726" name="WordArt 3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19" y="1683"/>
                <a:ext cx="101" cy="1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3714" name="WordArt 385"/>
            <p:cNvSpPr>
              <a:spLocks noChangeArrowheads="1" noChangeShapeType="1" noTextEdit="1"/>
            </p:cNvSpPr>
            <p:nvPr/>
          </p:nvSpPr>
          <p:spPr bwMode="auto">
            <a:xfrm>
              <a:off x="6790" y="2128"/>
              <a:ext cx="121" cy="17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3715" name="WordArt 386"/>
            <p:cNvSpPr>
              <a:spLocks noChangeArrowheads="1" noChangeShapeType="1" noTextEdit="1"/>
            </p:cNvSpPr>
            <p:nvPr/>
          </p:nvSpPr>
          <p:spPr bwMode="auto">
            <a:xfrm>
              <a:off x="7061" y="2144"/>
              <a:ext cx="353" cy="1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时</a:t>
              </a:r>
            </a:p>
          </p:txBody>
        </p:sp>
        <p:grpSp>
          <p:nvGrpSpPr>
            <p:cNvPr id="23716" name="Group 387"/>
            <p:cNvGrpSpPr>
              <a:grpSpLocks/>
            </p:cNvGrpSpPr>
            <p:nvPr/>
          </p:nvGrpSpPr>
          <p:grpSpPr bwMode="auto">
            <a:xfrm>
              <a:off x="6174" y="2463"/>
              <a:ext cx="383" cy="201"/>
              <a:chOff x="4325" y="1990"/>
              <a:chExt cx="283" cy="184"/>
            </a:xfrm>
          </p:grpSpPr>
          <p:sp>
            <p:nvSpPr>
              <p:cNvPr id="23722" name="WordArt 3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79" y="2041"/>
                <a:ext cx="87" cy="1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28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3723" name="WordArt 3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25" y="2038"/>
                <a:ext cx="135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Wingdings 3"/>
                  </a:rPr>
                  <a:t>r</a:t>
                </a:r>
                <a:endParaRPr lang="zh-CN" altLang="en-US" sz="28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Wingdings 3"/>
                </a:endParaRPr>
              </a:p>
            </p:txBody>
          </p:sp>
          <p:sp>
            <p:nvSpPr>
              <p:cNvPr id="23724" name="Line 390"/>
              <p:cNvSpPr>
                <a:spLocks noChangeShapeType="1"/>
              </p:cNvSpPr>
              <p:nvPr/>
            </p:nvSpPr>
            <p:spPr bwMode="auto">
              <a:xfrm flipV="1">
                <a:off x="4437" y="1990"/>
                <a:ext cx="171" cy="5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med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717" name="Line 391"/>
            <p:cNvSpPr>
              <a:spLocks noChangeShapeType="1"/>
            </p:cNvSpPr>
            <p:nvPr/>
          </p:nvSpPr>
          <p:spPr bwMode="auto">
            <a:xfrm flipH="1">
              <a:off x="6114" y="2485"/>
              <a:ext cx="0" cy="2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18" name="Line 392"/>
            <p:cNvSpPr>
              <a:spLocks noChangeShapeType="1"/>
            </p:cNvSpPr>
            <p:nvPr/>
          </p:nvSpPr>
          <p:spPr bwMode="auto">
            <a:xfrm flipH="1">
              <a:off x="6612" y="2472"/>
              <a:ext cx="0" cy="2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19" name="Line 393"/>
            <p:cNvSpPr>
              <a:spLocks noChangeShapeType="1"/>
            </p:cNvSpPr>
            <p:nvPr/>
          </p:nvSpPr>
          <p:spPr bwMode="auto">
            <a:xfrm flipV="1">
              <a:off x="6696" y="2563"/>
              <a:ext cx="287" cy="1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20" name="WordArt 395"/>
            <p:cNvSpPr>
              <a:spLocks noChangeArrowheads="1" noChangeShapeType="1" noTextEdit="1"/>
            </p:cNvSpPr>
            <p:nvPr/>
          </p:nvSpPr>
          <p:spPr bwMode="auto">
            <a:xfrm rot="-78141">
              <a:off x="7032" y="2470"/>
              <a:ext cx="187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Wingdings 3"/>
                </a:rPr>
                <a:t>r</a:t>
              </a:r>
              <a:endParaRPr lang="zh-CN" altLang="en-US" sz="2800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Wingdings 3"/>
              </a:endParaRPr>
            </a:p>
          </p:txBody>
        </p:sp>
        <p:sp>
          <p:nvSpPr>
            <p:cNvPr id="23721" name="WordArt 396"/>
            <p:cNvSpPr>
              <a:spLocks noChangeArrowheads="1" noChangeShapeType="1" noTextEdit="1"/>
            </p:cNvSpPr>
            <p:nvPr/>
          </p:nvSpPr>
          <p:spPr bwMode="auto">
            <a:xfrm rot="-78141">
              <a:off x="7247" y="2497"/>
              <a:ext cx="147" cy="1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rPr>
                <a:t>s</a:t>
              </a:r>
              <a:endParaRPr lang="zh-CN" altLang="en-US" sz="2800" i="1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54831" name="Group 559"/>
          <p:cNvGrpSpPr>
            <a:grpSpLocks/>
          </p:cNvGrpSpPr>
          <p:nvPr/>
        </p:nvGrpSpPr>
        <p:grpSpPr bwMode="auto">
          <a:xfrm>
            <a:off x="6453188" y="5876925"/>
            <a:ext cx="2289175" cy="515938"/>
            <a:chOff x="5882" y="4082"/>
            <a:chExt cx="2087" cy="358"/>
          </a:xfrm>
        </p:grpSpPr>
        <p:grpSp>
          <p:nvGrpSpPr>
            <p:cNvPr id="23686" name="Group 518"/>
            <p:cNvGrpSpPr>
              <a:grpSpLocks/>
            </p:cNvGrpSpPr>
            <p:nvPr/>
          </p:nvGrpSpPr>
          <p:grpSpPr bwMode="auto">
            <a:xfrm>
              <a:off x="6141" y="4086"/>
              <a:ext cx="624" cy="313"/>
              <a:chOff x="997" y="2201"/>
              <a:chExt cx="528" cy="411"/>
            </a:xfrm>
          </p:grpSpPr>
          <p:sp>
            <p:nvSpPr>
              <p:cNvPr id="23704" name="Line 519"/>
              <p:cNvSpPr>
                <a:spLocks noChangeShapeType="1"/>
              </p:cNvSpPr>
              <p:nvPr/>
            </p:nvSpPr>
            <p:spPr bwMode="auto">
              <a:xfrm flipV="1">
                <a:off x="1206" y="2543"/>
                <a:ext cx="193" cy="1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05" name="WordArt 5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997" y="2475"/>
                <a:ext cx="103" cy="13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Wingdings 3"/>
                  </a:rPr>
                  <a:t>r</a:t>
                </a:r>
                <a:endParaRPr lang="zh-CN" altLang="en-US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Wingdings 3"/>
                </a:endParaRPr>
              </a:p>
            </p:txBody>
          </p:sp>
          <p:sp>
            <p:nvSpPr>
              <p:cNvPr id="23706" name="WordArt 5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16" y="2462"/>
                <a:ext cx="92" cy="1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3707" name="WordArt 5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34" y="2462"/>
                <a:ext cx="91" cy="1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23708" name="Group 523"/>
              <p:cNvGrpSpPr>
                <a:grpSpLocks/>
              </p:cNvGrpSpPr>
              <p:nvPr/>
            </p:nvGrpSpPr>
            <p:grpSpPr bwMode="auto">
              <a:xfrm>
                <a:off x="1040" y="2201"/>
                <a:ext cx="424" cy="200"/>
                <a:chOff x="1765" y="2765"/>
                <a:chExt cx="331" cy="232"/>
              </a:xfrm>
            </p:grpSpPr>
            <p:sp>
              <p:nvSpPr>
                <p:cNvPr id="23709" name="WordArt 52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65" y="2765"/>
                  <a:ext cx="63" cy="23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l</a:t>
                  </a:r>
                  <a:endParaRPr lang="zh-CN" altLang="en-US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710" name="WordArt 52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44" y="2849"/>
                  <a:ext cx="84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711" name="WordArt 52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48" y="2858"/>
                  <a:ext cx="148" cy="1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23687" name="Group 528"/>
            <p:cNvGrpSpPr>
              <a:grpSpLocks/>
            </p:cNvGrpSpPr>
            <p:nvPr/>
          </p:nvGrpSpPr>
          <p:grpSpPr bwMode="auto">
            <a:xfrm>
              <a:off x="6838" y="4266"/>
              <a:ext cx="404" cy="133"/>
              <a:chOff x="4772" y="3941"/>
              <a:chExt cx="333" cy="155"/>
            </a:xfrm>
          </p:grpSpPr>
          <p:sp>
            <p:nvSpPr>
              <p:cNvPr id="23702" name="WordArt 5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19" y="3941"/>
                <a:ext cx="186" cy="1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4051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3703" name="WordArt 5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72" y="3959"/>
                <a:ext cx="154" cy="1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Wingdings 3"/>
                  </a:rPr>
                  <a:t>r</a:t>
                </a:r>
                <a:endParaRPr lang="zh-CN" altLang="en-US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Wingdings 3"/>
                </a:endParaRPr>
              </a:p>
            </p:txBody>
          </p:sp>
        </p:grpSp>
        <p:sp>
          <p:nvSpPr>
            <p:cNvPr id="23688" name="Line 531"/>
            <p:cNvSpPr>
              <a:spLocks noChangeShapeType="1"/>
            </p:cNvSpPr>
            <p:nvPr/>
          </p:nvSpPr>
          <p:spPr bwMode="auto">
            <a:xfrm>
              <a:off x="6831" y="4242"/>
              <a:ext cx="383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89" name="WordArt 533"/>
            <p:cNvSpPr>
              <a:spLocks noChangeArrowheads="1" noChangeShapeType="1" noTextEdit="1"/>
            </p:cNvSpPr>
            <p:nvPr/>
          </p:nvSpPr>
          <p:spPr bwMode="auto">
            <a:xfrm rot="-78141">
              <a:off x="6856" y="4084"/>
              <a:ext cx="164" cy="12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Wingdings 3"/>
                </a:rPr>
                <a:t>r</a:t>
              </a:r>
              <a:endParaRPr lang="zh-CN" altLang="en-US" sz="2800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Wingdings 3"/>
              </a:endParaRPr>
            </a:p>
          </p:txBody>
        </p:sp>
        <p:sp>
          <p:nvSpPr>
            <p:cNvPr id="23690" name="WordArt 534"/>
            <p:cNvSpPr>
              <a:spLocks noChangeArrowheads="1" noChangeShapeType="1" noTextEdit="1"/>
            </p:cNvSpPr>
            <p:nvPr/>
          </p:nvSpPr>
          <p:spPr bwMode="auto">
            <a:xfrm rot="-78141">
              <a:off x="7060" y="4112"/>
              <a:ext cx="125" cy="9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rPr>
                <a:t>s</a:t>
              </a:r>
              <a:endParaRPr lang="zh-CN" altLang="en-US" sz="2800" i="1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23691" name="Group 535"/>
            <p:cNvGrpSpPr>
              <a:grpSpLocks/>
            </p:cNvGrpSpPr>
            <p:nvPr/>
          </p:nvGrpSpPr>
          <p:grpSpPr bwMode="auto">
            <a:xfrm rot="5447857" flipH="1">
              <a:off x="7385" y="4150"/>
              <a:ext cx="56" cy="201"/>
              <a:chOff x="2928" y="3216"/>
              <a:chExt cx="48" cy="240"/>
            </a:xfrm>
          </p:grpSpPr>
          <p:sp>
            <p:nvSpPr>
              <p:cNvPr id="23700" name="Line 536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01" name="Line 537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692" name="Line 538"/>
            <p:cNvSpPr>
              <a:spLocks noChangeShapeType="1"/>
            </p:cNvSpPr>
            <p:nvPr/>
          </p:nvSpPr>
          <p:spPr bwMode="auto">
            <a:xfrm>
              <a:off x="7579" y="4262"/>
              <a:ext cx="39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93" name="WordArt 539"/>
            <p:cNvSpPr>
              <a:spLocks noChangeArrowheads="1" noChangeShapeType="1" noTextEdit="1"/>
            </p:cNvSpPr>
            <p:nvPr/>
          </p:nvSpPr>
          <p:spPr bwMode="auto">
            <a:xfrm>
              <a:off x="7624" y="4082"/>
              <a:ext cx="150" cy="14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华文中宋"/>
                  <a:ea typeface="华文中宋"/>
                </a:rPr>
                <a:t>d</a:t>
              </a:r>
              <a:endParaRPr lang="zh-CN" altLang="en-US" sz="1400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华文中宋"/>
                <a:ea typeface="华文中宋"/>
              </a:endParaRPr>
            </a:p>
          </p:txBody>
        </p:sp>
        <p:sp>
          <p:nvSpPr>
            <p:cNvPr id="23694" name="WordArt 540"/>
            <p:cNvSpPr>
              <a:spLocks noChangeArrowheads="1" noChangeShapeType="1" noTextEdit="1"/>
            </p:cNvSpPr>
            <p:nvPr/>
          </p:nvSpPr>
          <p:spPr bwMode="auto">
            <a:xfrm rot="-67167">
              <a:off x="7818" y="4299"/>
              <a:ext cx="117" cy="13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9236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28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3695" name="WordArt 541"/>
            <p:cNvSpPr>
              <a:spLocks noChangeArrowheads="1" noChangeShapeType="1" noTextEdit="1"/>
            </p:cNvSpPr>
            <p:nvPr/>
          </p:nvSpPr>
          <p:spPr bwMode="auto">
            <a:xfrm>
              <a:off x="7628" y="4297"/>
              <a:ext cx="151" cy="14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d</a:t>
              </a:r>
              <a:endParaRPr lang="zh-CN" altLang="en-US" sz="14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华文中宋"/>
                <a:ea typeface="华文中宋"/>
              </a:endParaRPr>
            </a:p>
          </p:txBody>
        </p:sp>
        <p:sp>
          <p:nvSpPr>
            <p:cNvPr id="23696" name="WordArt 542"/>
            <p:cNvSpPr>
              <a:spLocks noChangeArrowheads="1" noChangeShapeType="1" noTextEdit="1"/>
            </p:cNvSpPr>
            <p:nvPr/>
          </p:nvSpPr>
          <p:spPr bwMode="auto">
            <a:xfrm rot="-78141">
              <a:off x="7809" y="4110"/>
              <a:ext cx="124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rPr>
                <a:t>s</a:t>
              </a:r>
              <a:endParaRPr lang="zh-CN" altLang="en-US" sz="2800" i="1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23697" name="Group 544"/>
            <p:cNvGrpSpPr>
              <a:grpSpLocks/>
            </p:cNvGrpSpPr>
            <p:nvPr/>
          </p:nvGrpSpPr>
          <p:grpSpPr bwMode="auto">
            <a:xfrm rot="5447857" flipH="1">
              <a:off x="5946" y="4162"/>
              <a:ext cx="69" cy="198"/>
              <a:chOff x="2928" y="3216"/>
              <a:chExt cx="48" cy="240"/>
            </a:xfrm>
          </p:grpSpPr>
          <p:sp>
            <p:nvSpPr>
              <p:cNvPr id="23698" name="Line 545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99" name="Line 546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54830" name="Group 558"/>
          <p:cNvGrpSpPr>
            <a:grpSpLocks/>
          </p:cNvGrpSpPr>
          <p:nvPr/>
        </p:nvGrpSpPr>
        <p:grpSpPr bwMode="auto">
          <a:xfrm>
            <a:off x="4732338" y="5770563"/>
            <a:ext cx="1638300" cy="576262"/>
            <a:chOff x="4314" y="4018"/>
            <a:chExt cx="1493" cy="400"/>
          </a:xfrm>
        </p:grpSpPr>
        <p:grpSp>
          <p:nvGrpSpPr>
            <p:cNvPr id="23666" name="Group 501"/>
            <p:cNvGrpSpPr>
              <a:grpSpLocks/>
            </p:cNvGrpSpPr>
            <p:nvPr/>
          </p:nvGrpSpPr>
          <p:grpSpPr bwMode="auto">
            <a:xfrm>
              <a:off x="4577" y="4099"/>
              <a:ext cx="624" cy="312"/>
              <a:chOff x="997" y="2201"/>
              <a:chExt cx="528" cy="411"/>
            </a:xfrm>
          </p:grpSpPr>
          <p:sp>
            <p:nvSpPr>
              <p:cNvPr id="23678" name="Line 502"/>
              <p:cNvSpPr>
                <a:spLocks noChangeShapeType="1"/>
              </p:cNvSpPr>
              <p:nvPr/>
            </p:nvSpPr>
            <p:spPr bwMode="auto">
              <a:xfrm flipV="1">
                <a:off x="1206" y="2543"/>
                <a:ext cx="193" cy="1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79" name="WordArt 5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997" y="2475"/>
                <a:ext cx="103" cy="13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Wingdings 3"/>
                  </a:rPr>
                  <a:t>r</a:t>
                </a:r>
                <a:endParaRPr lang="zh-CN" altLang="en-US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Wingdings 3"/>
                </a:endParaRPr>
              </a:p>
            </p:txBody>
          </p:sp>
          <p:sp>
            <p:nvSpPr>
              <p:cNvPr id="23680" name="WordArt 5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16" y="2462"/>
                <a:ext cx="92" cy="1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3681" name="WordArt 50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34" y="2462"/>
                <a:ext cx="91" cy="1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23682" name="Group 506"/>
              <p:cNvGrpSpPr>
                <a:grpSpLocks/>
              </p:cNvGrpSpPr>
              <p:nvPr/>
            </p:nvGrpSpPr>
            <p:grpSpPr bwMode="auto">
              <a:xfrm>
                <a:off x="1040" y="2201"/>
                <a:ext cx="424" cy="200"/>
                <a:chOff x="1765" y="2765"/>
                <a:chExt cx="331" cy="232"/>
              </a:xfrm>
            </p:grpSpPr>
            <p:sp>
              <p:nvSpPr>
                <p:cNvPr id="23683" name="WordArt 50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65" y="2765"/>
                  <a:ext cx="63" cy="23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l</a:t>
                  </a:r>
                  <a:endParaRPr lang="zh-CN" altLang="en-US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684" name="WordArt 50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44" y="2849"/>
                  <a:ext cx="84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685" name="WordArt 50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48" y="2858"/>
                  <a:ext cx="148" cy="1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23667" name="WordArt 510"/>
            <p:cNvSpPr>
              <a:spLocks noChangeArrowheads="1" noChangeShapeType="1" noTextEdit="1"/>
            </p:cNvSpPr>
            <p:nvPr/>
          </p:nvSpPr>
          <p:spPr bwMode="auto">
            <a:xfrm>
              <a:off x="5574" y="4077"/>
              <a:ext cx="128" cy="13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2800" b="1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3668" name="WordArt 511"/>
            <p:cNvSpPr>
              <a:spLocks noChangeArrowheads="1" noChangeShapeType="1" noTextEdit="1"/>
            </p:cNvSpPr>
            <p:nvPr/>
          </p:nvSpPr>
          <p:spPr bwMode="auto">
            <a:xfrm>
              <a:off x="5348" y="4074"/>
              <a:ext cx="196" cy="12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Wingdings 3"/>
                </a:rPr>
                <a:t>r</a:t>
              </a:r>
              <a:endParaRPr lang="zh-CN" altLang="en-US" sz="28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Wingdings 3"/>
              </a:endParaRPr>
            </a:p>
          </p:txBody>
        </p:sp>
        <p:sp>
          <p:nvSpPr>
            <p:cNvPr id="23669" name="Line 512"/>
            <p:cNvSpPr>
              <a:spLocks noChangeShapeType="1"/>
            </p:cNvSpPr>
            <p:nvPr/>
          </p:nvSpPr>
          <p:spPr bwMode="auto">
            <a:xfrm flipV="1">
              <a:off x="5511" y="4018"/>
              <a:ext cx="253" cy="1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70" name="WordArt 513"/>
            <p:cNvSpPr>
              <a:spLocks noChangeArrowheads="1" noChangeShapeType="1" noTextEdit="1"/>
            </p:cNvSpPr>
            <p:nvPr/>
          </p:nvSpPr>
          <p:spPr bwMode="auto">
            <a:xfrm>
              <a:off x="5522" y="4276"/>
              <a:ext cx="238" cy="14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64051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28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3671" name="WordArt 514"/>
            <p:cNvSpPr>
              <a:spLocks noChangeArrowheads="1" noChangeShapeType="1" noTextEdit="1"/>
            </p:cNvSpPr>
            <p:nvPr/>
          </p:nvSpPr>
          <p:spPr bwMode="auto">
            <a:xfrm>
              <a:off x="5334" y="4292"/>
              <a:ext cx="197" cy="1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Wingdings 3"/>
                </a:rPr>
                <a:t>r</a:t>
              </a:r>
              <a:endParaRPr lang="zh-CN" altLang="en-US" sz="2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Wingdings 3"/>
              </a:endParaRPr>
            </a:p>
          </p:txBody>
        </p:sp>
        <p:sp>
          <p:nvSpPr>
            <p:cNvPr id="23672" name="Line 515"/>
            <p:cNvSpPr>
              <a:spLocks noChangeShapeType="1"/>
            </p:cNvSpPr>
            <p:nvPr/>
          </p:nvSpPr>
          <p:spPr bwMode="auto">
            <a:xfrm>
              <a:off x="5271" y="4250"/>
              <a:ext cx="536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73" name="Line 516"/>
            <p:cNvSpPr>
              <a:spLocks noChangeShapeType="1"/>
            </p:cNvSpPr>
            <p:nvPr/>
          </p:nvSpPr>
          <p:spPr bwMode="auto">
            <a:xfrm flipH="1">
              <a:off x="5781" y="4023"/>
              <a:ext cx="0" cy="1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74" name="Line 517"/>
            <p:cNvSpPr>
              <a:spLocks noChangeShapeType="1"/>
            </p:cNvSpPr>
            <p:nvPr/>
          </p:nvSpPr>
          <p:spPr bwMode="auto">
            <a:xfrm flipH="1">
              <a:off x="5306" y="4041"/>
              <a:ext cx="0" cy="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3675" name="Group 547"/>
            <p:cNvGrpSpPr>
              <a:grpSpLocks/>
            </p:cNvGrpSpPr>
            <p:nvPr/>
          </p:nvGrpSpPr>
          <p:grpSpPr bwMode="auto">
            <a:xfrm rot="5447857" flipH="1">
              <a:off x="4378" y="4118"/>
              <a:ext cx="70" cy="198"/>
              <a:chOff x="2928" y="3216"/>
              <a:chExt cx="48" cy="240"/>
            </a:xfrm>
          </p:grpSpPr>
          <p:sp>
            <p:nvSpPr>
              <p:cNvPr id="23676" name="Line 548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77" name="Line 549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3561" name="Rectangle 551" descr="羊皮纸"/>
          <p:cNvSpPr>
            <a:spLocks noChangeArrowheads="1"/>
          </p:cNvSpPr>
          <p:nvPr/>
        </p:nvSpPr>
        <p:spPr bwMode="auto">
          <a:xfrm>
            <a:off x="0" y="0"/>
            <a:ext cx="9144000" cy="177800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23562" name="Rectangle 552" descr="羊皮纸"/>
          <p:cNvSpPr>
            <a:spLocks noChangeArrowheads="1"/>
          </p:cNvSpPr>
          <p:nvPr/>
        </p:nvSpPr>
        <p:spPr bwMode="auto">
          <a:xfrm>
            <a:off x="0" y="6680200"/>
            <a:ext cx="9144000" cy="177800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grpSp>
        <p:nvGrpSpPr>
          <p:cNvPr id="54833" name="Group 561"/>
          <p:cNvGrpSpPr>
            <a:grpSpLocks/>
          </p:cNvGrpSpPr>
          <p:nvPr/>
        </p:nvGrpSpPr>
        <p:grpSpPr bwMode="auto">
          <a:xfrm>
            <a:off x="5068888" y="4546600"/>
            <a:ext cx="3568700" cy="1055688"/>
            <a:chOff x="4620" y="3158"/>
            <a:chExt cx="3253" cy="733"/>
          </a:xfrm>
        </p:grpSpPr>
        <p:grpSp>
          <p:nvGrpSpPr>
            <p:cNvPr id="23630" name="Group 554"/>
            <p:cNvGrpSpPr>
              <a:grpSpLocks/>
            </p:cNvGrpSpPr>
            <p:nvPr/>
          </p:nvGrpSpPr>
          <p:grpSpPr bwMode="auto">
            <a:xfrm>
              <a:off x="4620" y="3452"/>
              <a:ext cx="3253" cy="439"/>
              <a:chOff x="4474" y="3413"/>
              <a:chExt cx="3253" cy="439"/>
            </a:xfrm>
          </p:grpSpPr>
          <p:sp>
            <p:nvSpPr>
              <p:cNvPr id="23632" name="Line 468"/>
              <p:cNvSpPr>
                <a:spLocks noChangeShapeType="1"/>
              </p:cNvSpPr>
              <p:nvPr/>
            </p:nvSpPr>
            <p:spPr bwMode="auto">
              <a:xfrm flipV="1">
                <a:off x="4546" y="3531"/>
                <a:ext cx="306" cy="0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33" name="WordArt 4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68" y="3598"/>
                <a:ext cx="231" cy="15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 Antiqua"/>
                  </a:rPr>
                  <a:t>v</a:t>
                </a:r>
                <a:endParaRPr lang="zh-CN" altLang="en-US" sz="28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Book Antiqua"/>
                </a:endParaRPr>
              </a:p>
            </p:txBody>
          </p:sp>
          <p:sp>
            <p:nvSpPr>
              <p:cNvPr id="23634" name="Line 470"/>
              <p:cNvSpPr>
                <a:spLocks noChangeShapeType="1"/>
              </p:cNvSpPr>
              <p:nvPr/>
            </p:nvSpPr>
            <p:spPr bwMode="auto">
              <a:xfrm flipH="1">
                <a:off x="4474" y="3575"/>
                <a:ext cx="0" cy="1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35" name="Line 471"/>
              <p:cNvSpPr>
                <a:spLocks noChangeShapeType="1"/>
              </p:cNvSpPr>
              <p:nvPr/>
            </p:nvSpPr>
            <p:spPr bwMode="auto">
              <a:xfrm flipH="1">
                <a:off x="4912" y="3573"/>
                <a:ext cx="0" cy="1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36" name="Line 472"/>
              <p:cNvSpPr>
                <a:spLocks noChangeShapeType="1"/>
              </p:cNvSpPr>
              <p:nvPr/>
            </p:nvSpPr>
            <p:spPr bwMode="auto">
              <a:xfrm rot="5447857" flipH="1" flipV="1">
                <a:off x="5109" y="3531"/>
                <a:ext cx="2" cy="199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37" name="Line 473"/>
              <p:cNvSpPr>
                <a:spLocks noChangeShapeType="1"/>
              </p:cNvSpPr>
              <p:nvPr/>
            </p:nvSpPr>
            <p:spPr bwMode="auto">
              <a:xfrm>
                <a:off x="5352" y="3665"/>
                <a:ext cx="532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38" name="WordArt 4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5438" y="3478"/>
                <a:ext cx="154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rPr>
                  <a:t>d</a:t>
                </a:r>
                <a:endParaRPr lang="zh-CN" altLang="en-US" sz="14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endParaRPr>
              </a:p>
            </p:txBody>
          </p:sp>
          <p:sp>
            <p:nvSpPr>
              <p:cNvPr id="23639" name="WordArt 475"/>
              <p:cNvSpPr>
                <a:spLocks noChangeArrowheads="1" noChangeShapeType="1" noTextEdit="1"/>
              </p:cNvSpPr>
              <p:nvPr/>
            </p:nvSpPr>
            <p:spPr bwMode="auto">
              <a:xfrm rot="-211723">
                <a:off x="5655" y="3502"/>
                <a:ext cx="129" cy="1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28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3640" name="Line 476"/>
              <p:cNvSpPr>
                <a:spLocks noChangeShapeType="1"/>
              </p:cNvSpPr>
              <p:nvPr/>
            </p:nvSpPr>
            <p:spPr bwMode="auto">
              <a:xfrm rot="-211723">
                <a:off x="5600" y="3444"/>
                <a:ext cx="237" cy="7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41" name="WordArt 477"/>
              <p:cNvSpPr>
                <a:spLocks noChangeArrowheads="1" noChangeShapeType="1" noTextEdit="1"/>
              </p:cNvSpPr>
              <p:nvPr/>
            </p:nvSpPr>
            <p:spPr bwMode="auto">
              <a:xfrm rot="-67167">
                <a:off x="5653" y="3707"/>
                <a:ext cx="120" cy="1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9236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3642" name="WordArt 4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5461" y="3705"/>
                <a:ext cx="153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d</a:t>
                </a:r>
                <a:endParaRPr lang="zh-CN" altLang="en-US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endParaRPr>
              </a:p>
            </p:txBody>
          </p:sp>
          <p:sp>
            <p:nvSpPr>
              <p:cNvPr id="23643" name="Line 479"/>
              <p:cNvSpPr>
                <a:spLocks noChangeShapeType="1"/>
              </p:cNvSpPr>
              <p:nvPr/>
            </p:nvSpPr>
            <p:spPr bwMode="auto">
              <a:xfrm flipH="1">
                <a:off x="5301" y="3532"/>
                <a:ext cx="0" cy="30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44" name="Line 480"/>
              <p:cNvSpPr>
                <a:spLocks noChangeShapeType="1"/>
              </p:cNvSpPr>
              <p:nvPr/>
            </p:nvSpPr>
            <p:spPr bwMode="auto">
              <a:xfrm flipH="1">
                <a:off x="5940" y="3534"/>
                <a:ext cx="0" cy="30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3645" name="Group 481"/>
              <p:cNvGrpSpPr>
                <a:grpSpLocks/>
              </p:cNvGrpSpPr>
              <p:nvPr/>
            </p:nvGrpSpPr>
            <p:grpSpPr bwMode="auto">
              <a:xfrm rot="5447857" flipH="1">
                <a:off x="6112" y="3594"/>
                <a:ext cx="70" cy="198"/>
                <a:chOff x="2928" y="3216"/>
                <a:chExt cx="48" cy="240"/>
              </a:xfrm>
            </p:grpSpPr>
            <p:sp>
              <p:nvSpPr>
                <p:cNvPr id="23664" name="Line 482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65" name="Line 483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646" name="Group 484"/>
              <p:cNvGrpSpPr>
                <a:grpSpLocks/>
              </p:cNvGrpSpPr>
              <p:nvPr/>
            </p:nvGrpSpPr>
            <p:grpSpPr bwMode="auto">
              <a:xfrm>
                <a:off x="6407" y="3520"/>
                <a:ext cx="622" cy="312"/>
                <a:chOff x="997" y="2201"/>
                <a:chExt cx="528" cy="411"/>
              </a:xfrm>
            </p:grpSpPr>
            <p:sp>
              <p:nvSpPr>
                <p:cNvPr id="23656" name="Line 485"/>
                <p:cNvSpPr>
                  <a:spLocks noChangeShapeType="1"/>
                </p:cNvSpPr>
                <p:nvPr/>
              </p:nvSpPr>
              <p:spPr bwMode="auto">
                <a:xfrm flipV="1">
                  <a:off x="1206" y="2543"/>
                  <a:ext cx="193" cy="1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sm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57" name="WordArt 48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97" y="2475"/>
                  <a:ext cx="103" cy="13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Wingdings 3"/>
                    </a:rPr>
                    <a:t>r</a:t>
                  </a:r>
                  <a:endParaRPr lang="zh-CN" altLang="en-US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Wingdings 3"/>
                  </a:endParaRPr>
                </a:p>
              </p:txBody>
            </p:sp>
            <p:sp>
              <p:nvSpPr>
                <p:cNvPr id="23658" name="WordArt 48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16" y="2462"/>
                  <a:ext cx="92" cy="15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6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659" name="WordArt 48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34" y="2462"/>
                  <a:ext cx="91" cy="14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23660" name="Group 489"/>
                <p:cNvGrpSpPr>
                  <a:grpSpLocks/>
                </p:cNvGrpSpPr>
                <p:nvPr/>
              </p:nvGrpSpPr>
              <p:grpSpPr bwMode="auto">
                <a:xfrm>
                  <a:off x="1040" y="2201"/>
                  <a:ext cx="424" cy="200"/>
                  <a:chOff x="1765" y="2765"/>
                  <a:chExt cx="331" cy="232"/>
                </a:xfrm>
              </p:grpSpPr>
              <p:sp>
                <p:nvSpPr>
                  <p:cNvPr id="23661" name="WordArt 49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765" y="2765"/>
                    <a:ext cx="63" cy="23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l</a:t>
                    </a:r>
                    <a:endParaRPr lang="zh-CN" altLang="en-US" sz="28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3662" name="WordArt 49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844" y="2849"/>
                    <a:ext cx="84" cy="14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i</a:t>
                    </a:r>
                    <a:endParaRPr lang="zh-CN" altLang="en-US" sz="28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3663" name="WordArt 49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948" y="2858"/>
                    <a:ext cx="148" cy="13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28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sp>
            <p:nvSpPr>
              <p:cNvPr id="23647" name="Line 493"/>
              <p:cNvSpPr>
                <a:spLocks noChangeShapeType="1"/>
              </p:cNvSpPr>
              <p:nvPr/>
            </p:nvSpPr>
            <p:spPr bwMode="auto">
              <a:xfrm flipH="1">
                <a:off x="6332" y="3522"/>
                <a:ext cx="0" cy="30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48" name="WordArt 4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7402" y="3478"/>
                <a:ext cx="133" cy="13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28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3649" name="WordArt 4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7165" y="3475"/>
                <a:ext cx="206" cy="1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Wingdings 3"/>
                  </a:rPr>
                  <a:t>r</a:t>
                </a:r>
                <a:endParaRPr lang="zh-CN" altLang="en-US" sz="28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Wingdings 3"/>
                </a:endParaRPr>
              </a:p>
            </p:txBody>
          </p:sp>
          <p:sp>
            <p:nvSpPr>
              <p:cNvPr id="23650" name="Line 496"/>
              <p:cNvSpPr>
                <a:spLocks noChangeShapeType="1"/>
              </p:cNvSpPr>
              <p:nvPr/>
            </p:nvSpPr>
            <p:spPr bwMode="auto">
              <a:xfrm flipV="1">
                <a:off x="7347" y="3413"/>
                <a:ext cx="264" cy="0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51" name="WordArt 4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7347" y="3686"/>
                <a:ext cx="249" cy="1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4051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3652" name="WordArt 4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7149" y="3692"/>
                <a:ext cx="207" cy="1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Wingdings 3"/>
                  </a:rPr>
                  <a:t>r</a:t>
                </a:r>
                <a:endParaRPr lang="zh-CN" altLang="en-US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Wingdings 3"/>
                </a:endParaRPr>
              </a:p>
            </p:txBody>
          </p:sp>
          <p:sp>
            <p:nvSpPr>
              <p:cNvPr id="23653" name="Line 499"/>
              <p:cNvSpPr>
                <a:spLocks noChangeShapeType="1"/>
              </p:cNvSpPr>
              <p:nvPr/>
            </p:nvSpPr>
            <p:spPr bwMode="auto">
              <a:xfrm>
                <a:off x="7084" y="3650"/>
                <a:ext cx="562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54" name="Line 500"/>
              <p:cNvSpPr>
                <a:spLocks noChangeShapeType="1"/>
              </p:cNvSpPr>
              <p:nvPr/>
            </p:nvSpPr>
            <p:spPr bwMode="auto">
              <a:xfrm flipH="1">
                <a:off x="7727" y="3530"/>
                <a:ext cx="0" cy="30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55" name="Line 543"/>
              <p:cNvSpPr>
                <a:spLocks noChangeShapeType="1"/>
              </p:cNvSpPr>
              <p:nvPr/>
            </p:nvSpPr>
            <p:spPr bwMode="auto">
              <a:xfrm rot="5447857" flipH="1" flipV="1">
                <a:off x="5109" y="3610"/>
                <a:ext cx="2" cy="199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631" name="WordArt 560"/>
            <p:cNvSpPr>
              <a:spLocks noChangeArrowheads="1" noChangeShapeType="1" noTextEdit="1"/>
            </p:cNvSpPr>
            <p:nvPr/>
          </p:nvSpPr>
          <p:spPr bwMode="auto">
            <a:xfrm>
              <a:off x="5117" y="3158"/>
              <a:ext cx="2669" cy="2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kern="10" dirty="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rPr>
                <a:t>瞬时速率 亦即 瞬时速度的大小</a:t>
              </a:r>
            </a:p>
          </p:txBody>
        </p:sp>
      </p:grpSp>
      <p:grpSp>
        <p:nvGrpSpPr>
          <p:cNvPr id="54834" name="Group 562"/>
          <p:cNvGrpSpPr>
            <a:grpSpLocks/>
          </p:cNvGrpSpPr>
          <p:nvPr/>
        </p:nvGrpSpPr>
        <p:grpSpPr bwMode="auto">
          <a:xfrm>
            <a:off x="4422775" y="395288"/>
            <a:ext cx="4325938" cy="4489450"/>
            <a:chOff x="4042" y="274"/>
            <a:chExt cx="3942" cy="3118"/>
          </a:xfrm>
        </p:grpSpPr>
        <p:sp>
          <p:nvSpPr>
            <p:cNvPr id="23571" name="Line 563"/>
            <p:cNvSpPr>
              <a:spLocks noChangeShapeType="1"/>
            </p:cNvSpPr>
            <p:nvPr/>
          </p:nvSpPr>
          <p:spPr bwMode="auto">
            <a:xfrm>
              <a:off x="4854" y="492"/>
              <a:ext cx="0" cy="24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lg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2" name="WordArt 564"/>
            <p:cNvSpPr>
              <a:spLocks noChangeArrowheads="1" noChangeShapeType="1" noTextEdit="1"/>
            </p:cNvSpPr>
            <p:nvPr/>
          </p:nvSpPr>
          <p:spPr bwMode="auto">
            <a:xfrm>
              <a:off x="4042" y="3185"/>
              <a:ext cx="212" cy="1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5630"/>
                </a:avLst>
              </a:prstTxWarp>
            </a:bodyPr>
            <a:lstStyle/>
            <a:p>
              <a:pPr algn="ctr"/>
              <a:r>
                <a:rPr lang="en-US" altLang="zh-CN" sz="2800" b="1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2800" b="1" i="1" kern="10">
                <a:ln w="9525">
                  <a:noFill/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3573" name="Line 565"/>
            <p:cNvSpPr>
              <a:spLocks noChangeShapeType="1"/>
            </p:cNvSpPr>
            <p:nvPr/>
          </p:nvSpPr>
          <p:spPr bwMode="auto">
            <a:xfrm flipH="1">
              <a:off x="4223" y="2934"/>
              <a:ext cx="631" cy="45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4" name="WordArt 566"/>
            <p:cNvSpPr>
              <a:spLocks noChangeArrowheads="1" noChangeShapeType="1" noTextEdit="1"/>
            </p:cNvSpPr>
            <p:nvPr/>
          </p:nvSpPr>
          <p:spPr bwMode="auto">
            <a:xfrm>
              <a:off x="7751" y="2835"/>
              <a:ext cx="233" cy="22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600" b="1" i="1" kern="10">
                  <a:ln w="9525">
                    <a:noFill/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y</a:t>
              </a:r>
              <a:endParaRPr lang="zh-CN" altLang="en-US" sz="600" b="1" i="1" kern="10">
                <a:ln w="9525">
                  <a:noFill/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3575" name="Line 567"/>
            <p:cNvSpPr>
              <a:spLocks noChangeShapeType="1"/>
            </p:cNvSpPr>
            <p:nvPr/>
          </p:nvSpPr>
          <p:spPr bwMode="auto">
            <a:xfrm>
              <a:off x="4854" y="2941"/>
              <a:ext cx="288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6" name="WordArt 568"/>
            <p:cNvSpPr>
              <a:spLocks noChangeArrowheads="1" noChangeShapeType="1" noTextEdit="1"/>
            </p:cNvSpPr>
            <p:nvPr/>
          </p:nvSpPr>
          <p:spPr bwMode="auto">
            <a:xfrm>
              <a:off x="4771" y="274"/>
              <a:ext cx="201" cy="2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b="1" i="1" kern="10">
                  <a:ln w="9525">
                    <a:noFill/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z</a:t>
              </a:r>
              <a:endParaRPr lang="zh-CN" altLang="en-US" sz="2800" b="1" i="1" kern="10">
                <a:ln w="9525">
                  <a:noFill/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3577" name="WordArt 569"/>
            <p:cNvSpPr>
              <a:spLocks noChangeArrowheads="1" noChangeShapeType="1" noTextEdit="1"/>
            </p:cNvSpPr>
            <p:nvPr/>
          </p:nvSpPr>
          <p:spPr bwMode="auto">
            <a:xfrm>
              <a:off x="4780" y="2996"/>
              <a:ext cx="193" cy="19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600" b="1" i="1" kern="10">
                  <a:ln w="9525">
                    <a:noFill/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O</a:t>
              </a:r>
              <a:endParaRPr lang="zh-CN" altLang="en-US" sz="600" b="1" i="1" kern="10">
                <a:ln w="9525">
                  <a:noFill/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3578" name="Line 570"/>
            <p:cNvSpPr>
              <a:spLocks noChangeShapeType="1"/>
            </p:cNvSpPr>
            <p:nvPr/>
          </p:nvSpPr>
          <p:spPr bwMode="auto">
            <a:xfrm flipV="1">
              <a:off x="4858" y="1327"/>
              <a:ext cx="2185" cy="161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3579" name="Group 571"/>
            <p:cNvGrpSpPr>
              <a:grpSpLocks/>
            </p:cNvGrpSpPr>
            <p:nvPr/>
          </p:nvGrpSpPr>
          <p:grpSpPr bwMode="auto">
            <a:xfrm>
              <a:off x="5049" y="1539"/>
              <a:ext cx="294" cy="207"/>
              <a:chOff x="4001" y="1920"/>
              <a:chExt cx="236" cy="276"/>
            </a:xfrm>
          </p:grpSpPr>
          <p:sp>
            <p:nvSpPr>
              <p:cNvPr id="23628" name="WordArt 5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10" y="1976"/>
                <a:ext cx="140" cy="2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28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3629" name="Line 573"/>
              <p:cNvSpPr>
                <a:spLocks noChangeShapeType="1"/>
              </p:cNvSpPr>
              <p:nvPr/>
            </p:nvSpPr>
            <p:spPr bwMode="auto">
              <a:xfrm>
                <a:off x="4001" y="1920"/>
                <a:ext cx="2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580" name="WordArt 574"/>
            <p:cNvSpPr>
              <a:spLocks noChangeArrowheads="1" noChangeShapeType="1" noTextEdit="1"/>
            </p:cNvSpPr>
            <p:nvPr/>
          </p:nvSpPr>
          <p:spPr bwMode="auto">
            <a:xfrm>
              <a:off x="5417" y="666"/>
              <a:ext cx="212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9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P</a:t>
              </a:r>
              <a:endParaRPr lang="zh-CN" altLang="en-US" sz="9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3581" name="Line 575"/>
            <p:cNvSpPr>
              <a:spLocks noChangeShapeType="1"/>
            </p:cNvSpPr>
            <p:nvPr/>
          </p:nvSpPr>
          <p:spPr bwMode="auto">
            <a:xfrm>
              <a:off x="4872" y="2935"/>
              <a:ext cx="661" cy="9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2" name="Line 576"/>
            <p:cNvSpPr>
              <a:spLocks noChangeShapeType="1"/>
            </p:cNvSpPr>
            <p:nvPr/>
          </p:nvSpPr>
          <p:spPr bwMode="auto">
            <a:xfrm rot="-5400000">
              <a:off x="4628" y="2697"/>
              <a:ext cx="463" cy="0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3" name="Line 577"/>
            <p:cNvSpPr>
              <a:spLocks noChangeShapeType="1"/>
            </p:cNvSpPr>
            <p:nvPr/>
          </p:nvSpPr>
          <p:spPr bwMode="auto">
            <a:xfrm rot="-5400000" flipH="1" flipV="1">
              <a:off x="4535" y="2880"/>
              <a:ext cx="259" cy="370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4" name="WordArt 578"/>
            <p:cNvSpPr>
              <a:spLocks noChangeArrowheads="1" noChangeShapeType="1" noTextEdit="1"/>
            </p:cNvSpPr>
            <p:nvPr/>
          </p:nvSpPr>
          <p:spPr bwMode="auto">
            <a:xfrm>
              <a:off x="5577" y="2735"/>
              <a:ext cx="127" cy="1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b="1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rPr>
                <a:t>i</a:t>
              </a:r>
              <a:endParaRPr lang="zh-CN" altLang="en-US" sz="2800" b="1" i="1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3585" name="Line 579"/>
            <p:cNvSpPr>
              <a:spLocks noChangeShapeType="1"/>
            </p:cNvSpPr>
            <p:nvPr/>
          </p:nvSpPr>
          <p:spPr bwMode="auto">
            <a:xfrm>
              <a:off x="5554" y="2679"/>
              <a:ext cx="237" cy="1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3586" name="Group 580"/>
            <p:cNvGrpSpPr>
              <a:grpSpLocks/>
            </p:cNvGrpSpPr>
            <p:nvPr/>
          </p:nvGrpSpPr>
          <p:grpSpPr bwMode="auto">
            <a:xfrm>
              <a:off x="4517" y="2321"/>
              <a:ext cx="274" cy="251"/>
              <a:chOff x="1754" y="2000"/>
              <a:chExt cx="203" cy="265"/>
            </a:xfrm>
          </p:grpSpPr>
          <p:sp>
            <p:nvSpPr>
              <p:cNvPr id="23626" name="WordArt 5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54" y="2049"/>
                <a:ext cx="137" cy="21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j</a:t>
                </a:r>
                <a:endParaRPr lang="zh-CN" altLang="en-US" sz="2800" b="1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3627" name="Line 582"/>
              <p:cNvSpPr>
                <a:spLocks noChangeShapeType="1"/>
              </p:cNvSpPr>
              <p:nvPr/>
            </p:nvSpPr>
            <p:spPr bwMode="auto">
              <a:xfrm flipV="1">
                <a:off x="1777" y="2000"/>
                <a:ext cx="180" cy="2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587" name="Group 583"/>
            <p:cNvGrpSpPr>
              <a:grpSpLocks/>
            </p:cNvGrpSpPr>
            <p:nvPr/>
          </p:nvGrpSpPr>
          <p:grpSpPr bwMode="auto">
            <a:xfrm>
              <a:off x="4316" y="2857"/>
              <a:ext cx="241" cy="225"/>
              <a:chOff x="2559" y="1998"/>
              <a:chExt cx="176" cy="236"/>
            </a:xfrm>
          </p:grpSpPr>
          <p:sp>
            <p:nvSpPr>
              <p:cNvPr id="23624" name="WordArt 5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71" y="2036"/>
                <a:ext cx="135" cy="19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k</a:t>
                </a:r>
                <a:endParaRPr lang="zh-CN" altLang="en-US" sz="2800" b="1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3625" name="Line 585"/>
              <p:cNvSpPr>
                <a:spLocks noChangeShapeType="1"/>
              </p:cNvSpPr>
              <p:nvPr/>
            </p:nvSpPr>
            <p:spPr bwMode="auto">
              <a:xfrm flipV="1">
                <a:off x="2559" y="1998"/>
                <a:ext cx="176" cy="1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588" name="Line 586"/>
            <p:cNvSpPr>
              <a:spLocks noChangeShapeType="1"/>
            </p:cNvSpPr>
            <p:nvPr/>
          </p:nvSpPr>
          <p:spPr bwMode="auto">
            <a:xfrm flipV="1">
              <a:off x="4884" y="897"/>
              <a:ext cx="771" cy="200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9" name="Arc 587"/>
            <p:cNvSpPr>
              <a:spLocks/>
            </p:cNvSpPr>
            <p:nvPr/>
          </p:nvSpPr>
          <p:spPr bwMode="auto">
            <a:xfrm rot="-4926436">
              <a:off x="5093" y="340"/>
              <a:ext cx="1746" cy="2842"/>
            </a:xfrm>
            <a:custGeom>
              <a:avLst/>
              <a:gdLst>
                <a:gd name="T0" fmla="*/ 1 w 21600"/>
                <a:gd name="T1" fmla="*/ 0 h 33655"/>
                <a:gd name="T2" fmla="*/ 1 w 21600"/>
                <a:gd name="T3" fmla="*/ 2 h 33655"/>
                <a:gd name="T4" fmla="*/ 0 w 21600"/>
                <a:gd name="T5" fmla="*/ 1 h 3365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3655" fill="none" extrusionOk="0">
                  <a:moveTo>
                    <a:pt x="13237" y="0"/>
                  </a:moveTo>
                  <a:cubicBezTo>
                    <a:pt x="18513" y="4091"/>
                    <a:pt x="21600" y="10392"/>
                    <a:pt x="21600" y="17068"/>
                  </a:cubicBezTo>
                  <a:cubicBezTo>
                    <a:pt x="21600" y="23474"/>
                    <a:pt x="18755" y="29551"/>
                    <a:pt x="13835" y="33654"/>
                  </a:cubicBezTo>
                </a:path>
                <a:path w="21600" h="33655" stroke="0" extrusionOk="0">
                  <a:moveTo>
                    <a:pt x="13237" y="0"/>
                  </a:moveTo>
                  <a:cubicBezTo>
                    <a:pt x="18513" y="4091"/>
                    <a:pt x="21600" y="10392"/>
                    <a:pt x="21600" y="17068"/>
                  </a:cubicBezTo>
                  <a:cubicBezTo>
                    <a:pt x="21600" y="23474"/>
                    <a:pt x="18755" y="29551"/>
                    <a:pt x="13835" y="33654"/>
                  </a:cubicBezTo>
                  <a:lnTo>
                    <a:pt x="0" y="17068"/>
                  </a:lnTo>
                  <a:lnTo>
                    <a:pt x="13237" y="0"/>
                  </a:lnTo>
                  <a:close/>
                </a:path>
              </a:pathLst>
            </a:custGeom>
            <a:noFill/>
            <a:ln w="57150">
              <a:solidFill>
                <a:srgbClr val="008000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590" name="Group 588"/>
            <p:cNvGrpSpPr>
              <a:grpSpLocks/>
            </p:cNvGrpSpPr>
            <p:nvPr/>
          </p:nvGrpSpPr>
          <p:grpSpPr bwMode="auto">
            <a:xfrm rot="1061370">
              <a:off x="6043" y="1147"/>
              <a:ext cx="372" cy="193"/>
              <a:chOff x="4325" y="1990"/>
              <a:chExt cx="283" cy="184"/>
            </a:xfrm>
          </p:grpSpPr>
          <p:sp>
            <p:nvSpPr>
              <p:cNvPr id="23621" name="WordArt 5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79" y="2041"/>
                <a:ext cx="87" cy="1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28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3622" name="WordArt 5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25" y="2038"/>
                <a:ext cx="135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Wingdings 3"/>
                  </a:rPr>
                  <a:t>r</a:t>
                </a:r>
                <a:endParaRPr lang="zh-CN" altLang="en-US" sz="28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Wingdings 3"/>
                </a:endParaRPr>
              </a:p>
            </p:txBody>
          </p:sp>
          <p:sp>
            <p:nvSpPr>
              <p:cNvPr id="23623" name="Line 591"/>
              <p:cNvSpPr>
                <a:spLocks noChangeShapeType="1"/>
              </p:cNvSpPr>
              <p:nvPr/>
            </p:nvSpPr>
            <p:spPr bwMode="auto">
              <a:xfrm flipV="1">
                <a:off x="4437" y="1990"/>
                <a:ext cx="171" cy="5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sm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591" name="WordArt 592"/>
            <p:cNvSpPr>
              <a:spLocks noChangeArrowheads="1" noChangeShapeType="1" noTextEdit="1"/>
            </p:cNvSpPr>
            <p:nvPr/>
          </p:nvSpPr>
          <p:spPr bwMode="auto">
            <a:xfrm rot="732777">
              <a:off x="6357" y="738"/>
              <a:ext cx="170" cy="1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Wingdings 3"/>
                </a:rPr>
                <a:t>r</a:t>
              </a:r>
              <a:endParaRPr lang="zh-CN" altLang="en-US" sz="2800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Wingdings 3"/>
              </a:endParaRPr>
            </a:p>
          </p:txBody>
        </p:sp>
        <p:sp>
          <p:nvSpPr>
            <p:cNvPr id="23592" name="WordArt 593"/>
            <p:cNvSpPr>
              <a:spLocks noChangeArrowheads="1" noChangeShapeType="1" noTextEdit="1"/>
            </p:cNvSpPr>
            <p:nvPr/>
          </p:nvSpPr>
          <p:spPr bwMode="auto">
            <a:xfrm rot="732777">
              <a:off x="6545" y="813"/>
              <a:ext cx="131" cy="1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rPr>
                <a:t>s</a:t>
              </a:r>
              <a:endParaRPr lang="zh-CN" altLang="en-US" sz="2800" i="1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3593" name="WordArt 594"/>
            <p:cNvSpPr>
              <a:spLocks noChangeArrowheads="1" noChangeShapeType="1" noTextEdit="1"/>
            </p:cNvSpPr>
            <p:nvPr/>
          </p:nvSpPr>
          <p:spPr bwMode="auto">
            <a:xfrm>
              <a:off x="5458" y="370"/>
              <a:ext cx="132" cy="16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60000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28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3594" name="Group 595"/>
            <p:cNvGrpSpPr>
              <a:grpSpLocks/>
            </p:cNvGrpSpPr>
            <p:nvPr/>
          </p:nvGrpSpPr>
          <p:grpSpPr bwMode="auto">
            <a:xfrm>
              <a:off x="7114" y="781"/>
              <a:ext cx="594" cy="180"/>
              <a:chOff x="4999" y="907"/>
              <a:chExt cx="452" cy="171"/>
            </a:xfrm>
          </p:grpSpPr>
          <p:grpSp>
            <p:nvGrpSpPr>
              <p:cNvPr id="23616" name="Group 596"/>
              <p:cNvGrpSpPr>
                <a:grpSpLocks/>
              </p:cNvGrpSpPr>
              <p:nvPr/>
            </p:nvGrpSpPr>
            <p:grpSpPr bwMode="auto">
              <a:xfrm>
                <a:off x="5218" y="907"/>
                <a:ext cx="233" cy="157"/>
                <a:chOff x="4287" y="1683"/>
                <a:chExt cx="233" cy="157"/>
              </a:xfrm>
            </p:grpSpPr>
            <p:sp>
              <p:nvSpPr>
                <p:cNvPr id="23619" name="WordArt 59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87" y="1697"/>
                  <a:ext cx="115" cy="13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Wingdings 3"/>
                    </a:rPr>
                    <a:t>r</a:t>
                  </a:r>
                  <a:endParaRPr lang="zh-CN" altLang="en-US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Wingdings 3"/>
                  </a:endParaRPr>
                </a:p>
              </p:txBody>
            </p:sp>
            <p:sp>
              <p:nvSpPr>
                <p:cNvPr id="23620" name="WordArt 59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19" y="1683"/>
                  <a:ext cx="101" cy="15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6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3617" name="WordArt 59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99" y="915"/>
                <a:ext cx="101" cy="1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3618" name="WordArt 6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92" y="942"/>
                <a:ext cx="112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+</a:t>
                </a:r>
                <a:endParaRPr lang="zh-CN" altLang="en-US" sz="2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23595" name="WordArt 601"/>
            <p:cNvSpPr>
              <a:spLocks noChangeArrowheads="1" noChangeShapeType="1" noTextEdit="1"/>
            </p:cNvSpPr>
            <p:nvPr/>
          </p:nvSpPr>
          <p:spPr bwMode="auto">
            <a:xfrm>
              <a:off x="7068" y="1079"/>
              <a:ext cx="170" cy="18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9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Q</a:t>
              </a:r>
              <a:endParaRPr lang="zh-CN" altLang="en-US" sz="9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23596" name="Group 602"/>
            <p:cNvGrpSpPr>
              <a:grpSpLocks/>
            </p:cNvGrpSpPr>
            <p:nvPr/>
          </p:nvGrpSpPr>
          <p:grpSpPr bwMode="auto">
            <a:xfrm rot="814304">
              <a:off x="6503" y="458"/>
              <a:ext cx="323" cy="178"/>
              <a:chOff x="4287" y="1683"/>
              <a:chExt cx="233" cy="157"/>
            </a:xfrm>
          </p:grpSpPr>
          <p:sp>
            <p:nvSpPr>
              <p:cNvPr id="23614" name="WordArt 6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87" y="1697"/>
                <a:ext cx="115" cy="1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Wingdings 3"/>
                  </a:rPr>
                  <a:t>r</a:t>
                </a:r>
                <a:endParaRPr lang="zh-CN" altLang="en-US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Wingdings 3"/>
                </a:endParaRPr>
              </a:p>
            </p:txBody>
          </p:sp>
          <p:sp>
            <p:nvSpPr>
              <p:cNvPr id="23615" name="WordArt 6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19" y="1683"/>
                <a:ext cx="101" cy="1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3597" name="Line 605"/>
            <p:cNvSpPr>
              <a:spLocks noChangeShapeType="1"/>
            </p:cNvSpPr>
            <p:nvPr/>
          </p:nvSpPr>
          <p:spPr bwMode="auto">
            <a:xfrm flipV="1">
              <a:off x="5697" y="882"/>
              <a:ext cx="186" cy="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3598" name="Group 606"/>
            <p:cNvGrpSpPr>
              <a:grpSpLocks/>
            </p:cNvGrpSpPr>
            <p:nvPr/>
          </p:nvGrpSpPr>
          <p:grpSpPr bwMode="auto">
            <a:xfrm>
              <a:off x="5747" y="288"/>
              <a:ext cx="220" cy="142"/>
              <a:chOff x="4814" y="2764"/>
              <a:chExt cx="168" cy="135"/>
            </a:xfrm>
          </p:grpSpPr>
          <p:sp>
            <p:nvSpPr>
              <p:cNvPr id="23612" name="WordArt 6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14" y="2765"/>
                <a:ext cx="82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3613" name="WordArt 6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24" y="2764"/>
                <a:ext cx="58" cy="1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3599" name="WordArt 609"/>
            <p:cNvSpPr>
              <a:spLocks noChangeArrowheads="1" noChangeShapeType="1" noTextEdit="1"/>
            </p:cNvSpPr>
            <p:nvPr/>
          </p:nvSpPr>
          <p:spPr bwMode="auto">
            <a:xfrm>
              <a:off x="5723" y="467"/>
              <a:ext cx="108" cy="13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rPr>
                <a:t>d</a:t>
              </a:r>
              <a:endParaRPr lang="zh-CN" altLang="en-US" sz="2800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3600" name="WordArt 610"/>
            <p:cNvSpPr>
              <a:spLocks noChangeArrowheads="1" noChangeShapeType="1" noTextEdit="1"/>
            </p:cNvSpPr>
            <p:nvPr/>
          </p:nvSpPr>
          <p:spPr bwMode="auto">
            <a:xfrm>
              <a:off x="5851" y="498"/>
              <a:ext cx="94" cy="1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8569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rPr>
                <a:t>S</a:t>
              </a:r>
              <a:endParaRPr lang="zh-CN" altLang="en-US" sz="2800" i="1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23601" name="Group 611"/>
            <p:cNvGrpSpPr>
              <a:grpSpLocks/>
            </p:cNvGrpSpPr>
            <p:nvPr/>
          </p:nvGrpSpPr>
          <p:grpSpPr bwMode="auto">
            <a:xfrm>
              <a:off x="5701" y="703"/>
              <a:ext cx="222" cy="120"/>
              <a:chOff x="4929" y="425"/>
              <a:chExt cx="169" cy="127"/>
            </a:xfrm>
          </p:grpSpPr>
          <p:sp>
            <p:nvSpPr>
              <p:cNvPr id="23610" name="WordArt 6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29" y="425"/>
                <a:ext cx="82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d</a:t>
                </a:r>
                <a:endParaRPr lang="zh-CN" altLang="en-US" sz="28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3611" name="WordArt 6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23" y="427"/>
                <a:ext cx="75" cy="1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8569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28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3602" name="Line 614"/>
            <p:cNvSpPr>
              <a:spLocks noChangeShapeType="1"/>
            </p:cNvSpPr>
            <p:nvPr/>
          </p:nvSpPr>
          <p:spPr bwMode="auto">
            <a:xfrm flipV="1">
              <a:off x="4886" y="869"/>
              <a:ext cx="1042" cy="20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3" name="Oval 615"/>
            <p:cNvSpPr>
              <a:spLocks noChangeArrowheads="1"/>
            </p:cNvSpPr>
            <p:nvPr/>
          </p:nvSpPr>
          <p:spPr bwMode="auto">
            <a:xfrm>
              <a:off x="5873" y="839"/>
              <a:ext cx="94" cy="8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4" name="AutoShape 616"/>
            <p:cNvSpPr>
              <a:spLocks noChangeArrowheads="1"/>
            </p:cNvSpPr>
            <p:nvPr/>
          </p:nvSpPr>
          <p:spPr bwMode="auto">
            <a:xfrm rot="1503233">
              <a:off x="5843" y="910"/>
              <a:ext cx="60" cy="140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5" name="Line 617"/>
            <p:cNvSpPr>
              <a:spLocks noChangeShapeType="1"/>
            </p:cNvSpPr>
            <p:nvPr/>
          </p:nvSpPr>
          <p:spPr bwMode="auto">
            <a:xfrm>
              <a:off x="5692" y="907"/>
              <a:ext cx="1347" cy="39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6" name="Oval 618"/>
            <p:cNvSpPr>
              <a:spLocks noChangeArrowheads="1"/>
            </p:cNvSpPr>
            <p:nvPr/>
          </p:nvSpPr>
          <p:spPr bwMode="auto">
            <a:xfrm>
              <a:off x="7002" y="1270"/>
              <a:ext cx="94" cy="8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7" name="Freeform 619"/>
            <p:cNvSpPr>
              <a:spLocks/>
            </p:cNvSpPr>
            <p:nvPr/>
          </p:nvSpPr>
          <p:spPr bwMode="auto">
            <a:xfrm>
              <a:off x="5782" y="844"/>
              <a:ext cx="89" cy="76"/>
            </a:xfrm>
            <a:custGeom>
              <a:avLst/>
              <a:gdLst>
                <a:gd name="T0" fmla="*/ 0 w 58"/>
                <a:gd name="T1" fmla="*/ 0 h 53"/>
                <a:gd name="T2" fmla="*/ 322 w 58"/>
                <a:gd name="T3" fmla="*/ 109 h 53"/>
                <a:gd name="T4" fmla="*/ 8 w 58"/>
                <a:gd name="T5" fmla="*/ 224 h 53"/>
                <a:gd name="T6" fmla="*/ 0 w 58"/>
                <a:gd name="T7" fmla="*/ 0 h 5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8" h="53">
                  <a:moveTo>
                    <a:pt x="0" y="0"/>
                  </a:moveTo>
                  <a:lnTo>
                    <a:pt x="58" y="26"/>
                  </a:lnTo>
                  <a:lnTo>
                    <a:pt x="1" y="5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8" name="Oval 620"/>
            <p:cNvSpPr>
              <a:spLocks noChangeArrowheads="1"/>
            </p:cNvSpPr>
            <p:nvPr/>
          </p:nvSpPr>
          <p:spPr bwMode="auto">
            <a:xfrm>
              <a:off x="5615" y="847"/>
              <a:ext cx="94" cy="8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9" name="Line 621"/>
            <p:cNvSpPr>
              <a:spLocks noChangeShapeType="1"/>
            </p:cNvSpPr>
            <p:nvPr/>
          </p:nvSpPr>
          <p:spPr bwMode="auto">
            <a:xfrm>
              <a:off x="5810" y="666"/>
              <a:ext cx="15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3565" name="标题 1"/>
          <p:cNvSpPr>
            <a:spLocks noGrp="1"/>
          </p:cNvSpPr>
          <p:nvPr>
            <p:ph type="title" idx="4294967295"/>
          </p:nvPr>
        </p:nvSpPr>
        <p:spPr>
          <a:xfrm>
            <a:off x="7269163" y="0"/>
            <a:ext cx="1846262" cy="349250"/>
          </a:xfrm>
        </p:spPr>
        <p:txBody>
          <a:bodyPr/>
          <a:lstStyle/>
          <a:p>
            <a:r>
              <a:rPr lang="zh-CN" altLang="en-US" sz="800" smtClean="0">
                <a:solidFill>
                  <a:schemeClr val="bg1"/>
                </a:solidFill>
              </a:rPr>
              <a:t>瞬时速率</a:t>
            </a:r>
          </a:p>
        </p:txBody>
      </p:sp>
      <p:sp>
        <p:nvSpPr>
          <p:cNvPr id="23566" name="Rectangle 114" descr="羊皮纸"/>
          <p:cNvSpPr>
            <a:spLocks noChangeArrowheads="1"/>
          </p:cNvSpPr>
          <p:nvPr/>
        </p:nvSpPr>
        <p:spPr bwMode="auto">
          <a:xfrm>
            <a:off x="0" y="6588125"/>
            <a:ext cx="9144000" cy="26987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23567" name="AutoShape 2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580438" y="6592888"/>
            <a:ext cx="282575" cy="255587"/>
          </a:xfrm>
          <a:prstGeom prst="actionButtonForwardNex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68" name="AutoShape 26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85125" y="6588125"/>
            <a:ext cx="284163" cy="265113"/>
          </a:xfrm>
          <a:prstGeom prst="actionButtonBeginning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69" name="AutoShape 2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877300" y="6592888"/>
            <a:ext cx="254000" cy="250825"/>
          </a:xfrm>
          <a:prstGeom prst="actionButtonEnd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70" name="动作按钮: 后退或前一项 15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83575" y="6588125"/>
            <a:ext cx="276225" cy="246063"/>
          </a:xfrm>
          <a:prstGeom prst="actionButtonBackPrevious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54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5" dur="500"/>
                                        <p:tgtEl>
                                          <p:spTgt spid="5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47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47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4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47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47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65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05"/>
          <p:cNvSpPr>
            <a:spLocks noGrp="1" noChangeArrowheads="1"/>
          </p:cNvSpPr>
          <p:nvPr>
            <p:ph type="title" idx="4294967295"/>
          </p:nvPr>
        </p:nvSpPr>
        <p:spPr>
          <a:xfrm>
            <a:off x="503238" y="0"/>
            <a:ext cx="8229600" cy="355600"/>
          </a:xfrm>
        </p:spPr>
        <p:txBody>
          <a:bodyPr/>
          <a:lstStyle/>
          <a:p>
            <a:r>
              <a:rPr lang="zh-CN" altLang="en-US" sz="800" smtClean="0">
                <a:solidFill>
                  <a:schemeClr val="bg1"/>
                </a:solidFill>
              </a:rPr>
              <a:t>注意区别</a:t>
            </a:r>
          </a:p>
        </p:txBody>
      </p:sp>
      <p:sp>
        <p:nvSpPr>
          <p:cNvPr id="24579" name="Rectangle 5" descr="羊皮纸"/>
          <p:cNvSpPr>
            <a:spLocks noChangeArrowheads="1"/>
          </p:cNvSpPr>
          <p:nvPr/>
        </p:nvSpPr>
        <p:spPr bwMode="auto">
          <a:xfrm>
            <a:off x="0" y="0"/>
            <a:ext cx="9144000" cy="233363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grpSp>
        <p:nvGrpSpPr>
          <p:cNvPr id="63494" name="Group 6"/>
          <p:cNvGrpSpPr>
            <a:grpSpLocks/>
          </p:cNvGrpSpPr>
          <p:nvPr/>
        </p:nvGrpSpPr>
        <p:grpSpPr bwMode="auto">
          <a:xfrm>
            <a:off x="3806825" y="671513"/>
            <a:ext cx="4857750" cy="4394200"/>
            <a:chOff x="2389" y="325"/>
            <a:chExt cx="3060" cy="2768"/>
          </a:xfrm>
        </p:grpSpPr>
        <p:sp>
          <p:nvSpPr>
            <p:cNvPr id="24777" name="Line 7"/>
            <p:cNvSpPr>
              <a:spLocks noChangeShapeType="1"/>
            </p:cNvSpPr>
            <p:nvPr/>
          </p:nvSpPr>
          <p:spPr bwMode="auto">
            <a:xfrm>
              <a:off x="2870" y="325"/>
              <a:ext cx="0" cy="233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sm" len="lg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78" name="WordArt 8"/>
            <p:cNvSpPr>
              <a:spLocks noChangeArrowheads="1" noChangeShapeType="1" noTextEdit="1"/>
            </p:cNvSpPr>
            <p:nvPr/>
          </p:nvSpPr>
          <p:spPr bwMode="auto">
            <a:xfrm>
              <a:off x="2532" y="2980"/>
              <a:ext cx="194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35898"/>
                </a:avLst>
              </a:prstTxWarp>
            </a:bodyPr>
            <a:lstStyle/>
            <a:p>
              <a:pPr algn="ctr"/>
              <a:r>
                <a:rPr lang="en-US" altLang="zh-CN" sz="28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28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4779" name="Line 9"/>
            <p:cNvSpPr>
              <a:spLocks noChangeShapeType="1"/>
            </p:cNvSpPr>
            <p:nvPr/>
          </p:nvSpPr>
          <p:spPr bwMode="auto">
            <a:xfrm flipH="1">
              <a:off x="2389" y="2649"/>
              <a:ext cx="481" cy="4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80" name="WordArt 10"/>
            <p:cNvSpPr>
              <a:spLocks noChangeArrowheads="1" noChangeShapeType="1" noTextEdit="1"/>
            </p:cNvSpPr>
            <p:nvPr/>
          </p:nvSpPr>
          <p:spPr bwMode="auto">
            <a:xfrm>
              <a:off x="5214" y="2736"/>
              <a:ext cx="191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y</a:t>
              </a:r>
              <a:endParaRPr lang="zh-CN" altLang="en-US" sz="600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4781" name="Line 11"/>
            <p:cNvSpPr>
              <a:spLocks noChangeShapeType="1"/>
            </p:cNvSpPr>
            <p:nvPr/>
          </p:nvSpPr>
          <p:spPr bwMode="auto">
            <a:xfrm>
              <a:off x="2870" y="2656"/>
              <a:ext cx="257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82" name="WordArt 12"/>
            <p:cNvSpPr>
              <a:spLocks noChangeArrowheads="1" noChangeShapeType="1" noTextEdit="1"/>
            </p:cNvSpPr>
            <p:nvPr/>
          </p:nvSpPr>
          <p:spPr bwMode="auto">
            <a:xfrm>
              <a:off x="2979" y="343"/>
              <a:ext cx="153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b="1" i="1" kern="10">
                  <a:ln w="9525">
                    <a:noFill/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z</a:t>
              </a:r>
              <a:endParaRPr lang="zh-CN" altLang="en-US" sz="2800" b="1" i="1" kern="10">
                <a:ln w="9525">
                  <a:noFill/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4783" name="WordArt 13"/>
            <p:cNvSpPr>
              <a:spLocks noChangeArrowheads="1" noChangeShapeType="1" noTextEdit="1"/>
            </p:cNvSpPr>
            <p:nvPr/>
          </p:nvSpPr>
          <p:spPr bwMode="auto">
            <a:xfrm>
              <a:off x="2918" y="2703"/>
              <a:ext cx="153" cy="14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O</a:t>
              </a:r>
              <a:endParaRPr lang="zh-CN" altLang="en-US" sz="600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63502" name="Group 14"/>
          <p:cNvGrpSpPr>
            <a:grpSpLocks/>
          </p:cNvGrpSpPr>
          <p:nvPr/>
        </p:nvGrpSpPr>
        <p:grpSpPr bwMode="auto">
          <a:xfrm>
            <a:off x="657225" y="3068638"/>
            <a:ext cx="892175" cy="717550"/>
            <a:chOff x="512" y="1889"/>
            <a:chExt cx="562" cy="452"/>
          </a:xfrm>
        </p:grpSpPr>
        <p:sp>
          <p:nvSpPr>
            <p:cNvPr id="24771" name="Line 15"/>
            <p:cNvSpPr>
              <a:spLocks noChangeShapeType="1"/>
            </p:cNvSpPr>
            <p:nvPr/>
          </p:nvSpPr>
          <p:spPr bwMode="auto">
            <a:xfrm>
              <a:off x="699" y="1889"/>
              <a:ext cx="375" cy="40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4772" name="Group 16"/>
            <p:cNvGrpSpPr>
              <a:grpSpLocks/>
            </p:cNvGrpSpPr>
            <p:nvPr/>
          </p:nvGrpSpPr>
          <p:grpSpPr bwMode="auto">
            <a:xfrm>
              <a:off x="512" y="2079"/>
              <a:ext cx="236" cy="262"/>
              <a:chOff x="3699" y="1355"/>
              <a:chExt cx="236" cy="262"/>
            </a:xfrm>
          </p:grpSpPr>
          <p:grpSp>
            <p:nvGrpSpPr>
              <p:cNvPr id="24773" name="Group 17"/>
              <p:cNvGrpSpPr>
                <a:grpSpLocks/>
              </p:cNvGrpSpPr>
              <p:nvPr/>
            </p:nvGrpSpPr>
            <p:grpSpPr bwMode="auto">
              <a:xfrm>
                <a:off x="3699" y="1355"/>
                <a:ext cx="207" cy="227"/>
                <a:chOff x="5272" y="989"/>
                <a:chExt cx="220" cy="221"/>
              </a:xfrm>
            </p:grpSpPr>
            <p:sp>
              <p:nvSpPr>
                <p:cNvPr id="24775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5272" y="989"/>
                  <a:ext cx="220" cy="8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776" name="WordArt 1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83" y="1062"/>
                  <a:ext cx="167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b="1" i="1" kern="10">
                      <a:ln w="952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solidFill>
                        <a:srgbClr val="FF3300"/>
                      </a:solidFill>
                      <a:latin typeface="Book Antiqua"/>
                    </a:rPr>
                    <a:t>v</a:t>
                  </a:r>
                  <a:endParaRPr lang="zh-CN" altLang="en-US" sz="2800" b="1" i="1" kern="10"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solidFill>
                      <a:srgbClr val="FF3300"/>
                    </a:solidFill>
                    <a:latin typeface="Book Antiqua"/>
                  </a:endParaRPr>
                </a:p>
              </p:txBody>
            </p:sp>
          </p:grpSp>
          <p:sp>
            <p:nvSpPr>
              <p:cNvPr id="24774" name="WordArt 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75" y="1525"/>
                <a:ext cx="60" cy="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1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1</a:t>
                </a:r>
                <a:endParaRPr lang="zh-CN" altLang="en-US" sz="11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63509" name="Group 21"/>
          <p:cNvGrpSpPr>
            <a:grpSpLocks/>
          </p:cNvGrpSpPr>
          <p:nvPr/>
        </p:nvGrpSpPr>
        <p:grpSpPr bwMode="auto">
          <a:xfrm>
            <a:off x="936625" y="2925763"/>
            <a:ext cx="2319338" cy="442912"/>
            <a:chOff x="688" y="1799"/>
            <a:chExt cx="1461" cy="279"/>
          </a:xfrm>
        </p:grpSpPr>
        <p:sp>
          <p:nvSpPr>
            <p:cNvPr id="24765" name="Line 22"/>
            <p:cNvSpPr>
              <a:spLocks noChangeShapeType="1"/>
            </p:cNvSpPr>
            <p:nvPr/>
          </p:nvSpPr>
          <p:spPr bwMode="auto">
            <a:xfrm>
              <a:off x="688" y="1878"/>
              <a:ext cx="1191" cy="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4766" name="Group 23"/>
            <p:cNvGrpSpPr>
              <a:grpSpLocks/>
            </p:cNvGrpSpPr>
            <p:nvPr/>
          </p:nvGrpSpPr>
          <p:grpSpPr bwMode="auto">
            <a:xfrm>
              <a:off x="1937" y="1799"/>
              <a:ext cx="212" cy="279"/>
              <a:chOff x="4731" y="3496"/>
              <a:chExt cx="212" cy="279"/>
            </a:xfrm>
          </p:grpSpPr>
          <p:grpSp>
            <p:nvGrpSpPr>
              <p:cNvPr id="24767" name="Group 24"/>
              <p:cNvGrpSpPr>
                <a:grpSpLocks/>
              </p:cNvGrpSpPr>
              <p:nvPr/>
            </p:nvGrpSpPr>
            <p:grpSpPr bwMode="auto">
              <a:xfrm>
                <a:off x="4731" y="3496"/>
                <a:ext cx="206" cy="210"/>
                <a:chOff x="5272" y="989"/>
                <a:chExt cx="220" cy="221"/>
              </a:xfrm>
            </p:grpSpPr>
            <p:sp>
              <p:nvSpPr>
                <p:cNvPr id="24769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5272" y="989"/>
                  <a:ext cx="220" cy="8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770" name="WordArt 2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83" y="1062"/>
                  <a:ext cx="167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b="1" i="1" kern="10">
                      <a:ln w="952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solidFill>
                        <a:srgbClr val="FF3300"/>
                      </a:solidFill>
                      <a:latin typeface="Book Antiqua"/>
                    </a:rPr>
                    <a:t>v</a:t>
                  </a:r>
                  <a:endParaRPr lang="zh-CN" altLang="en-US" sz="2800" b="1" i="1" kern="10"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solidFill>
                      <a:srgbClr val="FF3300"/>
                    </a:solidFill>
                    <a:latin typeface="Book Antiqua"/>
                  </a:endParaRPr>
                </a:p>
              </p:txBody>
            </p:sp>
          </p:grpSp>
          <p:sp>
            <p:nvSpPr>
              <p:cNvPr id="24768" name="WordArt 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90" y="3693"/>
                <a:ext cx="53" cy="8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1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2</a:t>
                </a:r>
                <a:endParaRPr lang="zh-CN" altLang="en-US" sz="11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63516" name="Group 28"/>
          <p:cNvGrpSpPr>
            <a:grpSpLocks/>
          </p:cNvGrpSpPr>
          <p:nvPr/>
        </p:nvGrpSpPr>
        <p:grpSpPr bwMode="auto">
          <a:xfrm>
            <a:off x="1506538" y="3028950"/>
            <a:ext cx="1289050" cy="768350"/>
            <a:chOff x="1047" y="1864"/>
            <a:chExt cx="812" cy="484"/>
          </a:xfrm>
        </p:grpSpPr>
        <p:sp>
          <p:nvSpPr>
            <p:cNvPr id="24759" name="Line 29"/>
            <p:cNvSpPr>
              <a:spLocks noChangeShapeType="1"/>
            </p:cNvSpPr>
            <p:nvPr/>
          </p:nvSpPr>
          <p:spPr bwMode="auto">
            <a:xfrm flipV="1">
              <a:off x="1047" y="1864"/>
              <a:ext cx="812" cy="41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4760" name="Group 30"/>
            <p:cNvGrpSpPr>
              <a:grpSpLocks/>
            </p:cNvGrpSpPr>
            <p:nvPr/>
          </p:nvGrpSpPr>
          <p:grpSpPr bwMode="auto">
            <a:xfrm>
              <a:off x="1393" y="2121"/>
              <a:ext cx="345" cy="227"/>
              <a:chOff x="4307" y="3545"/>
              <a:chExt cx="345" cy="227"/>
            </a:xfrm>
          </p:grpSpPr>
          <p:sp>
            <p:nvSpPr>
              <p:cNvPr id="24761" name="WordArt 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07" y="3598"/>
                <a:ext cx="126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Wingdings 3"/>
                  </a:rPr>
                  <a:t>r</a:t>
                </a:r>
                <a:endParaRPr lang="zh-CN" altLang="en-US" sz="28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Wingdings 3"/>
                </a:endParaRPr>
              </a:p>
            </p:txBody>
          </p:sp>
          <p:grpSp>
            <p:nvGrpSpPr>
              <p:cNvPr id="24762" name="Group 32"/>
              <p:cNvGrpSpPr>
                <a:grpSpLocks/>
              </p:cNvGrpSpPr>
              <p:nvPr/>
            </p:nvGrpSpPr>
            <p:grpSpPr bwMode="auto">
              <a:xfrm>
                <a:off x="4445" y="3545"/>
                <a:ext cx="207" cy="227"/>
                <a:chOff x="5272" y="989"/>
                <a:chExt cx="220" cy="221"/>
              </a:xfrm>
            </p:grpSpPr>
            <p:sp>
              <p:nvSpPr>
                <p:cNvPr id="24763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5272" y="989"/>
                  <a:ext cx="220" cy="8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764" name="WordArt 3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83" y="1062"/>
                  <a:ext cx="167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b="1" i="1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Book Antiqua"/>
                    </a:rPr>
                    <a:t>v</a:t>
                  </a:r>
                  <a:endParaRPr lang="zh-CN" altLang="en-US" sz="2800" b="1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Book Antiqua"/>
                  </a:endParaRPr>
                </a:p>
              </p:txBody>
            </p:sp>
          </p:grpSp>
        </p:grpSp>
      </p:grpSp>
      <p:sp>
        <p:nvSpPr>
          <p:cNvPr id="63523" name="Arc 35"/>
          <p:cNvSpPr>
            <a:spLocks/>
          </p:cNvSpPr>
          <p:nvPr/>
        </p:nvSpPr>
        <p:spPr bwMode="auto">
          <a:xfrm>
            <a:off x="1044575" y="3030538"/>
            <a:ext cx="760413" cy="650875"/>
          </a:xfrm>
          <a:custGeom>
            <a:avLst/>
            <a:gdLst>
              <a:gd name="T0" fmla="*/ 2147483647 w 21600"/>
              <a:gd name="T1" fmla="*/ 0 h 18978"/>
              <a:gd name="T2" fmla="*/ 2147483647 w 21600"/>
              <a:gd name="T3" fmla="*/ 2147483647 h 18978"/>
              <a:gd name="T4" fmla="*/ 0 w 21600"/>
              <a:gd name="T5" fmla="*/ 2147483647 h 1897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8978" fill="none" extrusionOk="0">
                <a:moveTo>
                  <a:pt x="21508" y="0"/>
                </a:moveTo>
                <a:cubicBezTo>
                  <a:pt x="21569" y="659"/>
                  <a:pt x="21600" y="1320"/>
                  <a:pt x="21600" y="1983"/>
                </a:cubicBezTo>
                <a:cubicBezTo>
                  <a:pt x="21600" y="8617"/>
                  <a:pt x="18551" y="14883"/>
                  <a:pt x="13331" y="18978"/>
                </a:cubicBezTo>
              </a:path>
              <a:path w="21600" h="18978" stroke="0" extrusionOk="0">
                <a:moveTo>
                  <a:pt x="21508" y="0"/>
                </a:moveTo>
                <a:cubicBezTo>
                  <a:pt x="21569" y="659"/>
                  <a:pt x="21600" y="1320"/>
                  <a:pt x="21600" y="1983"/>
                </a:cubicBezTo>
                <a:cubicBezTo>
                  <a:pt x="21600" y="8617"/>
                  <a:pt x="18551" y="14883"/>
                  <a:pt x="13331" y="18978"/>
                </a:cubicBezTo>
                <a:lnTo>
                  <a:pt x="0" y="1983"/>
                </a:lnTo>
                <a:lnTo>
                  <a:pt x="21508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grpSp>
        <p:nvGrpSpPr>
          <p:cNvPr id="63524" name="Group 36"/>
          <p:cNvGrpSpPr>
            <a:grpSpLocks/>
          </p:cNvGrpSpPr>
          <p:nvPr/>
        </p:nvGrpSpPr>
        <p:grpSpPr bwMode="auto">
          <a:xfrm>
            <a:off x="1793875" y="2346325"/>
            <a:ext cx="1000125" cy="617538"/>
            <a:chOff x="1228" y="1434"/>
            <a:chExt cx="630" cy="389"/>
          </a:xfrm>
        </p:grpSpPr>
        <p:sp>
          <p:nvSpPr>
            <p:cNvPr id="24753" name="Line 37"/>
            <p:cNvSpPr>
              <a:spLocks noChangeShapeType="1"/>
            </p:cNvSpPr>
            <p:nvPr/>
          </p:nvSpPr>
          <p:spPr bwMode="auto">
            <a:xfrm>
              <a:off x="1228" y="1467"/>
              <a:ext cx="0" cy="3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54" name="Line 38"/>
            <p:cNvSpPr>
              <a:spLocks noChangeShapeType="1"/>
            </p:cNvSpPr>
            <p:nvPr/>
          </p:nvSpPr>
          <p:spPr bwMode="auto">
            <a:xfrm>
              <a:off x="1857" y="1475"/>
              <a:ext cx="0" cy="3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55" name="Line 39"/>
            <p:cNvSpPr>
              <a:spLocks noChangeShapeType="1"/>
            </p:cNvSpPr>
            <p:nvPr/>
          </p:nvSpPr>
          <p:spPr bwMode="auto">
            <a:xfrm>
              <a:off x="1228" y="1630"/>
              <a:ext cx="63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lg"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4756" name="Group 40"/>
            <p:cNvGrpSpPr>
              <a:grpSpLocks/>
            </p:cNvGrpSpPr>
            <p:nvPr/>
          </p:nvGrpSpPr>
          <p:grpSpPr bwMode="auto">
            <a:xfrm>
              <a:off x="1413" y="1434"/>
              <a:ext cx="261" cy="141"/>
              <a:chOff x="2283" y="3673"/>
              <a:chExt cx="304" cy="152"/>
            </a:xfrm>
          </p:grpSpPr>
          <p:sp>
            <p:nvSpPr>
              <p:cNvPr id="24757" name="WordArt 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83" y="3673"/>
                <a:ext cx="126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Wingdings 3"/>
                  </a:rPr>
                  <a:t>r</a:t>
                </a:r>
                <a:endParaRPr lang="zh-CN" altLang="en-US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Wingdings 3"/>
                </a:endParaRPr>
              </a:p>
            </p:txBody>
          </p:sp>
          <p:sp>
            <p:nvSpPr>
              <p:cNvPr id="24758" name="WordArt 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30" y="3673"/>
                <a:ext cx="157" cy="15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</p:grpSp>
      </p:grpSp>
      <p:grpSp>
        <p:nvGrpSpPr>
          <p:cNvPr id="63531" name="Group 43"/>
          <p:cNvGrpSpPr>
            <a:grpSpLocks/>
          </p:cNvGrpSpPr>
          <p:nvPr/>
        </p:nvGrpSpPr>
        <p:grpSpPr bwMode="auto">
          <a:xfrm>
            <a:off x="3883025" y="823913"/>
            <a:ext cx="4808538" cy="1379537"/>
            <a:chOff x="2437" y="421"/>
            <a:chExt cx="3029" cy="869"/>
          </a:xfrm>
        </p:grpSpPr>
        <p:sp>
          <p:nvSpPr>
            <p:cNvPr id="24748" name="Freeform 44"/>
            <p:cNvSpPr>
              <a:spLocks/>
            </p:cNvSpPr>
            <p:nvPr/>
          </p:nvSpPr>
          <p:spPr bwMode="auto">
            <a:xfrm rot="-86299">
              <a:off x="2437" y="714"/>
              <a:ext cx="2847" cy="576"/>
            </a:xfrm>
            <a:custGeom>
              <a:avLst/>
              <a:gdLst>
                <a:gd name="T0" fmla="*/ 0 w 2369"/>
                <a:gd name="T1" fmla="*/ 47 h 710"/>
                <a:gd name="T2" fmla="*/ 522 w 2369"/>
                <a:gd name="T3" fmla="*/ 10 h 710"/>
                <a:gd name="T4" fmla="*/ 1155 w 2369"/>
                <a:gd name="T5" fmla="*/ 52 h 710"/>
                <a:gd name="T6" fmla="*/ 1609 w 2369"/>
                <a:gd name="T7" fmla="*/ 179 h 710"/>
                <a:gd name="T8" fmla="*/ 2199 w 2369"/>
                <a:gd name="T9" fmla="*/ 273 h 710"/>
                <a:gd name="T10" fmla="*/ 3150 w 2369"/>
                <a:gd name="T11" fmla="*/ 287 h 710"/>
                <a:gd name="T12" fmla="*/ 4260 w 2369"/>
                <a:gd name="T13" fmla="*/ 151 h 710"/>
                <a:gd name="T14" fmla="*/ 4940 w 2369"/>
                <a:gd name="T15" fmla="*/ 0 h 71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369" h="710">
                  <a:moveTo>
                    <a:pt x="0" y="109"/>
                  </a:moveTo>
                  <a:cubicBezTo>
                    <a:pt x="79" y="64"/>
                    <a:pt x="158" y="20"/>
                    <a:pt x="250" y="22"/>
                  </a:cubicBezTo>
                  <a:cubicBezTo>
                    <a:pt x="342" y="24"/>
                    <a:pt x="467" y="54"/>
                    <a:pt x="554" y="119"/>
                  </a:cubicBezTo>
                  <a:cubicBezTo>
                    <a:pt x="641" y="184"/>
                    <a:pt x="688" y="328"/>
                    <a:pt x="771" y="413"/>
                  </a:cubicBezTo>
                  <a:cubicBezTo>
                    <a:pt x="854" y="498"/>
                    <a:pt x="931" y="588"/>
                    <a:pt x="1054" y="630"/>
                  </a:cubicBezTo>
                  <a:cubicBezTo>
                    <a:pt x="1177" y="672"/>
                    <a:pt x="1345" y="710"/>
                    <a:pt x="1510" y="663"/>
                  </a:cubicBezTo>
                  <a:cubicBezTo>
                    <a:pt x="1675" y="616"/>
                    <a:pt x="1900" y="458"/>
                    <a:pt x="2043" y="348"/>
                  </a:cubicBezTo>
                  <a:cubicBezTo>
                    <a:pt x="2186" y="238"/>
                    <a:pt x="2277" y="119"/>
                    <a:pt x="2369" y="0"/>
                  </a:cubicBezTo>
                </a:path>
              </a:pathLst>
            </a:custGeom>
            <a:noFill/>
            <a:ln w="57150" cap="rnd" cmpd="sng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4749" name="Group 45"/>
            <p:cNvGrpSpPr>
              <a:grpSpLocks/>
            </p:cNvGrpSpPr>
            <p:nvPr/>
          </p:nvGrpSpPr>
          <p:grpSpPr bwMode="auto">
            <a:xfrm rot="641255">
              <a:off x="5248" y="421"/>
              <a:ext cx="218" cy="204"/>
              <a:chOff x="5234" y="351"/>
              <a:chExt cx="211" cy="226"/>
            </a:xfrm>
          </p:grpSpPr>
          <p:sp>
            <p:nvSpPr>
              <p:cNvPr id="24750" name="Freeform 46"/>
              <p:cNvSpPr>
                <a:spLocks/>
              </p:cNvSpPr>
              <p:nvPr/>
            </p:nvSpPr>
            <p:spPr bwMode="auto">
              <a:xfrm>
                <a:off x="5313" y="351"/>
                <a:ext cx="132" cy="218"/>
              </a:xfrm>
              <a:custGeom>
                <a:avLst/>
                <a:gdLst>
                  <a:gd name="T0" fmla="*/ 131 w 132"/>
                  <a:gd name="T1" fmla="*/ 6 h 218"/>
                  <a:gd name="T2" fmla="*/ 104 w 132"/>
                  <a:gd name="T3" fmla="*/ 0 h 218"/>
                  <a:gd name="T4" fmla="*/ 93 w 132"/>
                  <a:gd name="T5" fmla="*/ 18 h 218"/>
                  <a:gd name="T6" fmla="*/ 74 w 132"/>
                  <a:gd name="T7" fmla="*/ 45 h 218"/>
                  <a:gd name="T8" fmla="*/ 63 w 132"/>
                  <a:gd name="T9" fmla="*/ 66 h 218"/>
                  <a:gd name="T10" fmla="*/ 47 w 132"/>
                  <a:gd name="T11" fmla="*/ 113 h 218"/>
                  <a:gd name="T12" fmla="*/ 32 w 132"/>
                  <a:gd name="T13" fmla="*/ 158 h 218"/>
                  <a:gd name="T14" fmla="*/ 15 w 132"/>
                  <a:gd name="T15" fmla="*/ 182 h 218"/>
                  <a:gd name="T16" fmla="*/ 0 w 132"/>
                  <a:gd name="T17" fmla="*/ 216 h 218"/>
                  <a:gd name="T18" fmla="*/ 26 w 132"/>
                  <a:gd name="T19" fmla="*/ 218 h 218"/>
                  <a:gd name="T20" fmla="*/ 51 w 132"/>
                  <a:gd name="T21" fmla="*/ 189 h 218"/>
                  <a:gd name="T22" fmla="*/ 74 w 132"/>
                  <a:gd name="T23" fmla="*/ 164 h 218"/>
                  <a:gd name="T24" fmla="*/ 93 w 132"/>
                  <a:gd name="T25" fmla="*/ 128 h 218"/>
                  <a:gd name="T26" fmla="*/ 119 w 132"/>
                  <a:gd name="T27" fmla="*/ 83 h 218"/>
                  <a:gd name="T28" fmla="*/ 132 w 132"/>
                  <a:gd name="T29" fmla="*/ 24 h 218"/>
                  <a:gd name="T30" fmla="*/ 131 w 132"/>
                  <a:gd name="T31" fmla="*/ 6 h 21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32" h="218">
                    <a:moveTo>
                      <a:pt x="131" y="6"/>
                    </a:moveTo>
                    <a:lnTo>
                      <a:pt x="104" y="0"/>
                    </a:lnTo>
                    <a:lnTo>
                      <a:pt x="93" y="18"/>
                    </a:lnTo>
                    <a:lnTo>
                      <a:pt x="74" y="45"/>
                    </a:lnTo>
                    <a:lnTo>
                      <a:pt x="63" y="66"/>
                    </a:lnTo>
                    <a:lnTo>
                      <a:pt x="47" y="113"/>
                    </a:lnTo>
                    <a:lnTo>
                      <a:pt x="32" y="158"/>
                    </a:lnTo>
                    <a:lnTo>
                      <a:pt x="15" y="182"/>
                    </a:lnTo>
                    <a:lnTo>
                      <a:pt x="0" y="216"/>
                    </a:lnTo>
                    <a:lnTo>
                      <a:pt x="26" y="218"/>
                    </a:lnTo>
                    <a:lnTo>
                      <a:pt x="51" y="189"/>
                    </a:lnTo>
                    <a:lnTo>
                      <a:pt x="74" y="164"/>
                    </a:lnTo>
                    <a:lnTo>
                      <a:pt x="93" y="128"/>
                    </a:lnTo>
                    <a:lnTo>
                      <a:pt x="119" y="83"/>
                    </a:lnTo>
                    <a:lnTo>
                      <a:pt x="132" y="24"/>
                    </a:lnTo>
                    <a:lnTo>
                      <a:pt x="131" y="6"/>
                    </a:lnTo>
                    <a:close/>
                  </a:path>
                </a:pathLst>
              </a:custGeom>
              <a:solidFill>
                <a:srgbClr val="72CCCE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751" name="Freeform 47"/>
              <p:cNvSpPr>
                <a:spLocks/>
              </p:cNvSpPr>
              <p:nvPr/>
            </p:nvSpPr>
            <p:spPr bwMode="auto">
              <a:xfrm rot="-2159872">
                <a:off x="5234" y="448"/>
                <a:ext cx="196" cy="51"/>
              </a:xfrm>
              <a:custGeom>
                <a:avLst/>
                <a:gdLst>
                  <a:gd name="T0" fmla="*/ 8 w 543"/>
                  <a:gd name="T1" fmla="*/ 1 h 141"/>
                  <a:gd name="T2" fmla="*/ 1 w 543"/>
                  <a:gd name="T3" fmla="*/ 0 h 141"/>
                  <a:gd name="T4" fmla="*/ 0 w 543"/>
                  <a:gd name="T5" fmla="*/ 1 h 141"/>
                  <a:gd name="T6" fmla="*/ 5 w 543"/>
                  <a:gd name="T7" fmla="*/ 2 h 141"/>
                  <a:gd name="T8" fmla="*/ 6 w 543"/>
                  <a:gd name="T9" fmla="*/ 3 h 141"/>
                  <a:gd name="T10" fmla="*/ 9 w 543"/>
                  <a:gd name="T11" fmla="*/ 1 h 141"/>
                  <a:gd name="T12" fmla="*/ 8 w 543"/>
                  <a:gd name="T13" fmla="*/ 1 h 14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43" h="141">
                    <a:moveTo>
                      <a:pt x="478" y="43"/>
                    </a:moveTo>
                    <a:lnTo>
                      <a:pt x="76" y="0"/>
                    </a:lnTo>
                    <a:lnTo>
                      <a:pt x="0" y="54"/>
                    </a:lnTo>
                    <a:lnTo>
                      <a:pt x="304" y="120"/>
                    </a:lnTo>
                    <a:lnTo>
                      <a:pt x="369" y="141"/>
                    </a:lnTo>
                    <a:lnTo>
                      <a:pt x="543" y="54"/>
                    </a:lnTo>
                    <a:lnTo>
                      <a:pt x="478" y="43"/>
                    </a:lnTo>
                    <a:close/>
                  </a:path>
                </a:pathLst>
              </a:custGeom>
              <a:solidFill>
                <a:srgbClr val="72CCCE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752" name="Freeform 48"/>
              <p:cNvSpPr>
                <a:spLocks/>
              </p:cNvSpPr>
              <p:nvPr/>
            </p:nvSpPr>
            <p:spPr bwMode="auto">
              <a:xfrm rot="-2159872">
                <a:off x="5253" y="546"/>
                <a:ext cx="110" cy="31"/>
              </a:xfrm>
              <a:custGeom>
                <a:avLst/>
                <a:gdLst>
                  <a:gd name="T0" fmla="*/ 0 w 304"/>
                  <a:gd name="T1" fmla="*/ 0 h 87"/>
                  <a:gd name="T2" fmla="*/ 2 w 304"/>
                  <a:gd name="T3" fmla="*/ 0 h 87"/>
                  <a:gd name="T4" fmla="*/ 5 w 304"/>
                  <a:gd name="T5" fmla="*/ 1 h 87"/>
                  <a:gd name="T6" fmla="*/ 3 w 304"/>
                  <a:gd name="T7" fmla="*/ 1 h 87"/>
                  <a:gd name="T8" fmla="*/ 0 w 304"/>
                  <a:gd name="T9" fmla="*/ 0 h 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04" h="87">
                    <a:moveTo>
                      <a:pt x="0" y="33"/>
                    </a:moveTo>
                    <a:lnTo>
                      <a:pt x="119" y="0"/>
                    </a:lnTo>
                    <a:lnTo>
                      <a:pt x="304" y="44"/>
                    </a:lnTo>
                    <a:lnTo>
                      <a:pt x="174" y="87"/>
                    </a:lnTo>
                    <a:lnTo>
                      <a:pt x="0" y="33"/>
                    </a:lnTo>
                    <a:close/>
                  </a:path>
                </a:pathLst>
              </a:custGeom>
              <a:solidFill>
                <a:srgbClr val="72CCCE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63537" name="Group 49"/>
          <p:cNvGrpSpPr>
            <a:grpSpLocks/>
          </p:cNvGrpSpPr>
          <p:nvPr/>
        </p:nvGrpSpPr>
        <p:grpSpPr bwMode="auto">
          <a:xfrm>
            <a:off x="5232400" y="1725613"/>
            <a:ext cx="595313" cy="996950"/>
            <a:chOff x="1591" y="1619"/>
            <a:chExt cx="375" cy="628"/>
          </a:xfrm>
        </p:grpSpPr>
        <p:sp>
          <p:nvSpPr>
            <p:cNvPr id="24742" name="Line 50"/>
            <p:cNvSpPr>
              <a:spLocks noChangeShapeType="1"/>
            </p:cNvSpPr>
            <p:nvPr/>
          </p:nvSpPr>
          <p:spPr bwMode="auto">
            <a:xfrm>
              <a:off x="1591" y="1619"/>
              <a:ext cx="375" cy="40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4743" name="Group 51"/>
            <p:cNvGrpSpPr>
              <a:grpSpLocks/>
            </p:cNvGrpSpPr>
            <p:nvPr/>
          </p:nvGrpSpPr>
          <p:grpSpPr bwMode="auto">
            <a:xfrm>
              <a:off x="1600" y="1985"/>
              <a:ext cx="236" cy="262"/>
              <a:chOff x="3699" y="1355"/>
              <a:chExt cx="236" cy="262"/>
            </a:xfrm>
          </p:grpSpPr>
          <p:grpSp>
            <p:nvGrpSpPr>
              <p:cNvPr id="24744" name="Group 52"/>
              <p:cNvGrpSpPr>
                <a:grpSpLocks/>
              </p:cNvGrpSpPr>
              <p:nvPr/>
            </p:nvGrpSpPr>
            <p:grpSpPr bwMode="auto">
              <a:xfrm>
                <a:off x="3699" y="1355"/>
                <a:ext cx="207" cy="227"/>
                <a:chOff x="5272" y="989"/>
                <a:chExt cx="220" cy="221"/>
              </a:xfrm>
            </p:grpSpPr>
            <p:sp>
              <p:nvSpPr>
                <p:cNvPr id="24746" name="Line 53"/>
                <p:cNvSpPr>
                  <a:spLocks noChangeShapeType="1"/>
                </p:cNvSpPr>
                <p:nvPr/>
              </p:nvSpPr>
              <p:spPr bwMode="auto">
                <a:xfrm flipV="1">
                  <a:off x="5272" y="989"/>
                  <a:ext cx="220" cy="8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747" name="WordArt 5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83" y="1062"/>
                  <a:ext cx="167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b="1" i="1" kern="10">
                      <a:ln w="952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solidFill>
                        <a:srgbClr val="FF3300"/>
                      </a:solidFill>
                      <a:latin typeface="Book Antiqua"/>
                    </a:rPr>
                    <a:t>v</a:t>
                  </a:r>
                  <a:endParaRPr lang="zh-CN" altLang="en-US" sz="2800" b="1" i="1" kern="10"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solidFill>
                      <a:srgbClr val="FF3300"/>
                    </a:solidFill>
                    <a:latin typeface="Book Antiqua"/>
                  </a:endParaRPr>
                </a:p>
              </p:txBody>
            </p:sp>
          </p:grpSp>
          <p:sp>
            <p:nvSpPr>
              <p:cNvPr id="24745" name="WordArt 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75" y="1525"/>
                <a:ext cx="60" cy="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1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1</a:t>
                </a:r>
                <a:endParaRPr lang="zh-CN" altLang="en-US" sz="11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63544" name="Group 56"/>
          <p:cNvGrpSpPr>
            <a:grpSpLocks/>
          </p:cNvGrpSpPr>
          <p:nvPr/>
        </p:nvGrpSpPr>
        <p:grpSpPr bwMode="auto">
          <a:xfrm>
            <a:off x="6340475" y="1963738"/>
            <a:ext cx="2090738" cy="442912"/>
            <a:chOff x="3985" y="1139"/>
            <a:chExt cx="1317" cy="279"/>
          </a:xfrm>
        </p:grpSpPr>
        <p:sp>
          <p:nvSpPr>
            <p:cNvPr id="24736" name="Line 57"/>
            <p:cNvSpPr>
              <a:spLocks noChangeShapeType="1"/>
            </p:cNvSpPr>
            <p:nvPr/>
          </p:nvSpPr>
          <p:spPr bwMode="auto">
            <a:xfrm flipV="1">
              <a:off x="3985" y="1270"/>
              <a:ext cx="1017" cy="1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4737" name="Group 58"/>
            <p:cNvGrpSpPr>
              <a:grpSpLocks/>
            </p:cNvGrpSpPr>
            <p:nvPr/>
          </p:nvGrpSpPr>
          <p:grpSpPr bwMode="auto">
            <a:xfrm>
              <a:off x="5036" y="1139"/>
              <a:ext cx="266" cy="279"/>
              <a:chOff x="4950" y="1292"/>
              <a:chExt cx="266" cy="279"/>
            </a:xfrm>
          </p:grpSpPr>
          <p:grpSp>
            <p:nvGrpSpPr>
              <p:cNvPr id="24738" name="Group 59"/>
              <p:cNvGrpSpPr>
                <a:grpSpLocks/>
              </p:cNvGrpSpPr>
              <p:nvPr/>
            </p:nvGrpSpPr>
            <p:grpSpPr bwMode="auto">
              <a:xfrm>
                <a:off x="4950" y="1292"/>
                <a:ext cx="239" cy="238"/>
                <a:chOff x="5272" y="989"/>
                <a:chExt cx="220" cy="221"/>
              </a:xfrm>
            </p:grpSpPr>
            <p:sp>
              <p:nvSpPr>
                <p:cNvPr id="24740" name="Line 60"/>
                <p:cNvSpPr>
                  <a:spLocks noChangeShapeType="1"/>
                </p:cNvSpPr>
                <p:nvPr/>
              </p:nvSpPr>
              <p:spPr bwMode="auto">
                <a:xfrm flipV="1">
                  <a:off x="5272" y="989"/>
                  <a:ext cx="220" cy="8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741" name="WordArt 6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83" y="1062"/>
                  <a:ext cx="167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b="1" i="1" kern="10">
                      <a:ln w="952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solidFill>
                        <a:srgbClr val="FF3300"/>
                      </a:solidFill>
                      <a:latin typeface="Book Antiqua"/>
                    </a:rPr>
                    <a:t>v</a:t>
                  </a:r>
                  <a:endParaRPr lang="zh-CN" altLang="en-US" sz="2800" b="1" i="1" kern="10"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solidFill>
                      <a:srgbClr val="FF3300"/>
                    </a:solidFill>
                    <a:latin typeface="Book Antiqua"/>
                  </a:endParaRPr>
                </a:p>
              </p:txBody>
            </p:sp>
          </p:grpSp>
          <p:sp>
            <p:nvSpPr>
              <p:cNvPr id="24739" name="WordArt 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55" y="1478"/>
                <a:ext cx="61" cy="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1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2</a:t>
                </a:r>
                <a:endParaRPr lang="zh-CN" altLang="en-US" sz="11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63551" name="Group 63"/>
          <p:cNvGrpSpPr>
            <a:grpSpLocks/>
          </p:cNvGrpSpPr>
          <p:nvPr/>
        </p:nvGrpSpPr>
        <p:grpSpPr bwMode="auto">
          <a:xfrm>
            <a:off x="4575175" y="1355725"/>
            <a:ext cx="2628900" cy="3013075"/>
            <a:chOff x="2873" y="756"/>
            <a:chExt cx="1656" cy="1898"/>
          </a:xfrm>
        </p:grpSpPr>
        <p:sp>
          <p:nvSpPr>
            <p:cNvPr id="24724" name="Line 64"/>
            <p:cNvSpPr>
              <a:spLocks noChangeShapeType="1"/>
            </p:cNvSpPr>
            <p:nvPr/>
          </p:nvSpPr>
          <p:spPr bwMode="auto">
            <a:xfrm flipV="1">
              <a:off x="2873" y="1273"/>
              <a:ext cx="1110" cy="138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25" name="Oval 65"/>
            <p:cNvSpPr>
              <a:spLocks noChangeArrowheads="1"/>
            </p:cNvSpPr>
            <p:nvPr/>
          </p:nvSpPr>
          <p:spPr bwMode="auto">
            <a:xfrm>
              <a:off x="3930" y="1243"/>
              <a:ext cx="80" cy="67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4726" name="Group 66"/>
            <p:cNvGrpSpPr>
              <a:grpSpLocks/>
            </p:cNvGrpSpPr>
            <p:nvPr/>
          </p:nvGrpSpPr>
          <p:grpSpPr bwMode="auto">
            <a:xfrm>
              <a:off x="3670" y="1788"/>
              <a:ext cx="224" cy="198"/>
              <a:chOff x="4001" y="1920"/>
              <a:chExt cx="236" cy="276"/>
            </a:xfrm>
          </p:grpSpPr>
          <p:sp>
            <p:nvSpPr>
              <p:cNvPr id="24734" name="WordArt 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10" y="1976"/>
                <a:ext cx="140" cy="2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28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4735" name="Line 68"/>
              <p:cNvSpPr>
                <a:spLocks noChangeShapeType="1"/>
              </p:cNvSpPr>
              <p:nvPr/>
            </p:nvSpPr>
            <p:spPr bwMode="auto">
              <a:xfrm>
                <a:off x="4001" y="1920"/>
                <a:ext cx="2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4727" name="WordArt 69"/>
            <p:cNvSpPr>
              <a:spLocks noChangeArrowheads="1" noChangeShapeType="1" noTextEdit="1"/>
            </p:cNvSpPr>
            <p:nvPr/>
          </p:nvSpPr>
          <p:spPr bwMode="auto">
            <a:xfrm>
              <a:off x="3952" y="1058"/>
              <a:ext cx="82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1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11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4728" name="WordArt 70"/>
            <p:cNvSpPr>
              <a:spLocks noChangeArrowheads="1" noChangeShapeType="1" noTextEdit="1"/>
            </p:cNvSpPr>
            <p:nvPr/>
          </p:nvSpPr>
          <p:spPr bwMode="auto">
            <a:xfrm>
              <a:off x="3809" y="1936"/>
              <a:ext cx="61" cy="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1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11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4729" name="WordArt 71"/>
            <p:cNvSpPr>
              <a:spLocks noChangeArrowheads="1" noChangeShapeType="1" noTextEdit="1"/>
            </p:cNvSpPr>
            <p:nvPr/>
          </p:nvSpPr>
          <p:spPr bwMode="auto">
            <a:xfrm>
              <a:off x="4014" y="756"/>
              <a:ext cx="111" cy="19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60000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28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4730" name="WordArt 72"/>
            <p:cNvSpPr>
              <a:spLocks noChangeArrowheads="1" noChangeShapeType="1" noTextEdit="1"/>
            </p:cNvSpPr>
            <p:nvPr/>
          </p:nvSpPr>
          <p:spPr bwMode="auto">
            <a:xfrm>
              <a:off x="4135" y="778"/>
              <a:ext cx="133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+</a:t>
              </a:r>
              <a:endParaRPr lang="zh-CN" altLang="en-US" sz="2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24731" name="Group 73"/>
            <p:cNvGrpSpPr>
              <a:grpSpLocks/>
            </p:cNvGrpSpPr>
            <p:nvPr/>
          </p:nvGrpSpPr>
          <p:grpSpPr bwMode="auto">
            <a:xfrm>
              <a:off x="4296" y="768"/>
              <a:ext cx="233" cy="157"/>
              <a:chOff x="679" y="2216"/>
              <a:chExt cx="233" cy="157"/>
            </a:xfrm>
          </p:grpSpPr>
          <p:sp>
            <p:nvSpPr>
              <p:cNvPr id="24732" name="WordArt 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679" y="2230"/>
                <a:ext cx="115" cy="1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Wingdings 3"/>
                  </a:rPr>
                  <a:t>r</a:t>
                </a:r>
                <a:endParaRPr lang="zh-CN" altLang="en-US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Wingdings 3"/>
                </a:endParaRPr>
              </a:p>
            </p:txBody>
          </p:sp>
          <p:sp>
            <p:nvSpPr>
              <p:cNvPr id="24733" name="WordArt 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811" y="2216"/>
                <a:ext cx="101" cy="1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63564" name="Group 76"/>
          <p:cNvGrpSpPr>
            <a:grpSpLocks/>
          </p:cNvGrpSpPr>
          <p:nvPr/>
        </p:nvGrpSpPr>
        <p:grpSpPr bwMode="auto">
          <a:xfrm>
            <a:off x="4606925" y="858838"/>
            <a:ext cx="836613" cy="3455987"/>
            <a:chOff x="2893" y="443"/>
            <a:chExt cx="527" cy="2177"/>
          </a:xfrm>
        </p:grpSpPr>
        <p:grpSp>
          <p:nvGrpSpPr>
            <p:cNvPr id="24716" name="Group 77"/>
            <p:cNvGrpSpPr>
              <a:grpSpLocks/>
            </p:cNvGrpSpPr>
            <p:nvPr/>
          </p:nvGrpSpPr>
          <p:grpSpPr bwMode="auto">
            <a:xfrm>
              <a:off x="2911" y="1366"/>
              <a:ext cx="224" cy="198"/>
              <a:chOff x="4001" y="1920"/>
              <a:chExt cx="236" cy="276"/>
            </a:xfrm>
          </p:grpSpPr>
          <p:sp>
            <p:nvSpPr>
              <p:cNvPr id="24722" name="WordArt 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10" y="1976"/>
                <a:ext cx="140" cy="2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28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4723" name="Line 79"/>
              <p:cNvSpPr>
                <a:spLocks noChangeShapeType="1"/>
              </p:cNvSpPr>
              <p:nvPr/>
            </p:nvSpPr>
            <p:spPr bwMode="auto">
              <a:xfrm>
                <a:off x="4001" y="1920"/>
                <a:ext cx="2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4717" name="Line 80"/>
            <p:cNvSpPr>
              <a:spLocks noChangeShapeType="1"/>
            </p:cNvSpPr>
            <p:nvPr/>
          </p:nvSpPr>
          <p:spPr bwMode="auto">
            <a:xfrm flipV="1">
              <a:off x="2893" y="988"/>
              <a:ext cx="392" cy="16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18" name="Oval 81"/>
            <p:cNvSpPr>
              <a:spLocks noChangeArrowheads="1"/>
            </p:cNvSpPr>
            <p:nvPr/>
          </p:nvSpPr>
          <p:spPr bwMode="auto">
            <a:xfrm>
              <a:off x="3244" y="959"/>
              <a:ext cx="80" cy="67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719" name="WordArt 82"/>
            <p:cNvSpPr>
              <a:spLocks noChangeArrowheads="1" noChangeShapeType="1" noTextEdit="1"/>
            </p:cNvSpPr>
            <p:nvPr/>
          </p:nvSpPr>
          <p:spPr bwMode="auto">
            <a:xfrm>
              <a:off x="3247" y="713"/>
              <a:ext cx="60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1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1</a:t>
              </a:r>
              <a:endParaRPr lang="zh-CN" altLang="en-US" sz="11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4720" name="WordArt 83"/>
            <p:cNvSpPr>
              <a:spLocks noChangeArrowheads="1" noChangeShapeType="1" noTextEdit="1"/>
            </p:cNvSpPr>
            <p:nvPr/>
          </p:nvSpPr>
          <p:spPr bwMode="auto">
            <a:xfrm>
              <a:off x="2995" y="1526"/>
              <a:ext cx="60" cy="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1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1</a:t>
              </a:r>
              <a:endParaRPr lang="zh-CN" altLang="en-US" sz="11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4721" name="WordArt 84"/>
            <p:cNvSpPr>
              <a:spLocks noChangeArrowheads="1" noChangeShapeType="1" noTextEdit="1"/>
            </p:cNvSpPr>
            <p:nvPr/>
          </p:nvSpPr>
          <p:spPr bwMode="auto">
            <a:xfrm>
              <a:off x="3309" y="443"/>
              <a:ext cx="111" cy="19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60000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28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63573" name="Group 85"/>
          <p:cNvGrpSpPr>
            <a:grpSpLocks/>
          </p:cNvGrpSpPr>
          <p:nvPr/>
        </p:nvGrpSpPr>
        <p:grpSpPr bwMode="auto">
          <a:xfrm>
            <a:off x="742950" y="4211638"/>
            <a:ext cx="2222500" cy="441325"/>
            <a:chOff x="348" y="2880"/>
            <a:chExt cx="1400" cy="278"/>
          </a:xfrm>
        </p:grpSpPr>
        <p:grpSp>
          <p:nvGrpSpPr>
            <p:cNvPr id="24698" name="Group 86"/>
            <p:cNvGrpSpPr>
              <a:grpSpLocks/>
            </p:cNvGrpSpPr>
            <p:nvPr/>
          </p:nvGrpSpPr>
          <p:grpSpPr bwMode="auto">
            <a:xfrm>
              <a:off x="348" y="2880"/>
              <a:ext cx="345" cy="227"/>
              <a:chOff x="4307" y="3545"/>
              <a:chExt cx="345" cy="227"/>
            </a:xfrm>
          </p:grpSpPr>
          <p:sp>
            <p:nvSpPr>
              <p:cNvPr id="24712" name="WordArt 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07" y="3598"/>
                <a:ext cx="126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Wingdings 3"/>
                  </a:rPr>
                  <a:t>r</a:t>
                </a:r>
                <a:endParaRPr lang="zh-CN" altLang="en-US" sz="28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Wingdings 3"/>
                </a:endParaRPr>
              </a:p>
            </p:txBody>
          </p:sp>
          <p:grpSp>
            <p:nvGrpSpPr>
              <p:cNvPr id="24713" name="Group 88"/>
              <p:cNvGrpSpPr>
                <a:grpSpLocks/>
              </p:cNvGrpSpPr>
              <p:nvPr/>
            </p:nvGrpSpPr>
            <p:grpSpPr bwMode="auto">
              <a:xfrm>
                <a:off x="4445" y="3545"/>
                <a:ext cx="207" cy="227"/>
                <a:chOff x="5272" y="989"/>
                <a:chExt cx="220" cy="221"/>
              </a:xfrm>
            </p:grpSpPr>
            <p:sp>
              <p:nvSpPr>
                <p:cNvPr id="24714" name="Line 89"/>
                <p:cNvSpPr>
                  <a:spLocks noChangeShapeType="1"/>
                </p:cNvSpPr>
                <p:nvPr/>
              </p:nvSpPr>
              <p:spPr bwMode="auto">
                <a:xfrm flipV="1">
                  <a:off x="5272" y="989"/>
                  <a:ext cx="220" cy="8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715" name="WordArt 9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83" y="1062"/>
                  <a:ext cx="167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b="1" i="1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Book Antiqua"/>
                    </a:rPr>
                    <a:t>v</a:t>
                  </a:r>
                  <a:endParaRPr lang="zh-CN" altLang="en-US" sz="2800" b="1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Book Antiqua"/>
                  </a:endParaRPr>
                </a:p>
              </p:txBody>
            </p:sp>
          </p:grpSp>
        </p:grpSp>
        <p:grpSp>
          <p:nvGrpSpPr>
            <p:cNvPr id="24699" name="Group 91"/>
            <p:cNvGrpSpPr>
              <a:grpSpLocks/>
            </p:cNvGrpSpPr>
            <p:nvPr/>
          </p:nvGrpSpPr>
          <p:grpSpPr bwMode="auto">
            <a:xfrm>
              <a:off x="719" y="2991"/>
              <a:ext cx="151" cy="53"/>
              <a:chOff x="1260" y="2371"/>
              <a:chExt cx="151" cy="53"/>
            </a:xfrm>
          </p:grpSpPr>
          <p:sp>
            <p:nvSpPr>
              <p:cNvPr id="24710" name="Line 92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711" name="Line 93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4700" name="Group 94"/>
            <p:cNvGrpSpPr>
              <a:grpSpLocks/>
            </p:cNvGrpSpPr>
            <p:nvPr/>
          </p:nvGrpSpPr>
          <p:grpSpPr bwMode="auto">
            <a:xfrm>
              <a:off x="947" y="2886"/>
              <a:ext cx="239" cy="238"/>
              <a:chOff x="5272" y="989"/>
              <a:chExt cx="220" cy="221"/>
            </a:xfrm>
          </p:grpSpPr>
          <p:sp>
            <p:nvSpPr>
              <p:cNvPr id="24708" name="Line 95"/>
              <p:cNvSpPr>
                <a:spLocks noChangeShapeType="1"/>
              </p:cNvSpPr>
              <p:nvPr/>
            </p:nvSpPr>
            <p:spPr bwMode="auto">
              <a:xfrm flipV="1">
                <a:off x="5272" y="989"/>
                <a:ext cx="220" cy="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709" name="WordArt 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83" y="1062"/>
                <a:ext cx="167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solidFill>
                      <a:srgbClr val="FF3300"/>
                    </a:solidFill>
                    <a:latin typeface="Book Antiqua"/>
                  </a:rPr>
                  <a:t>v</a:t>
                </a:r>
                <a:endParaRPr lang="zh-CN" altLang="en-US" sz="2800" b="1" i="1" kern="10"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Book Antiqua"/>
                </a:endParaRPr>
              </a:p>
            </p:txBody>
          </p:sp>
        </p:grpSp>
        <p:sp>
          <p:nvSpPr>
            <p:cNvPr id="24701" name="WordArt 97"/>
            <p:cNvSpPr>
              <a:spLocks noChangeArrowheads="1" noChangeShapeType="1" noTextEdit="1"/>
            </p:cNvSpPr>
            <p:nvPr/>
          </p:nvSpPr>
          <p:spPr bwMode="auto">
            <a:xfrm>
              <a:off x="1153" y="3051"/>
              <a:ext cx="61" cy="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1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rPr>
                <a:t>2</a:t>
              </a:r>
              <a:endParaRPr lang="zh-CN" altLang="en-US" sz="1100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4702" name="Line 98"/>
            <p:cNvSpPr>
              <a:spLocks noChangeShapeType="1"/>
            </p:cNvSpPr>
            <p:nvPr/>
          </p:nvSpPr>
          <p:spPr bwMode="auto">
            <a:xfrm>
              <a:off x="1270" y="3018"/>
              <a:ext cx="1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4703" name="Group 99"/>
            <p:cNvGrpSpPr>
              <a:grpSpLocks/>
            </p:cNvGrpSpPr>
            <p:nvPr/>
          </p:nvGrpSpPr>
          <p:grpSpPr bwMode="auto">
            <a:xfrm>
              <a:off x="1512" y="2896"/>
              <a:ext cx="236" cy="262"/>
              <a:chOff x="3699" y="1355"/>
              <a:chExt cx="236" cy="262"/>
            </a:xfrm>
          </p:grpSpPr>
          <p:grpSp>
            <p:nvGrpSpPr>
              <p:cNvPr id="24704" name="Group 100"/>
              <p:cNvGrpSpPr>
                <a:grpSpLocks/>
              </p:cNvGrpSpPr>
              <p:nvPr/>
            </p:nvGrpSpPr>
            <p:grpSpPr bwMode="auto">
              <a:xfrm>
                <a:off x="3699" y="1355"/>
                <a:ext cx="207" cy="227"/>
                <a:chOff x="5272" y="989"/>
                <a:chExt cx="220" cy="221"/>
              </a:xfrm>
            </p:grpSpPr>
            <p:sp>
              <p:nvSpPr>
                <p:cNvPr id="24706" name="Line 101"/>
                <p:cNvSpPr>
                  <a:spLocks noChangeShapeType="1"/>
                </p:cNvSpPr>
                <p:nvPr/>
              </p:nvSpPr>
              <p:spPr bwMode="auto">
                <a:xfrm flipV="1">
                  <a:off x="5272" y="989"/>
                  <a:ext cx="220" cy="8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707" name="WordArt 10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83" y="1062"/>
                  <a:ext cx="167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b="1" i="1" kern="10">
                      <a:ln w="952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solidFill>
                        <a:srgbClr val="FF3300"/>
                      </a:solidFill>
                      <a:latin typeface="Book Antiqua"/>
                    </a:rPr>
                    <a:t>v</a:t>
                  </a:r>
                  <a:endParaRPr lang="zh-CN" altLang="en-US" sz="2800" b="1" i="1" kern="10"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solidFill>
                      <a:srgbClr val="FF3300"/>
                    </a:solidFill>
                    <a:latin typeface="Book Antiqua"/>
                  </a:endParaRPr>
                </a:p>
              </p:txBody>
            </p:sp>
          </p:grpSp>
          <p:sp>
            <p:nvSpPr>
              <p:cNvPr id="24705" name="WordArt 1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75" y="1525"/>
                <a:ext cx="60" cy="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1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1</a:t>
                </a:r>
                <a:endParaRPr lang="zh-CN" altLang="en-US" sz="11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63592" name="Group 104"/>
          <p:cNvGrpSpPr>
            <a:grpSpLocks/>
          </p:cNvGrpSpPr>
          <p:nvPr/>
        </p:nvGrpSpPr>
        <p:grpSpPr bwMode="auto">
          <a:xfrm>
            <a:off x="569913" y="5589588"/>
            <a:ext cx="2530475" cy="652462"/>
            <a:chOff x="521" y="3304"/>
            <a:chExt cx="1594" cy="411"/>
          </a:xfrm>
        </p:grpSpPr>
        <p:sp>
          <p:nvSpPr>
            <p:cNvPr id="24679" name="WordArt 105"/>
            <p:cNvSpPr>
              <a:spLocks noChangeArrowheads="1" noChangeShapeType="1" noTextEdit="1"/>
            </p:cNvSpPr>
            <p:nvPr/>
          </p:nvSpPr>
          <p:spPr bwMode="auto">
            <a:xfrm>
              <a:off x="521" y="3442"/>
              <a:ext cx="126" cy="14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Wingdings 3"/>
                </a:rPr>
                <a:t>r</a:t>
              </a:r>
              <a:endParaRPr lang="zh-CN" altLang="en-US" sz="2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Wingdings 3"/>
              </a:endParaRPr>
            </a:p>
          </p:txBody>
        </p:sp>
        <p:sp>
          <p:nvSpPr>
            <p:cNvPr id="24680" name="WordArt 106"/>
            <p:cNvSpPr>
              <a:spLocks noChangeArrowheads="1" noChangeShapeType="1" noTextEdit="1"/>
            </p:cNvSpPr>
            <p:nvPr/>
          </p:nvSpPr>
          <p:spPr bwMode="auto">
            <a:xfrm>
              <a:off x="669" y="3464"/>
              <a:ext cx="157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rPr>
                <a:t>v</a:t>
              </a:r>
              <a:endParaRPr lang="zh-CN" altLang="en-US" sz="28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 Antiqua"/>
              </a:endParaRPr>
            </a:p>
          </p:txBody>
        </p:sp>
        <p:grpSp>
          <p:nvGrpSpPr>
            <p:cNvPr id="24681" name="Group 107"/>
            <p:cNvGrpSpPr>
              <a:grpSpLocks/>
            </p:cNvGrpSpPr>
            <p:nvPr/>
          </p:nvGrpSpPr>
          <p:grpSpPr bwMode="auto">
            <a:xfrm>
              <a:off x="892" y="3500"/>
              <a:ext cx="151" cy="53"/>
              <a:chOff x="1260" y="2371"/>
              <a:chExt cx="151" cy="53"/>
            </a:xfrm>
          </p:grpSpPr>
          <p:sp>
            <p:nvSpPr>
              <p:cNvPr id="24696" name="Line 108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97" name="Line 109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4682" name="Group 110"/>
            <p:cNvGrpSpPr>
              <a:grpSpLocks/>
            </p:cNvGrpSpPr>
            <p:nvPr/>
          </p:nvGrpSpPr>
          <p:grpSpPr bwMode="auto">
            <a:xfrm>
              <a:off x="1163" y="3395"/>
              <a:ext cx="239" cy="238"/>
              <a:chOff x="5272" y="989"/>
              <a:chExt cx="220" cy="221"/>
            </a:xfrm>
          </p:grpSpPr>
          <p:sp>
            <p:nvSpPr>
              <p:cNvPr id="24694" name="Line 111"/>
              <p:cNvSpPr>
                <a:spLocks noChangeShapeType="1"/>
              </p:cNvSpPr>
              <p:nvPr/>
            </p:nvSpPr>
            <p:spPr bwMode="auto">
              <a:xfrm flipV="1">
                <a:off x="5272" y="989"/>
                <a:ext cx="220" cy="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95" name="WordArt 1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83" y="1062"/>
                <a:ext cx="167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solidFill>
                      <a:srgbClr val="FF3300"/>
                    </a:solidFill>
                    <a:latin typeface="Book Antiqua"/>
                  </a:rPr>
                  <a:t>v</a:t>
                </a:r>
                <a:endParaRPr lang="zh-CN" altLang="en-US" sz="2800" b="1" i="1" kern="10"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Book Antiqua"/>
                </a:endParaRPr>
              </a:p>
            </p:txBody>
          </p:sp>
        </p:grpSp>
        <p:sp>
          <p:nvSpPr>
            <p:cNvPr id="24683" name="WordArt 113"/>
            <p:cNvSpPr>
              <a:spLocks noChangeArrowheads="1" noChangeShapeType="1" noTextEdit="1"/>
            </p:cNvSpPr>
            <p:nvPr/>
          </p:nvSpPr>
          <p:spPr bwMode="auto">
            <a:xfrm>
              <a:off x="1369" y="3560"/>
              <a:ext cx="61" cy="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1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rPr>
                <a:t>2</a:t>
              </a:r>
              <a:endParaRPr lang="zh-CN" altLang="en-US" sz="1100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4684" name="Line 114"/>
            <p:cNvSpPr>
              <a:spLocks noChangeShapeType="1"/>
            </p:cNvSpPr>
            <p:nvPr/>
          </p:nvSpPr>
          <p:spPr bwMode="auto">
            <a:xfrm>
              <a:off x="1552" y="3527"/>
              <a:ext cx="1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4685" name="Group 115"/>
            <p:cNvGrpSpPr>
              <a:grpSpLocks/>
            </p:cNvGrpSpPr>
            <p:nvPr/>
          </p:nvGrpSpPr>
          <p:grpSpPr bwMode="auto">
            <a:xfrm>
              <a:off x="1815" y="3405"/>
              <a:ext cx="236" cy="262"/>
              <a:chOff x="3699" y="1355"/>
              <a:chExt cx="236" cy="262"/>
            </a:xfrm>
          </p:grpSpPr>
          <p:grpSp>
            <p:nvGrpSpPr>
              <p:cNvPr id="24690" name="Group 116"/>
              <p:cNvGrpSpPr>
                <a:grpSpLocks/>
              </p:cNvGrpSpPr>
              <p:nvPr/>
            </p:nvGrpSpPr>
            <p:grpSpPr bwMode="auto">
              <a:xfrm>
                <a:off x="3699" y="1355"/>
                <a:ext cx="207" cy="227"/>
                <a:chOff x="5272" y="989"/>
                <a:chExt cx="220" cy="221"/>
              </a:xfrm>
            </p:grpSpPr>
            <p:sp>
              <p:nvSpPr>
                <p:cNvPr id="24692" name="Line 117"/>
                <p:cNvSpPr>
                  <a:spLocks noChangeShapeType="1"/>
                </p:cNvSpPr>
                <p:nvPr/>
              </p:nvSpPr>
              <p:spPr bwMode="auto">
                <a:xfrm flipV="1">
                  <a:off x="5272" y="989"/>
                  <a:ext cx="220" cy="8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693" name="WordArt 11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83" y="1062"/>
                  <a:ext cx="167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b="1" i="1" kern="10">
                      <a:ln w="952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solidFill>
                        <a:srgbClr val="FF3300"/>
                      </a:solidFill>
                      <a:latin typeface="Book Antiqua"/>
                    </a:rPr>
                    <a:t>v</a:t>
                  </a:r>
                  <a:endParaRPr lang="zh-CN" altLang="en-US" sz="2800" b="1" i="1" kern="10"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solidFill>
                      <a:srgbClr val="FF3300"/>
                    </a:solidFill>
                    <a:latin typeface="Book Antiqua"/>
                  </a:endParaRPr>
                </a:p>
              </p:txBody>
            </p:sp>
          </p:grpSp>
          <p:sp>
            <p:nvSpPr>
              <p:cNvPr id="24691" name="WordArt 1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75" y="1525"/>
                <a:ext cx="60" cy="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1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1</a:t>
                </a:r>
                <a:endParaRPr lang="zh-CN" altLang="en-US" sz="11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4686" name="Line 120"/>
            <p:cNvSpPr>
              <a:spLocks noChangeShapeType="1"/>
            </p:cNvSpPr>
            <p:nvPr/>
          </p:nvSpPr>
          <p:spPr bwMode="auto">
            <a:xfrm>
              <a:off x="1108" y="3304"/>
              <a:ext cx="0" cy="3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87" name="Line 121"/>
            <p:cNvSpPr>
              <a:spLocks noChangeShapeType="1"/>
            </p:cNvSpPr>
            <p:nvPr/>
          </p:nvSpPr>
          <p:spPr bwMode="auto">
            <a:xfrm>
              <a:off x="1487" y="3324"/>
              <a:ext cx="0" cy="3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88" name="Line 122"/>
            <p:cNvSpPr>
              <a:spLocks noChangeShapeType="1"/>
            </p:cNvSpPr>
            <p:nvPr/>
          </p:nvSpPr>
          <p:spPr bwMode="auto">
            <a:xfrm>
              <a:off x="1726" y="3324"/>
              <a:ext cx="0" cy="3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89" name="Line 123"/>
            <p:cNvSpPr>
              <a:spLocks noChangeShapeType="1"/>
            </p:cNvSpPr>
            <p:nvPr/>
          </p:nvSpPr>
          <p:spPr bwMode="auto">
            <a:xfrm>
              <a:off x="2115" y="3322"/>
              <a:ext cx="0" cy="3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3612" name="Group 124"/>
          <p:cNvGrpSpPr>
            <a:grpSpLocks/>
          </p:cNvGrpSpPr>
          <p:nvPr/>
        </p:nvGrpSpPr>
        <p:grpSpPr bwMode="auto">
          <a:xfrm>
            <a:off x="398463" y="469900"/>
            <a:ext cx="3276600" cy="1477963"/>
            <a:chOff x="251" y="296"/>
            <a:chExt cx="2064" cy="931"/>
          </a:xfrm>
        </p:grpSpPr>
        <p:sp>
          <p:nvSpPr>
            <p:cNvPr id="24663" name="WordArt 125"/>
            <p:cNvSpPr>
              <a:spLocks noChangeArrowheads="1" noChangeShapeType="1" noTextEdit="1"/>
            </p:cNvSpPr>
            <p:nvPr/>
          </p:nvSpPr>
          <p:spPr bwMode="auto">
            <a:xfrm>
              <a:off x="251" y="604"/>
              <a:ext cx="479" cy="3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注意</a:t>
              </a:r>
            </a:p>
          </p:txBody>
        </p:sp>
        <p:grpSp>
          <p:nvGrpSpPr>
            <p:cNvPr id="24664" name="Group 126"/>
            <p:cNvGrpSpPr>
              <a:grpSpLocks/>
            </p:cNvGrpSpPr>
            <p:nvPr/>
          </p:nvGrpSpPr>
          <p:grpSpPr bwMode="auto">
            <a:xfrm>
              <a:off x="934" y="296"/>
              <a:ext cx="399" cy="296"/>
              <a:chOff x="4307" y="3545"/>
              <a:chExt cx="345" cy="227"/>
            </a:xfrm>
          </p:grpSpPr>
          <p:sp>
            <p:nvSpPr>
              <p:cNvPr id="24675" name="WordArt 1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07" y="3598"/>
                <a:ext cx="126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Wingdings 3"/>
                  </a:rPr>
                  <a:t>r</a:t>
                </a:r>
                <a:endParaRPr lang="zh-CN" altLang="en-US" sz="28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Wingdings 3"/>
                </a:endParaRPr>
              </a:p>
            </p:txBody>
          </p:sp>
          <p:grpSp>
            <p:nvGrpSpPr>
              <p:cNvPr id="24676" name="Group 128"/>
              <p:cNvGrpSpPr>
                <a:grpSpLocks/>
              </p:cNvGrpSpPr>
              <p:nvPr/>
            </p:nvGrpSpPr>
            <p:grpSpPr bwMode="auto">
              <a:xfrm>
                <a:off x="4445" y="3545"/>
                <a:ext cx="207" cy="227"/>
                <a:chOff x="5272" y="989"/>
                <a:chExt cx="220" cy="221"/>
              </a:xfrm>
            </p:grpSpPr>
            <p:sp>
              <p:nvSpPr>
                <p:cNvPr id="24677" name="Line 129"/>
                <p:cNvSpPr>
                  <a:spLocks noChangeShapeType="1"/>
                </p:cNvSpPr>
                <p:nvPr/>
              </p:nvSpPr>
              <p:spPr bwMode="auto">
                <a:xfrm flipV="1">
                  <a:off x="5272" y="989"/>
                  <a:ext cx="220" cy="8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678" name="WordArt 13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83" y="1062"/>
                  <a:ext cx="167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b="1" i="1" kern="10" dirty="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Book Antiqua"/>
                    </a:rPr>
                    <a:t>v</a:t>
                  </a:r>
                  <a:endParaRPr lang="zh-CN" altLang="en-US" sz="2800" b="1" i="1" kern="10" dirty="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Book Antiqua"/>
                  </a:endParaRPr>
                </a:p>
              </p:txBody>
            </p:sp>
          </p:grpSp>
        </p:grpSp>
        <p:grpSp>
          <p:nvGrpSpPr>
            <p:cNvPr id="24665" name="Group 131"/>
            <p:cNvGrpSpPr>
              <a:grpSpLocks/>
            </p:cNvGrpSpPr>
            <p:nvPr/>
          </p:nvGrpSpPr>
          <p:grpSpPr bwMode="auto">
            <a:xfrm>
              <a:off x="944" y="1028"/>
              <a:ext cx="370" cy="199"/>
              <a:chOff x="2283" y="3673"/>
              <a:chExt cx="304" cy="152"/>
            </a:xfrm>
          </p:grpSpPr>
          <p:sp>
            <p:nvSpPr>
              <p:cNvPr id="24673" name="WordArt 1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83" y="3673"/>
                <a:ext cx="126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Wingdings 3"/>
                  </a:rPr>
                  <a:t>r</a:t>
                </a:r>
                <a:endParaRPr lang="zh-CN" altLang="en-US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Wingdings 3"/>
                </a:endParaRPr>
              </a:p>
            </p:txBody>
          </p:sp>
          <p:sp>
            <p:nvSpPr>
              <p:cNvPr id="24674" name="WordArt 1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30" y="3673"/>
                <a:ext cx="157" cy="15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2800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</p:grpSp>
        <p:sp>
          <p:nvSpPr>
            <p:cNvPr id="24666" name="WordArt 134"/>
            <p:cNvSpPr>
              <a:spLocks noChangeArrowheads="1" noChangeShapeType="1" noTextEdit="1"/>
            </p:cNvSpPr>
            <p:nvPr/>
          </p:nvSpPr>
          <p:spPr bwMode="auto">
            <a:xfrm>
              <a:off x="1540" y="600"/>
              <a:ext cx="775" cy="3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的区别</a:t>
              </a:r>
            </a:p>
          </p:txBody>
        </p:sp>
        <p:grpSp>
          <p:nvGrpSpPr>
            <p:cNvPr id="24667" name="Group 135"/>
            <p:cNvGrpSpPr>
              <a:grpSpLocks/>
            </p:cNvGrpSpPr>
            <p:nvPr/>
          </p:nvGrpSpPr>
          <p:grpSpPr bwMode="auto">
            <a:xfrm>
              <a:off x="893" y="669"/>
              <a:ext cx="477" cy="280"/>
              <a:chOff x="272" y="1400"/>
              <a:chExt cx="477" cy="306"/>
            </a:xfrm>
          </p:grpSpPr>
          <p:sp>
            <p:nvSpPr>
              <p:cNvPr id="24668" name="WordArt 1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2" y="1468"/>
                <a:ext cx="146" cy="2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 dirty="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Wingdings 3"/>
                  </a:rPr>
                  <a:t>r</a:t>
                </a:r>
                <a:endParaRPr lang="zh-CN" altLang="en-US" sz="2800" kern="10" dirty="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Wingdings 3"/>
                </a:endParaRPr>
              </a:p>
            </p:txBody>
          </p:sp>
          <p:sp>
            <p:nvSpPr>
              <p:cNvPr id="24669" name="Line 137"/>
              <p:cNvSpPr>
                <a:spLocks noChangeShapeType="1"/>
              </p:cNvSpPr>
              <p:nvPr/>
            </p:nvSpPr>
            <p:spPr bwMode="auto">
              <a:xfrm flipV="1">
                <a:off x="483" y="1402"/>
                <a:ext cx="239" cy="1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70" name="WordArt 1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4" y="1477"/>
                <a:ext cx="181" cy="21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Book Antiqua"/>
                  </a:rPr>
                  <a:t>v</a:t>
                </a:r>
                <a:endParaRPr lang="zh-CN" altLang="en-US" sz="2800" b="1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Book Antiqua"/>
                </a:endParaRPr>
              </a:p>
            </p:txBody>
          </p:sp>
          <p:sp>
            <p:nvSpPr>
              <p:cNvPr id="24671" name="Line 139"/>
              <p:cNvSpPr>
                <a:spLocks noChangeShapeType="1"/>
              </p:cNvSpPr>
              <p:nvPr/>
            </p:nvSpPr>
            <p:spPr bwMode="auto">
              <a:xfrm>
                <a:off x="272" y="1401"/>
                <a:ext cx="0" cy="30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72" name="Line 140"/>
              <p:cNvSpPr>
                <a:spLocks noChangeShapeType="1"/>
              </p:cNvSpPr>
              <p:nvPr/>
            </p:nvSpPr>
            <p:spPr bwMode="auto">
              <a:xfrm>
                <a:off x="749" y="1400"/>
                <a:ext cx="0" cy="30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63629" name="Group 141"/>
          <p:cNvGrpSpPr>
            <a:grpSpLocks/>
          </p:cNvGrpSpPr>
          <p:nvPr/>
        </p:nvGrpSpPr>
        <p:grpSpPr bwMode="auto">
          <a:xfrm>
            <a:off x="465138" y="4894263"/>
            <a:ext cx="2771775" cy="555625"/>
            <a:chOff x="304" y="3126"/>
            <a:chExt cx="1746" cy="350"/>
          </a:xfrm>
        </p:grpSpPr>
        <p:grpSp>
          <p:nvGrpSpPr>
            <p:cNvPr id="24640" name="Group 142"/>
            <p:cNvGrpSpPr>
              <a:grpSpLocks/>
            </p:cNvGrpSpPr>
            <p:nvPr/>
          </p:nvGrpSpPr>
          <p:grpSpPr bwMode="auto">
            <a:xfrm>
              <a:off x="379" y="3152"/>
              <a:ext cx="345" cy="227"/>
              <a:chOff x="4307" y="3545"/>
              <a:chExt cx="345" cy="227"/>
            </a:xfrm>
          </p:grpSpPr>
          <p:sp>
            <p:nvSpPr>
              <p:cNvPr id="24659" name="WordArt 1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07" y="3598"/>
                <a:ext cx="126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Wingdings 3"/>
                  </a:rPr>
                  <a:t>r</a:t>
                </a:r>
                <a:endParaRPr lang="zh-CN" altLang="en-US" sz="28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Wingdings 3"/>
                </a:endParaRPr>
              </a:p>
            </p:txBody>
          </p:sp>
          <p:grpSp>
            <p:nvGrpSpPr>
              <p:cNvPr id="24660" name="Group 144"/>
              <p:cNvGrpSpPr>
                <a:grpSpLocks/>
              </p:cNvGrpSpPr>
              <p:nvPr/>
            </p:nvGrpSpPr>
            <p:grpSpPr bwMode="auto">
              <a:xfrm>
                <a:off x="4445" y="3545"/>
                <a:ext cx="207" cy="227"/>
                <a:chOff x="5272" y="989"/>
                <a:chExt cx="220" cy="221"/>
              </a:xfrm>
            </p:grpSpPr>
            <p:sp>
              <p:nvSpPr>
                <p:cNvPr id="24661" name="Line 145"/>
                <p:cNvSpPr>
                  <a:spLocks noChangeShapeType="1"/>
                </p:cNvSpPr>
                <p:nvPr/>
              </p:nvSpPr>
              <p:spPr bwMode="auto">
                <a:xfrm flipV="1">
                  <a:off x="5272" y="989"/>
                  <a:ext cx="220" cy="8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662" name="WordArt 14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83" y="1062"/>
                  <a:ext cx="167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b="1" i="1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Book Antiqua"/>
                    </a:rPr>
                    <a:t>v</a:t>
                  </a:r>
                  <a:endParaRPr lang="zh-CN" altLang="en-US" sz="2800" b="1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Book Antiqua"/>
                  </a:endParaRPr>
                </a:p>
              </p:txBody>
            </p:sp>
          </p:grpSp>
        </p:grpSp>
        <p:grpSp>
          <p:nvGrpSpPr>
            <p:cNvPr id="24641" name="Group 147"/>
            <p:cNvGrpSpPr>
              <a:grpSpLocks/>
            </p:cNvGrpSpPr>
            <p:nvPr/>
          </p:nvGrpSpPr>
          <p:grpSpPr bwMode="auto">
            <a:xfrm>
              <a:off x="859" y="3263"/>
              <a:ext cx="151" cy="53"/>
              <a:chOff x="1260" y="2371"/>
              <a:chExt cx="151" cy="53"/>
            </a:xfrm>
          </p:grpSpPr>
          <p:sp>
            <p:nvSpPr>
              <p:cNvPr id="24657" name="Line 148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58" name="Line 149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4642" name="Group 150"/>
            <p:cNvGrpSpPr>
              <a:grpSpLocks/>
            </p:cNvGrpSpPr>
            <p:nvPr/>
          </p:nvGrpSpPr>
          <p:grpSpPr bwMode="auto">
            <a:xfrm>
              <a:off x="1185" y="3158"/>
              <a:ext cx="801" cy="272"/>
              <a:chOff x="1087" y="3158"/>
              <a:chExt cx="801" cy="272"/>
            </a:xfrm>
          </p:grpSpPr>
          <p:grpSp>
            <p:nvGrpSpPr>
              <p:cNvPr id="24647" name="Group 151"/>
              <p:cNvGrpSpPr>
                <a:grpSpLocks/>
              </p:cNvGrpSpPr>
              <p:nvPr/>
            </p:nvGrpSpPr>
            <p:grpSpPr bwMode="auto">
              <a:xfrm>
                <a:off x="1087" y="3158"/>
                <a:ext cx="239" cy="238"/>
                <a:chOff x="5272" y="989"/>
                <a:chExt cx="220" cy="221"/>
              </a:xfrm>
            </p:grpSpPr>
            <p:sp>
              <p:nvSpPr>
                <p:cNvPr id="24655" name="Line 152"/>
                <p:cNvSpPr>
                  <a:spLocks noChangeShapeType="1"/>
                </p:cNvSpPr>
                <p:nvPr/>
              </p:nvSpPr>
              <p:spPr bwMode="auto">
                <a:xfrm flipV="1">
                  <a:off x="5272" y="989"/>
                  <a:ext cx="220" cy="8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656" name="WordArt 15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83" y="1062"/>
                  <a:ext cx="167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b="1" i="1" kern="10">
                      <a:ln w="952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solidFill>
                        <a:srgbClr val="FF3300"/>
                      </a:solidFill>
                      <a:latin typeface="Book Antiqua"/>
                    </a:rPr>
                    <a:t>v</a:t>
                  </a:r>
                  <a:endParaRPr lang="zh-CN" altLang="en-US" sz="2800" b="1" i="1" kern="10"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solidFill>
                      <a:srgbClr val="FF3300"/>
                    </a:solidFill>
                    <a:latin typeface="Book Antiqua"/>
                  </a:endParaRPr>
                </a:p>
              </p:txBody>
            </p:sp>
          </p:grpSp>
          <p:sp>
            <p:nvSpPr>
              <p:cNvPr id="24648" name="WordArt 1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93" y="3323"/>
                <a:ext cx="61" cy="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1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2</a:t>
                </a:r>
                <a:endParaRPr lang="zh-CN" altLang="en-US" sz="11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4649" name="Line 155"/>
              <p:cNvSpPr>
                <a:spLocks noChangeShapeType="1"/>
              </p:cNvSpPr>
              <p:nvPr/>
            </p:nvSpPr>
            <p:spPr bwMode="auto">
              <a:xfrm>
                <a:off x="1410" y="3290"/>
                <a:ext cx="1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4650" name="Group 156"/>
              <p:cNvGrpSpPr>
                <a:grpSpLocks/>
              </p:cNvGrpSpPr>
              <p:nvPr/>
            </p:nvGrpSpPr>
            <p:grpSpPr bwMode="auto">
              <a:xfrm>
                <a:off x="1652" y="3168"/>
                <a:ext cx="236" cy="262"/>
                <a:chOff x="3699" y="1355"/>
                <a:chExt cx="236" cy="262"/>
              </a:xfrm>
            </p:grpSpPr>
            <p:grpSp>
              <p:nvGrpSpPr>
                <p:cNvPr id="24651" name="Group 157"/>
                <p:cNvGrpSpPr>
                  <a:grpSpLocks/>
                </p:cNvGrpSpPr>
                <p:nvPr/>
              </p:nvGrpSpPr>
              <p:grpSpPr bwMode="auto">
                <a:xfrm>
                  <a:off x="3699" y="1355"/>
                  <a:ext cx="207" cy="227"/>
                  <a:chOff x="5272" y="989"/>
                  <a:chExt cx="220" cy="221"/>
                </a:xfrm>
              </p:grpSpPr>
              <p:sp>
                <p:nvSpPr>
                  <p:cNvPr id="24653" name="Line 15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272" y="989"/>
                    <a:ext cx="220" cy="8"/>
                  </a:xfrm>
                  <a:prstGeom prst="line">
                    <a:avLst/>
                  </a:pr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54" name="WordArt 15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283" y="1062"/>
                    <a:ext cx="167" cy="14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b="1" i="1" kern="10">
                        <a:ln w="9525">
                          <a:solidFill>
                            <a:srgbClr val="FF3300"/>
                          </a:solidFill>
                          <a:round/>
                          <a:headEnd/>
                          <a:tailEnd/>
                        </a:ln>
                        <a:solidFill>
                          <a:srgbClr val="FF3300"/>
                        </a:solidFill>
                        <a:latin typeface="Book Antiqua"/>
                      </a:rPr>
                      <a:t>v</a:t>
                    </a:r>
                    <a:endParaRPr lang="zh-CN" altLang="en-US" sz="2800" b="1" i="1" kern="10">
                      <a:ln w="952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solidFill>
                        <a:srgbClr val="FF3300"/>
                      </a:solidFill>
                      <a:latin typeface="Book Antiqua"/>
                    </a:endParaRPr>
                  </a:p>
                </p:txBody>
              </p:sp>
            </p:grpSp>
            <p:sp>
              <p:nvSpPr>
                <p:cNvPr id="24652" name="WordArt 16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75" y="1525"/>
                  <a:ext cx="60" cy="9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100" kern="1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latin typeface="Times New Roman"/>
                      <a:cs typeface="Times New Roman"/>
                    </a:rPr>
                    <a:t>1</a:t>
                  </a:r>
                  <a:endParaRPr lang="zh-CN" altLang="en-US" sz="11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24643" name="Line 161"/>
            <p:cNvSpPr>
              <a:spLocks noChangeShapeType="1"/>
            </p:cNvSpPr>
            <p:nvPr/>
          </p:nvSpPr>
          <p:spPr bwMode="auto">
            <a:xfrm>
              <a:off x="304" y="3130"/>
              <a:ext cx="0" cy="3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44" name="Line 162"/>
            <p:cNvSpPr>
              <a:spLocks noChangeShapeType="1"/>
            </p:cNvSpPr>
            <p:nvPr/>
          </p:nvSpPr>
          <p:spPr bwMode="auto">
            <a:xfrm>
              <a:off x="780" y="3150"/>
              <a:ext cx="0" cy="3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45" name="Line 163"/>
            <p:cNvSpPr>
              <a:spLocks noChangeShapeType="1"/>
            </p:cNvSpPr>
            <p:nvPr/>
          </p:nvSpPr>
          <p:spPr bwMode="auto">
            <a:xfrm>
              <a:off x="2050" y="3126"/>
              <a:ext cx="0" cy="3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46" name="Line 164"/>
            <p:cNvSpPr>
              <a:spLocks noChangeShapeType="1"/>
            </p:cNvSpPr>
            <p:nvPr/>
          </p:nvSpPr>
          <p:spPr bwMode="auto">
            <a:xfrm>
              <a:off x="1103" y="3146"/>
              <a:ext cx="0" cy="3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3653" name="Group 165"/>
          <p:cNvGrpSpPr>
            <a:grpSpLocks/>
          </p:cNvGrpSpPr>
          <p:nvPr/>
        </p:nvGrpSpPr>
        <p:grpSpPr bwMode="auto">
          <a:xfrm>
            <a:off x="4065588" y="5040313"/>
            <a:ext cx="4540250" cy="1154112"/>
            <a:chOff x="2561" y="3175"/>
            <a:chExt cx="2860" cy="727"/>
          </a:xfrm>
        </p:grpSpPr>
        <p:sp>
          <p:nvSpPr>
            <p:cNvPr id="24602" name="Text Box 166"/>
            <p:cNvSpPr txBox="1">
              <a:spLocks noChangeArrowheads="1"/>
            </p:cNvSpPr>
            <p:nvPr/>
          </p:nvSpPr>
          <p:spPr bwMode="auto">
            <a:xfrm>
              <a:off x="2880" y="3175"/>
              <a:ext cx="2402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18817" tIns="59409" rIns="118817" bIns="59409">
              <a:spAutoFit/>
            </a:bodyPr>
            <a:lstStyle/>
            <a:p>
              <a:pPr defTabSz="1187450">
                <a:spcBef>
                  <a:spcPct val="50000"/>
                </a:spcBef>
              </a:pPr>
              <a:r>
                <a:rPr lang="zh-CN" altLang="en-US" b="1" dirty="0">
                  <a:ea typeface="隶书" pitchFamily="49" charset="-122"/>
                </a:rPr>
                <a:t>即使在极限情况下，一般</a:t>
              </a:r>
            </a:p>
          </p:txBody>
        </p:sp>
        <p:grpSp>
          <p:nvGrpSpPr>
            <p:cNvPr id="24603" name="Group 167"/>
            <p:cNvGrpSpPr>
              <a:grpSpLocks/>
            </p:cNvGrpSpPr>
            <p:nvPr/>
          </p:nvGrpSpPr>
          <p:grpSpPr bwMode="auto">
            <a:xfrm>
              <a:off x="2561" y="3511"/>
              <a:ext cx="2860" cy="391"/>
              <a:chOff x="2550" y="3511"/>
              <a:chExt cx="2860" cy="488"/>
            </a:xfrm>
          </p:grpSpPr>
          <p:grpSp>
            <p:nvGrpSpPr>
              <p:cNvPr id="24604" name="Group 168"/>
              <p:cNvGrpSpPr>
                <a:grpSpLocks/>
              </p:cNvGrpSpPr>
              <p:nvPr/>
            </p:nvGrpSpPr>
            <p:grpSpPr bwMode="auto">
              <a:xfrm>
                <a:off x="2550" y="3586"/>
                <a:ext cx="1274" cy="366"/>
                <a:chOff x="2464" y="3533"/>
                <a:chExt cx="1274" cy="366"/>
              </a:xfrm>
            </p:grpSpPr>
            <p:grpSp>
              <p:nvGrpSpPr>
                <p:cNvPr id="24625" name="Group 169"/>
                <p:cNvGrpSpPr>
                  <a:grpSpLocks/>
                </p:cNvGrpSpPr>
                <p:nvPr/>
              </p:nvGrpSpPr>
              <p:grpSpPr bwMode="auto">
                <a:xfrm>
                  <a:off x="2973" y="3672"/>
                  <a:ext cx="231" cy="65"/>
                  <a:chOff x="1260" y="2371"/>
                  <a:chExt cx="151" cy="53"/>
                </a:xfrm>
              </p:grpSpPr>
              <p:sp>
                <p:nvSpPr>
                  <p:cNvPr id="24638" name="Line 170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39" name="Line 171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4626" name="Group 172"/>
                <p:cNvGrpSpPr>
                  <a:grpSpLocks/>
                </p:cNvGrpSpPr>
                <p:nvPr/>
              </p:nvGrpSpPr>
              <p:grpSpPr bwMode="auto">
                <a:xfrm>
                  <a:off x="2464" y="3552"/>
                  <a:ext cx="406" cy="347"/>
                  <a:chOff x="2606" y="3508"/>
                  <a:chExt cx="406" cy="347"/>
                </a:xfrm>
              </p:grpSpPr>
              <p:sp>
                <p:nvSpPr>
                  <p:cNvPr id="24632" name="WordArt 17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658" y="3540"/>
                    <a:ext cx="119" cy="22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kern="10"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solidFill>
                          <a:schemeClr val="accent2"/>
                        </a:solidFill>
                        <a:latin typeface="Times New Roman"/>
                        <a:cs typeface="Times New Roman"/>
                      </a:rPr>
                      <a:t>d</a:t>
                    </a:r>
                    <a:endParaRPr lang="zh-CN" altLang="en-US" sz="2800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grpSp>
                <p:nvGrpSpPr>
                  <p:cNvPr id="24633" name="Group 174"/>
                  <p:cNvGrpSpPr>
                    <a:grpSpLocks/>
                  </p:cNvGrpSpPr>
                  <p:nvPr/>
                </p:nvGrpSpPr>
                <p:grpSpPr bwMode="auto">
                  <a:xfrm>
                    <a:off x="2788" y="3530"/>
                    <a:ext cx="177" cy="228"/>
                    <a:chOff x="5272" y="989"/>
                    <a:chExt cx="220" cy="221"/>
                  </a:xfrm>
                </p:grpSpPr>
                <p:sp>
                  <p:nvSpPr>
                    <p:cNvPr id="24636" name="Line 17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272" y="989"/>
                      <a:ext cx="220" cy="8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accent2"/>
                      </a:solidFill>
                      <a:round/>
                      <a:headEnd/>
                      <a:tailEnd type="triangle" w="med" len="med"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4637" name="WordArt 176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5283" y="1062"/>
                      <a:ext cx="167" cy="148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2800" b="1" i="1" kern="10">
                          <a:ln w="9525">
                            <a:solidFill>
                              <a:schemeClr val="accent2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accent2"/>
                          </a:solidFill>
                          <a:latin typeface="Book Antiqua"/>
                        </a:rPr>
                        <a:t>v</a:t>
                      </a:r>
                      <a:endParaRPr lang="zh-CN" altLang="en-US" sz="2800" b="1" i="1" kern="10"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solidFill>
                          <a:schemeClr val="accent2"/>
                        </a:solidFill>
                        <a:latin typeface="Book Antiqua"/>
                      </a:endParaRPr>
                    </a:p>
                  </p:txBody>
                </p:sp>
              </p:grpSp>
              <p:sp>
                <p:nvSpPr>
                  <p:cNvPr id="24634" name="Line 177"/>
                  <p:cNvSpPr>
                    <a:spLocks noChangeShapeType="1"/>
                  </p:cNvSpPr>
                  <p:nvPr/>
                </p:nvSpPr>
                <p:spPr bwMode="auto">
                  <a:xfrm>
                    <a:off x="2606" y="3508"/>
                    <a:ext cx="0" cy="327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35" name="Line 178"/>
                  <p:cNvSpPr>
                    <a:spLocks noChangeShapeType="1"/>
                  </p:cNvSpPr>
                  <p:nvPr/>
                </p:nvSpPr>
                <p:spPr bwMode="auto">
                  <a:xfrm>
                    <a:off x="3012" y="3529"/>
                    <a:ext cx="0" cy="32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4627" name="Group 179"/>
                <p:cNvGrpSpPr>
                  <a:grpSpLocks/>
                </p:cNvGrpSpPr>
                <p:nvPr/>
              </p:nvGrpSpPr>
              <p:grpSpPr bwMode="auto">
                <a:xfrm>
                  <a:off x="3319" y="3572"/>
                  <a:ext cx="310" cy="226"/>
                  <a:chOff x="3363" y="3539"/>
                  <a:chExt cx="310" cy="226"/>
                </a:xfrm>
              </p:grpSpPr>
              <p:sp>
                <p:nvSpPr>
                  <p:cNvPr id="24630" name="WordArt 18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516" y="3580"/>
                    <a:ext cx="157" cy="18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endParaRPr>
                  </a:p>
                </p:txBody>
              </p:sp>
              <p:sp>
                <p:nvSpPr>
                  <p:cNvPr id="24631" name="WordArt 18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363" y="3539"/>
                    <a:ext cx="119" cy="22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d</a:t>
                    </a:r>
                    <a:endParaRPr lang="zh-CN" altLang="en-US" sz="28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24628" name="Line 182"/>
                <p:cNvSpPr>
                  <a:spLocks noChangeShapeType="1"/>
                </p:cNvSpPr>
                <p:nvPr/>
              </p:nvSpPr>
              <p:spPr bwMode="auto">
                <a:xfrm flipH="1">
                  <a:off x="3032" y="3533"/>
                  <a:ext cx="130" cy="33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629" name="WordArt 18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03" y="3771"/>
                  <a:ext cx="35" cy="6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,</a:t>
                  </a:r>
                  <a:endParaRPr lang="zh-CN" altLang="en-US" sz="2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24605" name="Group 184"/>
              <p:cNvGrpSpPr>
                <a:grpSpLocks/>
              </p:cNvGrpSpPr>
              <p:nvPr/>
            </p:nvGrpSpPr>
            <p:grpSpPr bwMode="auto">
              <a:xfrm>
                <a:off x="4046" y="3511"/>
                <a:ext cx="1364" cy="488"/>
                <a:chOff x="4014" y="3479"/>
                <a:chExt cx="1364" cy="488"/>
              </a:xfrm>
            </p:grpSpPr>
            <p:sp>
              <p:nvSpPr>
                <p:cNvPr id="24606" name="WordArt 18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14" y="3633"/>
                  <a:ext cx="157" cy="18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i="1" kern="10" dirty="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2800" i="1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grpSp>
              <p:nvGrpSpPr>
                <p:cNvPr id="24607" name="Group 186"/>
                <p:cNvGrpSpPr>
                  <a:grpSpLocks/>
                </p:cNvGrpSpPr>
                <p:nvPr/>
              </p:nvGrpSpPr>
              <p:grpSpPr bwMode="auto">
                <a:xfrm>
                  <a:off x="4233" y="3482"/>
                  <a:ext cx="516" cy="485"/>
                  <a:chOff x="4233" y="3482"/>
                  <a:chExt cx="516" cy="485"/>
                </a:xfrm>
              </p:grpSpPr>
              <p:grpSp>
                <p:nvGrpSpPr>
                  <p:cNvPr id="24617" name="Group 187"/>
                  <p:cNvGrpSpPr>
                    <a:grpSpLocks/>
                  </p:cNvGrpSpPr>
                  <p:nvPr/>
                </p:nvGrpSpPr>
                <p:grpSpPr bwMode="auto">
                  <a:xfrm>
                    <a:off x="4233" y="3693"/>
                    <a:ext cx="144" cy="65"/>
                    <a:chOff x="1260" y="2371"/>
                    <a:chExt cx="151" cy="53"/>
                  </a:xfrm>
                </p:grpSpPr>
                <p:sp>
                  <p:nvSpPr>
                    <p:cNvPr id="24623" name="Line 18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60" y="2371"/>
                      <a:ext cx="151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4624" name="Line 18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60" y="2424"/>
                      <a:ext cx="151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24618" name="Line 190"/>
                  <p:cNvSpPr>
                    <a:spLocks noChangeShapeType="1"/>
                  </p:cNvSpPr>
                  <p:nvPr/>
                </p:nvSpPr>
                <p:spPr bwMode="auto">
                  <a:xfrm>
                    <a:off x="4445" y="3728"/>
                    <a:ext cx="30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19" name="WordArt 19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569" y="3541"/>
                    <a:ext cx="103" cy="14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man Old Style"/>
                      </a:rPr>
                      <a:t>s</a:t>
                    </a:r>
                    <a:endParaRPr lang="zh-CN" altLang="en-US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man Old Style"/>
                    </a:endParaRPr>
                  </a:p>
                </p:txBody>
              </p:sp>
              <p:sp>
                <p:nvSpPr>
                  <p:cNvPr id="24620" name="WordArt 19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437" y="3482"/>
                    <a:ext cx="102" cy="20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d</a:t>
                    </a:r>
                    <a:endParaRPr lang="zh-CN" altLang="en-US" sz="28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4621" name="WordArt 19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568" y="3777"/>
                    <a:ext cx="91" cy="19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man Old Style"/>
                      </a:rPr>
                      <a:t>t</a:t>
                    </a:r>
                    <a:endParaRPr lang="zh-CN" altLang="en-US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man Old Style"/>
                    </a:endParaRPr>
                  </a:p>
                </p:txBody>
              </p:sp>
              <p:sp>
                <p:nvSpPr>
                  <p:cNvPr id="24622" name="WordArt 19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446" y="3763"/>
                    <a:ext cx="102" cy="20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d</a:t>
                    </a:r>
                    <a:endParaRPr lang="zh-CN" altLang="en-US" sz="28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24608" name="Group 195"/>
                <p:cNvGrpSpPr>
                  <a:grpSpLocks/>
                </p:cNvGrpSpPr>
                <p:nvPr/>
              </p:nvGrpSpPr>
              <p:grpSpPr bwMode="auto">
                <a:xfrm>
                  <a:off x="4797" y="3681"/>
                  <a:ext cx="198" cy="65"/>
                  <a:chOff x="1260" y="2371"/>
                  <a:chExt cx="151" cy="53"/>
                </a:xfrm>
              </p:grpSpPr>
              <p:sp>
                <p:nvSpPr>
                  <p:cNvPr id="24615" name="Line 196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16" name="Line 197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4609" name="Line 198"/>
                <p:cNvSpPr>
                  <a:spLocks noChangeShapeType="1"/>
                </p:cNvSpPr>
                <p:nvPr/>
              </p:nvSpPr>
              <p:spPr bwMode="auto">
                <a:xfrm flipH="1">
                  <a:off x="4812" y="3565"/>
                  <a:ext cx="130" cy="33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610" name="Line 199"/>
                <p:cNvSpPr>
                  <a:spLocks noChangeShapeType="1"/>
                </p:cNvSpPr>
                <p:nvPr/>
              </p:nvSpPr>
              <p:spPr bwMode="auto">
                <a:xfrm>
                  <a:off x="5074" y="3725"/>
                  <a:ext cx="30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611" name="WordArt 20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09" y="3527"/>
                  <a:ext cx="103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4612" name="WordArt 20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066" y="3479"/>
                  <a:ext cx="102" cy="20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d</a:t>
                  </a:r>
                  <a:endParaRPr lang="zh-CN" altLang="en-US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4613" name="WordArt 20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197" y="3774"/>
                  <a:ext cx="91" cy="19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man Old Style"/>
                    </a:rPr>
                    <a:t>t</a:t>
                  </a:r>
                  <a:endParaRPr lang="zh-CN" altLang="en-US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endParaRPr>
                </a:p>
              </p:txBody>
            </p:sp>
            <p:sp>
              <p:nvSpPr>
                <p:cNvPr id="24614" name="WordArt 20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075" y="3760"/>
                  <a:ext cx="102" cy="20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d</a:t>
                  </a:r>
                  <a:endParaRPr lang="zh-CN" altLang="en-US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</p:grpSp>
      <p:sp>
        <p:nvSpPr>
          <p:cNvPr id="24596" name="Rectangle 204" descr="羊皮纸"/>
          <p:cNvSpPr>
            <a:spLocks noChangeArrowheads="1"/>
          </p:cNvSpPr>
          <p:nvPr/>
        </p:nvSpPr>
        <p:spPr bwMode="auto">
          <a:xfrm>
            <a:off x="0" y="6624638"/>
            <a:ext cx="9144000" cy="233362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24597" name="Rectangle 114" descr="羊皮纸"/>
          <p:cNvSpPr>
            <a:spLocks noChangeArrowheads="1"/>
          </p:cNvSpPr>
          <p:nvPr/>
        </p:nvSpPr>
        <p:spPr bwMode="auto">
          <a:xfrm>
            <a:off x="0" y="6588125"/>
            <a:ext cx="9144000" cy="26987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24598" name="AutoShape 2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580438" y="6592888"/>
            <a:ext cx="282575" cy="255587"/>
          </a:xfrm>
          <a:prstGeom prst="actionButtonForwardNex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9" name="AutoShape 26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85125" y="6588125"/>
            <a:ext cx="284163" cy="265113"/>
          </a:xfrm>
          <a:prstGeom prst="actionButtonBeginning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00" name="AutoShape 2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877300" y="6592888"/>
            <a:ext cx="254000" cy="250825"/>
          </a:xfrm>
          <a:prstGeom prst="actionButtonEnd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01" name="动作按钮: 后退或前一项 15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83575" y="6588125"/>
            <a:ext cx="276225" cy="246063"/>
          </a:xfrm>
          <a:prstGeom prst="actionButtonBackPrevious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8" name="爆炸形 1 207"/>
          <p:cNvSpPr/>
          <p:nvPr/>
        </p:nvSpPr>
        <p:spPr bwMode="auto">
          <a:xfrm>
            <a:off x="7079976" y="2893163"/>
            <a:ext cx="1638615" cy="929784"/>
          </a:xfrm>
          <a:prstGeom prst="irregularSeal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dirty="0" smtClean="0">
                <a:ea typeface="宋体" pitchFamily="2" charset="-122"/>
              </a:rPr>
              <a:t>2.20</a:t>
            </a:r>
            <a:endParaRPr kumimoji="1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3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3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36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63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3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3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3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3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35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35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3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3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63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0" dur="500"/>
                                        <p:tgtEl>
                                          <p:spTgt spid="63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35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635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63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63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23" grpId="0" animBg="1"/>
      <p:bldP spid="20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19" descr="羊皮纸"/>
          <p:cNvSpPr>
            <a:spLocks noChangeArrowheads="1"/>
          </p:cNvSpPr>
          <p:nvPr/>
        </p:nvSpPr>
        <p:spPr bwMode="auto">
          <a:xfrm>
            <a:off x="0" y="0"/>
            <a:ext cx="9144000" cy="233363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25603" name="Rectangle 120" descr="羊皮纸"/>
          <p:cNvSpPr>
            <a:spLocks noChangeArrowheads="1"/>
          </p:cNvSpPr>
          <p:nvPr/>
        </p:nvSpPr>
        <p:spPr bwMode="auto">
          <a:xfrm>
            <a:off x="0" y="6624638"/>
            <a:ext cx="9144000" cy="233362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25604" name="Rectangle 5" descr="羊皮纸"/>
          <p:cNvSpPr>
            <a:spLocks noChangeArrowheads="1"/>
          </p:cNvSpPr>
          <p:nvPr/>
        </p:nvSpPr>
        <p:spPr bwMode="auto">
          <a:xfrm>
            <a:off x="0" y="0"/>
            <a:ext cx="661988" cy="68580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57150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grpSp>
        <p:nvGrpSpPr>
          <p:cNvPr id="230410" name="Group 10"/>
          <p:cNvGrpSpPr>
            <a:grpSpLocks/>
          </p:cNvGrpSpPr>
          <p:nvPr/>
        </p:nvGrpSpPr>
        <p:grpSpPr bwMode="auto">
          <a:xfrm>
            <a:off x="5507038" y="1989138"/>
            <a:ext cx="947737" cy="1223962"/>
            <a:chOff x="6573" y="1089"/>
            <a:chExt cx="864" cy="850"/>
          </a:xfrm>
        </p:grpSpPr>
        <p:sp>
          <p:nvSpPr>
            <p:cNvPr id="25726" name="Line 11"/>
            <p:cNvSpPr>
              <a:spLocks noChangeShapeType="1"/>
            </p:cNvSpPr>
            <p:nvPr/>
          </p:nvSpPr>
          <p:spPr bwMode="auto">
            <a:xfrm>
              <a:off x="6573" y="1089"/>
              <a:ext cx="864" cy="85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5727" name="Group 12"/>
            <p:cNvGrpSpPr>
              <a:grpSpLocks/>
            </p:cNvGrpSpPr>
            <p:nvPr/>
          </p:nvGrpSpPr>
          <p:grpSpPr bwMode="auto">
            <a:xfrm>
              <a:off x="6631" y="1526"/>
              <a:ext cx="293" cy="272"/>
              <a:chOff x="7182" y="2084"/>
              <a:chExt cx="293" cy="272"/>
            </a:xfrm>
          </p:grpSpPr>
          <p:grpSp>
            <p:nvGrpSpPr>
              <p:cNvPr id="25728" name="Group 13"/>
              <p:cNvGrpSpPr>
                <a:grpSpLocks/>
              </p:cNvGrpSpPr>
              <p:nvPr/>
            </p:nvGrpSpPr>
            <p:grpSpPr bwMode="auto">
              <a:xfrm>
                <a:off x="7182" y="2084"/>
                <a:ext cx="260" cy="253"/>
                <a:chOff x="769" y="3431"/>
                <a:chExt cx="212" cy="199"/>
              </a:xfrm>
            </p:grpSpPr>
            <p:sp>
              <p:nvSpPr>
                <p:cNvPr id="25730" name="WordArt 1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69" y="3493"/>
                  <a:ext cx="165" cy="13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6000"/>
                    </a:avLst>
                  </a:prstTxWarp>
                </a:bodyPr>
                <a:lstStyle/>
                <a:p>
                  <a:pPr algn="ctr"/>
                  <a:r>
                    <a:rPr lang="en-US" altLang="zh-CN" sz="9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Book Antiqua"/>
                    </a:rPr>
                    <a:t>v</a:t>
                  </a:r>
                  <a:endParaRPr lang="zh-CN" altLang="en-US" sz="9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 Antiqua"/>
                  </a:endParaRPr>
                </a:p>
              </p:txBody>
            </p:sp>
            <p:sp>
              <p:nvSpPr>
                <p:cNvPr id="25731" name="Line 15"/>
                <p:cNvSpPr>
                  <a:spLocks noChangeShapeType="1"/>
                </p:cNvSpPr>
                <p:nvPr/>
              </p:nvSpPr>
              <p:spPr bwMode="auto">
                <a:xfrm>
                  <a:off x="776" y="3431"/>
                  <a:ext cx="205" cy="0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5729" name="WordArt 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7387" y="2267"/>
                <a:ext cx="88" cy="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9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B</a:t>
                </a:r>
                <a:endParaRPr lang="zh-CN" altLang="en-US" sz="9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230417" name="Group 17"/>
          <p:cNvGrpSpPr>
            <a:grpSpLocks/>
          </p:cNvGrpSpPr>
          <p:nvPr/>
        </p:nvGrpSpPr>
        <p:grpSpPr bwMode="auto">
          <a:xfrm>
            <a:off x="4419600" y="739775"/>
            <a:ext cx="830263" cy="712788"/>
            <a:chOff x="6539" y="592"/>
            <a:chExt cx="757" cy="495"/>
          </a:xfrm>
        </p:grpSpPr>
        <p:sp>
          <p:nvSpPr>
            <p:cNvPr id="25720" name="Line 18"/>
            <p:cNvSpPr>
              <a:spLocks noChangeShapeType="1"/>
            </p:cNvSpPr>
            <p:nvPr/>
          </p:nvSpPr>
          <p:spPr bwMode="auto">
            <a:xfrm flipV="1">
              <a:off x="6539" y="822"/>
              <a:ext cx="757" cy="265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5721" name="Group 19"/>
            <p:cNvGrpSpPr>
              <a:grpSpLocks/>
            </p:cNvGrpSpPr>
            <p:nvPr/>
          </p:nvGrpSpPr>
          <p:grpSpPr bwMode="auto">
            <a:xfrm>
              <a:off x="6721" y="592"/>
              <a:ext cx="287" cy="266"/>
              <a:chOff x="6226" y="476"/>
              <a:chExt cx="287" cy="266"/>
            </a:xfrm>
          </p:grpSpPr>
          <p:grpSp>
            <p:nvGrpSpPr>
              <p:cNvPr id="25722" name="Group 20"/>
              <p:cNvGrpSpPr>
                <a:grpSpLocks/>
              </p:cNvGrpSpPr>
              <p:nvPr/>
            </p:nvGrpSpPr>
            <p:grpSpPr bwMode="auto">
              <a:xfrm>
                <a:off x="6226" y="476"/>
                <a:ext cx="260" cy="253"/>
                <a:chOff x="769" y="3431"/>
                <a:chExt cx="212" cy="199"/>
              </a:xfrm>
            </p:grpSpPr>
            <p:sp>
              <p:nvSpPr>
                <p:cNvPr id="25724" name="WordArt 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69" y="3493"/>
                  <a:ext cx="165" cy="13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6000"/>
                    </a:avLst>
                  </a:prstTxWarp>
                </a:bodyPr>
                <a:lstStyle/>
                <a:p>
                  <a:pPr algn="ctr"/>
                  <a:r>
                    <a:rPr lang="en-US" altLang="zh-CN" sz="9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Book Antiqua"/>
                    </a:rPr>
                    <a:t>v</a:t>
                  </a:r>
                  <a:endParaRPr lang="zh-CN" altLang="en-US" sz="9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 Antiqua"/>
                  </a:endParaRPr>
                </a:p>
              </p:txBody>
            </p:sp>
            <p:sp>
              <p:nvSpPr>
                <p:cNvPr id="25725" name="Line 22"/>
                <p:cNvSpPr>
                  <a:spLocks noChangeShapeType="1"/>
                </p:cNvSpPr>
                <p:nvPr/>
              </p:nvSpPr>
              <p:spPr bwMode="auto">
                <a:xfrm>
                  <a:off x="776" y="3431"/>
                  <a:ext cx="205" cy="0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5723" name="WordArt 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6425" y="653"/>
                <a:ext cx="88" cy="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9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9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</p:grpSp>
      </p:grpSp>
      <p:sp>
        <p:nvSpPr>
          <p:cNvPr id="25607" name="Freeform 24"/>
          <p:cNvSpPr>
            <a:spLocks/>
          </p:cNvSpPr>
          <p:nvPr/>
        </p:nvSpPr>
        <p:spPr bwMode="auto">
          <a:xfrm>
            <a:off x="4202113" y="396875"/>
            <a:ext cx="1149350" cy="1104900"/>
          </a:xfrm>
          <a:custGeom>
            <a:avLst/>
            <a:gdLst>
              <a:gd name="T0" fmla="*/ 2147483647 w 1048"/>
              <a:gd name="T1" fmla="*/ 2147483647 h 767"/>
              <a:gd name="T2" fmla="*/ 2147483647 w 1048"/>
              <a:gd name="T3" fmla="*/ 2147483647 h 767"/>
              <a:gd name="T4" fmla="*/ 2147483647 w 1048"/>
              <a:gd name="T5" fmla="*/ 2147483647 h 767"/>
              <a:gd name="T6" fmla="*/ 2147483647 w 1048"/>
              <a:gd name="T7" fmla="*/ 2147483647 h 767"/>
              <a:gd name="T8" fmla="*/ 2147483647 w 1048"/>
              <a:gd name="T9" fmla="*/ 2147483647 h 767"/>
              <a:gd name="T10" fmla="*/ 2147483647 w 1048"/>
              <a:gd name="T11" fmla="*/ 0 h 767"/>
              <a:gd name="T12" fmla="*/ 2147483647 w 1048"/>
              <a:gd name="T13" fmla="*/ 2147483647 h 767"/>
              <a:gd name="T14" fmla="*/ 2147483647 w 1048"/>
              <a:gd name="T15" fmla="*/ 2147483647 h 767"/>
              <a:gd name="T16" fmla="*/ 2147483647 w 1048"/>
              <a:gd name="T17" fmla="*/ 2147483647 h 767"/>
              <a:gd name="T18" fmla="*/ 0 w 1048"/>
              <a:gd name="T19" fmla="*/ 2147483647 h 767"/>
              <a:gd name="T20" fmla="*/ 2147483647 w 1048"/>
              <a:gd name="T21" fmla="*/ 2147483647 h 767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048" h="767">
                <a:moveTo>
                  <a:pt x="81" y="767"/>
                </a:moveTo>
                <a:lnTo>
                  <a:pt x="1048" y="441"/>
                </a:lnTo>
                <a:lnTo>
                  <a:pt x="1042" y="159"/>
                </a:lnTo>
                <a:lnTo>
                  <a:pt x="1024" y="53"/>
                </a:lnTo>
                <a:lnTo>
                  <a:pt x="984" y="12"/>
                </a:lnTo>
                <a:lnTo>
                  <a:pt x="435" y="0"/>
                </a:lnTo>
                <a:lnTo>
                  <a:pt x="126" y="137"/>
                </a:lnTo>
                <a:lnTo>
                  <a:pt x="34" y="192"/>
                </a:lnTo>
                <a:lnTo>
                  <a:pt x="22" y="354"/>
                </a:lnTo>
                <a:lnTo>
                  <a:pt x="0" y="575"/>
                </a:lnTo>
                <a:lnTo>
                  <a:pt x="88" y="759"/>
                </a:lnTo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 lIns="70363" tIns="35182" rIns="70363" bIns="35182"/>
          <a:lstStyle/>
          <a:p>
            <a:endParaRPr lang="zh-CN" altLang="en-US"/>
          </a:p>
        </p:txBody>
      </p:sp>
      <p:sp>
        <p:nvSpPr>
          <p:cNvPr id="25608" name="Freeform 25"/>
          <p:cNvSpPr>
            <a:spLocks/>
          </p:cNvSpPr>
          <p:nvPr/>
        </p:nvSpPr>
        <p:spPr bwMode="auto">
          <a:xfrm>
            <a:off x="3768725" y="1897063"/>
            <a:ext cx="3151188" cy="2503487"/>
          </a:xfrm>
          <a:custGeom>
            <a:avLst/>
            <a:gdLst>
              <a:gd name="T0" fmla="*/ 2147483647 w 2871"/>
              <a:gd name="T1" fmla="*/ 2147483647 h 1738"/>
              <a:gd name="T2" fmla="*/ 2147483647 w 2871"/>
              <a:gd name="T3" fmla="*/ 0 h 1738"/>
              <a:gd name="T4" fmla="*/ 2147483647 w 2871"/>
              <a:gd name="T5" fmla="*/ 2147483647 h 1738"/>
              <a:gd name="T6" fmla="*/ 2147483647 w 2871"/>
              <a:gd name="T7" fmla="*/ 2147483647 h 1738"/>
              <a:gd name="T8" fmla="*/ 2147483647 w 2871"/>
              <a:gd name="T9" fmla="*/ 2147483647 h 1738"/>
              <a:gd name="T10" fmla="*/ 2147483647 w 2871"/>
              <a:gd name="T11" fmla="*/ 2147483647 h 1738"/>
              <a:gd name="T12" fmla="*/ 2147483647 w 2871"/>
              <a:gd name="T13" fmla="*/ 2147483647 h 1738"/>
              <a:gd name="T14" fmla="*/ 2147483647 w 2871"/>
              <a:gd name="T15" fmla="*/ 2147483647 h 1738"/>
              <a:gd name="T16" fmla="*/ 0 w 2871"/>
              <a:gd name="T17" fmla="*/ 2147483647 h 1738"/>
              <a:gd name="T18" fmla="*/ 2147483647 w 2871"/>
              <a:gd name="T19" fmla="*/ 2147483647 h 1738"/>
              <a:gd name="T20" fmla="*/ 2147483647 w 2871"/>
              <a:gd name="T21" fmla="*/ 2147483647 h 173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2871" h="1738">
                <a:moveTo>
                  <a:pt x="489" y="722"/>
                </a:moveTo>
                <a:lnTo>
                  <a:pt x="1484" y="0"/>
                </a:lnTo>
                <a:lnTo>
                  <a:pt x="2451" y="927"/>
                </a:lnTo>
                <a:lnTo>
                  <a:pt x="2715" y="1211"/>
                </a:lnTo>
                <a:lnTo>
                  <a:pt x="2871" y="1445"/>
                </a:lnTo>
                <a:lnTo>
                  <a:pt x="2617" y="1669"/>
                </a:lnTo>
                <a:lnTo>
                  <a:pt x="1104" y="1738"/>
                </a:lnTo>
                <a:lnTo>
                  <a:pt x="391" y="1718"/>
                </a:lnTo>
                <a:lnTo>
                  <a:pt x="0" y="1650"/>
                </a:lnTo>
                <a:lnTo>
                  <a:pt x="49" y="1464"/>
                </a:lnTo>
                <a:lnTo>
                  <a:pt x="489" y="722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 lIns="70363" tIns="35182" rIns="70363" bIns="35182"/>
          <a:lstStyle/>
          <a:p>
            <a:endParaRPr lang="zh-CN" altLang="en-US"/>
          </a:p>
        </p:txBody>
      </p:sp>
      <p:grpSp>
        <p:nvGrpSpPr>
          <p:cNvPr id="25609" name="Group 27"/>
          <p:cNvGrpSpPr>
            <a:grpSpLocks/>
          </p:cNvGrpSpPr>
          <p:nvPr/>
        </p:nvGrpSpPr>
        <p:grpSpPr bwMode="auto">
          <a:xfrm>
            <a:off x="3233738" y="592138"/>
            <a:ext cx="4013200" cy="3824287"/>
            <a:chOff x="2947" y="489"/>
            <a:chExt cx="3659" cy="2656"/>
          </a:xfrm>
        </p:grpSpPr>
        <p:sp>
          <p:nvSpPr>
            <p:cNvPr id="25681" name="Line 28"/>
            <p:cNvSpPr>
              <a:spLocks noChangeShapeType="1"/>
            </p:cNvSpPr>
            <p:nvPr/>
          </p:nvSpPr>
          <p:spPr bwMode="auto">
            <a:xfrm flipV="1">
              <a:off x="3542" y="1464"/>
              <a:ext cx="1477" cy="116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82" name="WordArt 29"/>
            <p:cNvSpPr>
              <a:spLocks noChangeArrowheads="1" noChangeShapeType="1" noTextEdit="1"/>
            </p:cNvSpPr>
            <p:nvPr/>
          </p:nvSpPr>
          <p:spPr bwMode="auto">
            <a:xfrm>
              <a:off x="3901" y="801"/>
              <a:ext cx="212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9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9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5683" name="Line 30"/>
            <p:cNvSpPr>
              <a:spLocks noChangeShapeType="1"/>
            </p:cNvSpPr>
            <p:nvPr/>
          </p:nvSpPr>
          <p:spPr bwMode="auto">
            <a:xfrm flipV="1">
              <a:off x="3539" y="1085"/>
              <a:ext cx="490" cy="153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84" name="Line 31"/>
            <p:cNvSpPr>
              <a:spLocks noChangeShapeType="1"/>
            </p:cNvSpPr>
            <p:nvPr/>
          </p:nvSpPr>
          <p:spPr bwMode="auto">
            <a:xfrm flipV="1">
              <a:off x="4030" y="823"/>
              <a:ext cx="757" cy="265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85" name="Line 32"/>
            <p:cNvSpPr>
              <a:spLocks noChangeShapeType="1"/>
            </p:cNvSpPr>
            <p:nvPr/>
          </p:nvSpPr>
          <p:spPr bwMode="auto">
            <a:xfrm flipH="1">
              <a:off x="3526" y="726"/>
              <a:ext cx="18" cy="19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lg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86" name="WordArt 33"/>
            <p:cNvSpPr>
              <a:spLocks noChangeArrowheads="1" noChangeShapeType="1" noTextEdit="1"/>
            </p:cNvSpPr>
            <p:nvPr/>
          </p:nvSpPr>
          <p:spPr bwMode="auto">
            <a:xfrm>
              <a:off x="2947" y="2989"/>
              <a:ext cx="212" cy="1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5630"/>
                </a:avLst>
              </a:prstTxWarp>
            </a:bodyPr>
            <a:lstStyle/>
            <a:p>
              <a:pPr algn="ctr"/>
              <a:r>
                <a:rPr lang="en-US" altLang="zh-CN" sz="2800" b="1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2800" b="1" i="1" kern="10">
                <a:ln w="9525">
                  <a:noFill/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5687" name="Line 34"/>
            <p:cNvSpPr>
              <a:spLocks noChangeShapeType="1"/>
            </p:cNvSpPr>
            <p:nvPr/>
          </p:nvSpPr>
          <p:spPr bwMode="auto">
            <a:xfrm flipH="1">
              <a:off x="3039" y="2632"/>
              <a:ext cx="484" cy="3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88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6373" y="2571"/>
              <a:ext cx="233" cy="22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600" b="1" i="1" kern="10">
                  <a:ln w="9525">
                    <a:noFill/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y</a:t>
              </a:r>
              <a:endParaRPr lang="zh-CN" altLang="en-US" sz="600" b="1" i="1" kern="10">
                <a:ln w="9525">
                  <a:noFill/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5689" name="Line 36"/>
            <p:cNvSpPr>
              <a:spLocks noChangeShapeType="1"/>
            </p:cNvSpPr>
            <p:nvPr/>
          </p:nvSpPr>
          <p:spPr bwMode="auto">
            <a:xfrm>
              <a:off x="3531" y="2630"/>
              <a:ext cx="288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90" name="WordArt 37"/>
            <p:cNvSpPr>
              <a:spLocks noChangeArrowheads="1" noChangeShapeType="1" noTextEdit="1"/>
            </p:cNvSpPr>
            <p:nvPr/>
          </p:nvSpPr>
          <p:spPr bwMode="auto">
            <a:xfrm>
              <a:off x="3451" y="489"/>
              <a:ext cx="201" cy="2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b="1" i="1" kern="10">
                  <a:ln w="9525">
                    <a:noFill/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z</a:t>
              </a:r>
              <a:endParaRPr lang="zh-CN" altLang="en-US" sz="2800" b="1" i="1" kern="10">
                <a:ln w="9525">
                  <a:noFill/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5691" name="WordArt 38"/>
            <p:cNvSpPr>
              <a:spLocks noChangeArrowheads="1" noChangeShapeType="1" noTextEdit="1"/>
            </p:cNvSpPr>
            <p:nvPr/>
          </p:nvSpPr>
          <p:spPr bwMode="auto">
            <a:xfrm>
              <a:off x="3474" y="2697"/>
              <a:ext cx="193" cy="19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600" b="1" i="1" kern="10">
                  <a:ln w="9525">
                    <a:noFill/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O</a:t>
              </a:r>
              <a:endParaRPr lang="zh-CN" altLang="en-US" sz="600" b="1" i="1" kern="10">
                <a:ln w="9525">
                  <a:noFill/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25692" name="Group 39"/>
            <p:cNvGrpSpPr>
              <a:grpSpLocks/>
            </p:cNvGrpSpPr>
            <p:nvPr/>
          </p:nvGrpSpPr>
          <p:grpSpPr bwMode="auto">
            <a:xfrm flipH="1" flipV="1">
              <a:off x="3220" y="1046"/>
              <a:ext cx="3007" cy="836"/>
              <a:chOff x="635" y="922"/>
              <a:chExt cx="3611" cy="943"/>
            </a:xfrm>
          </p:grpSpPr>
          <p:sp>
            <p:nvSpPr>
              <p:cNvPr id="25718" name="Freeform 40"/>
              <p:cNvSpPr>
                <a:spLocks/>
              </p:cNvSpPr>
              <p:nvPr/>
            </p:nvSpPr>
            <p:spPr bwMode="auto">
              <a:xfrm>
                <a:off x="635" y="922"/>
                <a:ext cx="2372" cy="943"/>
              </a:xfrm>
              <a:custGeom>
                <a:avLst/>
                <a:gdLst>
                  <a:gd name="T0" fmla="*/ 0 w 2372"/>
                  <a:gd name="T1" fmla="*/ 367 h 943"/>
                  <a:gd name="T2" fmla="*/ 430 w 2372"/>
                  <a:gd name="T3" fmla="*/ 55 h 943"/>
                  <a:gd name="T4" fmla="*/ 810 w 2372"/>
                  <a:gd name="T5" fmla="*/ 35 h 943"/>
                  <a:gd name="T6" fmla="*/ 1113 w 2372"/>
                  <a:gd name="T7" fmla="*/ 172 h 943"/>
                  <a:gd name="T8" fmla="*/ 1367 w 2372"/>
                  <a:gd name="T9" fmla="*/ 396 h 943"/>
                  <a:gd name="T10" fmla="*/ 1855 w 2372"/>
                  <a:gd name="T11" fmla="*/ 797 h 943"/>
                  <a:gd name="T12" fmla="*/ 2372 w 2372"/>
                  <a:gd name="T13" fmla="*/ 943 h 94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372" h="943">
                    <a:moveTo>
                      <a:pt x="0" y="367"/>
                    </a:moveTo>
                    <a:cubicBezTo>
                      <a:pt x="147" y="238"/>
                      <a:pt x="295" y="110"/>
                      <a:pt x="430" y="55"/>
                    </a:cubicBezTo>
                    <a:cubicBezTo>
                      <a:pt x="565" y="0"/>
                      <a:pt x="696" y="16"/>
                      <a:pt x="810" y="35"/>
                    </a:cubicBezTo>
                    <a:cubicBezTo>
                      <a:pt x="924" y="54"/>
                      <a:pt x="1020" y="112"/>
                      <a:pt x="1113" y="172"/>
                    </a:cubicBezTo>
                    <a:cubicBezTo>
                      <a:pt x="1206" y="232"/>
                      <a:pt x="1243" y="292"/>
                      <a:pt x="1367" y="396"/>
                    </a:cubicBezTo>
                    <a:cubicBezTo>
                      <a:pt x="1491" y="500"/>
                      <a:pt x="1687" y="706"/>
                      <a:pt x="1855" y="797"/>
                    </a:cubicBezTo>
                    <a:cubicBezTo>
                      <a:pt x="2023" y="888"/>
                      <a:pt x="2197" y="915"/>
                      <a:pt x="2372" y="943"/>
                    </a:cubicBezTo>
                  </a:path>
                </a:pathLst>
              </a:custGeom>
              <a:noFill/>
              <a:ln w="38100" cap="flat" cmpd="sng">
                <a:solidFill>
                  <a:srgbClr val="0033CC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719" name="Freeform 41"/>
              <p:cNvSpPr>
                <a:spLocks/>
              </p:cNvSpPr>
              <p:nvPr/>
            </p:nvSpPr>
            <p:spPr bwMode="auto">
              <a:xfrm>
                <a:off x="2996" y="1131"/>
                <a:ext cx="1250" cy="723"/>
              </a:xfrm>
              <a:custGeom>
                <a:avLst/>
                <a:gdLst>
                  <a:gd name="T0" fmla="*/ 0 w 1250"/>
                  <a:gd name="T1" fmla="*/ 723 h 723"/>
                  <a:gd name="T2" fmla="*/ 303 w 1250"/>
                  <a:gd name="T3" fmla="*/ 684 h 723"/>
                  <a:gd name="T4" fmla="*/ 615 w 1250"/>
                  <a:gd name="T5" fmla="*/ 528 h 723"/>
                  <a:gd name="T6" fmla="*/ 1025 w 1250"/>
                  <a:gd name="T7" fmla="*/ 235 h 723"/>
                  <a:gd name="T8" fmla="*/ 1250 w 1250"/>
                  <a:gd name="T9" fmla="*/ 0 h 72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50" h="723">
                    <a:moveTo>
                      <a:pt x="0" y="723"/>
                    </a:moveTo>
                    <a:cubicBezTo>
                      <a:pt x="100" y="719"/>
                      <a:pt x="201" y="716"/>
                      <a:pt x="303" y="684"/>
                    </a:cubicBezTo>
                    <a:cubicBezTo>
                      <a:pt x="405" y="652"/>
                      <a:pt x="495" y="603"/>
                      <a:pt x="615" y="528"/>
                    </a:cubicBezTo>
                    <a:cubicBezTo>
                      <a:pt x="735" y="453"/>
                      <a:pt x="919" y="323"/>
                      <a:pt x="1025" y="235"/>
                    </a:cubicBezTo>
                    <a:cubicBezTo>
                      <a:pt x="1131" y="147"/>
                      <a:pt x="1190" y="73"/>
                      <a:pt x="1250" y="0"/>
                    </a:cubicBezTo>
                  </a:path>
                </a:pathLst>
              </a:custGeom>
              <a:noFill/>
              <a:ln w="38100" cap="flat" cmpd="sng">
                <a:solidFill>
                  <a:srgbClr val="0033CC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5693" name="Line 42"/>
            <p:cNvSpPr>
              <a:spLocks noChangeShapeType="1"/>
            </p:cNvSpPr>
            <p:nvPr/>
          </p:nvSpPr>
          <p:spPr bwMode="auto">
            <a:xfrm>
              <a:off x="5019" y="1469"/>
              <a:ext cx="864" cy="85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94" name="WordArt 43"/>
            <p:cNvSpPr>
              <a:spLocks noChangeArrowheads="1" noChangeShapeType="1" noTextEdit="1"/>
            </p:cNvSpPr>
            <p:nvPr/>
          </p:nvSpPr>
          <p:spPr bwMode="auto">
            <a:xfrm>
              <a:off x="5024" y="1187"/>
              <a:ext cx="174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9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B</a:t>
              </a:r>
              <a:endParaRPr lang="zh-CN" altLang="en-US" sz="9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5695" name="Oval 44"/>
            <p:cNvSpPr>
              <a:spLocks noChangeArrowheads="1"/>
            </p:cNvSpPr>
            <p:nvPr/>
          </p:nvSpPr>
          <p:spPr bwMode="auto">
            <a:xfrm>
              <a:off x="4971" y="1428"/>
              <a:ext cx="94" cy="8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96" name="Oval 45"/>
            <p:cNvSpPr>
              <a:spLocks noChangeArrowheads="1"/>
            </p:cNvSpPr>
            <p:nvPr/>
          </p:nvSpPr>
          <p:spPr bwMode="auto">
            <a:xfrm>
              <a:off x="3980" y="1048"/>
              <a:ext cx="94" cy="8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5697" name="Group 46"/>
            <p:cNvGrpSpPr>
              <a:grpSpLocks/>
            </p:cNvGrpSpPr>
            <p:nvPr/>
          </p:nvGrpSpPr>
          <p:grpSpPr bwMode="auto">
            <a:xfrm>
              <a:off x="3942" y="1612"/>
              <a:ext cx="240" cy="224"/>
              <a:chOff x="5203" y="1662"/>
              <a:chExt cx="240" cy="224"/>
            </a:xfrm>
          </p:grpSpPr>
          <p:grpSp>
            <p:nvGrpSpPr>
              <p:cNvPr id="25714" name="Group 47"/>
              <p:cNvGrpSpPr>
                <a:grpSpLocks/>
              </p:cNvGrpSpPr>
              <p:nvPr/>
            </p:nvGrpSpPr>
            <p:grpSpPr bwMode="auto">
              <a:xfrm>
                <a:off x="5203" y="1662"/>
                <a:ext cx="240" cy="207"/>
                <a:chOff x="4001" y="1920"/>
                <a:chExt cx="236" cy="276"/>
              </a:xfrm>
            </p:grpSpPr>
            <p:sp>
              <p:nvSpPr>
                <p:cNvPr id="25716" name="WordArt 4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10" y="1976"/>
                  <a:ext cx="140" cy="22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b="1" i="1" kern="10" dirty="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2800" b="1" i="1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5717" name="Line 49"/>
                <p:cNvSpPr>
                  <a:spLocks noChangeShapeType="1"/>
                </p:cNvSpPr>
                <p:nvPr/>
              </p:nvSpPr>
              <p:spPr bwMode="auto">
                <a:xfrm>
                  <a:off x="4001" y="1920"/>
                  <a:ext cx="2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5715" name="WordArt 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19" y="1797"/>
                <a:ext cx="88" cy="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9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9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5698" name="Group 51"/>
            <p:cNvGrpSpPr>
              <a:grpSpLocks/>
            </p:cNvGrpSpPr>
            <p:nvPr/>
          </p:nvGrpSpPr>
          <p:grpSpPr bwMode="auto">
            <a:xfrm>
              <a:off x="4460" y="2077"/>
              <a:ext cx="240" cy="224"/>
              <a:chOff x="5203" y="1662"/>
              <a:chExt cx="240" cy="224"/>
            </a:xfrm>
          </p:grpSpPr>
          <p:grpSp>
            <p:nvGrpSpPr>
              <p:cNvPr id="25710" name="Group 52"/>
              <p:cNvGrpSpPr>
                <a:grpSpLocks/>
              </p:cNvGrpSpPr>
              <p:nvPr/>
            </p:nvGrpSpPr>
            <p:grpSpPr bwMode="auto">
              <a:xfrm>
                <a:off x="5203" y="1662"/>
                <a:ext cx="240" cy="207"/>
                <a:chOff x="4001" y="1920"/>
                <a:chExt cx="236" cy="276"/>
              </a:xfrm>
            </p:grpSpPr>
            <p:sp>
              <p:nvSpPr>
                <p:cNvPr id="25712" name="WordArt 5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10" y="1976"/>
                  <a:ext cx="140" cy="22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28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5713" name="Line 54"/>
                <p:cNvSpPr>
                  <a:spLocks noChangeShapeType="1"/>
                </p:cNvSpPr>
                <p:nvPr/>
              </p:nvSpPr>
              <p:spPr bwMode="auto">
                <a:xfrm>
                  <a:off x="4001" y="1920"/>
                  <a:ext cx="2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5711" name="WordArt 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19" y="1797"/>
                <a:ext cx="88" cy="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9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B</a:t>
                </a:r>
                <a:endParaRPr lang="zh-CN" altLang="en-US" sz="9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5699" name="Group 56"/>
            <p:cNvGrpSpPr>
              <a:grpSpLocks/>
            </p:cNvGrpSpPr>
            <p:nvPr/>
          </p:nvGrpSpPr>
          <p:grpSpPr bwMode="auto">
            <a:xfrm>
              <a:off x="4839" y="614"/>
              <a:ext cx="287" cy="266"/>
              <a:chOff x="6226" y="476"/>
              <a:chExt cx="287" cy="266"/>
            </a:xfrm>
          </p:grpSpPr>
          <p:grpSp>
            <p:nvGrpSpPr>
              <p:cNvPr id="25706" name="Group 57"/>
              <p:cNvGrpSpPr>
                <a:grpSpLocks/>
              </p:cNvGrpSpPr>
              <p:nvPr/>
            </p:nvGrpSpPr>
            <p:grpSpPr bwMode="auto">
              <a:xfrm>
                <a:off x="6226" y="476"/>
                <a:ext cx="260" cy="253"/>
                <a:chOff x="769" y="3431"/>
                <a:chExt cx="212" cy="199"/>
              </a:xfrm>
            </p:grpSpPr>
            <p:sp>
              <p:nvSpPr>
                <p:cNvPr id="25708" name="WordArt 5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69" y="3493"/>
                  <a:ext cx="165" cy="13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6000"/>
                    </a:avLst>
                  </a:prstTxWarp>
                </a:bodyPr>
                <a:lstStyle/>
                <a:p>
                  <a:pPr algn="ctr"/>
                  <a:r>
                    <a:rPr lang="en-US" altLang="zh-CN" sz="9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Book Antiqua"/>
                    </a:rPr>
                    <a:t>v</a:t>
                  </a:r>
                  <a:endParaRPr lang="zh-CN" altLang="en-US" sz="9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 Antiqua"/>
                  </a:endParaRPr>
                </a:p>
              </p:txBody>
            </p:sp>
            <p:sp>
              <p:nvSpPr>
                <p:cNvPr id="25709" name="Line 59"/>
                <p:cNvSpPr>
                  <a:spLocks noChangeShapeType="1"/>
                </p:cNvSpPr>
                <p:nvPr/>
              </p:nvSpPr>
              <p:spPr bwMode="auto">
                <a:xfrm>
                  <a:off x="776" y="3431"/>
                  <a:ext cx="205" cy="0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5707" name="WordArt 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6425" y="653"/>
                <a:ext cx="88" cy="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9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9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5700" name="Group 61"/>
            <p:cNvGrpSpPr>
              <a:grpSpLocks/>
            </p:cNvGrpSpPr>
            <p:nvPr/>
          </p:nvGrpSpPr>
          <p:grpSpPr bwMode="auto">
            <a:xfrm>
              <a:off x="5921" y="2171"/>
              <a:ext cx="293" cy="272"/>
              <a:chOff x="7182" y="2084"/>
              <a:chExt cx="293" cy="272"/>
            </a:xfrm>
          </p:grpSpPr>
          <p:grpSp>
            <p:nvGrpSpPr>
              <p:cNvPr id="25702" name="Group 62"/>
              <p:cNvGrpSpPr>
                <a:grpSpLocks/>
              </p:cNvGrpSpPr>
              <p:nvPr/>
            </p:nvGrpSpPr>
            <p:grpSpPr bwMode="auto">
              <a:xfrm>
                <a:off x="7182" y="2084"/>
                <a:ext cx="260" cy="253"/>
                <a:chOff x="769" y="3431"/>
                <a:chExt cx="212" cy="199"/>
              </a:xfrm>
            </p:grpSpPr>
            <p:sp>
              <p:nvSpPr>
                <p:cNvPr id="25704" name="WordArt 6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69" y="3493"/>
                  <a:ext cx="165" cy="13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6000"/>
                    </a:avLst>
                  </a:prstTxWarp>
                </a:bodyPr>
                <a:lstStyle/>
                <a:p>
                  <a:pPr algn="ctr"/>
                  <a:r>
                    <a:rPr lang="en-US" altLang="zh-CN" sz="9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Book Antiqua"/>
                    </a:rPr>
                    <a:t>v</a:t>
                  </a:r>
                  <a:endParaRPr lang="zh-CN" altLang="en-US" sz="9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 Antiqua"/>
                  </a:endParaRPr>
                </a:p>
              </p:txBody>
            </p:sp>
            <p:sp>
              <p:nvSpPr>
                <p:cNvPr id="25705" name="Line 64"/>
                <p:cNvSpPr>
                  <a:spLocks noChangeShapeType="1"/>
                </p:cNvSpPr>
                <p:nvPr/>
              </p:nvSpPr>
              <p:spPr bwMode="auto">
                <a:xfrm>
                  <a:off x="776" y="3431"/>
                  <a:ext cx="205" cy="0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5703" name="WordArt 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7387" y="2267"/>
                <a:ext cx="88" cy="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9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B</a:t>
                </a:r>
                <a:endParaRPr lang="zh-CN" altLang="en-US" sz="9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5701" name="WordArt 66"/>
            <p:cNvSpPr>
              <a:spLocks noChangeArrowheads="1" noChangeShapeType="1" noTextEdit="1"/>
            </p:cNvSpPr>
            <p:nvPr/>
          </p:nvSpPr>
          <p:spPr bwMode="auto">
            <a:xfrm>
              <a:off x="3979" y="2805"/>
              <a:ext cx="1912" cy="2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kern="1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华文中宋"/>
                  <a:ea typeface="华文中宋"/>
                </a:rPr>
                <a:t>速度随位置的变化</a:t>
              </a:r>
            </a:p>
          </p:txBody>
        </p:sp>
      </p:grpSp>
      <p:grpSp>
        <p:nvGrpSpPr>
          <p:cNvPr id="230467" name="Group 67"/>
          <p:cNvGrpSpPr>
            <a:grpSpLocks/>
          </p:cNvGrpSpPr>
          <p:nvPr/>
        </p:nvGrpSpPr>
        <p:grpSpPr bwMode="auto">
          <a:xfrm>
            <a:off x="8012114" y="1168399"/>
            <a:ext cx="601662" cy="1630362"/>
            <a:chOff x="7303" y="812"/>
            <a:chExt cx="549" cy="1132"/>
          </a:xfrm>
        </p:grpSpPr>
        <p:sp>
          <p:nvSpPr>
            <p:cNvPr id="25676" name="Line 68"/>
            <p:cNvSpPr>
              <a:spLocks noChangeShapeType="1"/>
            </p:cNvSpPr>
            <p:nvPr/>
          </p:nvSpPr>
          <p:spPr bwMode="auto">
            <a:xfrm>
              <a:off x="7303" y="812"/>
              <a:ext cx="126" cy="11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77" name="WordArt 69"/>
            <p:cNvSpPr>
              <a:spLocks noChangeArrowheads="1" noChangeShapeType="1" noTextEdit="1"/>
            </p:cNvSpPr>
            <p:nvPr/>
          </p:nvSpPr>
          <p:spPr bwMode="auto">
            <a:xfrm>
              <a:off x="7430" y="1165"/>
              <a:ext cx="168" cy="1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Wingdings 3"/>
                </a:rPr>
                <a:t>r</a:t>
              </a:r>
              <a:endParaRPr lang="zh-CN" altLang="en-US" sz="2800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Wingdings 3"/>
              </a:endParaRPr>
            </a:p>
          </p:txBody>
        </p:sp>
        <p:grpSp>
          <p:nvGrpSpPr>
            <p:cNvPr id="25678" name="Group 70"/>
            <p:cNvGrpSpPr>
              <a:grpSpLocks/>
            </p:cNvGrpSpPr>
            <p:nvPr/>
          </p:nvGrpSpPr>
          <p:grpSpPr bwMode="auto">
            <a:xfrm>
              <a:off x="7592" y="1078"/>
              <a:ext cx="260" cy="253"/>
              <a:chOff x="769" y="3431"/>
              <a:chExt cx="212" cy="199"/>
            </a:xfrm>
          </p:grpSpPr>
          <p:sp>
            <p:nvSpPr>
              <p:cNvPr id="25679" name="WordArt 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769" y="3493"/>
                <a:ext cx="165" cy="1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000"/>
                  </a:avLst>
                </a:prstTxWarp>
              </a:bodyPr>
              <a:lstStyle/>
              <a:p>
                <a:pPr algn="ctr"/>
                <a:r>
                  <a:rPr lang="en-US" altLang="zh-CN" sz="900" i="1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900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25680" name="Line 72"/>
              <p:cNvSpPr>
                <a:spLocks noChangeShapeType="1"/>
              </p:cNvSpPr>
              <p:nvPr/>
            </p:nvSpPr>
            <p:spPr bwMode="auto">
              <a:xfrm>
                <a:off x="776" y="3431"/>
                <a:ext cx="20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30473" name="Group 73"/>
          <p:cNvGrpSpPr>
            <a:grpSpLocks/>
          </p:cNvGrpSpPr>
          <p:nvPr/>
        </p:nvGrpSpPr>
        <p:grpSpPr bwMode="auto">
          <a:xfrm>
            <a:off x="7423150" y="2986088"/>
            <a:ext cx="1500188" cy="414337"/>
            <a:chOff x="6767" y="2074"/>
            <a:chExt cx="1367" cy="288"/>
          </a:xfrm>
        </p:grpSpPr>
        <p:sp>
          <p:nvSpPr>
            <p:cNvPr id="25670" name="WordArt 74"/>
            <p:cNvSpPr>
              <a:spLocks noChangeArrowheads="1" noChangeShapeType="1" noTextEdit="1"/>
            </p:cNvSpPr>
            <p:nvPr/>
          </p:nvSpPr>
          <p:spPr bwMode="auto">
            <a:xfrm>
              <a:off x="6767" y="2104"/>
              <a:ext cx="901" cy="2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kern="1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华文中宋"/>
                  <a:ea typeface="华文中宋"/>
                </a:rPr>
                <a:t>速度增量</a:t>
              </a:r>
            </a:p>
          </p:txBody>
        </p:sp>
        <p:grpSp>
          <p:nvGrpSpPr>
            <p:cNvPr id="25671" name="Group 75"/>
            <p:cNvGrpSpPr>
              <a:grpSpLocks/>
            </p:cNvGrpSpPr>
            <p:nvPr/>
          </p:nvGrpSpPr>
          <p:grpSpPr bwMode="auto">
            <a:xfrm>
              <a:off x="7712" y="2074"/>
              <a:ext cx="422" cy="253"/>
              <a:chOff x="5066" y="3547"/>
              <a:chExt cx="422" cy="253"/>
            </a:xfrm>
          </p:grpSpPr>
          <p:sp>
            <p:nvSpPr>
              <p:cNvPr id="25672" name="WordArt 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66" y="3634"/>
                <a:ext cx="168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Wingdings 3"/>
                  </a:rPr>
                  <a:t>r</a:t>
                </a:r>
                <a:endParaRPr lang="zh-CN" altLang="en-US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Wingdings 3"/>
                </a:endParaRPr>
              </a:p>
            </p:txBody>
          </p:sp>
          <p:grpSp>
            <p:nvGrpSpPr>
              <p:cNvPr id="25673" name="Group 77"/>
              <p:cNvGrpSpPr>
                <a:grpSpLocks/>
              </p:cNvGrpSpPr>
              <p:nvPr/>
            </p:nvGrpSpPr>
            <p:grpSpPr bwMode="auto">
              <a:xfrm>
                <a:off x="5228" y="3547"/>
                <a:ext cx="260" cy="253"/>
                <a:chOff x="769" y="3431"/>
                <a:chExt cx="212" cy="199"/>
              </a:xfrm>
            </p:grpSpPr>
            <p:sp>
              <p:nvSpPr>
                <p:cNvPr id="25674" name="WordArt 7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69" y="3493"/>
                  <a:ext cx="165" cy="13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6000"/>
                    </a:avLst>
                  </a:prstTxWarp>
                </a:bodyPr>
                <a:lstStyle/>
                <a:p>
                  <a:pPr algn="ctr"/>
                  <a:r>
                    <a:rPr lang="en-US" altLang="zh-CN" sz="9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9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25675" name="Line 79"/>
                <p:cNvSpPr>
                  <a:spLocks noChangeShapeType="1"/>
                </p:cNvSpPr>
                <p:nvPr/>
              </p:nvSpPr>
              <p:spPr bwMode="auto">
                <a:xfrm>
                  <a:off x="776" y="3431"/>
                  <a:ext cx="205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230534" name="Group 134"/>
          <p:cNvGrpSpPr>
            <a:grpSpLocks/>
          </p:cNvGrpSpPr>
          <p:nvPr/>
        </p:nvGrpSpPr>
        <p:grpSpPr bwMode="auto">
          <a:xfrm>
            <a:off x="1162050" y="847725"/>
            <a:ext cx="2097088" cy="2928938"/>
            <a:chOff x="1059" y="589"/>
            <a:chExt cx="1912" cy="2034"/>
          </a:xfrm>
        </p:grpSpPr>
        <p:sp>
          <p:nvSpPr>
            <p:cNvPr id="25634" name="WordArt 26"/>
            <p:cNvSpPr>
              <a:spLocks noChangeArrowheads="1" noChangeShapeType="1" noTextEdit="1"/>
            </p:cNvSpPr>
            <p:nvPr/>
          </p:nvSpPr>
          <p:spPr bwMode="auto">
            <a:xfrm>
              <a:off x="1059" y="589"/>
              <a:ext cx="1912" cy="2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b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平均加速度</a:t>
              </a:r>
            </a:p>
          </p:txBody>
        </p:sp>
        <p:grpSp>
          <p:nvGrpSpPr>
            <p:cNvPr id="25635" name="Group 125"/>
            <p:cNvGrpSpPr>
              <a:grpSpLocks/>
            </p:cNvGrpSpPr>
            <p:nvPr/>
          </p:nvGrpSpPr>
          <p:grpSpPr bwMode="auto">
            <a:xfrm>
              <a:off x="1198" y="1260"/>
              <a:ext cx="1709" cy="1363"/>
              <a:chOff x="1149" y="1143"/>
              <a:chExt cx="1709" cy="1363"/>
            </a:xfrm>
          </p:grpSpPr>
          <p:grpSp>
            <p:nvGrpSpPr>
              <p:cNvPr id="25636" name="Group 80"/>
              <p:cNvGrpSpPr>
                <a:grpSpLocks/>
              </p:cNvGrpSpPr>
              <p:nvPr/>
            </p:nvGrpSpPr>
            <p:grpSpPr bwMode="auto">
              <a:xfrm>
                <a:off x="1149" y="1143"/>
                <a:ext cx="1709" cy="569"/>
                <a:chOff x="554" y="939"/>
                <a:chExt cx="1709" cy="569"/>
              </a:xfrm>
            </p:grpSpPr>
            <p:grpSp>
              <p:nvGrpSpPr>
                <p:cNvPr id="25649" name="Group 81"/>
                <p:cNvGrpSpPr>
                  <a:grpSpLocks/>
                </p:cNvGrpSpPr>
                <p:nvPr/>
              </p:nvGrpSpPr>
              <p:grpSpPr bwMode="auto">
                <a:xfrm>
                  <a:off x="982" y="1224"/>
                  <a:ext cx="212" cy="82"/>
                  <a:chOff x="1260" y="2371"/>
                  <a:chExt cx="151" cy="53"/>
                </a:xfrm>
              </p:grpSpPr>
              <p:sp>
                <p:nvSpPr>
                  <p:cNvPr id="25668" name="Line 82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669" name="Line 83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5650" name="Line 84"/>
                <p:cNvSpPr>
                  <a:spLocks noChangeShapeType="1"/>
                </p:cNvSpPr>
                <p:nvPr/>
              </p:nvSpPr>
              <p:spPr bwMode="auto">
                <a:xfrm flipV="1">
                  <a:off x="1295" y="1272"/>
                  <a:ext cx="968" cy="3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51" name="Line 85"/>
                <p:cNvSpPr>
                  <a:spLocks noChangeShapeType="1"/>
                </p:cNvSpPr>
                <p:nvPr/>
              </p:nvSpPr>
              <p:spPr bwMode="auto">
                <a:xfrm flipV="1">
                  <a:off x="1689" y="1075"/>
                  <a:ext cx="197" cy="1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52" name="Line 86"/>
                <p:cNvSpPr>
                  <a:spLocks noChangeShapeType="1"/>
                </p:cNvSpPr>
                <p:nvPr/>
              </p:nvSpPr>
              <p:spPr bwMode="auto">
                <a:xfrm flipV="1">
                  <a:off x="624" y="1098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 type="triangle" w="med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53" name="WordArt 8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613" y="1165"/>
                  <a:ext cx="231" cy="21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b="1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28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5654" name="Line 88"/>
                <p:cNvSpPr>
                  <a:spLocks noChangeShapeType="1"/>
                </p:cNvSpPr>
                <p:nvPr/>
              </p:nvSpPr>
              <p:spPr bwMode="auto">
                <a:xfrm>
                  <a:off x="554" y="1017"/>
                  <a:ext cx="428" cy="0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5655" name="Group 89"/>
                <p:cNvGrpSpPr>
                  <a:grpSpLocks/>
                </p:cNvGrpSpPr>
                <p:nvPr/>
              </p:nvGrpSpPr>
              <p:grpSpPr bwMode="auto">
                <a:xfrm>
                  <a:off x="1347" y="939"/>
                  <a:ext cx="267" cy="278"/>
                  <a:chOff x="2570" y="1505"/>
                  <a:chExt cx="218" cy="252"/>
                </a:xfrm>
              </p:grpSpPr>
              <p:grpSp>
                <p:nvGrpSpPr>
                  <p:cNvPr id="25664" name="Group 90"/>
                  <p:cNvGrpSpPr>
                    <a:grpSpLocks/>
                  </p:cNvGrpSpPr>
                  <p:nvPr/>
                </p:nvGrpSpPr>
                <p:grpSpPr bwMode="auto">
                  <a:xfrm>
                    <a:off x="2570" y="1505"/>
                    <a:ext cx="202" cy="221"/>
                    <a:chOff x="769" y="3431"/>
                    <a:chExt cx="212" cy="199"/>
                  </a:xfrm>
                </p:grpSpPr>
                <p:sp>
                  <p:nvSpPr>
                    <p:cNvPr id="25666" name="WordArt 91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769" y="3493"/>
                      <a:ext cx="165" cy="137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6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900" i="1" kern="10">
                          <a:ln w="9525">
                            <a:solidFill>
                              <a:srgbClr val="CC00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CC0000"/>
                          </a:solidFill>
                          <a:latin typeface="Book Antiqua"/>
                        </a:rPr>
                        <a:t>v</a:t>
                      </a:r>
                      <a:endParaRPr lang="zh-CN" altLang="en-US" sz="900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Book Antiqua"/>
                      </a:endParaRPr>
                    </a:p>
                  </p:txBody>
                </p:sp>
                <p:sp>
                  <p:nvSpPr>
                    <p:cNvPr id="25667" name="Line 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76" y="3431"/>
                      <a:ext cx="205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CC0000"/>
                      </a:solidFill>
                      <a:round/>
                      <a:headEnd/>
                      <a:tailEnd type="triangle" w="med" len="med"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25665" name="WordArt 9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729" y="1643"/>
                    <a:ext cx="59" cy="11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100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2</a:t>
                    </a:r>
                    <a:endParaRPr lang="zh-CN" altLang="en-US" sz="11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25656" name="Group 94"/>
                <p:cNvGrpSpPr>
                  <a:grpSpLocks/>
                </p:cNvGrpSpPr>
                <p:nvPr/>
              </p:nvGrpSpPr>
              <p:grpSpPr bwMode="auto">
                <a:xfrm>
                  <a:off x="1936" y="952"/>
                  <a:ext cx="249" cy="283"/>
                  <a:chOff x="942" y="1474"/>
                  <a:chExt cx="202" cy="256"/>
                </a:xfrm>
              </p:grpSpPr>
              <p:grpSp>
                <p:nvGrpSpPr>
                  <p:cNvPr id="25660" name="Group 95"/>
                  <p:cNvGrpSpPr>
                    <a:grpSpLocks/>
                  </p:cNvGrpSpPr>
                  <p:nvPr/>
                </p:nvGrpSpPr>
                <p:grpSpPr bwMode="auto">
                  <a:xfrm>
                    <a:off x="942" y="1474"/>
                    <a:ext cx="202" cy="221"/>
                    <a:chOff x="769" y="3431"/>
                    <a:chExt cx="212" cy="199"/>
                  </a:xfrm>
                </p:grpSpPr>
                <p:sp>
                  <p:nvSpPr>
                    <p:cNvPr id="25662" name="WordArt 96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769" y="3493"/>
                      <a:ext cx="165" cy="137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6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900" i="1" kern="10">
                          <a:ln w="9525">
                            <a:solidFill>
                              <a:srgbClr val="CC00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CC0000"/>
                          </a:solidFill>
                          <a:latin typeface="Book Antiqua"/>
                        </a:rPr>
                        <a:t>v</a:t>
                      </a:r>
                      <a:endParaRPr lang="zh-CN" altLang="en-US" sz="900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Book Antiqua"/>
                      </a:endParaRPr>
                    </a:p>
                  </p:txBody>
                </p:sp>
                <p:sp>
                  <p:nvSpPr>
                    <p:cNvPr id="25663" name="Line 9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76" y="3431"/>
                      <a:ext cx="205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CC0000"/>
                      </a:solidFill>
                      <a:round/>
                      <a:headEnd/>
                      <a:tailEnd type="triangle" w="med" len="med"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25661" name="WordArt 9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05" y="1616"/>
                    <a:ext cx="38" cy="11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100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1</a:t>
                    </a:r>
                    <a:endParaRPr lang="zh-CN" altLang="en-US" sz="11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25657" name="Group 99"/>
                <p:cNvGrpSpPr>
                  <a:grpSpLocks/>
                </p:cNvGrpSpPr>
                <p:nvPr/>
              </p:nvGrpSpPr>
              <p:grpSpPr bwMode="auto">
                <a:xfrm>
                  <a:off x="1563" y="1304"/>
                  <a:ext cx="307" cy="204"/>
                  <a:chOff x="1309" y="912"/>
                  <a:chExt cx="218" cy="175"/>
                </a:xfrm>
              </p:grpSpPr>
              <p:sp>
                <p:nvSpPr>
                  <p:cNvPr id="25658" name="WordArt 10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445" y="912"/>
                    <a:ext cx="82" cy="17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7264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t</a:t>
                    </a:r>
                    <a:endParaRPr lang="zh-CN" altLang="en-US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5659" name="WordArt 10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309" y="949"/>
                    <a:ext cx="124" cy="12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Wingdings 3"/>
                      </a:rPr>
                      <a:t>r</a:t>
                    </a:r>
                    <a:endParaRPr lang="zh-CN" altLang="en-US" sz="28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Wingdings 3"/>
                    </a:endParaRPr>
                  </a:p>
                </p:txBody>
              </p:sp>
            </p:grpSp>
          </p:grpSp>
          <p:grpSp>
            <p:nvGrpSpPr>
              <p:cNvPr id="25637" name="Group 102"/>
              <p:cNvGrpSpPr>
                <a:grpSpLocks/>
              </p:cNvGrpSpPr>
              <p:nvPr/>
            </p:nvGrpSpPr>
            <p:grpSpPr bwMode="auto">
              <a:xfrm>
                <a:off x="1615" y="1996"/>
                <a:ext cx="926" cy="510"/>
                <a:chOff x="1606" y="1908"/>
                <a:chExt cx="926" cy="510"/>
              </a:xfrm>
            </p:grpSpPr>
            <p:grpSp>
              <p:nvGrpSpPr>
                <p:cNvPr id="25638" name="Group 103"/>
                <p:cNvGrpSpPr>
                  <a:grpSpLocks/>
                </p:cNvGrpSpPr>
                <p:nvPr/>
              </p:nvGrpSpPr>
              <p:grpSpPr bwMode="auto">
                <a:xfrm>
                  <a:off x="1606" y="2162"/>
                  <a:ext cx="235" cy="97"/>
                  <a:chOff x="594" y="1927"/>
                  <a:chExt cx="214" cy="55"/>
                </a:xfrm>
              </p:grpSpPr>
              <p:sp>
                <p:nvSpPr>
                  <p:cNvPr id="25647" name="Line 104"/>
                  <p:cNvSpPr>
                    <a:spLocks noChangeShapeType="1"/>
                  </p:cNvSpPr>
                  <p:nvPr/>
                </p:nvSpPr>
                <p:spPr bwMode="auto">
                  <a:xfrm rot="5400000" flipH="1">
                    <a:off x="701" y="1875"/>
                    <a:ext cx="0" cy="214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648" name="Line 105"/>
                  <p:cNvSpPr>
                    <a:spLocks noChangeShapeType="1"/>
                  </p:cNvSpPr>
                  <p:nvPr/>
                </p:nvSpPr>
                <p:spPr bwMode="auto">
                  <a:xfrm rot="5400000" flipH="1">
                    <a:off x="701" y="1820"/>
                    <a:ext cx="0" cy="214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5639" name="Group 106"/>
                <p:cNvGrpSpPr>
                  <a:grpSpLocks/>
                </p:cNvGrpSpPr>
                <p:nvPr/>
              </p:nvGrpSpPr>
              <p:grpSpPr bwMode="auto">
                <a:xfrm>
                  <a:off x="2058" y="1908"/>
                  <a:ext cx="433" cy="232"/>
                  <a:chOff x="5078" y="1143"/>
                  <a:chExt cx="353" cy="210"/>
                </a:xfrm>
              </p:grpSpPr>
              <p:sp>
                <p:nvSpPr>
                  <p:cNvPr id="25644" name="WordArt 10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078" y="1210"/>
                    <a:ext cx="142" cy="13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Wingdings 3"/>
                      </a:rPr>
                      <a:t>r</a:t>
                    </a:r>
                    <a:endParaRPr lang="zh-CN" altLang="en-US" sz="28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Wingdings 3"/>
                    </a:endParaRPr>
                  </a:p>
                </p:txBody>
              </p:sp>
              <p:sp>
                <p:nvSpPr>
                  <p:cNvPr id="25645" name="WordArt 10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240" y="1201"/>
                    <a:ext cx="157" cy="15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6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9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9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endParaRPr>
                  </a:p>
                </p:txBody>
              </p:sp>
              <p:sp>
                <p:nvSpPr>
                  <p:cNvPr id="25646" name="Line 109"/>
                  <p:cNvSpPr>
                    <a:spLocks noChangeShapeType="1"/>
                  </p:cNvSpPr>
                  <p:nvPr/>
                </p:nvSpPr>
                <p:spPr bwMode="auto">
                  <a:xfrm>
                    <a:off x="5236" y="1143"/>
                    <a:ext cx="195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5640" name="Line 110"/>
                <p:cNvSpPr>
                  <a:spLocks noChangeShapeType="1"/>
                </p:cNvSpPr>
                <p:nvPr/>
              </p:nvSpPr>
              <p:spPr bwMode="auto">
                <a:xfrm flipV="1">
                  <a:off x="1978" y="2206"/>
                  <a:ext cx="554" cy="3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5641" name="Group 111"/>
                <p:cNvGrpSpPr>
                  <a:grpSpLocks/>
                </p:cNvGrpSpPr>
                <p:nvPr/>
              </p:nvGrpSpPr>
              <p:grpSpPr bwMode="auto">
                <a:xfrm>
                  <a:off x="2112" y="2214"/>
                  <a:ext cx="307" cy="204"/>
                  <a:chOff x="1309" y="912"/>
                  <a:chExt cx="218" cy="175"/>
                </a:xfrm>
              </p:grpSpPr>
              <p:sp>
                <p:nvSpPr>
                  <p:cNvPr id="25642" name="WordArt 11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445" y="912"/>
                    <a:ext cx="82" cy="17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7264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t</a:t>
                    </a:r>
                    <a:endParaRPr lang="zh-CN" altLang="en-US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5643" name="WordArt 11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309" y="949"/>
                    <a:ext cx="124" cy="12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Wingdings 3"/>
                      </a:rPr>
                      <a:t>r</a:t>
                    </a:r>
                    <a:endParaRPr lang="zh-CN" altLang="en-US" sz="28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Wingdings 3"/>
                    </a:endParaRPr>
                  </a:p>
                </p:txBody>
              </p:sp>
            </p:grpSp>
          </p:grpSp>
        </p:grpSp>
      </p:grpSp>
      <p:sp>
        <p:nvSpPr>
          <p:cNvPr id="230526" name="Rectangle 126"/>
          <p:cNvSpPr>
            <a:spLocks noChangeArrowheads="1"/>
          </p:cNvSpPr>
          <p:nvPr/>
        </p:nvSpPr>
        <p:spPr bwMode="auto">
          <a:xfrm>
            <a:off x="1084263" y="5791200"/>
            <a:ext cx="7326312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zh-CN" altLang="en-US" sz="2300" b="1">
                <a:cs typeface="Times New Roman" pitchFamily="18" charset="0"/>
              </a:rPr>
              <a:t>必须在平均加速度概念的基础上引入瞬时加速度</a:t>
            </a:r>
            <a:r>
              <a:rPr lang="zh-CN" altLang="en-US" sz="2300" b="1"/>
              <a:t>的概念</a:t>
            </a:r>
          </a:p>
        </p:txBody>
      </p: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1076325" y="5224463"/>
            <a:ext cx="7748588" cy="446087"/>
            <a:chOff x="1111322" y="5188535"/>
            <a:chExt cx="7748932" cy="446276"/>
          </a:xfrm>
        </p:grpSpPr>
        <p:sp>
          <p:nvSpPr>
            <p:cNvPr id="25632" name="Rectangle 121"/>
            <p:cNvSpPr>
              <a:spLocks noChangeArrowheads="1"/>
            </p:cNvSpPr>
            <p:nvPr/>
          </p:nvSpPr>
          <p:spPr bwMode="auto">
            <a:xfrm>
              <a:off x="1111322" y="5188535"/>
              <a:ext cx="7748932" cy="446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lang="zh-CN" altLang="en-US" sz="2300" b="1"/>
                <a:t>为了精确地描述质点在任一时刻     速度对时间的变化率</a:t>
              </a:r>
            </a:p>
          </p:txBody>
        </p:sp>
        <p:sp>
          <p:nvSpPr>
            <p:cNvPr id="25633" name="WordArt 131"/>
            <p:cNvSpPr>
              <a:spLocks noChangeArrowheads="1" noChangeShapeType="1" noTextEdit="1"/>
            </p:cNvSpPr>
            <p:nvPr/>
          </p:nvSpPr>
          <p:spPr bwMode="auto">
            <a:xfrm>
              <a:off x="5488420" y="5323596"/>
              <a:ext cx="142815" cy="19959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7264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28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230539" name="Group 139"/>
          <p:cNvGrpSpPr>
            <a:grpSpLocks/>
          </p:cNvGrpSpPr>
          <p:nvPr/>
        </p:nvGrpSpPr>
        <p:grpSpPr bwMode="auto">
          <a:xfrm>
            <a:off x="131763" y="847725"/>
            <a:ext cx="449262" cy="4276725"/>
            <a:chOff x="159" y="602"/>
            <a:chExt cx="293" cy="2957"/>
          </a:xfrm>
        </p:grpSpPr>
        <p:sp>
          <p:nvSpPr>
            <p:cNvPr id="25625" name="WordArt 6"/>
            <p:cNvSpPr>
              <a:spLocks noChangeArrowheads="1" noChangeShapeType="1" noTextEdit="1"/>
            </p:cNvSpPr>
            <p:nvPr/>
          </p:nvSpPr>
          <p:spPr bwMode="auto">
            <a:xfrm rot="5400000">
              <a:off x="-769" y="2337"/>
              <a:ext cx="2150" cy="293"/>
            </a:xfrm>
            <a:prstGeom prst="rect">
              <a:avLst/>
            </a:prstGeom>
          </p:spPr>
          <p:txBody>
            <a:bodyPr vert="eaVert"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auto"/>
              <a:r>
                <a:rPr lang="zh-CN" altLang="en-US" sz="2800" b="1" kern="10" spc="554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加  速  度</a:t>
              </a:r>
            </a:p>
          </p:txBody>
        </p:sp>
        <p:grpSp>
          <p:nvGrpSpPr>
            <p:cNvPr id="25626" name="Group 7"/>
            <p:cNvGrpSpPr>
              <a:grpSpLocks/>
            </p:cNvGrpSpPr>
            <p:nvPr/>
          </p:nvGrpSpPr>
          <p:grpSpPr bwMode="auto">
            <a:xfrm>
              <a:off x="228" y="650"/>
              <a:ext cx="180" cy="162"/>
              <a:chOff x="3045" y="1834"/>
              <a:chExt cx="101" cy="101"/>
            </a:xfrm>
          </p:grpSpPr>
          <p:sp>
            <p:nvSpPr>
              <p:cNvPr id="25630" name="Oval 8"/>
              <p:cNvSpPr>
                <a:spLocks noChangeArrowheads="1"/>
              </p:cNvSpPr>
              <p:nvPr/>
            </p:nvSpPr>
            <p:spPr bwMode="auto">
              <a:xfrm>
                <a:off x="3045" y="1834"/>
                <a:ext cx="101" cy="101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rgbClr val="009E00"/>
                  </a:gs>
                </a:gsLst>
                <a:lin ang="2700000" scaled="1"/>
              </a:gradFill>
              <a:ln w="9525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31" name="Oval 9"/>
              <p:cNvSpPr>
                <a:spLocks noChangeArrowheads="1"/>
              </p:cNvSpPr>
              <p:nvPr/>
            </p:nvSpPr>
            <p:spPr bwMode="auto">
              <a:xfrm rot="2011591">
                <a:off x="3061" y="1850"/>
                <a:ext cx="39" cy="44"/>
              </a:xfrm>
              <a:prstGeom prst="ellipse">
                <a:avLst/>
              </a:prstGeom>
              <a:gradFill rotWithShape="0">
                <a:gsLst>
                  <a:gs pos="0">
                    <a:srgbClr val="7BFFDC"/>
                  </a:gs>
                  <a:gs pos="100000">
                    <a:srgbClr val="00D09A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5627" name="Group 136"/>
            <p:cNvGrpSpPr>
              <a:grpSpLocks/>
            </p:cNvGrpSpPr>
            <p:nvPr/>
          </p:nvGrpSpPr>
          <p:grpSpPr bwMode="auto">
            <a:xfrm>
              <a:off x="165" y="602"/>
              <a:ext cx="264" cy="253"/>
              <a:chOff x="2136" y="1382"/>
              <a:chExt cx="576" cy="576"/>
            </a:xfrm>
          </p:grpSpPr>
          <p:sp>
            <p:nvSpPr>
              <p:cNvPr id="25628" name="Oval 137"/>
              <p:cNvSpPr>
                <a:spLocks noChangeArrowheads="1"/>
              </p:cNvSpPr>
              <p:nvPr/>
            </p:nvSpPr>
            <p:spPr bwMode="auto">
              <a:xfrm>
                <a:off x="2136" y="1382"/>
                <a:ext cx="576" cy="576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EC0000"/>
                  </a:gs>
                </a:gsLst>
                <a:lin ang="2700000" scaled="1"/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29" name="Oval 138"/>
              <p:cNvSpPr>
                <a:spLocks noChangeArrowheads="1"/>
              </p:cNvSpPr>
              <p:nvPr/>
            </p:nvSpPr>
            <p:spPr bwMode="auto">
              <a:xfrm rot="-3104273">
                <a:off x="2212" y="1482"/>
                <a:ext cx="232" cy="149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FF9900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5616" name="标题 1"/>
          <p:cNvSpPr>
            <a:spLocks noGrp="1"/>
          </p:cNvSpPr>
          <p:nvPr>
            <p:ph type="title" idx="4294967295"/>
          </p:nvPr>
        </p:nvSpPr>
        <p:spPr>
          <a:xfrm>
            <a:off x="7004050" y="-17463"/>
            <a:ext cx="2127250" cy="366713"/>
          </a:xfrm>
        </p:spPr>
        <p:txBody>
          <a:bodyPr/>
          <a:lstStyle/>
          <a:p>
            <a:r>
              <a:rPr lang="zh-CN" altLang="en-US" sz="900" smtClean="0">
                <a:solidFill>
                  <a:schemeClr val="bg1"/>
                </a:solidFill>
              </a:rPr>
              <a:t>平均加速度</a:t>
            </a:r>
          </a:p>
        </p:txBody>
      </p: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1057275" y="4657725"/>
            <a:ext cx="7512050" cy="476250"/>
            <a:chOff x="1127926" y="4657246"/>
            <a:chExt cx="7511993" cy="477054"/>
          </a:xfrm>
        </p:grpSpPr>
        <p:sp>
          <p:nvSpPr>
            <p:cNvPr id="25623" name="Rectangle 128"/>
            <p:cNvSpPr>
              <a:spLocks noChangeArrowheads="1"/>
            </p:cNvSpPr>
            <p:nvPr/>
          </p:nvSpPr>
          <p:spPr bwMode="auto">
            <a:xfrm>
              <a:off x="1127926" y="4657246"/>
              <a:ext cx="7511993" cy="4770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sz="2500" b="1">
                  <a:cs typeface="Times New Roman" pitchFamily="18" charset="0"/>
                </a:rPr>
                <a:t>平均加速度只是描述在       时间内速度的平均变化率</a:t>
              </a:r>
              <a:endParaRPr lang="zh-CN" altLang="en-US" sz="2500" b="1"/>
            </a:p>
          </p:txBody>
        </p:sp>
        <p:graphicFrame>
          <p:nvGraphicFramePr>
            <p:cNvPr id="25624" name="对象 2"/>
            <p:cNvGraphicFramePr>
              <a:graphicFrameLocks noChangeAspect="1"/>
            </p:cNvGraphicFramePr>
            <p:nvPr/>
          </p:nvGraphicFramePr>
          <p:xfrm>
            <a:off x="4518948" y="4749723"/>
            <a:ext cx="3429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84" name="Equation" r:id="rId4" imgW="342751" imgH="291973" progId="Equation.DSMT4">
                    <p:embed/>
                  </p:oleObj>
                </mc:Choice>
                <mc:Fallback>
                  <p:oleObj name="Equation" r:id="rId4" imgW="342751" imgH="291973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8948" y="4749723"/>
                          <a:ext cx="3429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18" name="Rectangle 114" descr="羊皮纸"/>
          <p:cNvSpPr>
            <a:spLocks noChangeArrowheads="1"/>
          </p:cNvSpPr>
          <p:nvPr/>
        </p:nvSpPr>
        <p:spPr bwMode="auto">
          <a:xfrm>
            <a:off x="0" y="6588125"/>
            <a:ext cx="9144000" cy="26987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25619" name="AutoShape 2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580438" y="6592888"/>
            <a:ext cx="282575" cy="255587"/>
          </a:xfrm>
          <a:prstGeom prst="actionButtonForwardNex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20" name="AutoShape 26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85125" y="6588125"/>
            <a:ext cx="284163" cy="265113"/>
          </a:xfrm>
          <a:prstGeom prst="actionButtonBeginning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21" name="AutoShape 27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877300" y="6592888"/>
            <a:ext cx="254000" cy="250825"/>
          </a:xfrm>
          <a:prstGeom prst="actionButtonEnd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22" name="动作按钮: 后退或前一项 15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83575" y="6588125"/>
            <a:ext cx="276225" cy="246063"/>
          </a:xfrm>
          <a:prstGeom prst="actionButtonBackPrevious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" name="Text Box 17"/>
          <p:cNvSpPr txBox="1">
            <a:spLocks noChangeArrowheads="1"/>
          </p:cNvSpPr>
          <p:nvPr/>
        </p:nvSpPr>
        <p:spPr bwMode="auto">
          <a:xfrm>
            <a:off x="0" y="127328"/>
            <a:ext cx="9028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</a:rPr>
              <a:t>1.2.5</a:t>
            </a:r>
            <a:endParaRPr kumimoji="1" lang="en-US" altLang="zh-CN" sz="2800" b="1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05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05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63931E-8 -4.61797E-7 L 0.30021 0.01763 " pathEditMode="relative" ptsTypes="AA">
                                      <p:cBhvr>
                                        <p:cTn id="11" dur="2000" fill="hold"/>
                                        <p:tgtEl>
                                          <p:spTgt spid="2304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7.10173E-7 -3.10663E-6 L 0.1857 -0.06255 " pathEditMode="relative" rAng="0" ptsTypes="AA">
                                      <p:cBhvr>
                                        <p:cTn id="14" dur="1000" fill="hold"/>
                                        <p:tgtEl>
                                          <p:spTgt spid="2304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00" y="-3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2000"/>
                                        <p:tgtEl>
                                          <p:spTgt spid="23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304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04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23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0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52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137" descr="2007720124531202_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402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1" name="Rectangle 5" descr="地球13"/>
          <p:cNvSpPr>
            <a:spLocks noChangeArrowheads="1"/>
          </p:cNvSpPr>
          <p:nvPr/>
        </p:nvSpPr>
        <p:spPr bwMode="auto">
          <a:xfrm>
            <a:off x="0" y="2644775"/>
            <a:ext cx="9188450" cy="4213225"/>
          </a:xfrm>
          <a:prstGeom prst="rect">
            <a:avLst/>
          </a:prstGeom>
          <a:blipFill dpi="0" rotWithShape="1">
            <a:blip r:embed="rId3" cstate="print"/>
            <a:srcRect/>
            <a:stretch>
              <a:fillRect/>
            </a:stretch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grpSp>
        <p:nvGrpSpPr>
          <p:cNvPr id="2052" name="Group 6"/>
          <p:cNvGrpSpPr>
            <a:grpSpLocks/>
          </p:cNvGrpSpPr>
          <p:nvPr/>
        </p:nvGrpSpPr>
        <p:grpSpPr bwMode="auto">
          <a:xfrm>
            <a:off x="0" y="5383213"/>
            <a:ext cx="9144000" cy="1474787"/>
            <a:chOff x="9" y="3178"/>
            <a:chExt cx="5775" cy="1142"/>
          </a:xfrm>
        </p:grpSpPr>
        <p:sp>
          <p:nvSpPr>
            <p:cNvPr id="2098" name="Freeform 7"/>
            <p:cNvSpPr>
              <a:spLocks/>
            </p:cNvSpPr>
            <p:nvPr/>
          </p:nvSpPr>
          <p:spPr bwMode="auto">
            <a:xfrm rot="924132">
              <a:off x="1460" y="3199"/>
              <a:ext cx="346" cy="68"/>
            </a:xfrm>
            <a:custGeom>
              <a:avLst/>
              <a:gdLst>
                <a:gd name="T0" fmla="*/ 0 w 354"/>
                <a:gd name="T1" fmla="*/ 8 h 120"/>
                <a:gd name="T2" fmla="*/ 44 w 354"/>
                <a:gd name="T3" fmla="*/ 5 h 120"/>
                <a:gd name="T4" fmla="*/ 108 w 354"/>
                <a:gd name="T5" fmla="*/ 2 h 120"/>
                <a:gd name="T6" fmla="*/ 196 w 354"/>
                <a:gd name="T7" fmla="*/ 3 h 120"/>
                <a:gd name="T8" fmla="*/ 235 w 354"/>
                <a:gd name="T9" fmla="*/ 3 h 120"/>
                <a:gd name="T10" fmla="*/ 284 w 354"/>
                <a:gd name="T11" fmla="*/ 0 h 120"/>
                <a:gd name="T12" fmla="*/ 317 w 354"/>
                <a:gd name="T13" fmla="*/ 1 h 120"/>
                <a:gd name="T14" fmla="*/ 323 w 354"/>
                <a:gd name="T15" fmla="*/ 6 h 120"/>
                <a:gd name="T16" fmla="*/ 274 w 354"/>
                <a:gd name="T17" fmla="*/ 7 h 120"/>
                <a:gd name="T18" fmla="*/ 230 w 354"/>
                <a:gd name="T19" fmla="*/ 9 h 120"/>
                <a:gd name="T20" fmla="*/ 182 w 354"/>
                <a:gd name="T21" fmla="*/ 9 h 120"/>
                <a:gd name="T22" fmla="*/ 108 w 354"/>
                <a:gd name="T23" fmla="*/ 9 h 120"/>
                <a:gd name="T24" fmla="*/ 65 w 354"/>
                <a:gd name="T25" fmla="*/ 12 h 120"/>
                <a:gd name="T26" fmla="*/ 6 w 354"/>
                <a:gd name="T27" fmla="*/ 12 h 120"/>
                <a:gd name="T28" fmla="*/ 0 w 354"/>
                <a:gd name="T29" fmla="*/ 8 h 12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354" h="120">
                  <a:moveTo>
                    <a:pt x="0" y="78"/>
                  </a:moveTo>
                  <a:lnTo>
                    <a:pt x="48" y="42"/>
                  </a:lnTo>
                  <a:lnTo>
                    <a:pt x="120" y="18"/>
                  </a:lnTo>
                  <a:lnTo>
                    <a:pt x="216" y="36"/>
                  </a:lnTo>
                  <a:lnTo>
                    <a:pt x="258" y="30"/>
                  </a:lnTo>
                  <a:lnTo>
                    <a:pt x="312" y="0"/>
                  </a:lnTo>
                  <a:lnTo>
                    <a:pt x="348" y="12"/>
                  </a:lnTo>
                  <a:lnTo>
                    <a:pt x="354" y="60"/>
                  </a:lnTo>
                  <a:lnTo>
                    <a:pt x="300" y="72"/>
                  </a:lnTo>
                  <a:lnTo>
                    <a:pt x="252" y="90"/>
                  </a:lnTo>
                  <a:lnTo>
                    <a:pt x="198" y="90"/>
                  </a:lnTo>
                  <a:lnTo>
                    <a:pt x="120" y="84"/>
                  </a:lnTo>
                  <a:lnTo>
                    <a:pt x="72" y="114"/>
                  </a:lnTo>
                  <a:lnTo>
                    <a:pt x="6" y="120"/>
                  </a:lnTo>
                  <a:lnTo>
                    <a:pt x="0" y="78"/>
                  </a:lnTo>
                  <a:close/>
                </a:path>
              </a:pathLst>
            </a:custGeom>
            <a:gradFill rotWithShape="0">
              <a:gsLst>
                <a:gs pos="0">
                  <a:srgbClr val="996600"/>
                </a:gs>
                <a:gs pos="100000">
                  <a:srgbClr val="663300"/>
                </a:gs>
              </a:gsLst>
              <a:path path="rect">
                <a:fillToRect l="100000" b="10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9" name="Freeform 8"/>
            <p:cNvSpPr>
              <a:spLocks/>
            </p:cNvSpPr>
            <p:nvPr/>
          </p:nvSpPr>
          <p:spPr bwMode="auto">
            <a:xfrm>
              <a:off x="2231" y="3228"/>
              <a:ext cx="337" cy="145"/>
            </a:xfrm>
            <a:custGeom>
              <a:avLst/>
              <a:gdLst>
                <a:gd name="T0" fmla="*/ 12 w 344"/>
                <a:gd name="T1" fmla="*/ 8 h 192"/>
                <a:gd name="T2" fmla="*/ 48 w 344"/>
                <a:gd name="T3" fmla="*/ 13 h 192"/>
                <a:gd name="T4" fmla="*/ 86 w 344"/>
                <a:gd name="T5" fmla="*/ 19 h 192"/>
                <a:gd name="T6" fmla="*/ 116 w 344"/>
                <a:gd name="T7" fmla="*/ 29 h 192"/>
                <a:gd name="T8" fmla="*/ 146 w 344"/>
                <a:gd name="T9" fmla="*/ 41 h 192"/>
                <a:gd name="T10" fmla="*/ 169 w 344"/>
                <a:gd name="T11" fmla="*/ 51 h 192"/>
                <a:gd name="T12" fmla="*/ 196 w 344"/>
                <a:gd name="T13" fmla="*/ 61 h 192"/>
                <a:gd name="T14" fmla="*/ 228 w 344"/>
                <a:gd name="T15" fmla="*/ 63 h 192"/>
                <a:gd name="T16" fmla="*/ 282 w 344"/>
                <a:gd name="T17" fmla="*/ 57 h 192"/>
                <a:gd name="T18" fmla="*/ 316 w 344"/>
                <a:gd name="T19" fmla="*/ 50 h 192"/>
                <a:gd name="T20" fmla="*/ 316 w 344"/>
                <a:gd name="T21" fmla="*/ 29 h 192"/>
                <a:gd name="T22" fmla="*/ 251 w 344"/>
                <a:gd name="T23" fmla="*/ 22 h 192"/>
                <a:gd name="T24" fmla="*/ 188 w 344"/>
                <a:gd name="T25" fmla="*/ 9 h 192"/>
                <a:gd name="T26" fmla="*/ 116 w 344"/>
                <a:gd name="T27" fmla="*/ 2 h 192"/>
                <a:gd name="T28" fmla="*/ 54 w 344"/>
                <a:gd name="T29" fmla="*/ 0 h 192"/>
                <a:gd name="T30" fmla="*/ 10 w 344"/>
                <a:gd name="T31" fmla="*/ 4 h 192"/>
                <a:gd name="T32" fmla="*/ 0 w 344"/>
                <a:gd name="T33" fmla="*/ 6 h 192"/>
                <a:gd name="T34" fmla="*/ 12 w 344"/>
                <a:gd name="T35" fmla="*/ 8 h 19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344" h="192">
                  <a:moveTo>
                    <a:pt x="12" y="24"/>
                  </a:moveTo>
                  <a:lnTo>
                    <a:pt x="52" y="40"/>
                  </a:lnTo>
                  <a:lnTo>
                    <a:pt x="94" y="58"/>
                  </a:lnTo>
                  <a:lnTo>
                    <a:pt x="126" y="88"/>
                  </a:lnTo>
                  <a:lnTo>
                    <a:pt x="158" y="124"/>
                  </a:lnTo>
                  <a:lnTo>
                    <a:pt x="184" y="158"/>
                  </a:lnTo>
                  <a:lnTo>
                    <a:pt x="212" y="188"/>
                  </a:lnTo>
                  <a:lnTo>
                    <a:pt x="248" y="192"/>
                  </a:lnTo>
                  <a:lnTo>
                    <a:pt x="306" y="178"/>
                  </a:lnTo>
                  <a:lnTo>
                    <a:pt x="344" y="154"/>
                  </a:lnTo>
                  <a:lnTo>
                    <a:pt x="344" y="90"/>
                  </a:lnTo>
                  <a:lnTo>
                    <a:pt x="272" y="66"/>
                  </a:lnTo>
                  <a:lnTo>
                    <a:pt x="204" y="28"/>
                  </a:lnTo>
                  <a:lnTo>
                    <a:pt x="126" y="6"/>
                  </a:lnTo>
                  <a:lnTo>
                    <a:pt x="58" y="0"/>
                  </a:lnTo>
                  <a:lnTo>
                    <a:pt x="10" y="10"/>
                  </a:lnTo>
                  <a:lnTo>
                    <a:pt x="0" y="20"/>
                  </a:lnTo>
                  <a:lnTo>
                    <a:pt x="12" y="24"/>
                  </a:lnTo>
                  <a:close/>
                </a:path>
              </a:pathLst>
            </a:custGeom>
            <a:solidFill>
              <a:srgbClr val="33487B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00" name="Freeform 9"/>
            <p:cNvSpPr>
              <a:spLocks/>
            </p:cNvSpPr>
            <p:nvPr/>
          </p:nvSpPr>
          <p:spPr bwMode="auto">
            <a:xfrm rot="284410">
              <a:off x="2411" y="3313"/>
              <a:ext cx="215" cy="33"/>
            </a:xfrm>
            <a:custGeom>
              <a:avLst/>
              <a:gdLst>
                <a:gd name="T0" fmla="*/ 0 w 1152"/>
                <a:gd name="T1" fmla="*/ 0 h 305"/>
                <a:gd name="T2" fmla="*/ 1 w 1152"/>
                <a:gd name="T3" fmla="*/ 0 h 305"/>
                <a:gd name="T4" fmla="*/ 1 w 1152"/>
                <a:gd name="T5" fmla="*/ 0 h 305"/>
                <a:gd name="T6" fmla="*/ 1 w 1152"/>
                <a:gd name="T7" fmla="*/ 0 h 305"/>
                <a:gd name="T8" fmla="*/ 1 w 1152"/>
                <a:gd name="T9" fmla="*/ 0 h 305"/>
                <a:gd name="T10" fmla="*/ 1 w 1152"/>
                <a:gd name="T11" fmla="*/ 0 h 305"/>
                <a:gd name="T12" fmla="*/ 1 w 1152"/>
                <a:gd name="T13" fmla="*/ 0 h 305"/>
                <a:gd name="T14" fmla="*/ 1 w 1152"/>
                <a:gd name="T15" fmla="*/ 0 h 305"/>
                <a:gd name="T16" fmla="*/ 1 w 1152"/>
                <a:gd name="T17" fmla="*/ 0 h 305"/>
                <a:gd name="T18" fmla="*/ 1 w 1152"/>
                <a:gd name="T19" fmla="*/ 0 h 305"/>
                <a:gd name="T20" fmla="*/ 1 w 1152"/>
                <a:gd name="T21" fmla="*/ 0 h 305"/>
                <a:gd name="T22" fmla="*/ 1 w 1152"/>
                <a:gd name="T23" fmla="*/ 0 h 305"/>
                <a:gd name="T24" fmla="*/ 1 w 1152"/>
                <a:gd name="T25" fmla="*/ 0 h 305"/>
                <a:gd name="T26" fmla="*/ 1 w 1152"/>
                <a:gd name="T27" fmla="*/ 0 h 305"/>
                <a:gd name="T28" fmla="*/ 0 w 1152"/>
                <a:gd name="T29" fmla="*/ 0 h 305"/>
                <a:gd name="T30" fmla="*/ 0 w 1152"/>
                <a:gd name="T31" fmla="*/ 0 h 305"/>
                <a:gd name="T32" fmla="*/ 0 w 1152"/>
                <a:gd name="T33" fmla="*/ 0 h 305"/>
                <a:gd name="T34" fmla="*/ 0 w 1152"/>
                <a:gd name="T35" fmla="*/ 0 h 305"/>
                <a:gd name="T36" fmla="*/ 0 w 1152"/>
                <a:gd name="T37" fmla="*/ 0 h 30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1152" h="305">
                  <a:moveTo>
                    <a:pt x="248" y="102"/>
                  </a:moveTo>
                  <a:lnTo>
                    <a:pt x="429" y="91"/>
                  </a:lnTo>
                  <a:lnTo>
                    <a:pt x="395" y="181"/>
                  </a:lnTo>
                  <a:lnTo>
                    <a:pt x="508" y="147"/>
                  </a:lnTo>
                  <a:lnTo>
                    <a:pt x="576" y="68"/>
                  </a:lnTo>
                  <a:lnTo>
                    <a:pt x="734" y="0"/>
                  </a:lnTo>
                  <a:lnTo>
                    <a:pt x="813" y="136"/>
                  </a:lnTo>
                  <a:lnTo>
                    <a:pt x="904" y="23"/>
                  </a:lnTo>
                  <a:lnTo>
                    <a:pt x="1084" y="12"/>
                  </a:lnTo>
                  <a:lnTo>
                    <a:pt x="1152" y="91"/>
                  </a:lnTo>
                  <a:lnTo>
                    <a:pt x="1016" y="136"/>
                  </a:lnTo>
                  <a:lnTo>
                    <a:pt x="937" y="147"/>
                  </a:lnTo>
                  <a:lnTo>
                    <a:pt x="971" y="283"/>
                  </a:lnTo>
                  <a:lnTo>
                    <a:pt x="678" y="294"/>
                  </a:lnTo>
                  <a:lnTo>
                    <a:pt x="339" y="305"/>
                  </a:lnTo>
                  <a:lnTo>
                    <a:pt x="0" y="271"/>
                  </a:lnTo>
                  <a:lnTo>
                    <a:pt x="79" y="147"/>
                  </a:lnTo>
                  <a:lnTo>
                    <a:pt x="169" y="215"/>
                  </a:lnTo>
                  <a:lnTo>
                    <a:pt x="248" y="102"/>
                  </a:lnTo>
                  <a:close/>
                </a:path>
              </a:pathLst>
            </a:custGeom>
            <a:gradFill rotWithShape="0">
              <a:gsLst>
                <a:gs pos="0">
                  <a:srgbClr val="7369C1"/>
                </a:gs>
                <a:gs pos="100000">
                  <a:srgbClr val="5E5C8C"/>
                </a:gs>
              </a:gsLst>
              <a:path path="rect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01" name="Rectangle 10"/>
            <p:cNvSpPr>
              <a:spLocks noChangeArrowheads="1"/>
            </p:cNvSpPr>
            <p:nvPr/>
          </p:nvSpPr>
          <p:spPr bwMode="auto">
            <a:xfrm>
              <a:off x="24" y="3532"/>
              <a:ext cx="5760" cy="25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02" name="Rectangle 11"/>
            <p:cNvSpPr>
              <a:spLocks noChangeArrowheads="1"/>
            </p:cNvSpPr>
            <p:nvPr/>
          </p:nvSpPr>
          <p:spPr bwMode="auto">
            <a:xfrm>
              <a:off x="11" y="3257"/>
              <a:ext cx="5760" cy="1063"/>
            </a:xfrm>
            <a:prstGeom prst="rect">
              <a:avLst/>
            </a:prstGeom>
            <a:gradFill rotWithShape="0">
              <a:gsLst>
                <a:gs pos="0">
                  <a:srgbClr val="00A2C8"/>
                </a:gs>
                <a:gs pos="100000">
                  <a:srgbClr val="202D64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03" name="Oval 12"/>
            <p:cNvSpPr>
              <a:spLocks noChangeArrowheads="1"/>
            </p:cNvSpPr>
            <p:nvPr/>
          </p:nvSpPr>
          <p:spPr bwMode="auto">
            <a:xfrm>
              <a:off x="3446" y="3182"/>
              <a:ext cx="511" cy="196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04" name="Oval 13"/>
            <p:cNvSpPr>
              <a:spLocks noChangeArrowheads="1"/>
            </p:cNvSpPr>
            <p:nvPr/>
          </p:nvSpPr>
          <p:spPr bwMode="auto">
            <a:xfrm>
              <a:off x="3887" y="3181"/>
              <a:ext cx="516" cy="220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05" name="Oval 14"/>
            <p:cNvSpPr>
              <a:spLocks noChangeArrowheads="1"/>
            </p:cNvSpPr>
            <p:nvPr/>
          </p:nvSpPr>
          <p:spPr bwMode="auto">
            <a:xfrm>
              <a:off x="4367" y="3181"/>
              <a:ext cx="504" cy="233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06" name="Oval 15"/>
            <p:cNvSpPr>
              <a:spLocks noChangeArrowheads="1"/>
            </p:cNvSpPr>
            <p:nvPr/>
          </p:nvSpPr>
          <p:spPr bwMode="auto">
            <a:xfrm>
              <a:off x="4822" y="3182"/>
              <a:ext cx="519" cy="270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07" name="Oval 16"/>
            <p:cNvSpPr>
              <a:spLocks noChangeArrowheads="1"/>
            </p:cNvSpPr>
            <p:nvPr/>
          </p:nvSpPr>
          <p:spPr bwMode="auto">
            <a:xfrm>
              <a:off x="3754" y="3246"/>
              <a:ext cx="481" cy="197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08" name="Oval 17"/>
            <p:cNvSpPr>
              <a:spLocks noChangeArrowheads="1"/>
            </p:cNvSpPr>
            <p:nvPr/>
          </p:nvSpPr>
          <p:spPr bwMode="auto">
            <a:xfrm>
              <a:off x="4235" y="3242"/>
              <a:ext cx="522" cy="239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09" name="Oval 18"/>
            <p:cNvSpPr>
              <a:spLocks noChangeArrowheads="1"/>
            </p:cNvSpPr>
            <p:nvPr/>
          </p:nvSpPr>
          <p:spPr bwMode="auto">
            <a:xfrm>
              <a:off x="4733" y="3237"/>
              <a:ext cx="473" cy="256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10" name="Oval 19"/>
            <p:cNvSpPr>
              <a:spLocks noChangeArrowheads="1"/>
            </p:cNvSpPr>
            <p:nvPr/>
          </p:nvSpPr>
          <p:spPr bwMode="auto">
            <a:xfrm>
              <a:off x="3004" y="3181"/>
              <a:ext cx="472" cy="211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11" name="Oval 20"/>
            <p:cNvSpPr>
              <a:spLocks noChangeArrowheads="1"/>
            </p:cNvSpPr>
            <p:nvPr/>
          </p:nvSpPr>
          <p:spPr bwMode="auto">
            <a:xfrm>
              <a:off x="2102" y="3178"/>
              <a:ext cx="479" cy="193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12" name="Oval 21"/>
            <p:cNvSpPr>
              <a:spLocks noChangeArrowheads="1"/>
            </p:cNvSpPr>
            <p:nvPr/>
          </p:nvSpPr>
          <p:spPr bwMode="auto">
            <a:xfrm>
              <a:off x="1167" y="3182"/>
              <a:ext cx="471" cy="223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13" name="Oval 22"/>
            <p:cNvSpPr>
              <a:spLocks noChangeArrowheads="1"/>
            </p:cNvSpPr>
            <p:nvPr/>
          </p:nvSpPr>
          <p:spPr bwMode="auto">
            <a:xfrm>
              <a:off x="732" y="3182"/>
              <a:ext cx="463" cy="252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14" name="Oval 23"/>
            <p:cNvSpPr>
              <a:spLocks noChangeArrowheads="1"/>
            </p:cNvSpPr>
            <p:nvPr/>
          </p:nvSpPr>
          <p:spPr bwMode="auto">
            <a:xfrm>
              <a:off x="3260" y="3247"/>
              <a:ext cx="493" cy="212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15" name="Oval 24"/>
            <p:cNvSpPr>
              <a:spLocks noChangeArrowheads="1"/>
            </p:cNvSpPr>
            <p:nvPr/>
          </p:nvSpPr>
          <p:spPr bwMode="auto">
            <a:xfrm>
              <a:off x="4080" y="3343"/>
              <a:ext cx="531" cy="254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16" name="Oval 25"/>
            <p:cNvSpPr>
              <a:spLocks noChangeArrowheads="1"/>
            </p:cNvSpPr>
            <p:nvPr/>
          </p:nvSpPr>
          <p:spPr bwMode="auto">
            <a:xfrm>
              <a:off x="4649" y="3313"/>
              <a:ext cx="483" cy="307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17" name="Oval 26"/>
            <p:cNvSpPr>
              <a:spLocks noChangeArrowheads="1"/>
            </p:cNvSpPr>
            <p:nvPr/>
          </p:nvSpPr>
          <p:spPr bwMode="auto">
            <a:xfrm>
              <a:off x="2557" y="3180"/>
              <a:ext cx="466" cy="176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18" name="Oval 27"/>
            <p:cNvSpPr>
              <a:spLocks noChangeArrowheads="1"/>
            </p:cNvSpPr>
            <p:nvPr/>
          </p:nvSpPr>
          <p:spPr bwMode="auto">
            <a:xfrm>
              <a:off x="1612" y="3179"/>
              <a:ext cx="503" cy="195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19" name="Oval 28"/>
            <p:cNvSpPr>
              <a:spLocks noChangeArrowheads="1"/>
            </p:cNvSpPr>
            <p:nvPr/>
          </p:nvSpPr>
          <p:spPr bwMode="auto">
            <a:xfrm>
              <a:off x="1279" y="3242"/>
              <a:ext cx="508" cy="235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20" name="Oval 29"/>
            <p:cNvSpPr>
              <a:spLocks noChangeArrowheads="1"/>
            </p:cNvSpPr>
            <p:nvPr/>
          </p:nvSpPr>
          <p:spPr bwMode="auto">
            <a:xfrm>
              <a:off x="3549" y="3327"/>
              <a:ext cx="543" cy="246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21" name="Oval 30"/>
            <p:cNvSpPr>
              <a:spLocks noChangeArrowheads="1"/>
            </p:cNvSpPr>
            <p:nvPr/>
          </p:nvSpPr>
          <p:spPr bwMode="auto">
            <a:xfrm>
              <a:off x="2770" y="3242"/>
              <a:ext cx="493" cy="187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22" name="Oval 31"/>
            <p:cNvSpPr>
              <a:spLocks noChangeArrowheads="1"/>
            </p:cNvSpPr>
            <p:nvPr/>
          </p:nvSpPr>
          <p:spPr bwMode="auto">
            <a:xfrm>
              <a:off x="1795" y="3237"/>
              <a:ext cx="463" cy="208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23" name="Oval 32"/>
            <p:cNvSpPr>
              <a:spLocks noChangeArrowheads="1"/>
            </p:cNvSpPr>
            <p:nvPr/>
          </p:nvSpPr>
          <p:spPr bwMode="auto">
            <a:xfrm>
              <a:off x="2263" y="3252"/>
              <a:ext cx="516" cy="188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24" name="Oval 33"/>
            <p:cNvSpPr>
              <a:spLocks noChangeArrowheads="1"/>
            </p:cNvSpPr>
            <p:nvPr/>
          </p:nvSpPr>
          <p:spPr bwMode="auto">
            <a:xfrm>
              <a:off x="1946" y="3315"/>
              <a:ext cx="518" cy="242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25" name="Oval 34"/>
            <p:cNvSpPr>
              <a:spLocks noChangeArrowheads="1"/>
            </p:cNvSpPr>
            <p:nvPr/>
          </p:nvSpPr>
          <p:spPr bwMode="auto">
            <a:xfrm>
              <a:off x="2482" y="3329"/>
              <a:ext cx="508" cy="216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26" name="Oval 35"/>
            <p:cNvSpPr>
              <a:spLocks noChangeArrowheads="1"/>
            </p:cNvSpPr>
            <p:nvPr/>
          </p:nvSpPr>
          <p:spPr bwMode="auto">
            <a:xfrm>
              <a:off x="3001" y="3337"/>
              <a:ext cx="537" cy="212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27" name="Oval 36"/>
            <p:cNvSpPr>
              <a:spLocks noChangeArrowheads="1"/>
            </p:cNvSpPr>
            <p:nvPr/>
          </p:nvSpPr>
          <p:spPr bwMode="auto">
            <a:xfrm>
              <a:off x="1431" y="3325"/>
              <a:ext cx="518" cy="310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28" name="Oval 37"/>
            <p:cNvSpPr>
              <a:spLocks noChangeArrowheads="1"/>
            </p:cNvSpPr>
            <p:nvPr/>
          </p:nvSpPr>
          <p:spPr bwMode="auto">
            <a:xfrm>
              <a:off x="800" y="3235"/>
              <a:ext cx="468" cy="271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29" name="Oval 38"/>
            <p:cNvSpPr>
              <a:spLocks noChangeArrowheads="1"/>
            </p:cNvSpPr>
            <p:nvPr/>
          </p:nvSpPr>
          <p:spPr bwMode="auto">
            <a:xfrm>
              <a:off x="898" y="3325"/>
              <a:ext cx="531" cy="291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30" name="Oval 39"/>
            <p:cNvSpPr>
              <a:spLocks noChangeArrowheads="1"/>
            </p:cNvSpPr>
            <p:nvPr/>
          </p:nvSpPr>
          <p:spPr bwMode="auto">
            <a:xfrm>
              <a:off x="999" y="3433"/>
              <a:ext cx="572" cy="345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31" name="Oval 40"/>
            <p:cNvSpPr>
              <a:spLocks noChangeArrowheads="1"/>
            </p:cNvSpPr>
            <p:nvPr/>
          </p:nvSpPr>
          <p:spPr bwMode="auto">
            <a:xfrm>
              <a:off x="1573" y="3412"/>
              <a:ext cx="562" cy="274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32" name="Oval 41"/>
            <p:cNvSpPr>
              <a:spLocks noChangeArrowheads="1"/>
            </p:cNvSpPr>
            <p:nvPr/>
          </p:nvSpPr>
          <p:spPr bwMode="auto">
            <a:xfrm>
              <a:off x="2142" y="3396"/>
              <a:ext cx="582" cy="284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33" name="Oval 42"/>
            <p:cNvSpPr>
              <a:spLocks noChangeArrowheads="1"/>
            </p:cNvSpPr>
            <p:nvPr/>
          </p:nvSpPr>
          <p:spPr bwMode="auto">
            <a:xfrm>
              <a:off x="2716" y="3396"/>
              <a:ext cx="587" cy="295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34" name="Oval 43"/>
            <p:cNvSpPr>
              <a:spLocks noChangeArrowheads="1"/>
            </p:cNvSpPr>
            <p:nvPr/>
          </p:nvSpPr>
          <p:spPr bwMode="auto">
            <a:xfrm>
              <a:off x="3320" y="3407"/>
              <a:ext cx="577" cy="279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35" name="Oval 44"/>
            <p:cNvSpPr>
              <a:spLocks noChangeArrowheads="1"/>
            </p:cNvSpPr>
            <p:nvPr/>
          </p:nvSpPr>
          <p:spPr bwMode="auto">
            <a:xfrm>
              <a:off x="3909" y="3427"/>
              <a:ext cx="567" cy="259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36" name="Oval 45"/>
            <p:cNvSpPr>
              <a:spLocks noChangeArrowheads="1"/>
            </p:cNvSpPr>
            <p:nvPr/>
          </p:nvSpPr>
          <p:spPr bwMode="auto">
            <a:xfrm>
              <a:off x="4487" y="3416"/>
              <a:ext cx="528" cy="326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37" name="Oval 46"/>
            <p:cNvSpPr>
              <a:spLocks noChangeArrowheads="1"/>
            </p:cNvSpPr>
            <p:nvPr/>
          </p:nvSpPr>
          <p:spPr bwMode="auto">
            <a:xfrm>
              <a:off x="3001" y="3517"/>
              <a:ext cx="694" cy="339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38" name="Oval 47"/>
            <p:cNvSpPr>
              <a:spLocks noChangeArrowheads="1"/>
            </p:cNvSpPr>
            <p:nvPr/>
          </p:nvSpPr>
          <p:spPr bwMode="auto">
            <a:xfrm>
              <a:off x="3654" y="3553"/>
              <a:ext cx="654" cy="343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39" name="Oval 48"/>
            <p:cNvSpPr>
              <a:spLocks noChangeArrowheads="1"/>
            </p:cNvSpPr>
            <p:nvPr/>
          </p:nvSpPr>
          <p:spPr bwMode="auto">
            <a:xfrm>
              <a:off x="4280" y="3542"/>
              <a:ext cx="641" cy="413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" name="Oval 49"/>
            <p:cNvSpPr>
              <a:spLocks noChangeArrowheads="1"/>
            </p:cNvSpPr>
            <p:nvPr/>
          </p:nvSpPr>
          <p:spPr bwMode="auto">
            <a:xfrm>
              <a:off x="2378" y="3512"/>
              <a:ext cx="629" cy="345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1" name="Oval 50"/>
            <p:cNvSpPr>
              <a:spLocks noChangeArrowheads="1"/>
            </p:cNvSpPr>
            <p:nvPr/>
          </p:nvSpPr>
          <p:spPr bwMode="auto">
            <a:xfrm>
              <a:off x="1136" y="3554"/>
              <a:ext cx="634" cy="384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2" name="Oval 51"/>
            <p:cNvSpPr>
              <a:spLocks noChangeArrowheads="1"/>
            </p:cNvSpPr>
            <p:nvPr/>
          </p:nvSpPr>
          <p:spPr bwMode="auto">
            <a:xfrm>
              <a:off x="1744" y="3507"/>
              <a:ext cx="630" cy="355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3" name="Oval 52"/>
            <p:cNvSpPr>
              <a:spLocks noChangeArrowheads="1"/>
            </p:cNvSpPr>
            <p:nvPr/>
          </p:nvSpPr>
          <p:spPr bwMode="auto">
            <a:xfrm>
              <a:off x="2647" y="3690"/>
              <a:ext cx="708" cy="370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4" name="Oval 53"/>
            <p:cNvSpPr>
              <a:spLocks noChangeArrowheads="1"/>
            </p:cNvSpPr>
            <p:nvPr/>
          </p:nvSpPr>
          <p:spPr bwMode="auto">
            <a:xfrm>
              <a:off x="1291" y="3706"/>
              <a:ext cx="672" cy="386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5" name="Oval 54"/>
            <p:cNvSpPr>
              <a:spLocks noChangeArrowheads="1"/>
            </p:cNvSpPr>
            <p:nvPr/>
          </p:nvSpPr>
          <p:spPr bwMode="auto">
            <a:xfrm>
              <a:off x="1937" y="3680"/>
              <a:ext cx="719" cy="364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6" name="Oval 55"/>
            <p:cNvSpPr>
              <a:spLocks noChangeArrowheads="1"/>
            </p:cNvSpPr>
            <p:nvPr/>
          </p:nvSpPr>
          <p:spPr bwMode="auto">
            <a:xfrm>
              <a:off x="3358" y="3719"/>
              <a:ext cx="683" cy="320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7" name="Oval 56"/>
            <p:cNvSpPr>
              <a:spLocks noChangeArrowheads="1"/>
            </p:cNvSpPr>
            <p:nvPr/>
          </p:nvSpPr>
          <p:spPr bwMode="auto">
            <a:xfrm>
              <a:off x="4037" y="3706"/>
              <a:ext cx="700" cy="406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8" name="Oval 57"/>
            <p:cNvSpPr>
              <a:spLocks noChangeArrowheads="1"/>
            </p:cNvSpPr>
            <p:nvPr/>
          </p:nvSpPr>
          <p:spPr bwMode="auto">
            <a:xfrm>
              <a:off x="2230" y="3888"/>
              <a:ext cx="808" cy="414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3399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9" name="Oval 58"/>
            <p:cNvSpPr>
              <a:spLocks noChangeArrowheads="1"/>
            </p:cNvSpPr>
            <p:nvPr/>
          </p:nvSpPr>
          <p:spPr bwMode="auto">
            <a:xfrm>
              <a:off x="3020" y="3869"/>
              <a:ext cx="776" cy="435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3399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0" name="Oval 59"/>
            <p:cNvSpPr>
              <a:spLocks noChangeArrowheads="1"/>
            </p:cNvSpPr>
            <p:nvPr/>
          </p:nvSpPr>
          <p:spPr bwMode="auto">
            <a:xfrm>
              <a:off x="3774" y="3904"/>
              <a:ext cx="789" cy="416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3399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1" name="Oval 60"/>
            <p:cNvSpPr>
              <a:spLocks noChangeArrowheads="1"/>
            </p:cNvSpPr>
            <p:nvPr/>
          </p:nvSpPr>
          <p:spPr bwMode="auto">
            <a:xfrm>
              <a:off x="5285" y="3181"/>
              <a:ext cx="486" cy="240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" name="Oval 61"/>
            <p:cNvSpPr>
              <a:spLocks noChangeArrowheads="1"/>
            </p:cNvSpPr>
            <p:nvPr/>
          </p:nvSpPr>
          <p:spPr bwMode="auto">
            <a:xfrm>
              <a:off x="5215" y="3244"/>
              <a:ext cx="509" cy="239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" name="Oval 62"/>
            <p:cNvSpPr>
              <a:spLocks noChangeArrowheads="1"/>
            </p:cNvSpPr>
            <p:nvPr/>
          </p:nvSpPr>
          <p:spPr bwMode="auto">
            <a:xfrm>
              <a:off x="5133" y="3326"/>
              <a:ext cx="517" cy="306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" name="Oval 63"/>
            <p:cNvSpPr>
              <a:spLocks noChangeArrowheads="1"/>
            </p:cNvSpPr>
            <p:nvPr/>
          </p:nvSpPr>
          <p:spPr bwMode="auto">
            <a:xfrm>
              <a:off x="5012" y="3434"/>
              <a:ext cx="560" cy="360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" name="Oval 64"/>
            <p:cNvSpPr>
              <a:spLocks noChangeArrowheads="1"/>
            </p:cNvSpPr>
            <p:nvPr/>
          </p:nvSpPr>
          <p:spPr bwMode="auto">
            <a:xfrm>
              <a:off x="4905" y="3555"/>
              <a:ext cx="611" cy="440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6" name="Oval 65"/>
            <p:cNvSpPr>
              <a:spLocks noChangeArrowheads="1"/>
            </p:cNvSpPr>
            <p:nvPr/>
          </p:nvSpPr>
          <p:spPr bwMode="auto">
            <a:xfrm>
              <a:off x="4746" y="3701"/>
              <a:ext cx="705" cy="442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7" name="Oval 66"/>
            <p:cNvSpPr>
              <a:spLocks noChangeArrowheads="1"/>
            </p:cNvSpPr>
            <p:nvPr/>
          </p:nvSpPr>
          <p:spPr bwMode="auto">
            <a:xfrm>
              <a:off x="1479" y="3888"/>
              <a:ext cx="762" cy="402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8" name="Oval 67"/>
            <p:cNvSpPr>
              <a:spLocks noChangeArrowheads="1"/>
            </p:cNvSpPr>
            <p:nvPr/>
          </p:nvSpPr>
          <p:spPr bwMode="auto">
            <a:xfrm>
              <a:off x="299" y="3179"/>
              <a:ext cx="434" cy="236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9" name="Oval 68"/>
            <p:cNvSpPr>
              <a:spLocks noChangeArrowheads="1"/>
            </p:cNvSpPr>
            <p:nvPr/>
          </p:nvSpPr>
          <p:spPr bwMode="auto">
            <a:xfrm>
              <a:off x="316" y="3232"/>
              <a:ext cx="496" cy="262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0" name="Oval 69"/>
            <p:cNvSpPr>
              <a:spLocks noChangeArrowheads="1"/>
            </p:cNvSpPr>
            <p:nvPr/>
          </p:nvSpPr>
          <p:spPr bwMode="auto">
            <a:xfrm>
              <a:off x="377" y="3321"/>
              <a:ext cx="531" cy="302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1" name="Oval 70"/>
            <p:cNvSpPr>
              <a:spLocks noChangeArrowheads="1"/>
            </p:cNvSpPr>
            <p:nvPr/>
          </p:nvSpPr>
          <p:spPr bwMode="auto">
            <a:xfrm>
              <a:off x="435" y="3448"/>
              <a:ext cx="572" cy="306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2" name="Oval 71"/>
            <p:cNvSpPr>
              <a:spLocks noChangeArrowheads="1"/>
            </p:cNvSpPr>
            <p:nvPr/>
          </p:nvSpPr>
          <p:spPr bwMode="auto">
            <a:xfrm>
              <a:off x="507" y="3559"/>
              <a:ext cx="635" cy="366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3" name="Oval 72"/>
            <p:cNvSpPr>
              <a:spLocks noChangeArrowheads="1"/>
            </p:cNvSpPr>
            <p:nvPr/>
          </p:nvSpPr>
          <p:spPr bwMode="auto">
            <a:xfrm>
              <a:off x="573" y="3694"/>
              <a:ext cx="707" cy="418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4" name="Oval 73"/>
            <p:cNvSpPr>
              <a:spLocks noChangeArrowheads="1"/>
            </p:cNvSpPr>
            <p:nvPr/>
          </p:nvSpPr>
          <p:spPr bwMode="auto">
            <a:xfrm>
              <a:off x="722" y="3883"/>
              <a:ext cx="781" cy="436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5" name="Oval 74"/>
            <p:cNvSpPr>
              <a:spLocks noChangeArrowheads="1"/>
            </p:cNvSpPr>
            <p:nvPr/>
          </p:nvSpPr>
          <p:spPr bwMode="auto">
            <a:xfrm>
              <a:off x="4559" y="3870"/>
              <a:ext cx="824" cy="414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6" name="Oval 75"/>
            <p:cNvSpPr>
              <a:spLocks noChangeArrowheads="1"/>
            </p:cNvSpPr>
            <p:nvPr/>
          </p:nvSpPr>
          <p:spPr bwMode="auto">
            <a:xfrm>
              <a:off x="11" y="3181"/>
              <a:ext cx="289" cy="174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7" name="Oval 76"/>
            <p:cNvSpPr>
              <a:spLocks noChangeArrowheads="1"/>
            </p:cNvSpPr>
            <p:nvPr/>
          </p:nvSpPr>
          <p:spPr bwMode="auto">
            <a:xfrm>
              <a:off x="11" y="3253"/>
              <a:ext cx="308" cy="184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8" name="Oval 77"/>
            <p:cNvSpPr>
              <a:spLocks noChangeArrowheads="1"/>
            </p:cNvSpPr>
            <p:nvPr/>
          </p:nvSpPr>
          <p:spPr bwMode="auto">
            <a:xfrm>
              <a:off x="11" y="3345"/>
              <a:ext cx="369" cy="224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9" name="Oval 78"/>
            <p:cNvSpPr>
              <a:spLocks noChangeArrowheads="1"/>
            </p:cNvSpPr>
            <p:nvPr/>
          </p:nvSpPr>
          <p:spPr bwMode="auto">
            <a:xfrm>
              <a:off x="11" y="3448"/>
              <a:ext cx="422" cy="258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70" name="Oval 79"/>
            <p:cNvSpPr>
              <a:spLocks noChangeArrowheads="1"/>
            </p:cNvSpPr>
            <p:nvPr/>
          </p:nvSpPr>
          <p:spPr bwMode="auto">
            <a:xfrm>
              <a:off x="11" y="3577"/>
              <a:ext cx="500" cy="303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71" name="Oval 80"/>
            <p:cNvSpPr>
              <a:spLocks noChangeArrowheads="1"/>
            </p:cNvSpPr>
            <p:nvPr/>
          </p:nvSpPr>
          <p:spPr bwMode="auto">
            <a:xfrm>
              <a:off x="11" y="3720"/>
              <a:ext cx="569" cy="389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72" name="Freeform 81"/>
            <p:cNvSpPr>
              <a:spLocks/>
            </p:cNvSpPr>
            <p:nvPr/>
          </p:nvSpPr>
          <p:spPr bwMode="auto">
            <a:xfrm>
              <a:off x="5706" y="3288"/>
              <a:ext cx="70" cy="136"/>
            </a:xfrm>
            <a:custGeom>
              <a:avLst/>
              <a:gdLst>
                <a:gd name="T0" fmla="*/ 0 w 387"/>
                <a:gd name="T1" fmla="*/ 0 h 345"/>
                <a:gd name="T2" fmla="*/ 0 w 387"/>
                <a:gd name="T3" fmla="*/ 0 h 345"/>
                <a:gd name="T4" fmla="*/ 0 w 387"/>
                <a:gd name="T5" fmla="*/ 0 h 345"/>
                <a:gd name="T6" fmla="*/ 0 w 387"/>
                <a:gd name="T7" fmla="*/ 1 h 345"/>
                <a:gd name="T8" fmla="*/ 0 w 387"/>
                <a:gd name="T9" fmla="*/ 2 h 345"/>
                <a:gd name="T10" fmla="*/ 0 w 387"/>
                <a:gd name="T11" fmla="*/ 3 h 345"/>
                <a:gd name="T12" fmla="*/ 0 w 387"/>
                <a:gd name="T13" fmla="*/ 4 h 345"/>
                <a:gd name="T14" fmla="*/ 0 w 387"/>
                <a:gd name="T15" fmla="*/ 5 h 345"/>
                <a:gd name="T16" fmla="*/ 0 w 387"/>
                <a:gd name="T17" fmla="*/ 6 h 345"/>
                <a:gd name="T18" fmla="*/ 0 w 387"/>
                <a:gd name="T19" fmla="*/ 7 h 345"/>
                <a:gd name="T20" fmla="*/ 0 w 387"/>
                <a:gd name="T21" fmla="*/ 8 h 345"/>
                <a:gd name="T22" fmla="*/ 0 w 387"/>
                <a:gd name="T23" fmla="*/ 8 h 345"/>
                <a:gd name="T24" fmla="*/ 0 w 387"/>
                <a:gd name="T25" fmla="*/ 0 h 34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387" h="345">
                  <a:moveTo>
                    <a:pt x="387" y="0"/>
                  </a:moveTo>
                  <a:lnTo>
                    <a:pt x="294" y="3"/>
                  </a:lnTo>
                  <a:lnTo>
                    <a:pt x="207" y="12"/>
                  </a:lnTo>
                  <a:lnTo>
                    <a:pt x="132" y="36"/>
                  </a:lnTo>
                  <a:lnTo>
                    <a:pt x="75" y="72"/>
                  </a:lnTo>
                  <a:lnTo>
                    <a:pt x="21" y="111"/>
                  </a:lnTo>
                  <a:lnTo>
                    <a:pt x="0" y="156"/>
                  </a:lnTo>
                  <a:lnTo>
                    <a:pt x="3" y="207"/>
                  </a:lnTo>
                  <a:lnTo>
                    <a:pt x="42" y="255"/>
                  </a:lnTo>
                  <a:lnTo>
                    <a:pt x="120" y="297"/>
                  </a:lnTo>
                  <a:lnTo>
                    <a:pt x="237" y="330"/>
                  </a:lnTo>
                  <a:lnTo>
                    <a:pt x="387" y="345"/>
                  </a:lnTo>
                  <a:lnTo>
                    <a:pt x="387" y="0"/>
                  </a:lnTo>
                  <a:close/>
                </a:path>
              </a:pathLst>
            </a:cu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3" name="Freeform 82"/>
            <p:cNvSpPr>
              <a:spLocks/>
            </p:cNvSpPr>
            <p:nvPr/>
          </p:nvSpPr>
          <p:spPr bwMode="auto">
            <a:xfrm>
              <a:off x="5646" y="3381"/>
              <a:ext cx="125" cy="179"/>
            </a:xfrm>
            <a:custGeom>
              <a:avLst/>
              <a:gdLst>
                <a:gd name="T0" fmla="*/ 4 w 387"/>
                <a:gd name="T1" fmla="*/ 0 h 345"/>
                <a:gd name="T2" fmla="*/ 3 w 387"/>
                <a:gd name="T3" fmla="*/ 1 h 345"/>
                <a:gd name="T4" fmla="*/ 2 w 387"/>
                <a:gd name="T5" fmla="*/ 1 h 345"/>
                <a:gd name="T6" fmla="*/ 2 w 387"/>
                <a:gd name="T7" fmla="*/ 3 h 345"/>
                <a:gd name="T8" fmla="*/ 1 w 387"/>
                <a:gd name="T9" fmla="*/ 5 h 345"/>
                <a:gd name="T10" fmla="*/ 0 w 387"/>
                <a:gd name="T11" fmla="*/ 8 h 345"/>
                <a:gd name="T12" fmla="*/ 0 w 387"/>
                <a:gd name="T13" fmla="*/ 11 h 345"/>
                <a:gd name="T14" fmla="*/ 0 w 387"/>
                <a:gd name="T15" fmla="*/ 15 h 345"/>
                <a:gd name="T16" fmla="*/ 1 w 387"/>
                <a:gd name="T17" fmla="*/ 18 h 345"/>
                <a:gd name="T18" fmla="*/ 1 w 387"/>
                <a:gd name="T19" fmla="*/ 22 h 345"/>
                <a:gd name="T20" fmla="*/ 3 w 387"/>
                <a:gd name="T21" fmla="*/ 24 h 345"/>
                <a:gd name="T22" fmla="*/ 4 w 387"/>
                <a:gd name="T23" fmla="*/ 25 h 345"/>
                <a:gd name="T24" fmla="*/ 4 w 387"/>
                <a:gd name="T25" fmla="*/ 0 h 34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387" h="345">
                  <a:moveTo>
                    <a:pt x="387" y="0"/>
                  </a:moveTo>
                  <a:lnTo>
                    <a:pt x="294" y="3"/>
                  </a:lnTo>
                  <a:lnTo>
                    <a:pt x="207" y="12"/>
                  </a:lnTo>
                  <a:lnTo>
                    <a:pt x="132" y="36"/>
                  </a:lnTo>
                  <a:lnTo>
                    <a:pt x="75" y="72"/>
                  </a:lnTo>
                  <a:lnTo>
                    <a:pt x="21" y="111"/>
                  </a:lnTo>
                  <a:lnTo>
                    <a:pt x="0" y="156"/>
                  </a:lnTo>
                  <a:lnTo>
                    <a:pt x="3" y="207"/>
                  </a:lnTo>
                  <a:lnTo>
                    <a:pt x="42" y="255"/>
                  </a:lnTo>
                  <a:lnTo>
                    <a:pt x="120" y="297"/>
                  </a:lnTo>
                  <a:lnTo>
                    <a:pt x="237" y="330"/>
                  </a:lnTo>
                  <a:lnTo>
                    <a:pt x="387" y="345"/>
                  </a:lnTo>
                  <a:lnTo>
                    <a:pt x="387" y="0"/>
                  </a:lnTo>
                  <a:close/>
                </a:path>
              </a:pathLst>
            </a:cu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4" name="Freeform 83"/>
            <p:cNvSpPr>
              <a:spLocks/>
            </p:cNvSpPr>
            <p:nvPr/>
          </p:nvSpPr>
          <p:spPr bwMode="auto">
            <a:xfrm>
              <a:off x="5570" y="3456"/>
              <a:ext cx="202" cy="301"/>
            </a:xfrm>
            <a:custGeom>
              <a:avLst/>
              <a:gdLst>
                <a:gd name="T0" fmla="*/ 29 w 387"/>
                <a:gd name="T1" fmla="*/ 0 h 345"/>
                <a:gd name="T2" fmla="*/ 22 w 387"/>
                <a:gd name="T3" fmla="*/ 3 h 345"/>
                <a:gd name="T4" fmla="*/ 15 w 387"/>
                <a:gd name="T5" fmla="*/ 7 h 345"/>
                <a:gd name="T6" fmla="*/ 10 w 387"/>
                <a:gd name="T7" fmla="*/ 21 h 345"/>
                <a:gd name="T8" fmla="*/ 5 w 387"/>
                <a:gd name="T9" fmla="*/ 42 h 345"/>
                <a:gd name="T10" fmla="*/ 2 w 387"/>
                <a:gd name="T11" fmla="*/ 65 h 345"/>
                <a:gd name="T12" fmla="*/ 0 w 387"/>
                <a:gd name="T13" fmla="*/ 91 h 345"/>
                <a:gd name="T14" fmla="*/ 1 w 387"/>
                <a:gd name="T15" fmla="*/ 120 h 345"/>
                <a:gd name="T16" fmla="*/ 3 w 387"/>
                <a:gd name="T17" fmla="*/ 147 h 345"/>
                <a:gd name="T18" fmla="*/ 9 w 387"/>
                <a:gd name="T19" fmla="*/ 172 h 345"/>
                <a:gd name="T20" fmla="*/ 18 w 387"/>
                <a:gd name="T21" fmla="*/ 191 h 345"/>
                <a:gd name="T22" fmla="*/ 29 w 387"/>
                <a:gd name="T23" fmla="*/ 200 h 345"/>
                <a:gd name="T24" fmla="*/ 29 w 387"/>
                <a:gd name="T25" fmla="*/ 0 h 34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387" h="345">
                  <a:moveTo>
                    <a:pt x="387" y="0"/>
                  </a:moveTo>
                  <a:lnTo>
                    <a:pt x="294" y="3"/>
                  </a:lnTo>
                  <a:lnTo>
                    <a:pt x="207" y="12"/>
                  </a:lnTo>
                  <a:lnTo>
                    <a:pt x="132" y="36"/>
                  </a:lnTo>
                  <a:lnTo>
                    <a:pt x="75" y="72"/>
                  </a:lnTo>
                  <a:lnTo>
                    <a:pt x="21" y="111"/>
                  </a:lnTo>
                  <a:lnTo>
                    <a:pt x="0" y="156"/>
                  </a:lnTo>
                  <a:lnTo>
                    <a:pt x="3" y="207"/>
                  </a:lnTo>
                  <a:lnTo>
                    <a:pt x="42" y="255"/>
                  </a:lnTo>
                  <a:lnTo>
                    <a:pt x="120" y="297"/>
                  </a:lnTo>
                  <a:lnTo>
                    <a:pt x="237" y="330"/>
                  </a:lnTo>
                  <a:lnTo>
                    <a:pt x="387" y="345"/>
                  </a:lnTo>
                  <a:lnTo>
                    <a:pt x="387" y="0"/>
                  </a:lnTo>
                  <a:close/>
                </a:path>
              </a:pathLst>
            </a:cu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5" name="Freeform 84"/>
            <p:cNvSpPr>
              <a:spLocks/>
            </p:cNvSpPr>
            <p:nvPr/>
          </p:nvSpPr>
          <p:spPr bwMode="auto">
            <a:xfrm>
              <a:off x="5510" y="3589"/>
              <a:ext cx="258" cy="375"/>
            </a:xfrm>
            <a:custGeom>
              <a:avLst/>
              <a:gdLst>
                <a:gd name="T0" fmla="*/ 77 w 387"/>
                <a:gd name="T1" fmla="*/ 0 h 345"/>
                <a:gd name="T2" fmla="*/ 58 w 387"/>
                <a:gd name="T3" fmla="*/ 3 h 345"/>
                <a:gd name="T4" fmla="*/ 41 w 387"/>
                <a:gd name="T5" fmla="*/ 16 h 345"/>
                <a:gd name="T6" fmla="*/ 26 w 387"/>
                <a:gd name="T7" fmla="*/ 50 h 345"/>
                <a:gd name="T8" fmla="*/ 15 w 387"/>
                <a:gd name="T9" fmla="*/ 100 h 345"/>
                <a:gd name="T10" fmla="*/ 4 w 387"/>
                <a:gd name="T11" fmla="*/ 155 h 345"/>
                <a:gd name="T12" fmla="*/ 0 w 387"/>
                <a:gd name="T13" fmla="*/ 218 h 345"/>
                <a:gd name="T14" fmla="*/ 1 w 387"/>
                <a:gd name="T15" fmla="*/ 289 h 345"/>
                <a:gd name="T16" fmla="*/ 9 w 387"/>
                <a:gd name="T17" fmla="*/ 355 h 345"/>
                <a:gd name="T18" fmla="*/ 23 w 387"/>
                <a:gd name="T19" fmla="*/ 415 h 345"/>
                <a:gd name="T20" fmla="*/ 47 w 387"/>
                <a:gd name="T21" fmla="*/ 461 h 345"/>
                <a:gd name="T22" fmla="*/ 77 w 387"/>
                <a:gd name="T23" fmla="*/ 482 h 345"/>
                <a:gd name="T24" fmla="*/ 77 w 387"/>
                <a:gd name="T25" fmla="*/ 0 h 34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387" h="345">
                  <a:moveTo>
                    <a:pt x="387" y="0"/>
                  </a:moveTo>
                  <a:lnTo>
                    <a:pt x="294" y="3"/>
                  </a:lnTo>
                  <a:lnTo>
                    <a:pt x="207" y="12"/>
                  </a:lnTo>
                  <a:lnTo>
                    <a:pt x="132" y="36"/>
                  </a:lnTo>
                  <a:lnTo>
                    <a:pt x="75" y="72"/>
                  </a:lnTo>
                  <a:lnTo>
                    <a:pt x="21" y="111"/>
                  </a:lnTo>
                  <a:lnTo>
                    <a:pt x="0" y="156"/>
                  </a:lnTo>
                  <a:lnTo>
                    <a:pt x="3" y="207"/>
                  </a:lnTo>
                  <a:lnTo>
                    <a:pt x="42" y="255"/>
                  </a:lnTo>
                  <a:lnTo>
                    <a:pt x="120" y="297"/>
                  </a:lnTo>
                  <a:lnTo>
                    <a:pt x="237" y="330"/>
                  </a:lnTo>
                  <a:lnTo>
                    <a:pt x="387" y="345"/>
                  </a:lnTo>
                  <a:lnTo>
                    <a:pt x="387" y="0"/>
                  </a:lnTo>
                  <a:close/>
                </a:path>
              </a:pathLst>
            </a:cu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6" name="Freeform 85"/>
            <p:cNvSpPr>
              <a:spLocks/>
            </p:cNvSpPr>
            <p:nvPr/>
          </p:nvSpPr>
          <p:spPr bwMode="auto">
            <a:xfrm>
              <a:off x="5449" y="3758"/>
              <a:ext cx="315" cy="376"/>
            </a:xfrm>
            <a:custGeom>
              <a:avLst/>
              <a:gdLst>
                <a:gd name="T0" fmla="*/ 169 w 387"/>
                <a:gd name="T1" fmla="*/ 0 h 345"/>
                <a:gd name="T2" fmla="*/ 129 w 387"/>
                <a:gd name="T3" fmla="*/ 3 h 345"/>
                <a:gd name="T4" fmla="*/ 91 w 387"/>
                <a:gd name="T5" fmla="*/ 16 h 345"/>
                <a:gd name="T6" fmla="*/ 58 w 387"/>
                <a:gd name="T7" fmla="*/ 51 h 345"/>
                <a:gd name="T8" fmla="*/ 33 w 387"/>
                <a:gd name="T9" fmla="*/ 101 h 345"/>
                <a:gd name="T10" fmla="*/ 9 w 387"/>
                <a:gd name="T11" fmla="*/ 157 h 345"/>
                <a:gd name="T12" fmla="*/ 0 w 387"/>
                <a:gd name="T13" fmla="*/ 220 h 345"/>
                <a:gd name="T14" fmla="*/ 2 w 387"/>
                <a:gd name="T15" fmla="*/ 292 h 345"/>
                <a:gd name="T16" fmla="*/ 19 w 387"/>
                <a:gd name="T17" fmla="*/ 360 h 345"/>
                <a:gd name="T18" fmla="*/ 53 w 387"/>
                <a:gd name="T19" fmla="*/ 420 h 345"/>
                <a:gd name="T20" fmla="*/ 104 w 387"/>
                <a:gd name="T21" fmla="*/ 465 h 345"/>
                <a:gd name="T22" fmla="*/ 169 w 387"/>
                <a:gd name="T23" fmla="*/ 487 h 345"/>
                <a:gd name="T24" fmla="*/ 169 w 387"/>
                <a:gd name="T25" fmla="*/ 0 h 34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387" h="345">
                  <a:moveTo>
                    <a:pt x="387" y="0"/>
                  </a:moveTo>
                  <a:lnTo>
                    <a:pt x="294" y="3"/>
                  </a:lnTo>
                  <a:lnTo>
                    <a:pt x="207" y="12"/>
                  </a:lnTo>
                  <a:lnTo>
                    <a:pt x="132" y="36"/>
                  </a:lnTo>
                  <a:lnTo>
                    <a:pt x="75" y="72"/>
                  </a:lnTo>
                  <a:lnTo>
                    <a:pt x="21" y="111"/>
                  </a:lnTo>
                  <a:lnTo>
                    <a:pt x="0" y="156"/>
                  </a:lnTo>
                  <a:lnTo>
                    <a:pt x="3" y="207"/>
                  </a:lnTo>
                  <a:lnTo>
                    <a:pt x="42" y="255"/>
                  </a:lnTo>
                  <a:lnTo>
                    <a:pt x="120" y="297"/>
                  </a:lnTo>
                  <a:lnTo>
                    <a:pt x="237" y="330"/>
                  </a:lnTo>
                  <a:lnTo>
                    <a:pt x="387" y="345"/>
                  </a:lnTo>
                  <a:lnTo>
                    <a:pt x="387" y="0"/>
                  </a:lnTo>
                  <a:close/>
                </a:path>
              </a:pathLst>
            </a:cu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7" name="Freeform 86"/>
            <p:cNvSpPr>
              <a:spLocks/>
            </p:cNvSpPr>
            <p:nvPr/>
          </p:nvSpPr>
          <p:spPr bwMode="auto">
            <a:xfrm>
              <a:off x="5375" y="3902"/>
              <a:ext cx="396" cy="376"/>
            </a:xfrm>
            <a:custGeom>
              <a:avLst/>
              <a:gdLst>
                <a:gd name="T0" fmla="*/ 424 w 387"/>
                <a:gd name="T1" fmla="*/ 0 h 345"/>
                <a:gd name="T2" fmla="*/ 322 w 387"/>
                <a:gd name="T3" fmla="*/ 3 h 345"/>
                <a:gd name="T4" fmla="*/ 227 w 387"/>
                <a:gd name="T5" fmla="*/ 16 h 345"/>
                <a:gd name="T6" fmla="*/ 144 w 387"/>
                <a:gd name="T7" fmla="*/ 51 h 345"/>
                <a:gd name="T8" fmla="*/ 83 w 387"/>
                <a:gd name="T9" fmla="*/ 101 h 345"/>
                <a:gd name="T10" fmla="*/ 21 w 387"/>
                <a:gd name="T11" fmla="*/ 157 h 345"/>
                <a:gd name="T12" fmla="*/ 0 w 387"/>
                <a:gd name="T13" fmla="*/ 220 h 345"/>
                <a:gd name="T14" fmla="*/ 3 w 387"/>
                <a:gd name="T15" fmla="*/ 292 h 345"/>
                <a:gd name="T16" fmla="*/ 46 w 387"/>
                <a:gd name="T17" fmla="*/ 360 h 345"/>
                <a:gd name="T18" fmla="*/ 132 w 387"/>
                <a:gd name="T19" fmla="*/ 420 h 345"/>
                <a:gd name="T20" fmla="*/ 261 w 387"/>
                <a:gd name="T21" fmla="*/ 465 h 345"/>
                <a:gd name="T22" fmla="*/ 424 w 387"/>
                <a:gd name="T23" fmla="*/ 487 h 345"/>
                <a:gd name="T24" fmla="*/ 424 w 387"/>
                <a:gd name="T25" fmla="*/ 0 h 34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387" h="345">
                  <a:moveTo>
                    <a:pt x="387" y="0"/>
                  </a:moveTo>
                  <a:lnTo>
                    <a:pt x="294" y="3"/>
                  </a:lnTo>
                  <a:lnTo>
                    <a:pt x="207" y="12"/>
                  </a:lnTo>
                  <a:lnTo>
                    <a:pt x="132" y="36"/>
                  </a:lnTo>
                  <a:lnTo>
                    <a:pt x="75" y="72"/>
                  </a:lnTo>
                  <a:lnTo>
                    <a:pt x="21" y="111"/>
                  </a:lnTo>
                  <a:lnTo>
                    <a:pt x="0" y="156"/>
                  </a:lnTo>
                  <a:lnTo>
                    <a:pt x="3" y="207"/>
                  </a:lnTo>
                  <a:lnTo>
                    <a:pt x="42" y="255"/>
                  </a:lnTo>
                  <a:lnTo>
                    <a:pt x="120" y="297"/>
                  </a:lnTo>
                  <a:lnTo>
                    <a:pt x="237" y="330"/>
                  </a:lnTo>
                  <a:lnTo>
                    <a:pt x="387" y="345"/>
                  </a:lnTo>
                  <a:lnTo>
                    <a:pt x="387" y="0"/>
                  </a:lnTo>
                  <a:close/>
                </a:path>
              </a:pathLst>
            </a:cu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8" name="Freeform 87"/>
            <p:cNvSpPr>
              <a:spLocks/>
            </p:cNvSpPr>
            <p:nvPr/>
          </p:nvSpPr>
          <p:spPr bwMode="auto">
            <a:xfrm>
              <a:off x="9" y="3876"/>
              <a:ext cx="716" cy="431"/>
            </a:xfrm>
            <a:custGeom>
              <a:avLst/>
              <a:gdLst>
                <a:gd name="T0" fmla="*/ 4 w 716"/>
                <a:gd name="T1" fmla="*/ 93 h 431"/>
                <a:gd name="T2" fmla="*/ 65 w 716"/>
                <a:gd name="T3" fmla="*/ 54 h 431"/>
                <a:gd name="T4" fmla="*/ 130 w 716"/>
                <a:gd name="T5" fmla="*/ 27 h 431"/>
                <a:gd name="T6" fmla="*/ 185 w 716"/>
                <a:gd name="T7" fmla="*/ 12 h 431"/>
                <a:gd name="T8" fmla="*/ 259 w 716"/>
                <a:gd name="T9" fmla="*/ 2 h 431"/>
                <a:gd name="T10" fmla="*/ 320 w 716"/>
                <a:gd name="T11" fmla="*/ 0 h 431"/>
                <a:gd name="T12" fmla="*/ 389 w 716"/>
                <a:gd name="T13" fmla="*/ 2 h 431"/>
                <a:gd name="T14" fmla="*/ 442 w 716"/>
                <a:gd name="T15" fmla="*/ 8 h 431"/>
                <a:gd name="T16" fmla="*/ 523 w 716"/>
                <a:gd name="T17" fmla="*/ 27 h 431"/>
                <a:gd name="T18" fmla="*/ 589 w 716"/>
                <a:gd name="T19" fmla="*/ 53 h 431"/>
                <a:gd name="T20" fmla="*/ 650 w 716"/>
                <a:gd name="T21" fmla="*/ 92 h 431"/>
                <a:gd name="T22" fmla="*/ 689 w 716"/>
                <a:gd name="T23" fmla="*/ 132 h 431"/>
                <a:gd name="T24" fmla="*/ 716 w 716"/>
                <a:gd name="T25" fmla="*/ 189 h 431"/>
                <a:gd name="T26" fmla="*/ 715 w 716"/>
                <a:gd name="T27" fmla="*/ 234 h 431"/>
                <a:gd name="T28" fmla="*/ 698 w 716"/>
                <a:gd name="T29" fmla="*/ 279 h 431"/>
                <a:gd name="T30" fmla="*/ 661 w 716"/>
                <a:gd name="T31" fmla="*/ 326 h 431"/>
                <a:gd name="T32" fmla="*/ 610 w 716"/>
                <a:gd name="T33" fmla="*/ 363 h 431"/>
                <a:gd name="T34" fmla="*/ 557 w 716"/>
                <a:gd name="T35" fmla="*/ 390 h 431"/>
                <a:gd name="T36" fmla="*/ 482 w 716"/>
                <a:gd name="T37" fmla="*/ 414 h 431"/>
                <a:gd name="T38" fmla="*/ 403 w 716"/>
                <a:gd name="T39" fmla="*/ 428 h 431"/>
                <a:gd name="T40" fmla="*/ 317 w 716"/>
                <a:gd name="T41" fmla="*/ 431 h 431"/>
                <a:gd name="T42" fmla="*/ 251 w 716"/>
                <a:gd name="T43" fmla="*/ 426 h 431"/>
                <a:gd name="T44" fmla="*/ 193 w 716"/>
                <a:gd name="T45" fmla="*/ 417 h 431"/>
                <a:gd name="T46" fmla="*/ 130 w 716"/>
                <a:gd name="T47" fmla="*/ 401 h 431"/>
                <a:gd name="T48" fmla="*/ 67 w 716"/>
                <a:gd name="T49" fmla="*/ 374 h 431"/>
                <a:gd name="T50" fmla="*/ 0 w 716"/>
                <a:gd name="T51" fmla="*/ 330 h 431"/>
                <a:gd name="T52" fmla="*/ 4 w 716"/>
                <a:gd name="T53" fmla="*/ 93 h 43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716" h="431">
                  <a:moveTo>
                    <a:pt x="4" y="93"/>
                  </a:moveTo>
                  <a:lnTo>
                    <a:pt x="65" y="54"/>
                  </a:lnTo>
                  <a:lnTo>
                    <a:pt x="130" y="27"/>
                  </a:lnTo>
                  <a:lnTo>
                    <a:pt x="185" y="12"/>
                  </a:lnTo>
                  <a:lnTo>
                    <a:pt x="259" y="2"/>
                  </a:lnTo>
                  <a:lnTo>
                    <a:pt x="320" y="0"/>
                  </a:lnTo>
                  <a:lnTo>
                    <a:pt x="389" y="2"/>
                  </a:lnTo>
                  <a:lnTo>
                    <a:pt x="442" y="8"/>
                  </a:lnTo>
                  <a:lnTo>
                    <a:pt x="523" y="27"/>
                  </a:lnTo>
                  <a:lnTo>
                    <a:pt x="589" y="53"/>
                  </a:lnTo>
                  <a:lnTo>
                    <a:pt x="650" y="92"/>
                  </a:lnTo>
                  <a:lnTo>
                    <a:pt x="689" y="132"/>
                  </a:lnTo>
                  <a:lnTo>
                    <a:pt x="716" y="189"/>
                  </a:lnTo>
                  <a:lnTo>
                    <a:pt x="715" y="234"/>
                  </a:lnTo>
                  <a:lnTo>
                    <a:pt x="698" y="279"/>
                  </a:lnTo>
                  <a:lnTo>
                    <a:pt x="661" y="326"/>
                  </a:lnTo>
                  <a:lnTo>
                    <a:pt x="610" y="363"/>
                  </a:lnTo>
                  <a:lnTo>
                    <a:pt x="557" y="390"/>
                  </a:lnTo>
                  <a:lnTo>
                    <a:pt x="482" y="414"/>
                  </a:lnTo>
                  <a:lnTo>
                    <a:pt x="403" y="428"/>
                  </a:lnTo>
                  <a:lnTo>
                    <a:pt x="317" y="431"/>
                  </a:lnTo>
                  <a:lnTo>
                    <a:pt x="251" y="426"/>
                  </a:lnTo>
                  <a:lnTo>
                    <a:pt x="193" y="417"/>
                  </a:lnTo>
                  <a:lnTo>
                    <a:pt x="130" y="401"/>
                  </a:lnTo>
                  <a:lnTo>
                    <a:pt x="67" y="374"/>
                  </a:lnTo>
                  <a:lnTo>
                    <a:pt x="0" y="330"/>
                  </a:lnTo>
                  <a:lnTo>
                    <a:pt x="4" y="93"/>
                  </a:lnTo>
                  <a:close/>
                </a:path>
              </a:pathLst>
            </a:custGeom>
            <a:gradFill rotWithShape="0">
              <a:gsLst>
                <a:gs pos="0">
                  <a:srgbClr val="00CCFF"/>
                </a:gs>
                <a:gs pos="100000">
                  <a:srgbClr val="002C8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53" name="Rectangle 88"/>
          <p:cNvSpPr>
            <a:spLocks noChangeArrowheads="1"/>
          </p:cNvSpPr>
          <p:nvPr/>
        </p:nvSpPr>
        <p:spPr bwMode="auto">
          <a:xfrm>
            <a:off x="9144000" y="0"/>
            <a:ext cx="44450" cy="6858000"/>
          </a:xfrm>
          <a:prstGeom prst="rect">
            <a:avLst/>
          </a:prstGeom>
          <a:solidFill>
            <a:schemeClr val="tx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2054" name="Rectangle 89"/>
          <p:cNvSpPr>
            <a:spLocks noChangeArrowheads="1"/>
          </p:cNvSpPr>
          <p:nvPr/>
        </p:nvSpPr>
        <p:spPr bwMode="auto">
          <a:xfrm>
            <a:off x="0" y="6592888"/>
            <a:ext cx="9144000" cy="265112"/>
          </a:xfrm>
          <a:prstGeom prst="rect">
            <a:avLst/>
          </a:prstGeom>
          <a:gradFill rotWithShape="1">
            <a:gsLst>
              <a:gs pos="0">
                <a:srgbClr val="475DA3"/>
              </a:gs>
              <a:gs pos="100000">
                <a:schemeClr val="tx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grpSp>
        <p:nvGrpSpPr>
          <p:cNvPr id="2055" name="Group 90"/>
          <p:cNvGrpSpPr>
            <a:grpSpLocks/>
          </p:cNvGrpSpPr>
          <p:nvPr/>
        </p:nvGrpSpPr>
        <p:grpSpPr bwMode="auto">
          <a:xfrm>
            <a:off x="0" y="1531938"/>
            <a:ext cx="2157413" cy="2281237"/>
            <a:chOff x="0" y="0"/>
            <a:chExt cx="5760" cy="4320"/>
          </a:xfrm>
        </p:grpSpPr>
        <p:sp>
          <p:nvSpPr>
            <p:cNvPr id="2088" name="Rectangle 91" descr="天5"/>
            <p:cNvSpPr>
              <a:spLocks noChangeArrowheads="1"/>
            </p:cNvSpPr>
            <p:nvPr/>
          </p:nvSpPr>
          <p:spPr bwMode="auto">
            <a:xfrm>
              <a:off x="502" y="0"/>
              <a:ext cx="5110" cy="4015"/>
            </a:xfrm>
            <a:prstGeom prst="rect">
              <a:avLst/>
            </a:prstGeom>
            <a:blipFill dpi="0" rotWithShape="0">
              <a:blip r:embed="rId4" cstate="print"/>
              <a:srcRect/>
              <a:stretch>
                <a:fillRect/>
              </a:stretch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9" name="Rectangle 92"/>
            <p:cNvSpPr>
              <a:spLocks noChangeArrowheads="1"/>
            </p:cNvSpPr>
            <p:nvPr/>
          </p:nvSpPr>
          <p:spPr bwMode="auto">
            <a:xfrm>
              <a:off x="0" y="0"/>
              <a:ext cx="863" cy="432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0" name="Rectangle 93"/>
            <p:cNvSpPr>
              <a:spLocks noChangeArrowheads="1"/>
            </p:cNvSpPr>
            <p:nvPr/>
          </p:nvSpPr>
          <p:spPr bwMode="auto">
            <a:xfrm>
              <a:off x="5037" y="0"/>
              <a:ext cx="723" cy="432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1" name="Rectangle 94"/>
            <p:cNvSpPr>
              <a:spLocks noChangeArrowheads="1"/>
            </p:cNvSpPr>
            <p:nvPr/>
          </p:nvSpPr>
          <p:spPr bwMode="auto">
            <a:xfrm>
              <a:off x="0" y="3764"/>
              <a:ext cx="5760" cy="55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2" name="Rectangle 95"/>
            <p:cNvSpPr>
              <a:spLocks noChangeArrowheads="1"/>
            </p:cNvSpPr>
            <p:nvPr/>
          </p:nvSpPr>
          <p:spPr bwMode="auto">
            <a:xfrm>
              <a:off x="0" y="0"/>
              <a:ext cx="5760" cy="55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3" name="AutoShape 96"/>
            <p:cNvSpPr>
              <a:spLocks noChangeArrowheads="1"/>
            </p:cNvSpPr>
            <p:nvPr/>
          </p:nvSpPr>
          <p:spPr bwMode="auto">
            <a:xfrm>
              <a:off x="272" y="0"/>
              <a:ext cx="5324" cy="4320"/>
            </a:xfrm>
            <a:custGeom>
              <a:avLst/>
              <a:gdLst>
                <a:gd name="T0" fmla="*/ 40 w 21600"/>
                <a:gd name="T1" fmla="*/ 0 h 21600"/>
                <a:gd name="T2" fmla="*/ 12 w 21600"/>
                <a:gd name="T3" fmla="*/ 5 h 21600"/>
                <a:gd name="T4" fmla="*/ 0 w 21600"/>
                <a:gd name="T5" fmla="*/ 17 h 21600"/>
                <a:gd name="T6" fmla="*/ 12 w 21600"/>
                <a:gd name="T7" fmla="*/ 29 h 21600"/>
                <a:gd name="T8" fmla="*/ 40 w 21600"/>
                <a:gd name="T9" fmla="*/ 35 h 21600"/>
                <a:gd name="T10" fmla="*/ 68 w 21600"/>
                <a:gd name="T11" fmla="*/ 29 h 21600"/>
                <a:gd name="T12" fmla="*/ 80 w 21600"/>
                <a:gd name="T13" fmla="*/ 17 h 21600"/>
                <a:gd name="T14" fmla="*/ 68 w 21600"/>
                <a:gd name="T15" fmla="*/ 5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5 w 21600"/>
                <a:gd name="T25" fmla="*/ 3165 h 21600"/>
                <a:gd name="T26" fmla="*/ 18435 w 21600"/>
                <a:gd name="T27" fmla="*/ 18435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633" y="10800"/>
                  </a:moveTo>
                  <a:cubicBezTo>
                    <a:pt x="2633" y="15311"/>
                    <a:pt x="6289" y="18967"/>
                    <a:pt x="10800" y="18967"/>
                  </a:cubicBezTo>
                  <a:cubicBezTo>
                    <a:pt x="15311" y="18967"/>
                    <a:pt x="18967" y="15311"/>
                    <a:pt x="18967" y="10800"/>
                  </a:cubicBezTo>
                  <a:cubicBezTo>
                    <a:pt x="18967" y="6289"/>
                    <a:pt x="15311" y="2633"/>
                    <a:pt x="10800" y="2633"/>
                  </a:cubicBezTo>
                  <a:cubicBezTo>
                    <a:pt x="6289" y="2633"/>
                    <a:pt x="2633" y="6289"/>
                    <a:pt x="2633" y="10800"/>
                  </a:cubicBez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4" name="Rectangle 97"/>
            <p:cNvSpPr>
              <a:spLocks noChangeArrowheads="1"/>
            </p:cNvSpPr>
            <p:nvPr/>
          </p:nvSpPr>
          <p:spPr bwMode="auto">
            <a:xfrm>
              <a:off x="510" y="387"/>
              <a:ext cx="823" cy="58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5" name="Rectangle 98"/>
            <p:cNvSpPr>
              <a:spLocks noChangeArrowheads="1"/>
            </p:cNvSpPr>
            <p:nvPr/>
          </p:nvSpPr>
          <p:spPr bwMode="auto">
            <a:xfrm>
              <a:off x="432" y="3403"/>
              <a:ext cx="823" cy="58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6" name="Rectangle 99"/>
            <p:cNvSpPr>
              <a:spLocks noChangeArrowheads="1"/>
            </p:cNvSpPr>
            <p:nvPr/>
          </p:nvSpPr>
          <p:spPr bwMode="auto">
            <a:xfrm>
              <a:off x="4436" y="322"/>
              <a:ext cx="823" cy="58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7" name="Rectangle 100"/>
            <p:cNvSpPr>
              <a:spLocks noChangeArrowheads="1"/>
            </p:cNvSpPr>
            <p:nvPr/>
          </p:nvSpPr>
          <p:spPr bwMode="auto">
            <a:xfrm>
              <a:off x="4506" y="3363"/>
              <a:ext cx="823" cy="58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56" name="Group 101"/>
          <p:cNvGrpSpPr>
            <a:grpSpLocks/>
          </p:cNvGrpSpPr>
          <p:nvPr/>
        </p:nvGrpSpPr>
        <p:grpSpPr bwMode="auto">
          <a:xfrm>
            <a:off x="6911975" y="0"/>
            <a:ext cx="2232025" cy="2174875"/>
            <a:chOff x="0" y="0"/>
            <a:chExt cx="5760" cy="4320"/>
          </a:xfrm>
        </p:grpSpPr>
        <p:sp>
          <p:nvSpPr>
            <p:cNvPr id="2083" name="Rectangle 102" descr="天6"/>
            <p:cNvSpPr>
              <a:spLocks noChangeArrowheads="1"/>
            </p:cNvSpPr>
            <p:nvPr/>
          </p:nvSpPr>
          <p:spPr bwMode="auto">
            <a:xfrm>
              <a:off x="0" y="0"/>
              <a:ext cx="5760" cy="4320"/>
            </a:xfrm>
            <a:prstGeom prst="rect">
              <a:avLst/>
            </a:prstGeom>
            <a:blipFill dpi="0" rotWithShape="0">
              <a:blip r:embed="rId5" cstate="print"/>
              <a:srcRect/>
              <a:stretch>
                <a:fillRect/>
              </a:stretch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4" name="Rectangle 103"/>
            <p:cNvSpPr>
              <a:spLocks noChangeArrowheads="1"/>
            </p:cNvSpPr>
            <p:nvPr/>
          </p:nvSpPr>
          <p:spPr bwMode="auto">
            <a:xfrm>
              <a:off x="4921" y="0"/>
              <a:ext cx="839" cy="432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5" name="Rectangle 104"/>
            <p:cNvSpPr>
              <a:spLocks noChangeArrowheads="1"/>
            </p:cNvSpPr>
            <p:nvPr/>
          </p:nvSpPr>
          <p:spPr bwMode="auto">
            <a:xfrm>
              <a:off x="0" y="0"/>
              <a:ext cx="823" cy="432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6" name="Rectangle 105"/>
            <p:cNvSpPr>
              <a:spLocks noChangeArrowheads="1"/>
            </p:cNvSpPr>
            <p:nvPr/>
          </p:nvSpPr>
          <p:spPr bwMode="auto">
            <a:xfrm>
              <a:off x="0" y="3864"/>
              <a:ext cx="5760" cy="45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7" name="Rectangle 106"/>
            <p:cNvSpPr>
              <a:spLocks noChangeArrowheads="1"/>
            </p:cNvSpPr>
            <p:nvPr/>
          </p:nvSpPr>
          <p:spPr bwMode="auto">
            <a:xfrm>
              <a:off x="0" y="0"/>
              <a:ext cx="5760" cy="39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29818" name="Picture 122" descr="intru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974850" y="4914900"/>
            <a:ext cx="5292725" cy="1225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8" name="Picture 125" descr="xx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203325" y="492125"/>
            <a:ext cx="101600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9" name="Picture 18" descr="star33"/>
          <p:cNvPicPr>
            <a:picLocks noChangeAspect="1" noChangeArrowheads="1" noCrop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 rot="-3500355">
            <a:off x="6145213" y="674688"/>
            <a:ext cx="282575" cy="20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60" name="Picture 18" descr="star33"/>
          <p:cNvPicPr>
            <a:picLocks noChangeAspect="1" noChangeArrowheads="1" noCrop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 rot="-3500355">
            <a:off x="2428875" y="1547813"/>
            <a:ext cx="280987" cy="204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61" name="Picture 18" descr="star33"/>
          <p:cNvPicPr>
            <a:picLocks noChangeAspect="1" noChangeArrowheads="1" noCrop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 rot="-3500355">
            <a:off x="2909888" y="561975"/>
            <a:ext cx="282575" cy="20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62" name="Picture 18" descr="star33"/>
          <p:cNvPicPr>
            <a:picLocks noChangeAspect="1" noChangeArrowheads="1" noCrop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 rot="-3500355">
            <a:off x="2465387" y="2832101"/>
            <a:ext cx="334963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63" name="Picture 18" descr="star33"/>
          <p:cNvPicPr>
            <a:picLocks noChangeAspect="1" noChangeArrowheads="1" noCrop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 rot="-3500355">
            <a:off x="5383213" y="223838"/>
            <a:ext cx="282575" cy="20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64" name="Picture 138" descr="2007720124531202_2aa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535113" y="2768600"/>
            <a:ext cx="3738562" cy="87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65" name="Picture 18" descr="star33"/>
          <p:cNvPicPr>
            <a:picLocks noChangeAspect="1" noChangeArrowheads="1" noCrop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 rot="-3500355">
            <a:off x="7099300" y="3121025"/>
            <a:ext cx="282575" cy="20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66" name="Picture 139" descr="2007720124531202_2aa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992688" y="2625725"/>
            <a:ext cx="2122487" cy="87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67" name="Picture 140" descr="2007720124531202_2aa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7262813" y="2527300"/>
            <a:ext cx="1379537" cy="928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68" name="Picture 141" descr="2007720124531202_2aa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182563" y="3200400"/>
            <a:ext cx="1090612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69" name="Picture 142" descr="2007720124531202_2aa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4100513" y="0"/>
            <a:ext cx="1096962" cy="97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70" name="Picture 143" descr="2007720124531202_2aa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7634288" y="1616075"/>
            <a:ext cx="1509712" cy="1182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71" name="Picture 18" descr="star33"/>
          <p:cNvPicPr>
            <a:picLocks noChangeAspect="1" noChangeArrowheads="1" noCrop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7713663" y="2351088"/>
            <a:ext cx="401637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72" name="Picture 144" descr="2007720124531202_2aa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 rot="15965425" flipH="1">
            <a:off x="6258719" y="432594"/>
            <a:ext cx="1604963" cy="73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817" name="Picture 121" descr="绪论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1565275" y="963613"/>
            <a:ext cx="5903913" cy="3240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74" name="Picture 145" descr="2007720124531202_2aa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0" y="1611313"/>
            <a:ext cx="687388" cy="719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75" name="Rectangle 146"/>
          <p:cNvSpPr>
            <a:spLocks noChangeArrowheads="1"/>
          </p:cNvSpPr>
          <p:nvPr/>
        </p:nvSpPr>
        <p:spPr bwMode="auto">
          <a:xfrm>
            <a:off x="0" y="0"/>
            <a:ext cx="61913" cy="68580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pic>
        <p:nvPicPr>
          <p:cNvPr id="2076" name="Picture 129" descr="zmx"/>
          <p:cNvPicPr>
            <a:picLocks noChangeAspect="1" noChangeArrowheads="1" noCrop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 flipH="1">
            <a:off x="5356225" y="573088"/>
            <a:ext cx="100013" cy="233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77" name="Picture 128" descr="xx1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4341813" y="2525713"/>
            <a:ext cx="84137" cy="20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78" name="Picture 18" descr="star33"/>
          <p:cNvPicPr>
            <a:picLocks noChangeAspect="1" noChangeArrowheads="1" noCrop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2998788" y="-196850"/>
            <a:ext cx="309562" cy="103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79" name="Picture 18" descr="star33"/>
          <p:cNvPicPr>
            <a:picLocks noChangeAspect="1" noChangeArrowheads="1" noCrop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 rot="-3500355">
            <a:off x="442119" y="3064669"/>
            <a:ext cx="485775" cy="37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80" name="Picture 133" descr="xx1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8162925" y="1443038"/>
            <a:ext cx="85725" cy="20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81" name="Picture 18" descr="star33"/>
          <p:cNvPicPr>
            <a:picLocks noChangeAspect="1" noChangeArrowheads="1" noCrop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 rot="-3500355">
            <a:off x="7013576" y="304800"/>
            <a:ext cx="596900" cy="34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82" name="Picture 18" descr="star33"/>
          <p:cNvPicPr>
            <a:picLocks noChangeAspect="1" noChangeArrowheads="1" noCrop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 rot="-3500355">
            <a:off x="4229100" y="561976"/>
            <a:ext cx="655637" cy="417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98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98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98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29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2000"/>
                                        <p:tgtEl>
                                          <p:spTgt spid="29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>
            <a:grpSpLocks/>
          </p:cNvGrpSpPr>
          <p:nvPr/>
        </p:nvGrpSpPr>
        <p:grpSpPr bwMode="auto">
          <a:xfrm>
            <a:off x="523875" y="1279525"/>
            <a:ext cx="3359150" cy="884238"/>
            <a:chOff x="523487" y="1280026"/>
            <a:chExt cx="3360296" cy="884067"/>
          </a:xfrm>
        </p:grpSpPr>
        <p:grpSp>
          <p:nvGrpSpPr>
            <p:cNvPr id="26861" name="Group 13"/>
            <p:cNvGrpSpPr>
              <a:grpSpLocks/>
            </p:cNvGrpSpPr>
            <p:nvPr/>
          </p:nvGrpSpPr>
          <p:grpSpPr bwMode="auto">
            <a:xfrm>
              <a:off x="954632" y="1690383"/>
              <a:ext cx="278653" cy="132466"/>
              <a:chOff x="1260" y="2371"/>
              <a:chExt cx="151" cy="53"/>
            </a:xfrm>
          </p:grpSpPr>
          <p:sp>
            <p:nvSpPr>
              <p:cNvPr id="26895" name="Line 14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896" name="Line 15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6862" name="Group 16"/>
            <p:cNvGrpSpPr>
              <a:grpSpLocks/>
            </p:cNvGrpSpPr>
            <p:nvPr/>
          </p:nvGrpSpPr>
          <p:grpSpPr bwMode="auto">
            <a:xfrm>
              <a:off x="523487" y="1484485"/>
              <a:ext cx="391651" cy="447793"/>
              <a:chOff x="1882" y="2582"/>
              <a:chExt cx="243" cy="251"/>
            </a:xfrm>
          </p:grpSpPr>
          <p:sp>
            <p:nvSpPr>
              <p:cNvPr id="26893" name="Line 17"/>
              <p:cNvSpPr>
                <a:spLocks noChangeShapeType="1"/>
              </p:cNvSpPr>
              <p:nvPr/>
            </p:nvSpPr>
            <p:spPr bwMode="auto">
              <a:xfrm flipV="1">
                <a:off x="1891" y="2582"/>
                <a:ext cx="234" cy="0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med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894" name="WordArt 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82" y="2643"/>
                <a:ext cx="188" cy="1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28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6863" name="Line 19"/>
            <p:cNvSpPr>
              <a:spLocks noChangeShapeType="1"/>
            </p:cNvSpPr>
            <p:nvPr/>
          </p:nvSpPr>
          <p:spPr bwMode="auto">
            <a:xfrm flipV="1">
              <a:off x="2113128" y="1758056"/>
              <a:ext cx="709798" cy="43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6864" name="Group 20"/>
            <p:cNvGrpSpPr>
              <a:grpSpLocks/>
            </p:cNvGrpSpPr>
            <p:nvPr/>
          </p:nvGrpSpPr>
          <p:grpSpPr bwMode="auto">
            <a:xfrm>
              <a:off x="2198698" y="1280026"/>
              <a:ext cx="556210" cy="378680"/>
              <a:chOff x="2934" y="2282"/>
              <a:chExt cx="345" cy="212"/>
            </a:xfrm>
          </p:grpSpPr>
          <p:sp>
            <p:nvSpPr>
              <p:cNvPr id="26890" name="WordArt 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34" y="2365"/>
                <a:ext cx="139" cy="1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Wingdings 3"/>
                  </a:rPr>
                  <a:t>r</a:t>
                </a:r>
                <a:endParaRPr lang="zh-CN" altLang="en-US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Wingdings 3"/>
                </a:endParaRPr>
              </a:p>
            </p:txBody>
          </p:sp>
          <p:sp>
            <p:nvSpPr>
              <p:cNvPr id="26891" name="WordArt 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92" y="2356"/>
                <a:ext cx="154" cy="1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000"/>
                  </a:avLst>
                </a:prstTxWarp>
              </a:bodyPr>
              <a:lstStyle/>
              <a:p>
                <a:pPr algn="ctr"/>
                <a:r>
                  <a:rPr lang="en-US" altLang="zh-CN" sz="9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9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26892" name="Line 23"/>
              <p:cNvSpPr>
                <a:spLocks noChangeShapeType="1"/>
              </p:cNvSpPr>
              <p:nvPr/>
            </p:nvSpPr>
            <p:spPr bwMode="auto">
              <a:xfrm>
                <a:off x="3088" y="2282"/>
                <a:ext cx="19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6865" name="Group 24"/>
            <p:cNvGrpSpPr>
              <a:grpSpLocks/>
            </p:cNvGrpSpPr>
            <p:nvPr/>
          </p:nvGrpSpPr>
          <p:grpSpPr bwMode="auto">
            <a:xfrm>
              <a:off x="2251357" y="1805571"/>
              <a:ext cx="392748" cy="302368"/>
              <a:chOff x="1309" y="912"/>
              <a:chExt cx="218" cy="175"/>
            </a:xfrm>
          </p:grpSpPr>
          <p:sp>
            <p:nvSpPr>
              <p:cNvPr id="26888" name="WordArt 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45" y="912"/>
                <a:ext cx="82" cy="17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7264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6889" name="WordArt 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09" y="949"/>
                <a:ext cx="124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Wingdings 3"/>
                  </a:rPr>
                  <a:t>r</a:t>
                </a:r>
                <a:endParaRPr lang="zh-CN" altLang="en-US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Wingdings 3"/>
                </a:endParaRPr>
              </a:p>
            </p:txBody>
          </p:sp>
        </p:grpSp>
        <p:grpSp>
          <p:nvGrpSpPr>
            <p:cNvPr id="26866" name="Group 27"/>
            <p:cNvGrpSpPr>
              <a:grpSpLocks/>
            </p:cNvGrpSpPr>
            <p:nvPr/>
          </p:nvGrpSpPr>
          <p:grpSpPr bwMode="auto">
            <a:xfrm>
              <a:off x="1352865" y="1447048"/>
              <a:ext cx="648363" cy="596097"/>
              <a:chOff x="2310" y="3039"/>
              <a:chExt cx="403" cy="334"/>
            </a:xfrm>
          </p:grpSpPr>
          <p:sp>
            <p:nvSpPr>
              <p:cNvPr id="26879" name="Line 28"/>
              <p:cNvSpPr>
                <a:spLocks noChangeShapeType="1"/>
              </p:cNvSpPr>
              <p:nvPr/>
            </p:nvSpPr>
            <p:spPr bwMode="auto">
              <a:xfrm flipV="1">
                <a:off x="2470" y="3312"/>
                <a:ext cx="146" cy="1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6880" name="Group 29"/>
              <p:cNvGrpSpPr>
                <a:grpSpLocks/>
              </p:cNvGrpSpPr>
              <p:nvPr/>
            </p:nvGrpSpPr>
            <p:grpSpPr bwMode="auto">
              <a:xfrm>
                <a:off x="2310" y="3241"/>
                <a:ext cx="162" cy="132"/>
                <a:chOff x="1478" y="2207"/>
                <a:chExt cx="388" cy="240"/>
              </a:xfrm>
            </p:grpSpPr>
            <p:sp>
              <p:nvSpPr>
                <p:cNvPr id="26886" name="WordArt 3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78" y="2228"/>
                  <a:ext cx="189" cy="21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Wingdings 3"/>
                    </a:rPr>
                    <a:t>r</a:t>
                  </a:r>
                  <a:endParaRPr lang="zh-CN" altLang="en-US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Wingdings 3"/>
                  </a:endParaRPr>
                </a:p>
              </p:txBody>
            </p:sp>
            <p:sp>
              <p:nvSpPr>
                <p:cNvPr id="26887" name="WordArt 3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97" y="2207"/>
                  <a:ext cx="169" cy="2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6881" name="WordArt 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44" y="3241"/>
                <a:ext cx="69" cy="1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26882" name="Group 33"/>
              <p:cNvGrpSpPr>
                <a:grpSpLocks/>
              </p:cNvGrpSpPr>
              <p:nvPr/>
            </p:nvGrpSpPr>
            <p:grpSpPr bwMode="auto">
              <a:xfrm>
                <a:off x="2324" y="3039"/>
                <a:ext cx="389" cy="161"/>
                <a:chOff x="1765" y="2765"/>
                <a:chExt cx="331" cy="232"/>
              </a:xfrm>
            </p:grpSpPr>
            <p:sp>
              <p:nvSpPr>
                <p:cNvPr id="26883" name="WordArt 3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65" y="2765"/>
                  <a:ext cx="63" cy="23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l</a:t>
                  </a:r>
                  <a:endParaRPr lang="zh-CN" altLang="en-US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6884" name="WordArt 3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44" y="2849"/>
                  <a:ext cx="84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6885" name="WordArt 3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48" y="2858"/>
                  <a:ext cx="148" cy="1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26867" name="Group 37"/>
            <p:cNvGrpSpPr>
              <a:grpSpLocks/>
            </p:cNvGrpSpPr>
            <p:nvPr/>
          </p:nvGrpSpPr>
          <p:grpSpPr bwMode="auto">
            <a:xfrm rot="5400000" flipH="1">
              <a:off x="2984470" y="1630008"/>
              <a:ext cx="126707" cy="240256"/>
              <a:chOff x="2928" y="3216"/>
              <a:chExt cx="48" cy="240"/>
            </a:xfrm>
          </p:grpSpPr>
          <p:sp>
            <p:nvSpPr>
              <p:cNvPr id="26877" name="Line 38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878" name="Line 39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6868" name="Line 41"/>
            <p:cNvSpPr>
              <a:spLocks noChangeShapeType="1"/>
            </p:cNvSpPr>
            <p:nvPr/>
          </p:nvSpPr>
          <p:spPr bwMode="auto">
            <a:xfrm>
              <a:off x="3242003" y="1766695"/>
              <a:ext cx="641780" cy="28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6869" name="Group 42"/>
            <p:cNvGrpSpPr>
              <a:grpSpLocks/>
            </p:cNvGrpSpPr>
            <p:nvPr/>
          </p:nvGrpSpPr>
          <p:grpSpPr bwMode="auto">
            <a:xfrm>
              <a:off x="3382427" y="1832928"/>
              <a:ext cx="336798" cy="331165"/>
              <a:chOff x="2401" y="1731"/>
              <a:chExt cx="294" cy="207"/>
            </a:xfrm>
          </p:grpSpPr>
          <p:sp>
            <p:nvSpPr>
              <p:cNvPr id="26875" name="WordArt 43"/>
              <p:cNvSpPr>
                <a:spLocks noChangeArrowheads="1" noChangeShapeType="1" noTextEdit="1"/>
              </p:cNvSpPr>
              <p:nvPr/>
            </p:nvSpPr>
            <p:spPr bwMode="auto">
              <a:xfrm rot="-67167">
                <a:off x="2581" y="1735"/>
                <a:ext cx="114" cy="2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6876" name="WordArt 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01" y="1731"/>
                <a:ext cx="145" cy="2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d</a:t>
                </a:r>
                <a:endParaRPr lang="zh-CN" altLang="en-US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26870" name="Group 45"/>
            <p:cNvGrpSpPr>
              <a:grpSpLocks/>
            </p:cNvGrpSpPr>
            <p:nvPr/>
          </p:nvGrpSpPr>
          <p:grpSpPr bwMode="auto">
            <a:xfrm>
              <a:off x="3338544" y="1297304"/>
              <a:ext cx="462959" cy="377240"/>
              <a:chOff x="3663" y="2270"/>
              <a:chExt cx="288" cy="211"/>
            </a:xfrm>
          </p:grpSpPr>
          <p:sp>
            <p:nvSpPr>
              <p:cNvPr id="26871" name="WordArt 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63" y="2299"/>
                <a:ext cx="103" cy="18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d</a:t>
                </a:r>
                <a:endParaRPr lang="zh-CN" altLang="en-US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26872" name="Group 47"/>
              <p:cNvGrpSpPr>
                <a:grpSpLocks/>
              </p:cNvGrpSpPr>
              <p:nvPr/>
            </p:nvGrpSpPr>
            <p:grpSpPr bwMode="auto">
              <a:xfrm>
                <a:off x="3760" y="2270"/>
                <a:ext cx="191" cy="211"/>
                <a:chOff x="3520" y="3444"/>
                <a:chExt cx="191" cy="211"/>
              </a:xfrm>
            </p:grpSpPr>
            <p:sp>
              <p:nvSpPr>
                <p:cNvPr id="26873" name="WordArt 4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35" y="3517"/>
                  <a:ext cx="154" cy="1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6000"/>
                    </a:avLst>
                  </a:prstTxWarp>
                </a:bodyPr>
                <a:lstStyle/>
                <a:p>
                  <a:pPr algn="ctr"/>
                  <a:r>
                    <a:rPr lang="en-US" altLang="zh-CN" sz="9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9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26874" name="Line 49"/>
                <p:cNvSpPr>
                  <a:spLocks noChangeShapeType="1"/>
                </p:cNvSpPr>
                <p:nvPr/>
              </p:nvSpPr>
              <p:spPr bwMode="auto">
                <a:xfrm>
                  <a:off x="3520" y="3444"/>
                  <a:ext cx="19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0" name="组合 9"/>
          <p:cNvGrpSpPr>
            <a:grpSpLocks/>
          </p:cNvGrpSpPr>
          <p:nvPr/>
        </p:nvGrpSpPr>
        <p:grpSpPr bwMode="auto">
          <a:xfrm>
            <a:off x="663575" y="2433638"/>
            <a:ext cx="3567113" cy="1058862"/>
            <a:chOff x="663722" y="2433345"/>
            <a:chExt cx="3566544" cy="1059728"/>
          </a:xfrm>
        </p:grpSpPr>
        <p:grpSp>
          <p:nvGrpSpPr>
            <p:cNvPr id="26839" name="Group 89"/>
            <p:cNvGrpSpPr>
              <a:grpSpLocks/>
            </p:cNvGrpSpPr>
            <p:nvPr/>
          </p:nvGrpSpPr>
          <p:grpSpPr bwMode="auto">
            <a:xfrm>
              <a:off x="1136555" y="2465021"/>
              <a:ext cx="369709" cy="394518"/>
              <a:chOff x="1882" y="2582"/>
              <a:chExt cx="243" cy="251"/>
            </a:xfrm>
          </p:grpSpPr>
          <p:sp>
            <p:nvSpPr>
              <p:cNvPr id="26859" name="Line 90"/>
              <p:cNvSpPr>
                <a:spLocks noChangeShapeType="1"/>
              </p:cNvSpPr>
              <p:nvPr/>
            </p:nvSpPr>
            <p:spPr bwMode="auto">
              <a:xfrm flipV="1">
                <a:off x="1891" y="2582"/>
                <a:ext cx="234" cy="0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860" name="WordArt 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82" y="2643"/>
                <a:ext cx="188" cy="1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28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6840" name="WordArt 92"/>
            <p:cNvSpPr>
              <a:spLocks noChangeArrowheads="1" noChangeShapeType="1" noTextEdit="1"/>
            </p:cNvSpPr>
            <p:nvPr/>
          </p:nvSpPr>
          <p:spPr bwMode="auto">
            <a:xfrm>
              <a:off x="1678503" y="2502457"/>
              <a:ext cx="2231421" cy="3354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的方向与     同向</a:t>
              </a:r>
            </a:p>
          </p:txBody>
        </p:sp>
        <p:grpSp>
          <p:nvGrpSpPr>
            <p:cNvPr id="26841" name="Group 93"/>
            <p:cNvGrpSpPr>
              <a:grpSpLocks/>
            </p:cNvGrpSpPr>
            <p:nvPr/>
          </p:nvGrpSpPr>
          <p:grpSpPr bwMode="auto">
            <a:xfrm>
              <a:off x="2771175" y="2433345"/>
              <a:ext cx="505745" cy="364282"/>
              <a:chOff x="3663" y="2270"/>
              <a:chExt cx="288" cy="211"/>
            </a:xfrm>
          </p:grpSpPr>
          <p:sp>
            <p:nvSpPr>
              <p:cNvPr id="26855" name="WordArt 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63" y="2299"/>
                <a:ext cx="103" cy="18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d</a:t>
                </a:r>
                <a:endParaRPr lang="zh-CN" altLang="en-US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26856" name="Group 95"/>
              <p:cNvGrpSpPr>
                <a:grpSpLocks/>
              </p:cNvGrpSpPr>
              <p:nvPr/>
            </p:nvGrpSpPr>
            <p:grpSpPr bwMode="auto">
              <a:xfrm>
                <a:off x="3760" y="2270"/>
                <a:ext cx="191" cy="211"/>
                <a:chOff x="3520" y="3444"/>
                <a:chExt cx="191" cy="211"/>
              </a:xfrm>
            </p:grpSpPr>
            <p:sp>
              <p:nvSpPr>
                <p:cNvPr id="26857" name="WordArt 9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35" y="3517"/>
                  <a:ext cx="154" cy="1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6000"/>
                    </a:avLst>
                  </a:prstTxWarp>
                </a:bodyPr>
                <a:lstStyle/>
                <a:p>
                  <a:pPr algn="ctr"/>
                  <a:r>
                    <a:rPr lang="en-US" altLang="zh-CN" sz="9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9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26858" name="Line 97"/>
                <p:cNvSpPr>
                  <a:spLocks noChangeShapeType="1"/>
                </p:cNvSpPr>
                <p:nvPr/>
              </p:nvSpPr>
              <p:spPr bwMode="auto">
                <a:xfrm>
                  <a:off x="3520" y="3444"/>
                  <a:ext cx="19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6842" name="Group 98"/>
            <p:cNvGrpSpPr>
              <a:grpSpLocks/>
            </p:cNvGrpSpPr>
            <p:nvPr/>
          </p:nvGrpSpPr>
          <p:grpSpPr bwMode="auto">
            <a:xfrm>
              <a:off x="663722" y="3092795"/>
              <a:ext cx="2006524" cy="400278"/>
              <a:chOff x="1753" y="3301"/>
              <a:chExt cx="1144" cy="232"/>
            </a:xfrm>
          </p:grpSpPr>
          <p:sp>
            <p:nvSpPr>
              <p:cNvPr id="26844" name="WordArt 9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53" y="3328"/>
                <a:ext cx="837" cy="2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即       时</a:t>
                </a:r>
              </a:p>
            </p:txBody>
          </p:sp>
          <p:grpSp>
            <p:nvGrpSpPr>
              <p:cNvPr id="26845" name="Group 100"/>
              <p:cNvGrpSpPr>
                <a:grpSpLocks/>
              </p:cNvGrpSpPr>
              <p:nvPr/>
            </p:nvGrpSpPr>
            <p:grpSpPr bwMode="auto">
              <a:xfrm>
                <a:off x="1941" y="3325"/>
                <a:ext cx="436" cy="187"/>
                <a:chOff x="1951" y="3347"/>
                <a:chExt cx="403" cy="132"/>
              </a:xfrm>
            </p:grpSpPr>
            <p:sp>
              <p:nvSpPr>
                <p:cNvPr id="26850" name="Line 101"/>
                <p:cNvSpPr>
                  <a:spLocks noChangeShapeType="1"/>
                </p:cNvSpPr>
                <p:nvPr/>
              </p:nvSpPr>
              <p:spPr bwMode="auto">
                <a:xfrm flipV="1">
                  <a:off x="2111" y="3418"/>
                  <a:ext cx="146" cy="1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6851" name="Group 102"/>
                <p:cNvGrpSpPr>
                  <a:grpSpLocks/>
                </p:cNvGrpSpPr>
                <p:nvPr/>
              </p:nvGrpSpPr>
              <p:grpSpPr bwMode="auto">
                <a:xfrm>
                  <a:off x="1951" y="3347"/>
                  <a:ext cx="162" cy="132"/>
                  <a:chOff x="1478" y="2207"/>
                  <a:chExt cx="388" cy="240"/>
                </a:xfrm>
              </p:grpSpPr>
              <p:sp>
                <p:nvSpPr>
                  <p:cNvPr id="26853" name="WordArt 10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478" y="2228"/>
                    <a:ext cx="189" cy="21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Wingdings 3"/>
                      </a:rPr>
                      <a:t>r</a:t>
                    </a:r>
                    <a:endParaRPr lang="zh-CN" altLang="en-US" sz="28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Wingdings 3"/>
                    </a:endParaRPr>
                  </a:p>
                </p:txBody>
              </p:sp>
              <p:sp>
                <p:nvSpPr>
                  <p:cNvPr id="26854" name="WordArt 10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697" y="2207"/>
                    <a:ext cx="169" cy="24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t</a:t>
                    </a:r>
                    <a:endParaRPr lang="zh-CN" altLang="en-US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26852" name="WordArt 10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85" y="3347"/>
                  <a:ext cx="69" cy="13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26846" name="Group 106"/>
              <p:cNvGrpSpPr>
                <a:grpSpLocks/>
              </p:cNvGrpSpPr>
              <p:nvPr/>
            </p:nvGrpSpPr>
            <p:grpSpPr bwMode="auto">
              <a:xfrm>
                <a:off x="2617" y="3301"/>
                <a:ext cx="280" cy="212"/>
                <a:chOff x="2934" y="2282"/>
                <a:chExt cx="345" cy="212"/>
              </a:xfrm>
            </p:grpSpPr>
            <p:sp>
              <p:nvSpPr>
                <p:cNvPr id="26847" name="WordArt 10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34" y="2365"/>
                  <a:ext cx="139" cy="1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Wingdings 3"/>
                    </a:rPr>
                    <a:t>r</a:t>
                  </a:r>
                  <a:endParaRPr lang="zh-CN" altLang="en-US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Wingdings 3"/>
                  </a:endParaRPr>
                </a:p>
              </p:txBody>
            </p:sp>
            <p:sp>
              <p:nvSpPr>
                <p:cNvPr id="26848" name="WordArt 10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92" y="2356"/>
                  <a:ext cx="154" cy="1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6000"/>
                    </a:avLst>
                  </a:prstTxWarp>
                </a:bodyPr>
                <a:lstStyle/>
                <a:p>
                  <a:pPr algn="ctr"/>
                  <a:r>
                    <a:rPr lang="en-US" altLang="zh-CN" sz="9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9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26849" name="Line 109"/>
                <p:cNvSpPr>
                  <a:spLocks noChangeShapeType="1"/>
                </p:cNvSpPr>
                <p:nvPr/>
              </p:nvSpPr>
              <p:spPr bwMode="auto">
                <a:xfrm>
                  <a:off x="3088" y="2282"/>
                  <a:ext cx="19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6843" name="WordArt 110"/>
            <p:cNvSpPr>
              <a:spLocks noChangeArrowheads="1" noChangeShapeType="1" noTextEdit="1"/>
            </p:cNvSpPr>
            <p:nvPr/>
          </p:nvSpPr>
          <p:spPr bwMode="auto">
            <a:xfrm>
              <a:off x="2762399" y="3124472"/>
              <a:ext cx="1467867" cy="35420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的极限方向</a:t>
              </a:r>
            </a:p>
          </p:txBody>
        </p:sp>
      </p:grpSp>
      <p:grpSp>
        <p:nvGrpSpPr>
          <p:cNvPr id="26628" name="组合 10"/>
          <p:cNvGrpSpPr>
            <a:grpSpLocks/>
          </p:cNvGrpSpPr>
          <p:nvPr/>
        </p:nvGrpSpPr>
        <p:grpSpPr bwMode="auto">
          <a:xfrm>
            <a:off x="736600" y="568325"/>
            <a:ext cx="3794125" cy="425450"/>
            <a:chOff x="736128" y="568741"/>
            <a:chExt cx="3794732" cy="424755"/>
          </a:xfrm>
        </p:grpSpPr>
        <p:sp>
          <p:nvSpPr>
            <p:cNvPr id="26837" name="WordArt 12"/>
            <p:cNvSpPr>
              <a:spLocks noChangeArrowheads="1" noChangeShapeType="1" noTextEdit="1"/>
            </p:cNvSpPr>
            <p:nvPr/>
          </p:nvSpPr>
          <p:spPr bwMode="auto">
            <a:xfrm>
              <a:off x="736128" y="568741"/>
              <a:ext cx="2070153" cy="4103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b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瞬时加速度</a:t>
              </a:r>
            </a:p>
          </p:txBody>
        </p:sp>
        <p:sp>
          <p:nvSpPr>
            <p:cNvPr id="26838" name="WordArt 113"/>
            <p:cNvSpPr>
              <a:spLocks noChangeArrowheads="1" noChangeShapeType="1" noTextEdit="1"/>
            </p:cNvSpPr>
            <p:nvPr/>
          </p:nvSpPr>
          <p:spPr bwMode="auto">
            <a:xfrm>
              <a:off x="2919278" y="578820"/>
              <a:ext cx="1611582" cy="4146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b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华文中宋"/>
                  <a:ea typeface="华文中宋"/>
                </a:rPr>
                <a:t>（加速度）</a:t>
              </a:r>
            </a:p>
          </p:txBody>
        </p:sp>
      </p:grpSp>
      <p:sp>
        <p:nvSpPr>
          <p:cNvPr id="26629" name="Rectangle 114" descr="羊皮纸"/>
          <p:cNvSpPr>
            <a:spLocks noChangeArrowheads="1"/>
          </p:cNvSpPr>
          <p:nvPr/>
        </p:nvSpPr>
        <p:spPr bwMode="auto">
          <a:xfrm>
            <a:off x="0" y="0"/>
            <a:ext cx="9144000" cy="233363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233587" name="Rectangle 115" descr="羊皮纸"/>
          <p:cNvSpPr>
            <a:spLocks noChangeArrowheads="1"/>
          </p:cNvSpPr>
          <p:nvPr/>
        </p:nvSpPr>
        <p:spPr bwMode="auto">
          <a:xfrm>
            <a:off x="0" y="6624638"/>
            <a:ext cx="9144000" cy="233362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grpSp>
        <p:nvGrpSpPr>
          <p:cNvPr id="233805" name="Group 333"/>
          <p:cNvGrpSpPr>
            <a:grpSpLocks/>
          </p:cNvGrpSpPr>
          <p:nvPr/>
        </p:nvGrpSpPr>
        <p:grpSpPr bwMode="auto">
          <a:xfrm>
            <a:off x="5041900" y="307975"/>
            <a:ext cx="3667125" cy="3625850"/>
            <a:chOff x="4495" y="402"/>
            <a:chExt cx="3623" cy="2805"/>
          </a:xfrm>
        </p:grpSpPr>
        <p:sp>
          <p:nvSpPr>
            <p:cNvPr id="26800" name="WordArt 63"/>
            <p:cNvSpPr>
              <a:spLocks noChangeArrowheads="1" noChangeShapeType="1" noTextEdit="1"/>
            </p:cNvSpPr>
            <p:nvPr/>
          </p:nvSpPr>
          <p:spPr bwMode="auto">
            <a:xfrm>
              <a:off x="5960" y="402"/>
              <a:ext cx="101" cy="17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7264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28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6801" name="Group 64"/>
            <p:cNvGrpSpPr>
              <a:grpSpLocks/>
            </p:cNvGrpSpPr>
            <p:nvPr/>
          </p:nvGrpSpPr>
          <p:grpSpPr bwMode="auto">
            <a:xfrm rot="725190">
              <a:off x="5936" y="1073"/>
              <a:ext cx="606" cy="411"/>
              <a:chOff x="3760" y="2902"/>
              <a:chExt cx="435" cy="348"/>
            </a:xfrm>
          </p:grpSpPr>
          <p:sp>
            <p:nvSpPr>
              <p:cNvPr id="26831" name="Freeform 65"/>
              <p:cNvSpPr>
                <a:spLocks/>
              </p:cNvSpPr>
              <p:nvPr/>
            </p:nvSpPr>
            <p:spPr bwMode="auto">
              <a:xfrm>
                <a:off x="3760" y="2902"/>
                <a:ext cx="435" cy="348"/>
              </a:xfrm>
              <a:custGeom>
                <a:avLst/>
                <a:gdLst>
                  <a:gd name="T0" fmla="*/ 76 w 435"/>
                  <a:gd name="T1" fmla="*/ 0 h 348"/>
                  <a:gd name="T2" fmla="*/ 0 w 435"/>
                  <a:gd name="T3" fmla="*/ 163 h 348"/>
                  <a:gd name="T4" fmla="*/ 76 w 435"/>
                  <a:gd name="T5" fmla="*/ 271 h 348"/>
                  <a:gd name="T6" fmla="*/ 381 w 435"/>
                  <a:gd name="T7" fmla="*/ 348 h 348"/>
                  <a:gd name="T8" fmla="*/ 435 w 435"/>
                  <a:gd name="T9" fmla="*/ 206 h 348"/>
                  <a:gd name="T10" fmla="*/ 392 w 435"/>
                  <a:gd name="T11" fmla="*/ 130 h 348"/>
                  <a:gd name="T12" fmla="*/ 76 w 435"/>
                  <a:gd name="T13" fmla="*/ 0 h 34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435" h="348">
                    <a:moveTo>
                      <a:pt x="76" y="0"/>
                    </a:moveTo>
                    <a:lnTo>
                      <a:pt x="0" y="163"/>
                    </a:lnTo>
                    <a:lnTo>
                      <a:pt x="76" y="271"/>
                    </a:lnTo>
                    <a:lnTo>
                      <a:pt x="381" y="348"/>
                    </a:lnTo>
                    <a:lnTo>
                      <a:pt x="435" y="206"/>
                    </a:lnTo>
                    <a:lnTo>
                      <a:pt x="392" y="130"/>
                    </a:lnTo>
                    <a:lnTo>
                      <a:pt x="76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6832" name="Group 66"/>
              <p:cNvGrpSpPr>
                <a:grpSpLocks/>
              </p:cNvGrpSpPr>
              <p:nvPr/>
            </p:nvGrpSpPr>
            <p:grpSpPr bwMode="auto">
              <a:xfrm rot="1273193">
                <a:off x="3831" y="3026"/>
                <a:ext cx="306" cy="135"/>
                <a:chOff x="3417" y="3601"/>
                <a:chExt cx="393" cy="179"/>
              </a:xfrm>
            </p:grpSpPr>
            <p:sp>
              <p:nvSpPr>
                <p:cNvPr id="26833" name="WordArt 6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17" y="3601"/>
                  <a:ext cx="82" cy="17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7264"/>
                    </a:avLst>
                  </a:prstTxWarp>
                </a:bodyPr>
                <a:lstStyle/>
                <a:p>
                  <a:pPr algn="ctr"/>
                  <a:r>
                    <a:rPr lang="en-US" altLang="zh-CN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6834" name="WordArt 6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28" y="3605"/>
                  <a:ext cx="82" cy="17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7264"/>
                    </a:avLst>
                  </a:prstTxWarp>
                </a:bodyPr>
                <a:lstStyle/>
                <a:p>
                  <a:pPr algn="ctr"/>
                  <a:r>
                    <a:rPr lang="en-US" altLang="zh-CN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6835" name="WordArt 6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25" y="3609"/>
                  <a:ext cx="91" cy="1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d</a:t>
                  </a:r>
                  <a:endParaRPr lang="zh-CN" altLang="en-US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6836" name="WordArt 7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03" y="3645"/>
                  <a:ext cx="90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+</a:t>
                  </a:r>
                  <a:endParaRPr lang="zh-CN" altLang="en-US" sz="2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  <p:grpSp>
          <p:nvGrpSpPr>
            <p:cNvPr id="26802" name="Group 83"/>
            <p:cNvGrpSpPr>
              <a:grpSpLocks/>
            </p:cNvGrpSpPr>
            <p:nvPr/>
          </p:nvGrpSpPr>
          <p:grpSpPr bwMode="auto">
            <a:xfrm>
              <a:off x="7437" y="1678"/>
              <a:ext cx="303" cy="194"/>
              <a:chOff x="4348" y="3714"/>
              <a:chExt cx="322" cy="209"/>
            </a:xfrm>
          </p:grpSpPr>
          <p:grpSp>
            <p:nvGrpSpPr>
              <p:cNvPr id="26827" name="Group 84"/>
              <p:cNvGrpSpPr>
                <a:grpSpLocks/>
              </p:cNvGrpSpPr>
              <p:nvPr/>
            </p:nvGrpSpPr>
            <p:grpSpPr bwMode="auto">
              <a:xfrm>
                <a:off x="4468" y="3714"/>
                <a:ext cx="202" cy="202"/>
                <a:chOff x="769" y="3431"/>
                <a:chExt cx="212" cy="199"/>
              </a:xfrm>
            </p:grpSpPr>
            <p:sp>
              <p:nvSpPr>
                <p:cNvPr id="26829" name="WordArt 8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69" y="3493"/>
                  <a:ext cx="165" cy="13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6000"/>
                    </a:avLst>
                  </a:prstTxWarp>
                </a:bodyPr>
                <a:lstStyle/>
                <a:p>
                  <a:pPr algn="ctr"/>
                  <a:r>
                    <a:rPr lang="en-US" altLang="zh-CN" sz="9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9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26830" name="Line 86"/>
                <p:cNvSpPr>
                  <a:spLocks noChangeShapeType="1"/>
                </p:cNvSpPr>
                <p:nvPr/>
              </p:nvSpPr>
              <p:spPr bwMode="auto">
                <a:xfrm>
                  <a:off x="776" y="3431"/>
                  <a:ext cx="205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6828" name="WordArt 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48" y="3737"/>
                <a:ext cx="114" cy="1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6803" name="Line 120"/>
            <p:cNvSpPr>
              <a:spLocks noChangeShapeType="1"/>
            </p:cNvSpPr>
            <p:nvPr/>
          </p:nvSpPr>
          <p:spPr bwMode="auto">
            <a:xfrm flipV="1">
              <a:off x="5051" y="958"/>
              <a:ext cx="910" cy="190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804" name="Line 122"/>
            <p:cNvSpPr>
              <a:spLocks noChangeShapeType="1"/>
            </p:cNvSpPr>
            <p:nvPr/>
          </p:nvSpPr>
          <p:spPr bwMode="auto">
            <a:xfrm flipH="1">
              <a:off x="5038" y="766"/>
              <a:ext cx="18" cy="21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lg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805" name="Line 124"/>
            <p:cNvSpPr>
              <a:spLocks noChangeShapeType="1"/>
            </p:cNvSpPr>
            <p:nvPr/>
          </p:nvSpPr>
          <p:spPr bwMode="auto">
            <a:xfrm flipH="1">
              <a:off x="4551" y="2876"/>
              <a:ext cx="484" cy="3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806" name="WordArt 125"/>
            <p:cNvSpPr>
              <a:spLocks noChangeArrowheads="1" noChangeShapeType="1" noTextEdit="1"/>
            </p:cNvSpPr>
            <p:nvPr/>
          </p:nvSpPr>
          <p:spPr bwMode="auto">
            <a:xfrm>
              <a:off x="7885" y="2815"/>
              <a:ext cx="233" cy="22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600" b="1" i="1" kern="10">
                  <a:ln w="9525">
                    <a:noFill/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y</a:t>
              </a:r>
              <a:endParaRPr lang="zh-CN" altLang="en-US" sz="600" b="1" i="1" kern="10">
                <a:ln w="9525">
                  <a:noFill/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6807" name="Line 126"/>
            <p:cNvSpPr>
              <a:spLocks noChangeShapeType="1"/>
            </p:cNvSpPr>
            <p:nvPr/>
          </p:nvSpPr>
          <p:spPr bwMode="auto">
            <a:xfrm>
              <a:off x="5043" y="2874"/>
              <a:ext cx="288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808" name="WordArt 127"/>
            <p:cNvSpPr>
              <a:spLocks noChangeArrowheads="1" noChangeShapeType="1" noTextEdit="1"/>
            </p:cNvSpPr>
            <p:nvPr/>
          </p:nvSpPr>
          <p:spPr bwMode="auto">
            <a:xfrm>
              <a:off x="4982" y="469"/>
              <a:ext cx="201" cy="2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b="1" i="1" kern="10">
                  <a:ln w="9525">
                    <a:noFill/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z</a:t>
              </a:r>
              <a:endParaRPr lang="zh-CN" altLang="en-US" sz="2800" b="1" i="1" kern="10">
                <a:ln w="9525">
                  <a:noFill/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6809" name="WordArt 128"/>
            <p:cNvSpPr>
              <a:spLocks noChangeArrowheads="1" noChangeShapeType="1" noTextEdit="1"/>
            </p:cNvSpPr>
            <p:nvPr/>
          </p:nvSpPr>
          <p:spPr bwMode="auto">
            <a:xfrm>
              <a:off x="4986" y="2941"/>
              <a:ext cx="193" cy="19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600" b="1" i="1" kern="10">
                  <a:ln w="9525">
                    <a:noFill/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O</a:t>
              </a:r>
              <a:endParaRPr lang="zh-CN" altLang="en-US" sz="600" b="1" i="1" kern="10">
                <a:ln w="9525">
                  <a:noFill/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6810" name="Freeform 130"/>
            <p:cNvSpPr>
              <a:spLocks/>
            </p:cNvSpPr>
            <p:nvPr/>
          </p:nvSpPr>
          <p:spPr bwMode="auto">
            <a:xfrm>
              <a:off x="4967" y="851"/>
              <a:ext cx="2860" cy="1568"/>
            </a:xfrm>
            <a:custGeom>
              <a:avLst/>
              <a:gdLst>
                <a:gd name="T0" fmla="*/ 0 w 2372"/>
                <a:gd name="T1" fmla="*/ 2803 h 943"/>
                <a:gd name="T2" fmla="*/ 909 w 2372"/>
                <a:gd name="T3" fmla="*/ 417 h 943"/>
                <a:gd name="T4" fmla="*/ 1712 w 2372"/>
                <a:gd name="T5" fmla="*/ 266 h 943"/>
                <a:gd name="T6" fmla="*/ 2352 w 2372"/>
                <a:gd name="T7" fmla="*/ 1315 h 943"/>
                <a:gd name="T8" fmla="*/ 2889 w 2372"/>
                <a:gd name="T9" fmla="*/ 3025 h 943"/>
                <a:gd name="T10" fmla="*/ 3921 w 2372"/>
                <a:gd name="T11" fmla="*/ 6091 h 943"/>
                <a:gd name="T12" fmla="*/ 5012 w 2372"/>
                <a:gd name="T13" fmla="*/ 7208 h 9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372" h="943">
                  <a:moveTo>
                    <a:pt x="0" y="367"/>
                  </a:moveTo>
                  <a:cubicBezTo>
                    <a:pt x="147" y="238"/>
                    <a:pt x="295" y="110"/>
                    <a:pt x="430" y="55"/>
                  </a:cubicBezTo>
                  <a:cubicBezTo>
                    <a:pt x="565" y="0"/>
                    <a:pt x="696" y="16"/>
                    <a:pt x="810" y="35"/>
                  </a:cubicBezTo>
                  <a:cubicBezTo>
                    <a:pt x="924" y="54"/>
                    <a:pt x="1020" y="112"/>
                    <a:pt x="1113" y="172"/>
                  </a:cubicBezTo>
                  <a:cubicBezTo>
                    <a:pt x="1206" y="232"/>
                    <a:pt x="1243" y="292"/>
                    <a:pt x="1367" y="396"/>
                  </a:cubicBezTo>
                  <a:cubicBezTo>
                    <a:pt x="1491" y="500"/>
                    <a:pt x="1687" y="706"/>
                    <a:pt x="1855" y="797"/>
                  </a:cubicBezTo>
                  <a:cubicBezTo>
                    <a:pt x="2023" y="888"/>
                    <a:pt x="2197" y="915"/>
                    <a:pt x="2372" y="943"/>
                  </a:cubicBezTo>
                </a:path>
              </a:pathLst>
            </a:custGeom>
            <a:noFill/>
            <a:ln w="38100" cap="flat" cmpd="sng">
              <a:solidFill>
                <a:srgbClr val="0033CC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811" name="Line 132"/>
            <p:cNvSpPr>
              <a:spLocks noChangeShapeType="1"/>
            </p:cNvSpPr>
            <p:nvPr/>
          </p:nvSpPr>
          <p:spPr bwMode="auto">
            <a:xfrm>
              <a:off x="5991" y="918"/>
              <a:ext cx="1403" cy="73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812" name="WordArt 133"/>
            <p:cNvSpPr>
              <a:spLocks noChangeArrowheads="1" noChangeShapeType="1" noTextEdit="1"/>
            </p:cNvSpPr>
            <p:nvPr/>
          </p:nvSpPr>
          <p:spPr bwMode="auto">
            <a:xfrm>
              <a:off x="5847" y="653"/>
              <a:ext cx="174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9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P</a:t>
              </a:r>
              <a:endParaRPr lang="zh-CN" altLang="en-US" sz="9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6813" name="Group 137"/>
            <p:cNvGrpSpPr>
              <a:grpSpLocks/>
            </p:cNvGrpSpPr>
            <p:nvPr/>
          </p:nvGrpSpPr>
          <p:grpSpPr bwMode="auto">
            <a:xfrm>
              <a:off x="5307" y="1571"/>
              <a:ext cx="240" cy="207"/>
              <a:chOff x="4001" y="1920"/>
              <a:chExt cx="236" cy="276"/>
            </a:xfrm>
          </p:grpSpPr>
          <p:sp>
            <p:nvSpPr>
              <p:cNvPr id="26825" name="WordArt 1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10" y="1976"/>
                <a:ext cx="140" cy="2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28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6826" name="Line 139"/>
              <p:cNvSpPr>
                <a:spLocks noChangeShapeType="1"/>
              </p:cNvSpPr>
              <p:nvPr/>
            </p:nvSpPr>
            <p:spPr bwMode="auto">
              <a:xfrm>
                <a:off x="4001" y="1920"/>
                <a:ext cx="2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6814" name="Group 147"/>
            <p:cNvGrpSpPr>
              <a:grpSpLocks/>
            </p:cNvGrpSpPr>
            <p:nvPr/>
          </p:nvGrpSpPr>
          <p:grpSpPr bwMode="auto">
            <a:xfrm>
              <a:off x="6797" y="1039"/>
              <a:ext cx="260" cy="253"/>
              <a:chOff x="769" y="3431"/>
              <a:chExt cx="212" cy="199"/>
            </a:xfrm>
          </p:grpSpPr>
          <p:sp>
            <p:nvSpPr>
              <p:cNvPr id="26823" name="WordArt 1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769" y="3493"/>
                <a:ext cx="165" cy="1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000"/>
                  </a:avLst>
                </a:prstTxWarp>
              </a:bodyPr>
              <a:lstStyle/>
              <a:p>
                <a:pPr algn="ctr"/>
                <a:r>
                  <a:rPr lang="en-US" altLang="zh-CN" sz="9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 Antiqua"/>
                  </a:rPr>
                  <a:t>v</a:t>
                </a:r>
                <a:endParaRPr lang="zh-CN" altLang="en-US" sz="9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Book Antiqua"/>
                </a:endParaRPr>
              </a:p>
            </p:txBody>
          </p:sp>
          <p:sp>
            <p:nvSpPr>
              <p:cNvPr id="26824" name="Line 149"/>
              <p:cNvSpPr>
                <a:spLocks noChangeShapeType="1"/>
              </p:cNvSpPr>
              <p:nvPr/>
            </p:nvSpPr>
            <p:spPr bwMode="auto">
              <a:xfrm>
                <a:off x="776" y="3431"/>
                <a:ext cx="205" cy="0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6815" name="Line 162"/>
            <p:cNvSpPr>
              <a:spLocks noChangeShapeType="1"/>
            </p:cNvSpPr>
            <p:nvPr/>
          </p:nvSpPr>
          <p:spPr bwMode="auto">
            <a:xfrm>
              <a:off x="5986" y="920"/>
              <a:ext cx="1268" cy="83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non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816" name="Oval 135"/>
            <p:cNvSpPr>
              <a:spLocks noChangeArrowheads="1"/>
            </p:cNvSpPr>
            <p:nvPr/>
          </p:nvSpPr>
          <p:spPr bwMode="auto">
            <a:xfrm>
              <a:off x="5941" y="881"/>
              <a:ext cx="94" cy="8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817" name="Line 164"/>
            <p:cNvSpPr>
              <a:spLocks noChangeShapeType="1"/>
            </p:cNvSpPr>
            <p:nvPr/>
          </p:nvSpPr>
          <p:spPr bwMode="auto">
            <a:xfrm flipV="1">
              <a:off x="5073" y="1003"/>
              <a:ext cx="978" cy="18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818" name="Oval 163"/>
            <p:cNvSpPr>
              <a:spLocks noChangeArrowheads="1"/>
            </p:cNvSpPr>
            <p:nvPr/>
          </p:nvSpPr>
          <p:spPr bwMode="auto">
            <a:xfrm>
              <a:off x="6008" y="929"/>
              <a:ext cx="94" cy="8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819" name="AutoShape 165"/>
            <p:cNvSpPr>
              <a:spLocks noChangeArrowheads="1"/>
            </p:cNvSpPr>
            <p:nvPr/>
          </p:nvSpPr>
          <p:spPr bwMode="auto">
            <a:xfrm rot="1498193">
              <a:off x="5976" y="1008"/>
              <a:ext cx="50" cy="184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820" name="AutoShape 166"/>
            <p:cNvSpPr>
              <a:spLocks noChangeArrowheads="1"/>
            </p:cNvSpPr>
            <p:nvPr/>
          </p:nvSpPr>
          <p:spPr bwMode="auto">
            <a:xfrm rot="7313182">
              <a:off x="7202" y="1640"/>
              <a:ext cx="50" cy="184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821" name="Line 167"/>
            <p:cNvSpPr>
              <a:spLocks noChangeShapeType="1"/>
            </p:cNvSpPr>
            <p:nvPr/>
          </p:nvSpPr>
          <p:spPr bwMode="auto">
            <a:xfrm flipH="1">
              <a:off x="7302" y="1646"/>
              <a:ext cx="86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822" name="WordArt 123"/>
            <p:cNvSpPr>
              <a:spLocks noChangeArrowheads="1" noChangeShapeType="1" noTextEdit="1"/>
            </p:cNvSpPr>
            <p:nvPr/>
          </p:nvSpPr>
          <p:spPr bwMode="auto">
            <a:xfrm>
              <a:off x="4495" y="2900"/>
              <a:ext cx="190" cy="1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5630"/>
                </a:avLst>
              </a:prstTxWarp>
            </a:bodyPr>
            <a:lstStyle/>
            <a:p>
              <a:pPr algn="ctr"/>
              <a:r>
                <a:rPr lang="en-US" altLang="zh-CN" sz="2800" b="1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2800" b="1" i="1" kern="10">
                <a:ln w="9525">
                  <a:noFill/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233833" name="Group 361"/>
          <p:cNvGrpSpPr>
            <a:grpSpLocks/>
          </p:cNvGrpSpPr>
          <p:nvPr/>
        </p:nvGrpSpPr>
        <p:grpSpPr bwMode="auto">
          <a:xfrm>
            <a:off x="7439025" y="5989638"/>
            <a:ext cx="969963" cy="300037"/>
            <a:chOff x="4489" y="3045"/>
            <a:chExt cx="611" cy="189"/>
          </a:xfrm>
        </p:grpSpPr>
        <p:sp>
          <p:nvSpPr>
            <p:cNvPr id="26795" name="WordArt 362"/>
            <p:cNvSpPr>
              <a:spLocks noChangeArrowheads="1" noChangeShapeType="1" noTextEdit="1"/>
            </p:cNvSpPr>
            <p:nvPr/>
          </p:nvSpPr>
          <p:spPr bwMode="auto">
            <a:xfrm>
              <a:off x="4489" y="3103"/>
              <a:ext cx="170" cy="1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m</a:t>
              </a:r>
              <a:endParaRPr lang="zh-CN" altLang="en-US" sz="2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6796" name="Oval 363"/>
            <p:cNvSpPr>
              <a:spLocks noChangeArrowheads="1"/>
            </p:cNvSpPr>
            <p:nvPr/>
          </p:nvSpPr>
          <p:spPr bwMode="auto">
            <a:xfrm>
              <a:off x="4694" y="3147"/>
              <a:ext cx="28" cy="4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97" name="WordArt 364"/>
            <p:cNvSpPr>
              <a:spLocks noChangeArrowheads="1" noChangeShapeType="1" noTextEdit="1"/>
            </p:cNvSpPr>
            <p:nvPr/>
          </p:nvSpPr>
          <p:spPr bwMode="auto">
            <a:xfrm>
              <a:off x="4779" y="3110"/>
              <a:ext cx="69" cy="1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s</a:t>
              </a:r>
              <a:endParaRPr lang="zh-CN" altLang="en-US" sz="2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6798" name="WordArt 365"/>
            <p:cNvSpPr>
              <a:spLocks noChangeArrowheads="1" noChangeShapeType="1" noTextEdit="1"/>
            </p:cNvSpPr>
            <p:nvPr/>
          </p:nvSpPr>
          <p:spPr bwMode="auto">
            <a:xfrm>
              <a:off x="5007" y="3045"/>
              <a:ext cx="93" cy="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2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6799" name="Line 366"/>
            <p:cNvSpPr>
              <a:spLocks noChangeShapeType="1"/>
            </p:cNvSpPr>
            <p:nvPr/>
          </p:nvSpPr>
          <p:spPr bwMode="auto">
            <a:xfrm>
              <a:off x="4882" y="3090"/>
              <a:ext cx="10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487363" y="4019550"/>
            <a:ext cx="4662487" cy="728663"/>
            <a:chOff x="487095" y="4020058"/>
            <a:chExt cx="4662565" cy="728564"/>
          </a:xfrm>
        </p:grpSpPr>
        <p:grpSp>
          <p:nvGrpSpPr>
            <p:cNvPr id="26747" name="Group 265"/>
            <p:cNvGrpSpPr>
              <a:grpSpLocks/>
            </p:cNvGrpSpPr>
            <p:nvPr/>
          </p:nvGrpSpPr>
          <p:grpSpPr bwMode="auto">
            <a:xfrm>
              <a:off x="846060" y="4380935"/>
              <a:ext cx="230396" cy="111668"/>
              <a:chOff x="1260" y="2371"/>
              <a:chExt cx="151" cy="53"/>
            </a:xfrm>
          </p:grpSpPr>
          <p:sp>
            <p:nvSpPr>
              <p:cNvPr id="26793" name="Line 266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94" name="Line 267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6748" name="Group 268"/>
            <p:cNvGrpSpPr>
              <a:grpSpLocks/>
            </p:cNvGrpSpPr>
            <p:nvPr/>
          </p:nvGrpSpPr>
          <p:grpSpPr bwMode="auto">
            <a:xfrm>
              <a:off x="487095" y="4207987"/>
              <a:ext cx="325023" cy="377219"/>
              <a:chOff x="1882" y="2582"/>
              <a:chExt cx="243" cy="251"/>
            </a:xfrm>
          </p:grpSpPr>
          <p:sp>
            <p:nvSpPr>
              <p:cNvPr id="26791" name="Line 269"/>
              <p:cNvSpPr>
                <a:spLocks noChangeShapeType="1"/>
              </p:cNvSpPr>
              <p:nvPr/>
            </p:nvSpPr>
            <p:spPr bwMode="auto">
              <a:xfrm flipV="1">
                <a:off x="1891" y="2582"/>
                <a:ext cx="234" cy="0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92" name="WordArt 2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82" y="2643"/>
                <a:ext cx="188" cy="1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28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6749" name="Group 271"/>
            <p:cNvGrpSpPr>
              <a:grpSpLocks/>
            </p:cNvGrpSpPr>
            <p:nvPr/>
          </p:nvGrpSpPr>
          <p:grpSpPr bwMode="auto">
            <a:xfrm>
              <a:off x="1175198" y="4020058"/>
              <a:ext cx="533819" cy="728564"/>
              <a:chOff x="3603" y="2270"/>
              <a:chExt cx="399" cy="485"/>
            </a:xfrm>
          </p:grpSpPr>
          <p:sp>
            <p:nvSpPr>
              <p:cNvPr id="26782" name="Line 272"/>
              <p:cNvSpPr>
                <a:spLocks noChangeShapeType="1"/>
              </p:cNvSpPr>
              <p:nvPr/>
            </p:nvSpPr>
            <p:spPr bwMode="auto">
              <a:xfrm>
                <a:off x="3603" y="2533"/>
                <a:ext cx="39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6783" name="Group 273"/>
              <p:cNvGrpSpPr>
                <a:grpSpLocks/>
              </p:cNvGrpSpPr>
              <p:nvPr/>
            </p:nvGrpSpPr>
            <p:grpSpPr bwMode="auto">
              <a:xfrm>
                <a:off x="3690" y="2570"/>
                <a:ext cx="210" cy="185"/>
                <a:chOff x="2401" y="1731"/>
                <a:chExt cx="294" cy="207"/>
              </a:xfrm>
            </p:grpSpPr>
            <p:sp>
              <p:nvSpPr>
                <p:cNvPr id="26789" name="WordArt 274"/>
                <p:cNvSpPr>
                  <a:spLocks noChangeArrowheads="1" noChangeShapeType="1" noTextEdit="1"/>
                </p:cNvSpPr>
                <p:nvPr/>
              </p:nvSpPr>
              <p:spPr bwMode="auto">
                <a:xfrm rot="-67167">
                  <a:off x="2581" y="1735"/>
                  <a:ext cx="114" cy="2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6790" name="WordArt 27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01" y="1731"/>
                  <a:ext cx="145" cy="20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d</a:t>
                  </a:r>
                  <a:endParaRPr lang="zh-CN" altLang="en-US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26784" name="Group 276"/>
              <p:cNvGrpSpPr>
                <a:grpSpLocks/>
              </p:cNvGrpSpPr>
              <p:nvPr/>
            </p:nvGrpSpPr>
            <p:grpSpPr bwMode="auto">
              <a:xfrm>
                <a:off x="3663" y="2270"/>
                <a:ext cx="288" cy="211"/>
                <a:chOff x="3663" y="2270"/>
                <a:chExt cx="288" cy="211"/>
              </a:xfrm>
            </p:grpSpPr>
            <p:sp>
              <p:nvSpPr>
                <p:cNvPr id="26785" name="WordArt 27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63" y="2299"/>
                  <a:ext cx="103" cy="18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4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endParaRPr>
                </a:p>
              </p:txBody>
            </p:sp>
            <p:grpSp>
              <p:nvGrpSpPr>
                <p:cNvPr id="26786" name="Group 278"/>
                <p:cNvGrpSpPr>
                  <a:grpSpLocks/>
                </p:cNvGrpSpPr>
                <p:nvPr/>
              </p:nvGrpSpPr>
              <p:grpSpPr bwMode="auto">
                <a:xfrm>
                  <a:off x="3760" y="2270"/>
                  <a:ext cx="191" cy="211"/>
                  <a:chOff x="3520" y="3444"/>
                  <a:chExt cx="191" cy="211"/>
                </a:xfrm>
              </p:grpSpPr>
              <p:sp>
                <p:nvSpPr>
                  <p:cNvPr id="26787" name="WordArt 27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535" y="3517"/>
                    <a:ext cx="154" cy="13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6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900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Book Antiqua"/>
                      </a:rPr>
                      <a:t>v</a:t>
                    </a:r>
                    <a:endParaRPr lang="zh-CN" altLang="en-US" sz="9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Book Antiqua"/>
                    </a:endParaRPr>
                  </a:p>
                </p:txBody>
              </p:sp>
              <p:sp>
                <p:nvSpPr>
                  <p:cNvPr id="26788" name="Line 280"/>
                  <p:cNvSpPr>
                    <a:spLocks noChangeShapeType="1"/>
                  </p:cNvSpPr>
                  <p:nvPr/>
                </p:nvSpPr>
                <p:spPr bwMode="auto">
                  <a:xfrm>
                    <a:off x="3520" y="3444"/>
                    <a:ext cx="191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CC0000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  <p:grpSp>
          <p:nvGrpSpPr>
            <p:cNvPr id="26750" name="Group 281"/>
            <p:cNvGrpSpPr>
              <a:grpSpLocks/>
            </p:cNvGrpSpPr>
            <p:nvPr/>
          </p:nvGrpSpPr>
          <p:grpSpPr bwMode="auto">
            <a:xfrm>
              <a:off x="1788216" y="4327825"/>
              <a:ext cx="230396" cy="113030"/>
              <a:chOff x="1260" y="2371"/>
              <a:chExt cx="151" cy="53"/>
            </a:xfrm>
          </p:grpSpPr>
          <p:sp>
            <p:nvSpPr>
              <p:cNvPr id="26780" name="Line 282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81" name="Line 283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6751" name="Line 284"/>
            <p:cNvSpPr>
              <a:spLocks noChangeShapeType="1"/>
            </p:cNvSpPr>
            <p:nvPr/>
          </p:nvSpPr>
          <p:spPr bwMode="auto">
            <a:xfrm flipV="1">
              <a:off x="2122496" y="4408172"/>
              <a:ext cx="493706" cy="122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52" name="WordArt 285"/>
            <p:cNvSpPr>
              <a:spLocks noChangeArrowheads="1" noChangeShapeType="1" noTextEdit="1"/>
            </p:cNvSpPr>
            <p:nvPr/>
          </p:nvSpPr>
          <p:spPr bwMode="auto">
            <a:xfrm>
              <a:off x="2153352" y="4103128"/>
              <a:ext cx="145026" cy="23695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d</a:t>
              </a:r>
              <a:endParaRPr lang="zh-CN" altLang="en-US" sz="14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华文中宋"/>
                <a:ea typeface="华文中宋"/>
              </a:endParaRPr>
            </a:p>
          </p:txBody>
        </p:sp>
        <p:sp>
          <p:nvSpPr>
            <p:cNvPr id="26753" name="WordArt 286"/>
            <p:cNvSpPr>
              <a:spLocks noChangeArrowheads="1" noChangeShapeType="1" noTextEdit="1"/>
            </p:cNvSpPr>
            <p:nvPr/>
          </p:nvSpPr>
          <p:spPr bwMode="auto">
            <a:xfrm rot="-67167">
              <a:off x="2406377" y="4459920"/>
              <a:ext cx="111084" cy="23014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9236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28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6754" name="WordArt 287"/>
            <p:cNvSpPr>
              <a:spLocks noChangeArrowheads="1" noChangeShapeType="1" noTextEdit="1"/>
            </p:cNvSpPr>
            <p:nvPr/>
          </p:nvSpPr>
          <p:spPr bwMode="auto">
            <a:xfrm>
              <a:off x="2225351" y="4457196"/>
              <a:ext cx="143998" cy="2355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d</a:t>
              </a:r>
              <a:endParaRPr lang="zh-CN" altLang="en-US" sz="14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华文中宋"/>
                <a:ea typeface="华文中宋"/>
              </a:endParaRPr>
            </a:p>
          </p:txBody>
        </p:sp>
        <p:grpSp>
          <p:nvGrpSpPr>
            <p:cNvPr id="26755" name="Group 288"/>
            <p:cNvGrpSpPr>
              <a:grpSpLocks/>
            </p:cNvGrpSpPr>
            <p:nvPr/>
          </p:nvGrpSpPr>
          <p:grpSpPr bwMode="auto">
            <a:xfrm>
              <a:off x="2352892" y="4082701"/>
              <a:ext cx="292109" cy="262828"/>
              <a:chOff x="780" y="3115"/>
              <a:chExt cx="260" cy="189"/>
            </a:xfrm>
          </p:grpSpPr>
          <p:sp>
            <p:nvSpPr>
              <p:cNvPr id="26778" name="WordArt 2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917" y="3202"/>
                <a:ext cx="123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6779" name="WordArt 2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780" y="3115"/>
                <a:ext cx="140" cy="1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</p:grpSp>
        <p:sp>
          <p:nvSpPr>
            <p:cNvPr id="26756" name="WordArt 291"/>
            <p:cNvSpPr>
              <a:spLocks noChangeArrowheads="1" noChangeShapeType="1" noTextEdit="1"/>
            </p:cNvSpPr>
            <p:nvPr/>
          </p:nvSpPr>
          <p:spPr bwMode="auto">
            <a:xfrm>
              <a:off x="2754028" y="4240670"/>
              <a:ext cx="113141" cy="2778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b="1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rPr>
                <a:t>i</a:t>
              </a:r>
              <a:endParaRPr lang="zh-CN" altLang="en-US" sz="2800" b="1" i="1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6757" name="Line 292"/>
            <p:cNvSpPr>
              <a:spLocks noChangeShapeType="1"/>
            </p:cNvSpPr>
            <p:nvPr/>
          </p:nvSpPr>
          <p:spPr bwMode="auto">
            <a:xfrm>
              <a:off x="2697457" y="4163047"/>
              <a:ext cx="210854" cy="1362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58" name="WordArt 293"/>
            <p:cNvSpPr>
              <a:spLocks noChangeArrowheads="1" noChangeShapeType="1" noTextEdit="1"/>
            </p:cNvSpPr>
            <p:nvPr/>
          </p:nvSpPr>
          <p:spPr bwMode="auto">
            <a:xfrm>
              <a:off x="2966938" y="4300589"/>
              <a:ext cx="166626" cy="2083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2800" kern="10">
                <a:ln w="1905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26759" name="WordArt 294"/>
            <p:cNvSpPr>
              <a:spLocks noChangeArrowheads="1" noChangeShapeType="1" noTextEdit="1"/>
            </p:cNvSpPr>
            <p:nvPr/>
          </p:nvSpPr>
          <p:spPr bwMode="auto">
            <a:xfrm>
              <a:off x="3769210" y="4269268"/>
              <a:ext cx="165597" cy="3254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b="1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rPr>
                <a:t>j</a:t>
              </a:r>
              <a:endParaRPr lang="zh-CN" altLang="en-US" sz="2800" b="1" i="1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6760" name="Line 295"/>
            <p:cNvSpPr>
              <a:spLocks noChangeShapeType="1"/>
            </p:cNvSpPr>
            <p:nvPr/>
          </p:nvSpPr>
          <p:spPr bwMode="auto">
            <a:xfrm>
              <a:off x="3818581" y="4164409"/>
              <a:ext cx="209825" cy="1362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6761" name="Group 296"/>
            <p:cNvGrpSpPr>
              <a:grpSpLocks/>
            </p:cNvGrpSpPr>
            <p:nvPr/>
          </p:nvGrpSpPr>
          <p:grpSpPr bwMode="auto">
            <a:xfrm>
              <a:off x="3429788" y="4101766"/>
              <a:ext cx="283881" cy="253295"/>
              <a:chOff x="1431" y="3116"/>
              <a:chExt cx="242" cy="206"/>
            </a:xfrm>
          </p:grpSpPr>
          <p:sp>
            <p:nvSpPr>
              <p:cNvPr id="26776" name="WordArt 2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83" y="3212"/>
                <a:ext cx="90" cy="1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y</a:t>
                </a:r>
                <a:endParaRPr lang="zh-CN" altLang="en-US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6777" name="WordArt 2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31" y="3116"/>
                <a:ext cx="140" cy="1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</p:grpSp>
        <p:sp>
          <p:nvSpPr>
            <p:cNvPr id="26762" name="Line 299"/>
            <p:cNvSpPr>
              <a:spLocks noChangeShapeType="1"/>
            </p:cNvSpPr>
            <p:nvPr/>
          </p:nvSpPr>
          <p:spPr bwMode="auto">
            <a:xfrm>
              <a:off x="3234362" y="4395915"/>
              <a:ext cx="48444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63" name="WordArt 300"/>
            <p:cNvSpPr>
              <a:spLocks noChangeArrowheads="1" noChangeShapeType="1" noTextEdit="1"/>
            </p:cNvSpPr>
            <p:nvPr/>
          </p:nvSpPr>
          <p:spPr bwMode="auto">
            <a:xfrm>
              <a:off x="3226134" y="4099043"/>
              <a:ext cx="143998" cy="2383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d</a:t>
              </a:r>
              <a:endParaRPr lang="zh-CN" altLang="en-US" sz="14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华文中宋"/>
                <a:ea typeface="华文中宋"/>
              </a:endParaRPr>
            </a:p>
          </p:txBody>
        </p:sp>
        <p:sp>
          <p:nvSpPr>
            <p:cNvPr id="26764" name="WordArt 301"/>
            <p:cNvSpPr>
              <a:spLocks noChangeArrowheads="1" noChangeShapeType="1" noTextEdit="1"/>
            </p:cNvSpPr>
            <p:nvPr/>
          </p:nvSpPr>
          <p:spPr bwMode="auto">
            <a:xfrm rot="-67167">
              <a:off x="3478130" y="4457196"/>
              <a:ext cx="112112" cy="23014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9236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28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6765" name="WordArt 302"/>
            <p:cNvSpPr>
              <a:spLocks noChangeArrowheads="1" noChangeShapeType="1" noTextEdit="1"/>
            </p:cNvSpPr>
            <p:nvPr/>
          </p:nvSpPr>
          <p:spPr bwMode="auto">
            <a:xfrm>
              <a:off x="3297104" y="4454473"/>
              <a:ext cx="145026" cy="2355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d</a:t>
              </a:r>
              <a:endParaRPr lang="zh-CN" altLang="en-US" sz="14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华文中宋"/>
                <a:ea typeface="华文中宋"/>
              </a:endParaRPr>
            </a:p>
          </p:txBody>
        </p:sp>
        <p:sp>
          <p:nvSpPr>
            <p:cNvPr id="26766" name="WordArt 293"/>
            <p:cNvSpPr>
              <a:spLocks noChangeArrowheads="1" noChangeShapeType="1" noTextEdit="1"/>
            </p:cNvSpPr>
            <p:nvPr/>
          </p:nvSpPr>
          <p:spPr bwMode="auto">
            <a:xfrm>
              <a:off x="4088192" y="4289699"/>
              <a:ext cx="166626" cy="2083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2800" kern="10">
                <a:ln w="1905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26767" name="WordArt 294"/>
            <p:cNvSpPr>
              <a:spLocks noChangeArrowheads="1" noChangeShapeType="1" noTextEdit="1"/>
            </p:cNvSpPr>
            <p:nvPr/>
          </p:nvSpPr>
          <p:spPr bwMode="auto">
            <a:xfrm>
              <a:off x="4890464" y="4258378"/>
              <a:ext cx="165597" cy="3254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b="1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rPr>
                <a:t>k</a:t>
              </a:r>
              <a:endParaRPr lang="zh-CN" altLang="en-US" sz="2800" b="1" i="1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6768" name="Line 295"/>
            <p:cNvSpPr>
              <a:spLocks noChangeShapeType="1"/>
            </p:cNvSpPr>
            <p:nvPr/>
          </p:nvSpPr>
          <p:spPr bwMode="auto">
            <a:xfrm>
              <a:off x="4939835" y="4153519"/>
              <a:ext cx="209825" cy="1362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6769" name="Group 296"/>
            <p:cNvGrpSpPr>
              <a:grpSpLocks/>
            </p:cNvGrpSpPr>
            <p:nvPr/>
          </p:nvGrpSpPr>
          <p:grpSpPr bwMode="auto">
            <a:xfrm>
              <a:off x="4551042" y="4090876"/>
              <a:ext cx="283881" cy="253295"/>
              <a:chOff x="1431" y="3116"/>
              <a:chExt cx="242" cy="206"/>
            </a:xfrm>
          </p:grpSpPr>
          <p:sp>
            <p:nvSpPr>
              <p:cNvPr id="26774" name="WordArt 2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83" y="3212"/>
                <a:ext cx="90" cy="1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z</a:t>
                </a:r>
                <a:endParaRPr lang="zh-CN" altLang="en-US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6775" name="WordArt 2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31" y="3116"/>
                <a:ext cx="140" cy="1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</p:grpSp>
        <p:sp>
          <p:nvSpPr>
            <p:cNvPr id="26770" name="Line 299"/>
            <p:cNvSpPr>
              <a:spLocks noChangeShapeType="1"/>
            </p:cNvSpPr>
            <p:nvPr/>
          </p:nvSpPr>
          <p:spPr bwMode="auto">
            <a:xfrm>
              <a:off x="4355616" y="4385025"/>
              <a:ext cx="48444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71" name="WordArt 300"/>
            <p:cNvSpPr>
              <a:spLocks noChangeArrowheads="1" noChangeShapeType="1" noTextEdit="1"/>
            </p:cNvSpPr>
            <p:nvPr/>
          </p:nvSpPr>
          <p:spPr bwMode="auto">
            <a:xfrm>
              <a:off x="4347388" y="4088153"/>
              <a:ext cx="143998" cy="2383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d</a:t>
              </a:r>
              <a:endParaRPr lang="zh-CN" altLang="en-US" sz="14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华文中宋"/>
                <a:ea typeface="华文中宋"/>
              </a:endParaRPr>
            </a:p>
          </p:txBody>
        </p:sp>
        <p:sp>
          <p:nvSpPr>
            <p:cNvPr id="26772" name="WordArt 301"/>
            <p:cNvSpPr>
              <a:spLocks noChangeArrowheads="1" noChangeShapeType="1" noTextEdit="1"/>
            </p:cNvSpPr>
            <p:nvPr/>
          </p:nvSpPr>
          <p:spPr bwMode="auto">
            <a:xfrm rot="-67167">
              <a:off x="4599384" y="4446306"/>
              <a:ext cx="112112" cy="23014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9236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28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6773" name="WordArt 302"/>
            <p:cNvSpPr>
              <a:spLocks noChangeArrowheads="1" noChangeShapeType="1" noTextEdit="1"/>
            </p:cNvSpPr>
            <p:nvPr/>
          </p:nvSpPr>
          <p:spPr bwMode="auto">
            <a:xfrm>
              <a:off x="4418358" y="4443583"/>
              <a:ext cx="145026" cy="2355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d</a:t>
              </a:r>
              <a:endParaRPr lang="zh-CN" altLang="en-US" sz="14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华文中宋"/>
                <a:ea typeface="华文中宋"/>
              </a:endParaRPr>
            </a:p>
          </p:txBody>
        </p:sp>
      </p:grp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860425" y="4891088"/>
            <a:ext cx="3781425" cy="668337"/>
            <a:chOff x="861193" y="4891163"/>
            <a:chExt cx="3781200" cy="668094"/>
          </a:xfrm>
        </p:grpSpPr>
        <p:sp>
          <p:nvSpPr>
            <p:cNvPr id="26708" name="Line 264"/>
            <p:cNvSpPr>
              <a:spLocks noChangeShapeType="1"/>
            </p:cNvSpPr>
            <p:nvPr/>
          </p:nvSpPr>
          <p:spPr bwMode="auto">
            <a:xfrm>
              <a:off x="3085151" y="5032272"/>
              <a:ext cx="240040" cy="14398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6709" name="Group 303"/>
            <p:cNvGrpSpPr>
              <a:grpSpLocks/>
            </p:cNvGrpSpPr>
            <p:nvPr/>
          </p:nvGrpSpPr>
          <p:grpSpPr bwMode="auto">
            <a:xfrm>
              <a:off x="861193" y="5207934"/>
              <a:ext cx="256453" cy="119507"/>
              <a:chOff x="1260" y="2371"/>
              <a:chExt cx="151" cy="53"/>
            </a:xfrm>
          </p:grpSpPr>
          <p:sp>
            <p:nvSpPr>
              <p:cNvPr id="26745" name="Line 304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46" name="Line 305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6710" name="WordArt 306"/>
            <p:cNvSpPr>
              <a:spLocks noChangeArrowheads="1" noChangeShapeType="1" noTextEdit="1"/>
            </p:cNvSpPr>
            <p:nvPr/>
          </p:nvSpPr>
          <p:spPr bwMode="auto">
            <a:xfrm>
              <a:off x="2103450" y="5140261"/>
              <a:ext cx="181569" cy="24045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2800" kern="10">
                <a:ln w="1905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26711" name="WordArt 307"/>
            <p:cNvSpPr>
              <a:spLocks noChangeArrowheads="1" noChangeShapeType="1" noTextEdit="1"/>
            </p:cNvSpPr>
            <p:nvPr/>
          </p:nvSpPr>
          <p:spPr bwMode="auto">
            <a:xfrm>
              <a:off x="3000009" y="5124423"/>
              <a:ext cx="178491" cy="3772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b="1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rPr>
                <a:t>j</a:t>
              </a:r>
              <a:endParaRPr lang="zh-CN" altLang="en-US" sz="2800" b="1" i="1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26712" name="Group 308"/>
            <p:cNvGrpSpPr>
              <a:grpSpLocks/>
            </p:cNvGrpSpPr>
            <p:nvPr/>
          </p:nvGrpSpPr>
          <p:grpSpPr bwMode="auto">
            <a:xfrm>
              <a:off x="1817249" y="5055310"/>
              <a:ext cx="212343" cy="427635"/>
              <a:chOff x="2734" y="1829"/>
              <a:chExt cx="147" cy="277"/>
            </a:xfrm>
          </p:grpSpPr>
          <p:sp>
            <p:nvSpPr>
              <p:cNvPr id="26743" name="WordArt 30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46" y="1899"/>
                <a:ext cx="84" cy="2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i</a:t>
                </a:r>
                <a:endParaRPr lang="zh-CN" altLang="en-US" sz="2800" b="1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6744" name="Line 310"/>
              <p:cNvSpPr>
                <a:spLocks noChangeShapeType="1"/>
              </p:cNvSpPr>
              <p:nvPr/>
            </p:nvSpPr>
            <p:spPr bwMode="auto">
              <a:xfrm>
                <a:off x="2734" y="1829"/>
                <a:ext cx="147" cy="1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6713" name="Group 311"/>
            <p:cNvGrpSpPr>
              <a:grpSpLocks/>
            </p:cNvGrpSpPr>
            <p:nvPr/>
          </p:nvGrpSpPr>
          <p:grpSpPr bwMode="auto">
            <a:xfrm>
              <a:off x="1202788" y="4911325"/>
              <a:ext cx="512905" cy="647932"/>
              <a:chOff x="3323" y="1299"/>
              <a:chExt cx="346" cy="408"/>
            </a:xfrm>
          </p:grpSpPr>
          <p:sp>
            <p:nvSpPr>
              <p:cNvPr id="26735" name="Line 312"/>
              <p:cNvSpPr>
                <a:spLocks noChangeShapeType="1"/>
              </p:cNvSpPr>
              <p:nvPr/>
            </p:nvSpPr>
            <p:spPr bwMode="auto">
              <a:xfrm>
                <a:off x="3323" y="1518"/>
                <a:ext cx="33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36" name="WordArt 3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63" y="1327"/>
                <a:ext cx="107" cy="1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d</a:t>
                </a:r>
                <a:endParaRPr lang="zh-CN" altLang="en-US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26737" name="Group 314"/>
              <p:cNvGrpSpPr>
                <a:grpSpLocks/>
              </p:cNvGrpSpPr>
              <p:nvPr/>
            </p:nvGrpSpPr>
            <p:grpSpPr bwMode="auto">
              <a:xfrm>
                <a:off x="3380" y="1550"/>
                <a:ext cx="216" cy="157"/>
                <a:chOff x="2401" y="1731"/>
                <a:chExt cx="294" cy="207"/>
              </a:xfrm>
            </p:grpSpPr>
            <p:sp>
              <p:nvSpPr>
                <p:cNvPr id="26741" name="WordArt 315"/>
                <p:cNvSpPr>
                  <a:spLocks noChangeArrowheads="1" noChangeShapeType="1" noTextEdit="1"/>
                </p:cNvSpPr>
                <p:nvPr/>
              </p:nvSpPr>
              <p:spPr bwMode="auto">
                <a:xfrm rot="-67167">
                  <a:off x="2581" y="1735"/>
                  <a:ext cx="114" cy="2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6742" name="WordArt 31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01" y="1731"/>
                  <a:ext cx="145" cy="20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d</a:t>
                  </a:r>
                  <a:endParaRPr lang="zh-CN" altLang="en-US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6738" name="WordArt 3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38" y="1321"/>
                <a:ext cx="131" cy="1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6739" name="WordArt 3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84" y="1299"/>
                <a:ext cx="49" cy="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1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1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6740" name="WordArt 3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13" y="1548"/>
                <a:ext cx="49" cy="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1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1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6714" name="Group 320"/>
            <p:cNvGrpSpPr>
              <a:grpSpLocks/>
            </p:cNvGrpSpPr>
            <p:nvPr/>
          </p:nvGrpSpPr>
          <p:grpSpPr bwMode="auto">
            <a:xfrm>
              <a:off x="2409142" y="4891167"/>
              <a:ext cx="500596" cy="646492"/>
              <a:chOff x="4462" y="1297"/>
              <a:chExt cx="337" cy="408"/>
            </a:xfrm>
          </p:grpSpPr>
          <p:sp>
            <p:nvSpPr>
              <p:cNvPr id="26727" name="WordArt 3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00" y="1320"/>
                <a:ext cx="98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y</a:t>
                </a:r>
                <a:endParaRPr lang="zh-CN" altLang="en-US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6728" name="Line 322"/>
              <p:cNvSpPr>
                <a:spLocks noChangeShapeType="1"/>
              </p:cNvSpPr>
              <p:nvPr/>
            </p:nvSpPr>
            <p:spPr bwMode="auto">
              <a:xfrm>
                <a:off x="4462" y="1527"/>
                <a:ext cx="33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29" name="WordArt 3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91" y="1325"/>
                <a:ext cx="107" cy="1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d</a:t>
                </a:r>
                <a:endParaRPr lang="zh-CN" altLang="en-US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26730" name="Group 324"/>
              <p:cNvGrpSpPr>
                <a:grpSpLocks/>
              </p:cNvGrpSpPr>
              <p:nvPr/>
            </p:nvGrpSpPr>
            <p:grpSpPr bwMode="auto">
              <a:xfrm>
                <a:off x="4508" y="1548"/>
                <a:ext cx="216" cy="157"/>
                <a:chOff x="2401" y="1731"/>
                <a:chExt cx="294" cy="207"/>
              </a:xfrm>
            </p:grpSpPr>
            <p:sp>
              <p:nvSpPr>
                <p:cNvPr id="26733" name="WordArt 325"/>
                <p:cNvSpPr>
                  <a:spLocks noChangeArrowheads="1" noChangeShapeType="1" noTextEdit="1"/>
                </p:cNvSpPr>
                <p:nvPr/>
              </p:nvSpPr>
              <p:spPr bwMode="auto">
                <a:xfrm rot="-67167">
                  <a:off x="2581" y="1735"/>
                  <a:ext cx="114" cy="2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6734" name="WordArt 32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01" y="1731"/>
                  <a:ext cx="145" cy="20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d</a:t>
                  </a:r>
                  <a:endParaRPr lang="zh-CN" altLang="en-US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6731" name="WordArt 3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12" y="1297"/>
                <a:ext cx="49" cy="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1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1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6732" name="WordArt 3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41" y="1546"/>
                <a:ext cx="49" cy="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1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1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6715" name="Line 264"/>
            <p:cNvSpPr>
              <a:spLocks noChangeShapeType="1"/>
            </p:cNvSpPr>
            <p:nvPr/>
          </p:nvSpPr>
          <p:spPr bwMode="auto">
            <a:xfrm>
              <a:off x="4402353" y="5032268"/>
              <a:ext cx="240040" cy="14398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16" name="WordArt 306"/>
            <p:cNvSpPr>
              <a:spLocks noChangeArrowheads="1" noChangeShapeType="1" noTextEdit="1"/>
            </p:cNvSpPr>
            <p:nvPr/>
          </p:nvSpPr>
          <p:spPr bwMode="auto">
            <a:xfrm>
              <a:off x="3420652" y="5140257"/>
              <a:ext cx="181569" cy="24045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2800" kern="10">
                <a:ln w="1905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26717" name="WordArt 307"/>
            <p:cNvSpPr>
              <a:spLocks noChangeArrowheads="1" noChangeShapeType="1" noTextEdit="1"/>
            </p:cNvSpPr>
            <p:nvPr/>
          </p:nvSpPr>
          <p:spPr bwMode="auto">
            <a:xfrm>
              <a:off x="4317211" y="5124419"/>
              <a:ext cx="178491" cy="3772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b="1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rPr>
                <a:t>k</a:t>
              </a:r>
              <a:endParaRPr lang="zh-CN" altLang="en-US" sz="2800" b="1" i="1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26718" name="Group 320"/>
            <p:cNvGrpSpPr>
              <a:grpSpLocks/>
            </p:cNvGrpSpPr>
            <p:nvPr/>
          </p:nvGrpSpPr>
          <p:grpSpPr bwMode="auto">
            <a:xfrm>
              <a:off x="3726344" y="4891163"/>
              <a:ext cx="500596" cy="646492"/>
              <a:chOff x="4462" y="1297"/>
              <a:chExt cx="337" cy="408"/>
            </a:xfrm>
          </p:grpSpPr>
          <p:sp>
            <p:nvSpPr>
              <p:cNvPr id="26719" name="WordArt 3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00" y="1320"/>
                <a:ext cx="98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z</a:t>
                </a:r>
                <a:endParaRPr lang="zh-CN" altLang="en-US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6720" name="Line 322"/>
              <p:cNvSpPr>
                <a:spLocks noChangeShapeType="1"/>
              </p:cNvSpPr>
              <p:nvPr/>
            </p:nvSpPr>
            <p:spPr bwMode="auto">
              <a:xfrm>
                <a:off x="4462" y="1527"/>
                <a:ext cx="33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21" name="WordArt 3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91" y="1325"/>
                <a:ext cx="107" cy="1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d</a:t>
                </a:r>
                <a:endParaRPr lang="zh-CN" altLang="en-US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26722" name="Group 324"/>
              <p:cNvGrpSpPr>
                <a:grpSpLocks/>
              </p:cNvGrpSpPr>
              <p:nvPr/>
            </p:nvGrpSpPr>
            <p:grpSpPr bwMode="auto">
              <a:xfrm>
                <a:off x="4508" y="1548"/>
                <a:ext cx="216" cy="157"/>
                <a:chOff x="2401" y="1731"/>
                <a:chExt cx="294" cy="207"/>
              </a:xfrm>
            </p:grpSpPr>
            <p:sp>
              <p:nvSpPr>
                <p:cNvPr id="26725" name="WordArt 325"/>
                <p:cNvSpPr>
                  <a:spLocks noChangeArrowheads="1" noChangeShapeType="1" noTextEdit="1"/>
                </p:cNvSpPr>
                <p:nvPr/>
              </p:nvSpPr>
              <p:spPr bwMode="auto">
                <a:xfrm rot="-67167">
                  <a:off x="2581" y="1735"/>
                  <a:ext cx="114" cy="2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6726" name="WordArt 32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01" y="1731"/>
                  <a:ext cx="145" cy="20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d</a:t>
                  </a:r>
                  <a:endParaRPr lang="zh-CN" altLang="en-US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6723" name="WordArt 3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12" y="1297"/>
                <a:ext cx="49" cy="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1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1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6724" name="WordArt 3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41" y="1546"/>
                <a:ext cx="49" cy="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1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1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6" name="组合 5"/>
          <p:cNvGrpSpPr>
            <a:grpSpLocks/>
          </p:cNvGrpSpPr>
          <p:nvPr/>
        </p:nvGrpSpPr>
        <p:grpSpPr bwMode="auto">
          <a:xfrm>
            <a:off x="4722813" y="4991100"/>
            <a:ext cx="3656012" cy="466725"/>
            <a:chOff x="4722937" y="4991539"/>
            <a:chExt cx="3655799" cy="465874"/>
          </a:xfrm>
        </p:grpSpPr>
        <p:grpSp>
          <p:nvGrpSpPr>
            <p:cNvPr id="26688" name="Group 250"/>
            <p:cNvGrpSpPr>
              <a:grpSpLocks/>
            </p:cNvGrpSpPr>
            <p:nvPr/>
          </p:nvGrpSpPr>
          <p:grpSpPr bwMode="auto">
            <a:xfrm>
              <a:off x="4722937" y="5181780"/>
              <a:ext cx="274610" cy="118900"/>
              <a:chOff x="1260" y="2371"/>
              <a:chExt cx="151" cy="53"/>
            </a:xfrm>
          </p:grpSpPr>
          <p:sp>
            <p:nvSpPr>
              <p:cNvPr id="26706" name="Line 251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07" name="Line 252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6689" name="Group 253"/>
            <p:cNvGrpSpPr>
              <a:grpSpLocks/>
            </p:cNvGrpSpPr>
            <p:nvPr/>
          </p:nvGrpSpPr>
          <p:grpSpPr bwMode="auto">
            <a:xfrm>
              <a:off x="5134059" y="5077147"/>
              <a:ext cx="433345" cy="279019"/>
              <a:chOff x="1255" y="2062"/>
              <a:chExt cx="273" cy="176"/>
            </a:xfrm>
          </p:grpSpPr>
          <p:sp>
            <p:nvSpPr>
              <p:cNvPr id="26704" name="WordArt 2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24" y="2142"/>
                <a:ext cx="104" cy="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6705" name="WordArt 2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55" y="2062"/>
                <a:ext cx="140" cy="17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6690" name="WordArt 256"/>
            <p:cNvSpPr>
              <a:spLocks noChangeArrowheads="1" noChangeShapeType="1" noTextEdit="1"/>
            </p:cNvSpPr>
            <p:nvPr/>
          </p:nvSpPr>
          <p:spPr bwMode="auto">
            <a:xfrm>
              <a:off x="5716614" y="5089830"/>
              <a:ext cx="133337" cy="2932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b="1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rPr>
                <a:t>i</a:t>
              </a:r>
              <a:endParaRPr lang="zh-CN" altLang="en-US" sz="2800" b="1" i="1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6691" name="Line 257"/>
            <p:cNvSpPr>
              <a:spLocks noChangeShapeType="1"/>
            </p:cNvSpPr>
            <p:nvPr/>
          </p:nvSpPr>
          <p:spPr bwMode="auto">
            <a:xfrm>
              <a:off x="5732487" y="5007392"/>
              <a:ext cx="250800" cy="1585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92" name="WordArt 258"/>
            <p:cNvSpPr>
              <a:spLocks noChangeArrowheads="1" noChangeShapeType="1" noTextEdit="1"/>
            </p:cNvSpPr>
            <p:nvPr/>
          </p:nvSpPr>
          <p:spPr bwMode="auto">
            <a:xfrm>
              <a:off x="6019796" y="5119951"/>
              <a:ext cx="198418" cy="2203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2800" kern="10">
                <a:ln w="1905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grpSp>
          <p:nvGrpSpPr>
            <p:cNvPr id="26693" name="Group 259"/>
            <p:cNvGrpSpPr>
              <a:grpSpLocks/>
            </p:cNvGrpSpPr>
            <p:nvPr/>
          </p:nvGrpSpPr>
          <p:grpSpPr bwMode="auto">
            <a:xfrm>
              <a:off x="6851564" y="4991539"/>
              <a:ext cx="307944" cy="454992"/>
              <a:chOff x="2478" y="2019"/>
              <a:chExt cx="194" cy="287"/>
            </a:xfrm>
          </p:grpSpPr>
          <p:sp>
            <p:nvSpPr>
              <p:cNvPr id="26702" name="WordArt 2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78" y="2089"/>
                <a:ext cx="124" cy="21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j</a:t>
                </a:r>
                <a:endParaRPr lang="zh-CN" altLang="en-US" sz="2800" b="1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6703" name="Line 261"/>
              <p:cNvSpPr>
                <a:spLocks noChangeShapeType="1"/>
              </p:cNvSpPr>
              <p:nvPr/>
            </p:nvSpPr>
            <p:spPr bwMode="auto">
              <a:xfrm>
                <a:off x="2515" y="2019"/>
                <a:ext cx="157" cy="1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6694" name="WordArt 262"/>
            <p:cNvSpPr>
              <a:spLocks noChangeArrowheads="1" noChangeShapeType="1" noTextEdit="1"/>
            </p:cNvSpPr>
            <p:nvPr/>
          </p:nvSpPr>
          <p:spPr bwMode="auto">
            <a:xfrm>
              <a:off x="6554730" y="5183365"/>
              <a:ext cx="182544" cy="2346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y</a:t>
              </a:r>
              <a:endParaRPr lang="zh-CN" altLang="en-US" sz="28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6695" name="WordArt 263"/>
            <p:cNvSpPr>
              <a:spLocks noChangeArrowheads="1" noChangeShapeType="1" noTextEdit="1"/>
            </p:cNvSpPr>
            <p:nvPr/>
          </p:nvSpPr>
          <p:spPr bwMode="auto">
            <a:xfrm>
              <a:off x="6303930" y="5091415"/>
              <a:ext cx="222228" cy="2790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28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6696" name="WordArt 258"/>
            <p:cNvSpPr>
              <a:spLocks noChangeArrowheads="1" noChangeShapeType="1" noTextEdit="1"/>
            </p:cNvSpPr>
            <p:nvPr/>
          </p:nvSpPr>
          <p:spPr bwMode="auto">
            <a:xfrm>
              <a:off x="7239024" y="5130833"/>
              <a:ext cx="198418" cy="2203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2800" kern="10">
                <a:ln w="1905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grpSp>
          <p:nvGrpSpPr>
            <p:cNvPr id="26697" name="Group 259"/>
            <p:cNvGrpSpPr>
              <a:grpSpLocks/>
            </p:cNvGrpSpPr>
            <p:nvPr/>
          </p:nvGrpSpPr>
          <p:grpSpPr bwMode="auto">
            <a:xfrm>
              <a:off x="8070792" y="5002421"/>
              <a:ext cx="307944" cy="454992"/>
              <a:chOff x="2478" y="2019"/>
              <a:chExt cx="194" cy="287"/>
            </a:xfrm>
          </p:grpSpPr>
          <p:sp>
            <p:nvSpPr>
              <p:cNvPr id="26700" name="WordArt 2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78" y="2089"/>
                <a:ext cx="124" cy="21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k</a:t>
                </a:r>
                <a:endParaRPr lang="zh-CN" altLang="en-US" sz="2800" b="1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6701" name="Line 261"/>
              <p:cNvSpPr>
                <a:spLocks noChangeShapeType="1"/>
              </p:cNvSpPr>
              <p:nvPr/>
            </p:nvSpPr>
            <p:spPr bwMode="auto">
              <a:xfrm>
                <a:off x="2515" y="2019"/>
                <a:ext cx="157" cy="1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6698" name="WordArt 262"/>
            <p:cNvSpPr>
              <a:spLocks noChangeArrowheads="1" noChangeShapeType="1" noTextEdit="1"/>
            </p:cNvSpPr>
            <p:nvPr/>
          </p:nvSpPr>
          <p:spPr bwMode="auto">
            <a:xfrm>
              <a:off x="7773958" y="5194247"/>
              <a:ext cx="182544" cy="2346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z</a:t>
              </a:r>
              <a:endParaRPr lang="zh-CN" altLang="en-US" sz="28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6699" name="WordArt 263"/>
            <p:cNvSpPr>
              <a:spLocks noChangeArrowheads="1" noChangeShapeType="1" noTextEdit="1"/>
            </p:cNvSpPr>
            <p:nvPr/>
          </p:nvSpPr>
          <p:spPr bwMode="auto">
            <a:xfrm>
              <a:off x="7523158" y="5102297"/>
              <a:ext cx="222228" cy="2790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28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434975" y="5895975"/>
            <a:ext cx="6610350" cy="555625"/>
            <a:chOff x="434693" y="5896181"/>
            <a:chExt cx="6610490" cy="555782"/>
          </a:xfrm>
        </p:grpSpPr>
        <p:sp>
          <p:nvSpPr>
            <p:cNvPr id="26657" name="WordArt 335"/>
            <p:cNvSpPr>
              <a:spLocks noChangeArrowheads="1" noChangeShapeType="1" noTextEdit="1"/>
            </p:cNvSpPr>
            <p:nvPr/>
          </p:nvSpPr>
          <p:spPr bwMode="auto">
            <a:xfrm>
              <a:off x="434693" y="5945407"/>
              <a:ext cx="1892341" cy="3699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加速度的大小</a:t>
              </a:r>
            </a:p>
          </p:txBody>
        </p:sp>
        <p:grpSp>
          <p:nvGrpSpPr>
            <p:cNvPr id="26658" name="组合 1"/>
            <p:cNvGrpSpPr>
              <a:grpSpLocks/>
            </p:cNvGrpSpPr>
            <p:nvPr/>
          </p:nvGrpSpPr>
          <p:grpSpPr bwMode="auto">
            <a:xfrm>
              <a:off x="2486919" y="5896181"/>
              <a:ext cx="4558264" cy="555782"/>
              <a:chOff x="3020333" y="5896181"/>
              <a:chExt cx="4558264" cy="555782"/>
            </a:xfrm>
          </p:grpSpPr>
          <p:sp>
            <p:nvSpPr>
              <p:cNvPr id="26659" name="WordArt 3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20333" y="6013689"/>
                <a:ext cx="265118" cy="3017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28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6660" name="Group 338"/>
              <p:cNvGrpSpPr>
                <a:grpSpLocks/>
              </p:cNvGrpSpPr>
              <p:nvPr/>
            </p:nvGrpSpPr>
            <p:grpSpPr bwMode="auto">
              <a:xfrm>
                <a:off x="3406104" y="6093087"/>
                <a:ext cx="274643" cy="119096"/>
                <a:chOff x="1260" y="2371"/>
                <a:chExt cx="151" cy="53"/>
              </a:xfrm>
            </p:grpSpPr>
            <p:sp>
              <p:nvSpPr>
                <p:cNvPr id="26686" name="Line 339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687" name="Line 340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6661" name="Group 341"/>
              <p:cNvGrpSpPr>
                <a:grpSpLocks/>
              </p:cNvGrpSpPr>
              <p:nvPr/>
            </p:nvGrpSpPr>
            <p:grpSpPr bwMode="auto">
              <a:xfrm>
                <a:off x="3780762" y="5966051"/>
                <a:ext cx="582625" cy="446214"/>
                <a:chOff x="2174" y="3032"/>
                <a:chExt cx="367" cy="281"/>
              </a:xfrm>
            </p:grpSpPr>
            <p:grpSp>
              <p:nvGrpSpPr>
                <p:cNvPr id="26681" name="Group 342"/>
                <p:cNvGrpSpPr>
                  <a:grpSpLocks/>
                </p:cNvGrpSpPr>
                <p:nvPr/>
              </p:nvGrpSpPr>
              <p:grpSpPr bwMode="auto">
                <a:xfrm>
                  <a:off x="2251" y="3047"/>
                  <a:ext cx="243" cy="251"/>
                  <a:chOff x="2566" y="3210"/>
                  <a:chExt cx="243" cy="251"/>
                </a:xfrm>
              </p:grpSpPr>
              <p:sp>
                <p:nvSpPr>
                  <p:cNvPr id="26684" name="Line 34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75" y="3210"/>
                    <a:ext cx="234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CC0000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685" name="WordArt 34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566" y="3271"/>
                    <a:ext cx="188" cy="19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b="1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2800" b="1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26682" name="Line 345"/>
                <p:cNvSpPr>
                  <a:spLocks noChangeShapeType="1"/>
                </p:cNvSpPr>
                <p:nvPr/>
              </p:nvSpPr>
              <p:spPr bwMode="auto">
                <a:xfrm>
                  <a:off x="2174" y="3032"/>
                  <a:ext cx="0" cy="26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683" name="Line 346"/>
                <p:cNvSpPr>
                  <a:spLocks noChangeShapeType="1"/>
                </p:cNvSpPr>
                <p:nvPr/>
              </p:nvSpPr>
              <p:spPr bwMode="auto">
                <a:xfrm>
                  <a:off x="2541" y="3052"/>
                  <a:ext cx="0" cy="26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6662" name="Group 347"/>
              <p:cNvGrpSpPr>
                <a:grpSpLocks/>
              </p:cNvGrpSpPr>
              <p:nvPr/>
            </p:nvGrpSpPr>
            <p:grpSpPr bwMode="auto">
              <a:xfrm>
                <a:off x="4472927" y="6107378"/>
                <a:ext cx="274643" cy="119096"/>
                <a:chOff x="1260" y="2371"/>
                <a:chExt cx="151" cy="53"/>
              </a:xfrm>
            </p:grpSpPr>
            <p:sp>
              <p:nvSpPr>
                <p:cNvPr id="26679" name="Line 348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680" name="Line 349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6663" name="Freeform 350"/>
              <p:cNvSpPr>
                <a:spLocks/>
              </p:cNvSpPr>
              <p:nvPr/>
            </p:nvSpPr>
            <p:spPr bwMode="auto">
              <a:xfrm>
                <a:off x="4820597" y="5897769"/>
                <a:ext cx="141291" cy="554194"/>
              </a:xfrm>
              <a:custGeom>
                <a:avLst/>
                <a:gdLst>
                  <a:gd name="T0" fmla="*/ 0 w 170"/>
                  <a:gd name="T1" fmla="*/ 2147483647 h 452"/>
                  <a:gd name="T2" fmla="*/ 2147483647 w 170"/>
                  <a:gd name="T3" fmla="*/ 2147483647 h 452"/>
                  <a:gd name="T4" fmla="*/ 2147483647 w 170"/>
                  <a:gd name="T5" fmla="*/ 2147483647 h 452"/>
                  <a:gd name="T6" fmla="*/ 2147483647 w 170"/>
                  <a:gd name="T7" fmla="*/ 0 h 45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70" h="452">
                    <a:moveTo>
                      <a:pt x="0" y="384"/>
                    </a:moveTo>
                    <a:lnTo>
                      <a:pt x="57" y="260"/>
                    </a:lnTo>
                    <a:lnTo>
                      <a:pt x="170" y="452"/>
                    </a:lnTo>
                    <a:lnTo>
                      <a:pt x="170" y="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64" name="Line 351"/>
              <p:cNvSpPr>
                <a:spLocks noChangeShapeType="1"/>
              </p:cNvSpPr>
              <p:nvPr/>
            </p:nvSpPr>
            <p:spPr bwMode="auto">
              <a:xfrm>
                <a:off x="4969825" y="5896181"/>
                <a:ext cx="2569877" cy="15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6665" name="Group 352"/>
              <p:cNvGrpSpPr>
                <a:grpSpLocks/>
              </p:cNvGrpSpPr>
              <p:nvPr/>
            </p:nvGrpSpPr>
            <p:grpSpPr bwMode="auto">
              <a:xfrm>
                <a:off x="5163504" y="6054976"/>
                <a:ext cx="433397" cy="279479"/>
                <a:chOff x="1255" y="2062"/>
                <a:chExt cx="273" cy="176"/>
              </a:xfrm>
            </p:grpSpPr>
            <p:sp>
              <p:nvSpPr>
                <p:cNvPr id="26677" name="WordArt 35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24" y="2142"/>
                  <a:ext cx="104" cy="9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x</a:t>
                  </a:r>
                  <a:endParaRPr lang="zh-CN" altLang="en-US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6678" name="WordArt 35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55" y="2062"/>
                  <a:ext cx="140" cy="17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6666" name="WordArt 3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5523874" y="5962875"/>
                <a:ext cx="77789" cy="1460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1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1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6667" name="WordArt 3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718460" y="6086735"/>
                <a:ext cx="198442" cy="2207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1905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28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26668" name="Group 357"/>
              <p:cNvGrpSpPr>
                <a:grpSpLocks/>
              </p:cNvGrpSpPr>
              <p:nvPr/>
            </p:nvGrpSpPr>
            <p:grpSpPr bwMode="auto">
              <a:xfrm>
                <a:off x="6049348" y="6053388"/>
                <a:ext cx="433397" cy="327117"/>
                <a:chOff x="1588" y="3611"/>
                <a:chExt cx="273" cy="206"/>
              </a:xfrm>
            </p:grpSpPr>
            <p:sp>
              <p:nvSpPr>
                <p:cNvPr id="26675" name="WordArt 35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46" y="3669"/>
                  <a:ext cx="115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y</a:t>
                  </a:r>
                  <a:endParaRPr lang="zh-CN" altLang="en-US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6676" name="WordArt 35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88" y="3611"/>
                  <a:ext cx="140" cy="17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6669" name="WordArt 3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6531958" y="6010513"/>
                <a:ext cx="77789" cy="1460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1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1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6670" name="WordArt 3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6687310" y="6097617"/>
                <a:ext cx="198442" cy="2207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1905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28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26671" name="Group 357"/>
              <p:cNvGrpSpPr>
                <a:grpSpLocks/>
              </p:cNvGrpSpPr>
              <p:nvPr/>
            </p:nvGrpSpPr>
            <p:grpSpPr bwMode="auto">
              <a:xfrm>
                <a:off x="7018198" y="6064270"/>
                <a:ext cx="433397" cy="327117"/>
                <a:chOff x="1588" y="3611"/>
                <a:chExt cx="273" cy="206"/>
              </a:xfrm>
            </p:grpSpPr>
            <p:sp>
              <p:nvSpPr>
                <p:cNvPr id="26673" name="WordArt 35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46" y="3669"/>
                  <a:ext cx="115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z</a:t>
                  </a:r>
                  <a:endParaRPr lang="zh-CN" altLang="en-US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6674" name="WordArt 35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88" y="3611"/>
                  <a:ext cx="140" cy="17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6672" name="WordArt 3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7500808" y="6021395"/>
                <a:ext cx="77789" cy="1460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1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1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sp>
        <p:nvSpPr>
          <p:cNvPr id="26637" name="标题 2"/>
          <p:cNvSpPr>
            <a:spLocks noGrp="1"/>
          </p:cNvSpPr>
          <p:nvPr>
            <p:ph type="title" idx="4294967295"/>
          </p:nvPr>
        </p:nvSpPr>
        <p:spPr>
          <a:xfrm>
            <a:off x="7423150" y="0"/>
            <a:ext cx="1711325" cy="317500"/>
          </a:xfrm>
        </p:spPr>
        <p:txBody>
          <a:bodyPr/>
          <a:lstStyle/>
          <a:p>
            <a:r>
              <a:rPr lang="zh-CN" altLang="en-US" sz="800" smtClean="0">
                <a:solidFill>
                  <a:schemeClr val="bg1"/>
                </a:solidFill>
              </a:rPr>
              <a:t>瞬时加速度</a:t>
            </a:r>
          </a:p>
        </p:txBody>
      </p:sp>
      <p:grpSp>
        <p:nvGrpSpPr>
          <p:cNvPr id="9" name="组合 8"/>
          <p:cNvGrpSpPr>
            <a:grpSpLocks/>
          </p:cNvGrpSpPr>
          <p:nvPr/>
        </p:nvGrpSpPr>
        <p:grpSpPr bwMode="auto">
          <a:xfrm>
            <a:off x="4008438" y="1277938"/>
            <a:ext cx="976312" cy="908050"/>
            <a:chOff x="4067048" y="1277183"/>
            <a:chExt cx="975405" cy="908684"/>
          </a:xfrm>
        </p:grpSpPr>
        <p:grpSp>
          <p:nvGrpSpPr>
            <p:cNvPr id="26644" name="Group 37"/>
            <p:cNvGrpSpPr>
              <a:grpSpLocks/>
            </p:cNvGrpSpPr>
            <p:nvPr/>
          </p:nvGrpSpPr>
          <p:grpSpPr bwMode="auto">
            <a:xfrm rot="5400000" flipH="1">
              <a:off x="4123822" y="1651782"/>
              <a:ext cx="126707" cy="240256"/>
              <a:chOff x="2928" y="3216"/>
              <a:chExt cx="48" cy="240"/>
            </a:xfrm>
          </p:grpSpPr>
          <p:sp>
            <p:nvSpPr>
              <p:cNvPr id="26655" name="Line 38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56" name="Line 39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6645" name="Line 41"/>
            <p:cNvSpPr>
              <a:spLocks noChangeShapeType="1"/>
            </p:cNvSpPr>
            <p:nvPr/>
          </p:nvSpPr>
          <p:spPr bwMode="auto">
            <a:xfrm>
              <a:off x="4381355" y="1788469"/>
              <a:ext cx="641780" cy="28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6646" name="Group 42"/>
            <p:cNvGrpSpPr>
              <a:grpSpLocks/>
            </p:cNvGrpSpPr>
            <p:nvPr/>
          </p:nvGrpSpPr>
          <p:grpSpPr bwMode="auto">
            <a:xfrm>
              <a:off x="4521779" y="1854702"/>
              <a:ext cx="336798" cy="331165"/>
              <a:chOff x="2401" y="1731"/>
              <a:chExt cx="294" cy="207"/>
            </a:xfrm>
          </p:grpSpPr>
          <p:sp>
            <p:nvSpPr>
              <p:cNvPr id="26653" name="WordArt 43"/>
              <p:cNvSpPr>
                <a:spLocks noChangeArrowheads="1" noChangeShapeType="1" noTextEdit="1"/>
              </p:cNvSpPr>
              <p:nvPr/>
            </p:nvSpPr>
            <p:spPr bwMode="auto">
              <a:xfrm rot="-67167">
                <a:off x="2581" y="1735"/>
                <a:ext cx="114" cy="2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6654" name="WordArt 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01" y="1731"/>
                <a:ext cx="145" cy="2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d</a:t>
                </a:r>
                <a:endParaRPr lang="zh-CN" altLang="en-US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26647" name="WordArt 46"/>
            <p:cNvSpPr>
              <a:spLocks noChangeArrowheads="1" noChangeShapeType="1" noTextEdit="1"/>
            </p:cNvSpPr>
            <p:nvPr/>
          </p:nvSpPr>
          <p:spPr bwMode="auto">
            <a:xfrm>
              <a:off x="4434354" y="1370926"/>
              <a:ext cx="165572" cy="3253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d</a:t>
              </a:r>
              <a:endParaRPr lang="zh-CN" altLang="en-US" sz="14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26648" name="Group 47"/>
            <p:cNvGrpSpPr>
              <a:grpSpLocks/>
            </p:cNvGrpSpPr>
            <p:nvPr/>
          </p:nvGrpSpPr>
          <p:grpSpPr bwMode="auto">
            <a:xfrm>
              <a:off x="4735421" y="1319078"/>
              <a:ext cx="307032" cy="377240"/>
              <a:chOff x="3520" y="3444"/>
              <a:chExt cx="191" cy="211"/>
            </a:xfrm>
          </p:grpSpPr>
          <p:sp>
            <p:nvSpPr>
              <p:cNvPr id="26651" name="WordArt 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35" y="3517"/>
                <a:ext cx="154" cy="1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000"/>
                  </a:avLst>
                </a:prstTxWarp>
              </a:bodyPr>
              <a:lstStyle/>
              <a:p>
                <a:pPr algn="ctr"/>
                <a:r>
                  <a:rPr lang="en-US" altLang="zh-CN" sz="9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r</a:t>
                </a:r>
                <a:endParaRPr lang="zh-CN" altLang="en-US" sz="9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26652" name="Line 49"/>
              <p:cNvSpPr>
                <a:spLocks noChangeShapeType="1"/>
              </p:cNvSpPr>
              <p:nvPr/>
            </p:nvSpPr>
            <p:spPr bwMode="auto">
              <a:xfrm>
                <a:off x="3520" y="3444"/>
                <a:ext cx="19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6649" name="WordArt 327"/>
            <p:cNvSpPr>
              <a:spLocks noChangeArrowheads="1" noChangeShapeType="1" noTextEdit="1"/>
            </p:cNvSpPr>
            <p:nvPr/>
          </p:nvSpPr>
          <p:spPr bwMode="auto">
            <a:xfrm>
              <a:off x="4928859" y="1879511"/>
              <a:ext cx="72787" cy="1457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1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11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6650" name="WordArt 327"/>
            <p:cNvSpPr>
              <a:spLocks noChangeArrowheads="1" noChangeShapeType="1" noTextEdit="1"/>
            </p:cNvSpPr>
            <p:nvPr/>
          </p:nvSpPr>
          <p:spPr bwMode="auto">
            <a:xfrm>
              <a:off x="4616811" y="1277183"/>
              <a:ext cx="72787" cy="1457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1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11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sp>
        <p:nvSpPr>
          <p:cNvPr id="26639" name="Rectangle 114" descr="羊皮纸"/>
          <p:cNvSpPr>
            <a:spLocks noChangeArrowheads="1"/>
          </p:cNvSpPr>
          <p:nvPr/>
        </p:nvSpPr>
        <p:spPr bwMode="auto">
          <a:xfrm>
            <a:off x="0" y="6588125"/>
            <a:ext cx="9144000" cy="26987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26640" name="AutoShape 2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580438" y="6592888"/>
            <a:ext cx="282575" cy="255587"/>
          </a:xfrm>
          <a:prstGeom prst="actionButtonForwardNex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41" name="AutoShape 26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85125" y="6588125"/>
            <a:ext cx="284163" cy="265113"/>
          </a:xfrm>
          <a:prstGeom prst="actionButtonBeginning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42" name="AutoShape 27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877300" y="6592888"/>
            <a:ext cx="254000" cy="250825"/>
          </a:xfrm>
          <a:prstGeom prst="actionButtonEnd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43" name="动作按钮: 后退或前一项 15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83575" y="6588125"/>
            <a:ext cx="276225" cy="246063"/>
          </a:xfrm>
          <a:prstGeom prst="actionButtonBackPrevious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58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 descr="羊皮纸"/>
          <p:cNvSpPr>
            <a:spLocks noChangeArrowheads="1"/>
          </p:cNvSpPr>
          <p:nvPr/>
        </p:nvSpPr>
        <p:spPr bwMode="auto">
          <a:xfrm>
            <a:off x="0" y="6619875"/>
            <a:ext cx="9144000" cy="2381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27651" name="Rectangle 108" descr="羊皮纸"/>
          <p:cNvSpPr>
            <a:spLocks noChangeArrowheads="1"/>
          </p:cNvSpPr>
          <p:nvPr/>
        </p:nvSpPr>
        <p:spPr bwMode="auto">
          <a:xfrm>
            <a:off x="0" y="0"/>
            <a:ext cx="9144000" cy="150813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grpSp>
        <p:nvGrpSpPr>
          <p:cNvPr id="234615" name="Group 119"/>
          <p:cNvGrpSpPr>
            <a:grpSpLocks/>
          </p:cNvGrpSpPr>
          <p:nvPr/>
        </p:nvGrpSpPr>
        <p:grpSpPr bwMode="auto">
          <a:xfrm>
            <a:off x="833438" y="2373313"/>
            <a:ext cx="3498850" cy="4124325"/>
            <a:chOff x="759" y="1648"/>
            <a:chExt cx="3190" cy="2865"/>
          </a:xfrm>
        </p:grpSpPr>
        <p:grpSp>
          <p:nvGrpSpPr>
            <p:cNvPr id="27723" name="Group 110"/>
            <p:cNvGrpSpPr>
              <a:grpSpLocks/>
            </p:cNvGrpSpPr>
            <p:nvPr/>
          </p:nvGrpSpPr>
          <p:grpSpPr bwMode="auto">
            <a:xfrm>
              <a:off x="759" y="1648"/>
              <a:ext cx="3190" cy="2865"/>
              <a:chOff x="1325" y="1697"/>
              <a:chExt cx="3190" cy="2865"/>
            </a:xfrm>
          </p:grpSpPr>
          <p:sp>
            <p:nvSpPr>
              <p:cNvPr id="27725" name="Arc 61"/>
              <p:cNvSpPr>
                <a:spLocks/>
              </p:cNvSpPr>
              <p:nvPr/>
            </p:nvSpPr>
            <p:spPr bwMode="auto">
              <a:xfrm rot="-107177">
                <a:off x="1509" y="2120"/>
                <a:ext cx="2507" cy="2173"/>
              </a:xfrm>
              <a:custGeom>
                <a:avLst/>
                <a:gdLst>
                  <a:gd name="T0" fmla="*/ 0 w 41706"/>
                  <a:gd name="T1" fmla="*/ 1 h 21600"/>
                  <a:gd name="T2" fmla="*/ 1 w 41706"/>
                  <a:gd name="T3" fmla="*/ 2 h 21600"/>
                  <a:gd name="T4" fmla="*/ 0 w 41706"/>
                  <a:gd name="T5" fmla="*/ 2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1706" h="21600" fill="none" extrusionOk="0">
                    <a:moveTo>
                      <a:pt x="0" y="14137"/>
                    </a:moveTo>
                    <a:cubicBezTo>
                      <a:pt x="3127" y="5643"/>
                      <a:pt x="11218" y="-1"/>
                      <a:pt x="20270" y="0"/>
                    </a:cubicBezTo>
                    <a:cubicBezTo>
                      <a:pt x="31171" y="0"/>
                      <a:pt x="40364" y="8123"/>
                      <a:pt x="41705" y="18942"/>
                    </a:cubicBezTo>
                  </a:path>
                  <a:path w="41706" h="21600" stroke="0" extrusionOk="0">
                    <a:moveTo>
                      <a:pt x="0" y="14137"/>
                    </a:moveTo>
                    <a:cubicBezTo>
                      <a:pt x="3127" y="5643"/>
                      <a:pt x="11218" y="-1"/>
                      <a:pt x="20270" y="0"/>
                    </a:cubicBezTo>
                    <a:cubicBezTo>
                      <a:pt x="31171" y="0"/>
                      <a:pt x="40364" y="8123"/>
                      <a:pt x="41705" y="18942"/>
                    </a:cubicBezTo>
                    <a:lnTo>
                      <a:pt x="20270" y="21600"/>
                    </a:lnTo>
                    <a:lnTo>
                      <a:pt x="0" y="14137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7726" name="Group 62"/>
              <p:cNvGrpSpPr>
                <a:grpSpLocks/>
              </p:cNvGrpSpPr>
              <p:nvPr/>
            </p:nvGrpSpPr>
            <p:grpSpPr bwMode="auto">
              <a:xfrm>
                <a:off x="1325" y="4429"/>
                <a:ext cx="2815" cy="133"/>
                <a:chOff x="206" y="3907"/>
                <a:chExt cx="2239" cy="126"/>
              </a:xfrm>
            </p:grpSpPr>
            <p:sp>
              <p:nvSpPr>
                <p:cNvPr id="27742" name="Rectangle 63" descr="深色上对角线"/>
                <p:cNvSpPr>
                  <a:spLocks noChangeArrowheads="1"/>
                </p:cNvSpPr>
                <p:nvPr/>
              </p:nvSpPr>
              <p:spPr bwMode="auto">
                <a:xfrm>
                  <a:off x="206" y="3912"/>
                  <a:ext cx="2239" cy="121"/>
                </a:xfrm>
                <a:prstGeom prst="rect">
                  <a:avLst/>
                </a:prstGeom>
                <a:pattFill prst="dkUpDiag">
                  <a:fgClr>
                    <a:schemeClr val="bg2"/>
                  </a:fgClr>
                  <a:bgClr>
                    <a:schemeClr val="bg1"/>
                  </a:bgClr>
                </a:patt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743" name="Line 64"/>
                <p:cNvSpPr>
                  <a:spLocks noChangeShapeType="1"/>
                </p:cNvSpPr>
                <p:nvPr/>
              </p:nvSpPr>
              <p:spPr bwMode="auto">
                <a:xfrm>
                  <a:off x="217" y="3907"/>
                  <a:ext cx="220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7727" name="Text Box 66"/>
              <p:cNvSpPr txBox="1">
                <a:spLocks noChangeArrowheads="1"/>
              </p:cNvSpPr>
              <p:nvPr/>
            </p:nvSpPr>
            <p:spPr bwMode="auto">
              <a:xfrm>
                <a:off x="4133" y="3268"/>
                <a:ext cx="382" cy="4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18817" tIns="59409" rIns="118817" bIns="59409">
                <a:spAutoFit/>
              </a:bodyPr>
              <a:lstStyle/>
              <a:p>
                <a:pPr defTabSz="1187450">
                  <a:spcBef>
                    <a:spcPct val="50000"/>
                  </a:spcBef>
                </a:pPr>
                <a:r>
                  <a:rPr lang="en-US" altLang="zh-CN" sz="3200" b="1" i="1">
                    <a:solidFill>
                      <a:schemeClr val="accent2"/>
                    </a:solidFill>
                    <a:latin typeface="Book Antiqua" pitchFamily="18" charset="0"/>
                  </a:rPr>
                  <a:t>v</a:t>
                </a:r>
              </a:p>
            </p:txBody>
          </p:sp>
          <p:sp>
            <p:nvSpPr>
              <p:cNvPr id="27728" name="Line 67"/>
              <p:cNvSpPr>
                <a:spLocks noChangeShapeType="1"/>
              </p:cNvSpPr>
              <p:nvPr/>
            </p:nvSpPr>
            <p:spPr bwMode="auto">
              <a:xfrm>
                <a:off x="3719" y="2885"/>
                <a:ext cx="0" cy="76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 type="triangle" w="sm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29" name="Line 68"/>
              <p:cNvSpPr>
                <a:spLocks noChangeShapeType="1"/>
              </p:cNvSpPr>
              <p:nvPr/>
            </p:nvSpPr>
            <p:spPr bwMode="auto">
              <a:xfrm>
                <a:off x="3724" y="2860"/>
                <a:ext cx="504" cy="97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30" name="Oval 69"/>
              <p:cNvSpPr>
                <a:spLocks noChangeArrowheads="1"/>
              </p:cNvSpPr>
              <p:nvPr/>
            </p:nvSpPr>
            <p:spPr bwMode="auto">
              <a:xfrm>
                <a:off x="3672" y="2838"/>
                <a:ext cx="77" cy="60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731" name="Text Box 70"/>
              <p:cNvSpPr txBox="1">
                <a:spLocks noChangeArrowheads="1"/>
              </p:cNvSpPr>
              <p:nvPr/>
            </p:nvSpPr>
            <p:spPr bwMode="auto">
              <a:xfrm>
                <a:off x="3305" y="3247"/>
                <a:ext cx="382" cy="4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18817" tIns="59409" rIns="118817" bIns="59409">
                <a:spAutoFit/>
              </a:bodyPr>
              <a:lstStyle/>
              <a:p>
                <a:pPr defTabSz="1187450">
                  <a:spcBef>
                    <a:spcPct val="50000"/>
                  </a:spcBef>
                </a:pPr>
                <a:r>
                  <a:rPr lang="en-US" altLang="zh-CN" sz="3200" b="1" i="1">
                    <a:solidFill>
                      <a:srgbClr val="CC0000"/>
                    </a:solidFill>
                  </a:rPr>
                  <a:t>g</a:t>
                </a:r>
              </a:p>
            </p:txBody>
          </p:sp>
          <p:sp>
            <p:nvSpPr>
              <p:cNvPr id="27732" name="Line 72"/>
              <p:cNvSpPr>
                <a:spLocks noChangeShapeType="1"/>
              </p:cNvSpPr>
              <p:nvPr/>
            </p:nvSpPr>
            <p:spPr bwMode="auto">
              <a:xfrm>
                <a:off x="1815" y="2729"/>
                <a:ext cx="0" cy="76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 type="triangle" w="sm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33" name="Line 73"/>
              <p:cNvSpPr>
                <a:spLocks noChangeShapeType="1"/>
              </p:cNvSpPr>
              <p:nvPr/>
            </p:nvSpPr>
            <p:spPr bwMode="auto">
              <a:xfrm flipV="1">
                <a:off x="1817" y="2130"/>
                <a:ext cx="247" cy="58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34" name="Oval 74"/>
              <p:cNvSpPr>
                <a:spLocks noChangeArrowheads="1"/>
              </p:cNvSpPr>
              <p:nvPr/>
            </p:nvSpPr>
            <p:spPr bwMode="auto">
              <a:xfrm>
                <a:off x="1777" y="2722"/>
                <a:ext cx="76" cy="60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735" name="Text Box 75"/>
              <p:cNvSpPr txBox="1">
                <a:spLocks noChangeArrowheads="1"/>
              </p:cNvSpPr>
              <p:nvPr/>
            </p:nvSpPr>
            <p:spPr bwMode="auto">
              <a:xfrm>
                <a:off x="1697" y="3399"/>
                <a:ext cx="381" cy="4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18817" tIns="59409" rIns="118817" bIns="59409">
                <a:spAutoFit/>
              </a:bodyPr>
              <a:lstStyle/>
              <a:p>
                <a:pPr defTabSz="1187450">
                  <a:spcBef>
                    <a:spcPct val="50000"/>
                  </a:spcBef>
                </a:pPr>
                <a:r>
                  <a:rPr lang="en-US" altLang="zh-CN" sz="3200" b="1" i="1">
                    <a:solidFill>
                      <a:srgbClr val="CC0000"/>
                    </a:solidFill>
                  </a:rPr>
                  <a:t>g</a:t>
                </a:r>
              </a:p>
            </p:txBody>
          </p:sp>
          <p:sp>
            <p:nvSpPr>
              <p:cNvPr id="27736" name="Text Box 76"/>
              <p:cNvSpPr txBox="1">
                <a:spLocks noChangeArrowheads="1"/>
              </p:cNvSpPr>
              <p:nvPr/>
            </p:nvSpPr>
            <p:spPr bwMode="auto">
              <a:xfrm>
                <a:off x="1667" y="1991"/>
                <a:ext cx="381" cy="4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18817" tIns="59409" rIns="118817" bIns="59409">
                <a:spAutoFit/>
              </a:bodyPr>
              <a:lstStyle/>
              <a:p>
                <a:pPr defTabSz="1187450">
                  <a:spcBef>
                    <a:spcPct val="50000"/>
                  </a:spcBef>
                </a:pPr>
                <a:r>
                  <a:rPr lang="en-US" altLang="zh-CN" sz="3200" b="1" i="1">
                    <a:solidFill>
                      <a:schemeClr val="accent2"/>
                    </a:solidFill>
                    <a:latin typeface="Book Antiqua" pitchFamily="18" charset="0"/>
                  </a:rPr>
                  <a:t>v</a:t>
                </a:r>
              </a:p>
            </p:txBody>
          </p:sp>
          <p:sp>
            <p:nvSpPr>
              <p:cNvPr id="27737" name="Line 85"/>
              <p:cNvSpPr>
                <a:spLocks noChangeShapeType="1"/>
              </p:cNvSpPr>
              <p:nvPr/>
            </p:nvSpPr>
            <p:spPr bwMode="auto">
              <a:xfrm>
                <a:off x="2714" y="2147"/>
                <a:ext cx="0" cy="759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 type="triangle" w="sm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38" name="Line 86"/>
              <p:cNvSpPr>
                <a:spLocks noChangeShapeType="1"/>
              </p:cNvSpPr>
              <p:nvPr/>
            </p:nvSpPr>
            <p:spPr bwMode="auto">
              <a:xfrm>
                <a:off x="2724" y="2129"/>
                <a:ext cx="70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39" name="Oval 87"/>
              <p:cNvSpPr>
                <a:spLocks noChangeArrowheads="1"/>
              </p:cNvSpPr>
              <p:nvPr/>
            </p:nvSpPr>
            <p:spPr bwMode="auto">
              <a:xfrm>
                <a:off x="2677" y="2094"/>
                <a:ext cx="77" cy="60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740" name="Text Box 88"/>
              <p:cNvSpPr txBox="1">
                <a:spLocks noChangeArrowheads="1"/>
              </p:cNvSpPr>
              <p:nvPr/>
            </p:nvSpPr>
            <p:spPr bwMode="auto">
              <a:xfrm>
                <a:off x="2573" y="2799"/>
                <a:ext cx="382" cy="4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18817" tIns="59409" rIns="118817" bIns="59409">
                <a:spAutoFit/>
              </a:bodyPr>
              <a:lstStyle/>
              <a:p>
                <a:pPr defTabSz="1187450">
                  <a:spcBef>
                    <a:spcPct val="50000"/>
                  </a:spcBef>
                </a:pPr>
                <a:r>
                  <a:rPr lang="en-US" altLang="zh-CN" sz="3200" b="1" i="1">
                    <a:solidFill>
                      <a:srgbClr val="CC0000"/>
                    </a:solidFill>
                  </a:rPr>
                  <a:t>g</a:t>
                </a:r>
              </a:p>
            </p:txBody>
          </p:sp>
          <p:sp>
            <p:nvSpPr>
              <p:cNvPr id="27741" name="Text Box 89"/>
              <p:cNvSpPr txBox="1">
                <a:spLocks noChangeArrowheads="1"/>
              </p:cNvSpPr>
              <p:nvPr/>
            </p:nvSpPr>
            <p:spPr bwMode="auto">
              <a:xfrm>
                <a:off x="3078" y="1697"/>
                <a:ext cx="382" cy="4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18817" tIns="59409" rIns="118817" bIns="59409">
                <a:spAutoFit/>
              </a:bodyPr>
              <a:lstStyle/>
              <a:p>
                <a:pPr defTabSz="1187450">
                  <a:spcBef>
                    <a:spcPct val="50000"/>
                  </a:spcBef>
                </a:pPr>
                <a:r>
                  <a:rPr lang="en-US" altLang="zh-CN" sz="3200" b="1" i="1">
                    <a:solidFill>
                      <a:schemeClr val="accent2"/>
                    </a:solidFill>
                    <a:latin typeface="Book Antiqua" pitchFamily="18" charset="0"/>
                  </a:rPr>
                  <a:t>v</a:t>
                </a:r>
              </a:p>
            </p:txBody>
          </p:sp>
        </p:grpSp>
        <p:sp>
          <p:nvSpPr>
            <p:cNvPr id="27724" name="Text Box 115"/>
            <p:cNvSpPr txBox="1">
              <a:spLocks noChangeArrowheads="1"/>
            </p:cNvSpPr>
            <p:nvPr/>
          </p:nvSpPr>
          <p:spPr bwMode="auto">
            <a:xfrm>
              <a:off x="1636" y="3817"/>
              <a:ext cx="1338" cy="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18817" tIns="59409" rIns="118817" bIns="59409">
              <a:spAutoFit/>
            </a:bodyPr>
            <a:lstStyle/>
            <a:p>
              <a:pPr defTabSz="1187450">
                <a:spcBef>
                  <a:spcPct val="50000"/>
                </a:spcBef>
              </a:pPr>
              <a:r>
                <a:rPr lang="zh-CN" altLang="en-US" sz="2000" b="1"/>
                <a:t>斜 抛 运 动</a:t>
              </a:r>
            </a:p>
          </p:txBody>
        </p:sp>
      </p:grpSp>
      <p:grpSp>
        <p:nvGrpSpPr>
          <p:cNvPr id="234613" name="Group 117"/>
          <p:cNvGrpSpPr>
            <a:grpSpLocks/>
          </p:cNvGrpSpPr>
          <p:nvPr/>
        </p:nvGrpSpPr>
        <p:grpSpPr bwMode="auto">
          <a:xfrm>
            <a:off x="4457700" y="377825"/>
            <a:ext cx="4335463" cy="3514725"/>
            <a:chOff x="4063" y="0"/>
            <a:chExt cx="3952" cy="2809"/>
          </a:xfrm>
        </p:grpSpPr>
        <p:grpSp>
          <p:nvGrpSpPr>
            <p:cNvPr id="27667" name="Group 109"/>
            <p:cNvGrpSpPr>
              <a:grpSpLocks/>
            </p:cNvGrpSpPr>
            <p:nvPr/>
          </p:nvGrpSpPr>
          <p:grpSpPr bwMode="auto">
            <a:xfrm>
              <a:off x="4063" y="0"/>
              <a:ext cx="3952" cy="2809"/>
              <a:chOff x="4063" y="241"/>
              <a:chExt cx="3952" cy="2809"/>
            </a:xfrm>
          </p:grpSpPr>
          <p:grpSp>
            <p:nvGrpSpPr>
              <p:cNvPr id="27669" name="Group 6"/>
              <p:cNvGrpSpPr>
                <a:grpSpLocks/>
              </p:cNvGrpSpPr>
              <p:nvPr/>
            </p:nvGrpSpPr>
            <p:grpSpPr bwMode="auto">
              <a:xfrm>
                <a:off x="5342" y="1401"/>
                <a:ext cx="591" cy="607"/>
                <a:chOff x="3456" y="1324"/>
                <a:chExt cx="470" cy="448"/>
              </a:xfrm>
            </p:grpSpPr>
            <p:sp>
              <p:nvSpPr>
                <p:cNvPr id="27714" name="Oval 7"/>
                <p:cNvSpPr>
                  <a:spLocks noChangeArrowheads="1"/>
                </p:cNvSpPr>
                <p:nvPr/>
              </p:nvSpPr>
              <p:spPr bwMode="auto">
                <a:xfrm>
                  <a:off x="3593" y="1452"/>
                  <a:ext cx="207" cy="185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6600"/>
                    </a:gs>
                    <a:gs pos="100000">
                      <a:srgbClr val="CC00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715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3695" y="1324"/>
                  <a:ext cx="0" cy="10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716" name="Line 9"/>
                <p:cNvSpPr>
                  <a:spLocks noChangeShapeType="1"/>
                </p:cNvSpPr>
                <p:nvPr/>
              </p:nvSpPr>
              <p:spPr bwMode="auto">
                <a:xfrm rot="13435852" flipV="1">
                  <a:off x="3827" y="1377"/>
                  <a:ext cx="1" cy="9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717" name="Line 10"/>
                <p:cNvSpPr>
                  <a:spLocks noChangeShapeType="1"/>
                </p:cNvSpPr>
                <p:nvPr/>
              </p:nvSpPr>
              <p:spPr bwMode="auto">
                <a:xfrm rot="13435852" flipV="1">
                  <a:off x="3552" y="1631"/>
                  <a:ext cx="1" cy="9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718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3697" y="1670"/>
                  <a:ext cx="0" cy="10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719" name="Line 12"/>
                <p:cNvSpPr>
                  <a:spLocks noChangeShapeType="1"/>
                </p:cNvSpPr>
                <p:nvPr/>
              </p:nvSpPr>
              <p:spPr bwMode="auto">
                <a:xfrm rot="8035852" flipV="1">
                  <a:off x="3561" y="1377"/>
                  <a:ext cx="2" cy="93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720" name="Line 13"/>
                <p:cNvSpPr>
                  <a:spLocks noChangeShapeType="1"/>
                </p:cNvSpPr>
                <p:nvPr/>
              </p:nvSpPr>
              <p:spPr bwMode="auto">
                <a:xfrm rot="8035852" flipV="1">
                  <a:off x="3831" y="1619"/>
                  <a:ext cx="2" cy="93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721" name="Line 14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3507" y="1496"/>
                  <a:ext cx="0" cy="10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722" name="Line 15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3875" y="1494"/>
                  <a:ext cx="0" cy="10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7670" name="Oval 16"/>
              <p:cNvSpPr>
                <a:spLocks noChangeArrowheads="1"/>
              </p:cNvSpPr>
              <p:nvPr/>
            </p:nvSpPr>
            <p:spPr bwMode="auto">
              <a:xfrm>
                <a:off x="4448" y="711"/>
                <a:ext cx="3333" cy="1971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71" name="Text Box 19"/>
              <p:cNvSpPr txBox="1">
                <a:spLocks noChangeArrowheads="1"/>
              </p:cNvSpPr>
              <p:nvPr/>
            </p:nvSpPr>
            <p:spPr bwMode="auto">
              <a:xfrm>
                <a:off x="5397" y="2625"/>
                <a:ext cx="382" cy="4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18817" tIns="59409" rIns="118817" bIns="59409">
                <a:spAutoFit/>
              </a:bodyPr>
              <a:lstStyle/>
              <a:p>
                <a:pPr defTabSz="1187450">
                  <a:spcBef>
                    <a:spcPct val="50000"/>
                  </a:spcBef>
                </a:pPr>
                <a:r>
                  <a:rPr lang="en-US" altLang="zh-CN" sz="3200" b="1" i="1">
                    <a:solidFill>
                      <a:schemeClr val="accent2"/>
                    </a:solidFill>
                    <a:latin typeface="Book Antiqua" pitchFamily="18" charset="0"/>
                  </a:rPr>
                  <a:t>v</a:t>
                </a:r>
              </a:p>
            </p:txBody>
          </p:sp>
          <p:sp>
            <p:nvSpPr>
              <p:cNvPr id="27672" name="Line 20"/>
              <p:cNvSpPr>
                <a:spLocks noChangeShapeType="1"/>
              </p:cNvSpPr>
              <p:nvPr/>
            </p:nvSpPr>
            <p:spPr bwMode="auto">
              <a:xfrm flipV="1">
                <a:off x="5034" y="2004"/>
                <a:ext cx="367" cy="448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 type="triangle" w="sm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73" name="Line 21"/>
              <p:cNvSpPr>
                <a:spLocks noChangeShapeType="1"/>
              </p:cNvSpPr>
              <p:nvPr/>
            </p:nvSpPr>
            <p:spPr bwMode="auto">
              <a:xfrm rot="5400000" flipV="1">
                <a:off x="5325" y="2219"/>
                <a:ext cx="352" cy="886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74" name="Oval 22"/>
              <p:cNvSpPr>
                <a:spLocks noChangeArrowheads="1"/>
              </p:cNvSpPr>
              <p:nvPr/>
            </p:nvSpPr>
            <p:spPr bwMode="auto">
              <a:xfrm>
                <a:off x="4976" y="2414"/>
                <a:ext cx="123" cy="92"/>
              </a:xfrm>
              <a:prstGeom prst="ellipse">
                <a:avLst/>
              </a:prstGeom>
              <a:gradFill rotWithShape="0">
                <a:gsLst>
                  <a:gs pos="0">
                    <a:srgbClr val="00FFFF"/>
                  </a:gs>
                  <a:gs pos="100000">
                    <a:srgbClr val="336699"/>
                  </a:gs>
                </a:gsLst>
                <a:path path="rect">
                  <a:fillToRect t="100000" r="10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75" name="Text Box 23"/>
              <p:cNvSpPr txBox="1">
                <a:spLocks noChangeArrowheads="1"/>
              </p:cNvSpPr>
              <p:nvPr/>
            </p:nvSpPr>
            <p:spPr bwMode="auto">
              <a:xfrm>
                <a:off x="5329" y="1920"/>
                <a:ext cx="382" cy="4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18817" tIns="59409" rIns="118817" bIns="59409">
                <a:spAutoFit/>
              </a:bodyPr>
              <a:lstStyle/>
              <a:p>
                <a:pPr defTabSz="1187450">
                  <a:spcBef>
                    <a:spcPct val="50000"/>
                  </a:spcBef>
                </a:pPr>
                <a:r>
                  <a:rPr lang="en-US" altLang="zh-CN" sz="3200" b="1" i="1">
                    <a:solidFill>
                      <a:srgbClr val="CC0000"/>
                    </a:solidFill>
                  </a:rPr>
                  <a:t>a</a:t>
                </a:r>
              </a:p>
            </p:txBody>
          </p:sp>
          <p:sp>
            <p:nvSpPr>
              <p:cNvPr id="27676" name="Text Box 25"/>
              <p:cNvSpPr txBox="1">
                <a:spLocks noChangeArrowheads="1"/>
              </p:cNvSpPr>
              <p:nvPr/>
            </p:nvSpPr>
            <p:spPr bwMode="auto">
              <a:xfrm>
                <a:off x="6648" y="2605"/>
                <a:ext cx="382" cy="4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18817" tIns="59409" rIns="118817" bIns="59409">
                <a:spAutoFit/>
              </a:bodyPr>
              <a:lstStyle/>
              <a:p>
                <a:pPr defTabSz="1187450">
                  <a:spcBef>
                    <a:spcPct val="50000"/>
                  </a:spcBef>
                </a:pPr>
                <a:r>
                  <a:rPr lang="en-US" altLang="zh-CN" sz="3200" b="1" i="1">
                    <a:solidFill>
                      <a:schemeClr val="accent2"/>
                    </a:solidFill>
                    <a:latin typeface="Book Antiqua" pitchFamily="18" charset="0"/>
                  </a:rPr>
                  <a:t>v</a:t>
                </a:r>
              </a:p>
            </p:txBody>
          </p:sp>
          <p:sp>
            <p:nvSpPr>
              <p:cNvPr id="27677" name="Line 26"/>
              <p:cNvSpPr>
                <a:spLocks noChangeShapeType="1"/>
              </p:cNvSpPr>
              <p:nvPr/>
            </p:nvSpPr>
            <p:spPr bwMode="auto">
              <a:xfrm flipH="1" flipV="1">
                <a:off x="5858" y="2191"/>
                <a:ext cx="247" cy="499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 type="triangle" w="sm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78" name="Line 27"/>
              <p:cNvSpPr>
                <a:spLocks noChangeShapeType="1"/>
              </p:cNvSpPr>
              <p:nvPr/>
            </p:nvSpPr>
            <p:spPr bwMode="auto">
              <a:xfrm>
                <a:off x="6083" y="2697"/>
                <a:ext cx="831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79" name="Oval 28"/>
              <p:cNvSpPr>
                <a:spLocks noChangeArrowheads="1"/>
              </p:cNvSpPr>
              <p:nvPr/>
            </p:nvSpPr>
            <p:spPr bwMode="auto">
              <a:xfrm>
                <a:off x="6045" y="2637"/>
                <a:ext cx="124" cy="92"/>
              </a:xfrm>
              <a:prstGeom prst="ellipse">
                <a:avLst/>
              </a:prstGeom>
              <a:gradFill rotWithShape="0">
                <a:gsLst>
                  <a:gs pos="0">
                    <a:srgbClr val="00FFFF"/>
                  </a:gs>
                  <a:gs pos="100000">
                    <a:srgbClr val="336699"/>
                  </a:gs>
                </a:gsLst>
                <a:path path="rect">
                  <a:fillToRect r="100000" b="10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80" name="Text Box 29"/>
              <p:cNvSpPr txBox="1">
                <a:spLocks noChangeArrowheads="1"/>
              </p:cNvSpPr>
              <p:nvPr/>
            </p:nvSpPr>
            <p:spPr bwMode="auto">
              <a:xfrm>
                <a:off x="5983" y="2080"/>
                <a:ext cx="382" cy="4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18817" tIns="59409" rIns="118817" bIns="59409">
                <a:spAutoFit/>
              </a:bodyPr>
              <a:lstStyle/>
              <a:p>
                <a:pPr defTabSz="1187450">
                  <a:spcBef>
                    <a:spcPct val="50000"/>
                  </a:spcBef>
                </a:pPr>
                <a:r>
                  <a:rPr lang="en-US" altLang="zh-CN" sz="3200" b="1" i="1">
                    <a:solidFill>
                      <a:srgbClr val="CC0000"/>
                    </a:solidFill>
                  </a:rPr>
                  <a:t>a</a:t>
                </a:r>
              </a:p>
            </p:txBody>
          </p:sp>
          <p:sp>
            <p:nvSpPr>
              <p:cNvPr id="27681" name="Line 31"/>
              <p:cNvSpPr>
                <a:spLocks noChangeShapeType="1"/>
              </p:cNvSpPr>
              <p:nvPr/>
            </p:nvSpPr>
            <p:spPr bwMode="auto">
              <a:xfrm rot="-5400000">
                <a:off x="7202" y="2078"/>
                <a:ext cx="285" cy="621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82" name="Line 32"/>
              <p:cNvSpPr>
                <a:spLocks noChangeShapeType="1"/>
              </p:cNvSpPr>
              <p:nvPr/>
            </p:nvSpPr>
            <p:spPr bwMode="auto">
              <a:xfrm flipH="1" flipV="1">
                <a:off x="6414" y="2165"/>
                <a:ext cx="603" cy="351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 type="triangle" w="sm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83" name="Oval 33"/>
              <p:cNvSpPr>
                <a:spLocks noChangeArrowheads="1"/>
              </p:cNvSpPr>
              <p:nvPr/>
            </p:nvSpPr>
            <p:spPr bwMode="auto">
              <a:xfrm>
                <a:off x="6960" y="2478"/>
                <a:ext cx="123" cy="92"/>
              </a:xfrm>
              <a:prstGeom prst="ellipse">
                <a:avLst/>
              </a:prstGeom>
              <a:gradFill rotWithShape="0">
                <a:gsLst>
                  <a:gs pos="0">
                    <a:srgbClr val="00FFFF"/>
                  </a:gs>
                  <a:gs pos="100000">
                    <a:srgbClr val="336699"/>
                  </a:gs>
                </a:gsLst>
                <a:path path="rect">
                  <a:fillToRect t="100000" r="10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84" name="Text Box 34"/>
              <p:cNvSpPr txBox="1">
                <a:spLocks noChangeArrowheads="1"/>
              </p:cNvSpPr>
              <p:nvPr/>
            </p:nvSpPr>
            <p:spPr bwMode="auto">
              <a:xfrm>
                <a:off x="6551" y="1840"/>
                <a:ext cx="382" cy="4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18817" tIns="59409" rIns="118817" bIns="59409">
                <a:spAutoFit/>
              </a:bodyPr>
              <a:lstStyle/>
              <a:p>
                <a:pPr defTabSz="1187450">
                  <a:spcBef>
                    <a:spcPct val="50000"/>
                  </a:spcBef>
                </a:pPr>
                <a:r>
                  <a:rPr lang="en-US" altLang="zh-CN" sz="3200" b="1" i="1">
                    <a:solidFill>
                      <a:srgbClr val="CC0000"/>
                    </a:solidFill>
                  </a:rPr>
                  <a:t>a</a:t>
                </a:r>
              </a:p>
            </p:txBody>
          </p:sp>
          <p:sp>
            <p:nvSpPr>
              <p:cNvPr id="27685" name="Text Box 35"/>
              <p:cNvSpPr txBox="1">
                <a:spLocks noChangeArrowheads="1"/>
              </p:cNvSpPr>
              <p:nvPr/>
            </p:nvSpPr>
            <p:spPr bwMode="auto">
              <a:xfrm>
                <a:off x="7481" y="2210"/>
                <a:ext cx="382" cy="4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18817" tIns="59409" rIns="118817" bIns="59409">
                <a:spAutoFit/>
              </a:bodyPr>
              <a:lstStyle/>
              <a:p>
                <a:pPr defTabSz="1187450">
                  <a:spcBef>
                    <a:spcPct val="50000"/>
                  </a:spcBef>
                </a:pPr>
                <a:r>
                  <a:rPr lang="en-US" altLang="zh-CN" sz="3200" b="1" i="1">
                    <a:solidFill>
                      <a:schemeClr val="accent2"/>
                    </a:solidFill>
                    <a:latin typeface="Book Antiqua" pitchFamily="18" charset="0"/>
                  </a:rPr>
                  <a:t>v</a:t>
                </a:r>
              </a:p>
            </p:txBody>
          </p:sp>
          <p:sp>
            <p:nvSpPr>
              <p:cNvPr id="27686" name="Line 37"/>
              <p:cNvSpPr>
                <a:spLocks noChangeShapeType="1"/>
              </p:cNvSpPr>
              <p:nvPr/>
            </p:nvSpPr>
            <p:spPr bwMode="auto">
              <a:xfrm flipH="1">
                <a:off x="7016" y="1699"/>
                <a:ext cx="713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 type="triangle" w="sm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87" name="Line 38"/>
              <p:cNvSpPr>
                <a:spLocks noChangeShapeType="1"/>
              </p:cNvSpPr>
              <p:nvPr/>
            </p:nvSpPr>
            <p:spPr bwMode="auto">
              <a:xfrm rot="-5400000">
                <a:off x="7568" y="1430"/>
                <a:ext cx="444" cy="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88" name="Oval 39"/>
              <p:cNvSpPr>
                <a:spLocks noChangeArrowheads="1"/>
              </p:cNvSpPr>
              <p:nvPr/>
            </p:nvSpPr>
            <p:spPr bwMode="auto">
              <a:xfrm>
                <a:off x="7725" y="1644"/>
                <a:ext cx="124" cy="93"/>
              </a:xfrm>
              <a:prstGeom prst="ellipse">
                <a:avLst/>
              </a:prstGeom>
              <a:gradFill rotWithShape="0">
                <a:gsLst>
                  <a:gs pos="0">
                    <a:srgbClr val="00FFFF"/>
                  </a:gs>
                  <a:gs pos="100000">
                    <a:srgbClr val="336699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89" name="Text Box 40"/>
              <p:cNvSpPr txBox="1">
                <a:spLocks noChangeArrowheads="1"/>
              </p:cNvSpPr>
              <p:nvPr/>
            </p:nvSpPr>
            <p:spPr bwMode="auto">
              <a:xfrm>
                <a:off x="7044" y="1245"/>
                <a:ext cx="382" cy="4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18817" tIns="59409" rIns="118817" bIns="59409">
                <a:spAutoFit/>
              </a:bodyPr>
              <a:lstStyle/>
              <a:p>
                <a:pPr defTabSz="1187450">
                  <a:spcBef>
                    <a:spcPct val="50000"/>
                  </a:spcBef>
                </a:pPr>
                <a:r>
                  <a:rPr lang="en-US" altLang="zh-CN" sz="3200" b="1" i="1">
                    <a:solidFill>
                      <a:srgbClr val="CC0000"/>
                    </a:solidFill>
                  </a:rPr>
                  <a:t>a</a:t>
                </a:r>
              </a:p>
            </p:txBody>
          </p:sp>
          <p:sp>
            <p:nvSpPr>
              <p:cNvPr id="27690" name="Text Box 41"/>
              <p:cNvSpPr txBox="1">
                <a:spLocks noChangeArrowheads="1"/>
              </p:cNvSpPr>
              <p:nvPr/>
            </p:nvSpPr>
            <p:spPr bwMode="auto">
              <a:xfrm>
                <a:off x="7633" y="802"/>
                <a:ext cx="382" cy="4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18817" tIns="59409" rIns="118817" bIns="59409">
                <a:spAutoFit/>
              </a:bodyPr>
              <a:lstStyle/>
              <a:p>
                <a:pPr defTabSz="1187450">
                  <a:spcBef>
                    <a:spcPct val="50000"/>
                  </a:spcBef>
                </a:pPr>
                <a:r>
                  <a:rPr lang="en-US" altLang="zh-CN" sz="3200" b="1" i="1">
                    <a:solidFill>
                      <a:schemeClr val="accent2"/>
                    </a:solidFill>
                    <a:latin typeface="Book Antiqua" pitchFamily="18" charset="0"/>
                  </a:rPr>
                  <a:t>v</a:t>
                </a:r>
              </a:p>
            </p:txBody>
          </p:sp>
          <p:sp>
            <p:nvSpPr>
              <p:cNvPr id="27691" name="Line 43"/>
              <p:cNvSpPr>
                <a:spLocks noChangeShapeType="1"/>
              </p:cNvSpPr>
              <p:nvPr/>
            </p:nvSpPr>
            <p:spPr bwMode="auto">
              <a:xfrm flipH="1">
                <a:off x="5860" y="714"/>
                <a:ext cx="254" cy="543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 type="triangle" w="sm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92" name="Line 44"/>
              <p:cNvSpPr>
                <a:spLocks noChangeShapeType="1"/>
              </p:cNvSpPr>
              <p:nvPr/>
            </p:nvSpPr>
            <p:spPr bwMode="auto">
              <a:xfrm flipH="1">
                <a:off x="5082" y="712"/>
                <a:ext cx="980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93" name="Oval 45"/>
              <p:cNvSpPr>
                <a:spLocks noChangeArrowheads="1"/>
              </p:cNvSpPr>
              <p:nvPr/>
            </p:nvSpPr>
            <p:spPr bwMode="auto">
              <a:xfrm>
                <a:off x="6063" y="659"/>
                <a:ext cx="123" cy="93"/>
              </a:xfrm>
              <a:prstGeom prst="ellipse">
                <a:avLst/>
              </a:prstGeom>
              <a:gradFill rotWithShape="0">
                <a:gsLst>
                  <a:gs pos="0">
                    <a:srgbClr val="00FFFF"/>
                  </a:gs>
                  <a:gs pos="100000">
                    <a:srgbClr val="336699"/>
                  </a:gs>
                </a:gsLst>
                <a:path path="rect">
                  <a:fillToRect t="100000" r="10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94" name="Text Box 46"/>
              <p:cNvSpPr txBox="1">
                <a:spLocks noChangeArrowheads="1"/>
              </p:cNvSpPr>
              <p:nvPr/>
            </p:nvSpPr>
            <p:spPr bwMode="auto">
              <a:xfrm>
                <a:off x="5551" y="868"/>
                <a:ext cx="382" cy="4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18817" tIns="59409" rIns="118817" bIns="59409">
                <a:spAutoFit/>
              </a:bodyPr>
              <a:lstStyle/>
              <a:p>
                <a:pPr defTabSz="1187450">
                  <a:spcBef>
                    <a:spcPct val="50000"/>
                  </a:spcBef>
                </a:pPr>
                <a:r>
                  <a:rPr lang="en-US" altLang="zh-CN" sz="3200" b="1" i="1">
                    <a:solidFill>
                      <a:srgbClr val="CC0000"/>
                    </a:solidFill>
                  </a:rPr>
                  <a:t>a</a:t>
                </a:r>
              </a:p>
            </p:txBody>
          </p:sp>
          <p:sp>
            <p:nvSpPr>
              <p:cNvPr id="27695" name="Text Box 47"/>
              <p:cNvSpPr txBox="1">
                <a:spLocks noChangeArrowheads="1"/>
              </p:cNvSpPr>
              <p:nvPr/>
            </p:nvSpPr>
            <p:spPr bwMode="auto">
              <a:xfrm>
                <a:off x="5086" y="297"/>
                <a:ext cx="382" cy="4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18817" tIns="59409" rIns="118817" bIns="59409">
                <a:spAutoFit/>
              </a:bodyPr>
              <a:lstStyle/>
              <a:p>
                <a:pPr defTabSz="1187450">
                  <a:spcBef>
                    <a:spcPct val="50000"/>
                  </a:spcBef>
                </a:pPr>
                <a:r>
                  <a:rPr lang="en-US" altLang="zh-CN" sz="3200" b="1" i="1">
                    <a:solidFill>
                      <a:schemeClr val="accent2"/>
                    </a:solidFill>
                    <a:latin typeface="Book Antiqua" pitchFamily="18" charset="0"/>
                  </a:rPr>
                  <a:t>v</a:t>
                </a:r>
              </a:p>
            </p:txBody>
          </p:sp>
          <p:grpSp>
            <p:nvGrpSpPr>
              <p:cNvPr id="27696" name="Group 48"/>
              <p:cNvGrpSpPr>
                <a:grpSpLocks/>
              </p:cNvGrpSpPr>
              <p:nvPr/>
            </p:nvGrpSpPr>
            <p:grpSpPr bwMode="auto">
              <a:xfrm>
                <a:off x="4063" y="1637"/>
                <a:ext cx="1148" cy="747"/>
                <a:chOff x="2449" y="1484"/>
                <a:chExt cx="913" cy="705"/>
              </a:xfrm>
            </p:grpSpPr>
            <p:grpSp>
              <p:nvGrpSpPr>
                <p:cNvPr id="27708" name="Group 49"/>
                <p:cNvGrpSpPr>
                  <a:grpSpLocks/>
                </p:cNvGrpSpPr>
                <p:nvPr/>
              </p:nvGrpSpPr>
              <p:grpSpPr bwMode="auto">
                <a:xfrm>
                  <a:off x="2449" y="1484"/>
                  <a:ext cx="892" cy="705"/>
                  <a:chOff x="2449" y="1484"/>
                  <a:chExt cx="892" cy="705"/>
                </a:xfrm>
              </p:grpSpPr>
              <p:sp>
                <p:nvSpPr>
                  <p:cNvPr id="27710" name="Line 50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2472" y="1817"/>
                    <a:ext cx="553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/>
                    </a:solidFill>
                    <a:round/>
                    <a:headEnd/>
                    <a:tailEnd type="triangle" w="sm" len="lg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711" name="Oval 51"/>
                  <p:cNvSpPr>
                    <a:spLocks noChangeArrowheads="1"/>
                  </p:cNvSpPr>
                  <p:nvPr/>
                </p:nvSpPr>
                <p:spPr bwMode="auto">
                  <a:xfrm>
                    <a:off x="2696" y="1505"/>
                    <a:ext cx="98" cy="87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00FFFF"/>
                      </a:gs>
                      <a:gs pos="100000">
                        <a:srgbClr val="336699"/>
                      </a:gs>
                    </a:gsLst>
                    <a:path path="rect">
                      <a:fillToRect l="100000" t="100000"/>
                    </a:path>
                  </a:gra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712" name="Text Box 5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037" y="1484"/>
                    <a:ext cx="304" cy="40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lIns="118817" tIns="59409" rIns="118817" bIns="59409">
                    <a:spAutoFit/>
                  </a:bodyPr>
                  <a:lstStyle/>
                  <a:p>
                    <a:pPr defTabSz="1187450">
                      <a:spcBef>
                        <a:spcPct val="50000"/>
                      </a:spcBef>
                    </a:pPr>
                    <a:r>
                      <a:rPr lang="en-US" altLang="zh-CN" sz="3200" b="1" i="1">
                        <a:solidFill>
                          <a:srgbClr val="CC0000"/>
                        </a:solidFill>
                      </a:rPr>
                      <a:t>a</a:t>
                    </a:r>
                  </a:p>
                </p:txBody>
              </p:sp>
              <p:sp>
                <p:nvSpPr>
                  <p:cNvPr id="27713" name="Text Box 5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449" y="1788"/>
                    <a:ext cx="304" cy="40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lIns="118817" tIns="59409" rIns="118817" bIns="59409">
                    <a:spAutoFit/>
                  </a:bodyPr>
                  <a:lstStyle/>
                  <a:p>
                    <a:pPr defTabSz="1187450">
                      <a:spcBef>
                        <a:spcPct val="50000"/>
                      </a:spcBef>
                    </a:pPr>
                    <a:r>
                      <a:rPr lang="en-US" altLang="zh-CN" sz="3200" b="1" i="1">
                        <a:solidFill>
                          <a:schemeClr val="accent2"/>
                        </a:solidFill>
                        <a:latin typeface="Book Antiqua" pitchFamily="18" charset="0"/>
                      </a:rPr>
                      <a:t>v</a:t>
                    </a:r>
                  </a:p>
                </p:txBody>
              </p:sp>
            </p:grpSp>
            <p:sp>
              <p:nvSpPr>
                <p:cNvPr id="27709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2796" y="1548"/>
                  <a:ext cx="566" cy="0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 type="triangle" w="sm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697" name="Group 55"/>
              <p:cNvGrpSpPr>
                <a:grpSpLocks/>
              </p:cNvGrpSpPr>
              <p:nvPr/>
            </p:nvGrpSpPr>
            <p:grpSpPr bwMode="auto">
              <a:xfrm>
                <a:off x="4074" y="875"/>
                <a:ext cx="1353" cy="676"/>
                <a:chOff x="2370" y="646"/>
                <a:chExt cx="1077" cy="637"/>
              </a:xfrm>
            </p:grpSpPr>
            <p:sp>
              <p:nvSpPr>
                <p:cNvPr id="27703" name="Line 56"/>
                <p:cNvSpPr>
                  <a:spLocks noChangeShapeType="1"/>
                </p:cNvSpPr>
                <p:nvPr/>
              </p:nvSpPr>
              <p:spPr bwMode="auto">
                <a:xfrm>
                  <a:off x="3135" y="733"/>
                  <a:ext cx="312" cy="455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 type="triangle" w="sm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704" name="Line 57"/>
                <p:cNvSpPr>
                  <a:spLocks noChangeShapeType="1"/>
                </p:cNvSpPr>
                <p:nvPr/>
              </p:nvSpPr>
              <p:spPr bwMode="auto">
                <a:xfrm rot="-5400000">
                  <a:off x="2688" y="556"/>
                  <a:ext cx="278" cy="605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 type="triangle" w="sm" len="lg"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705" name="Oval 58"/>
                <p:cNvSpPr>
                  <a:spLocks noChangeArrowheads="1"/>
                </p:cNvSpPr>
                <p:nvPr/>
              </p:nvSpPr>
              <p:spPr bwMode="auto">
                <a:xfrm>
                  <a:off x="3082" y="670"/>
                  <a:ext cx="98" cy="87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00FFFF"/>
                    </a:gs>
                    <a:gs pos="100000">
                      <a:srgbClr val="336699"/>
                    </a:gs>
                  </a:gsLst>
                  <a:path path="rect">
                    <a:fillToRect t="100000" r="10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706" name="Text Box 59"/>
                <p:cNvSpPr txBox="1">
                  <a:spLocks noChangeArrowheads="1"/>
                </p:cNvSpPr>
                <p:nvPr/>
              </p:nvSpPr>
              <p:spPr bwMode="auto">
                <a:xfrm>
                  <a:off x="3065" y="882"/>
                  <a:ext cx="304" cy="40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lIns="118817" tIns="59409" rIns="118817" bIns="59409">
                  <a:spAutoFit/>
                </a:bodyPr>
                <a:lstStyle/>
                <a:p>
                  <a:pPr defTabSz="1187450">
                    <a:spcBef>
                      <a:spcPct val="50000"/>
                    </a:spcBef>
                  </a:pPr>
                  <a:r>
                    <a:rPr lang="en-US" altLang="zh-CN" sz="3200" b="1" i="1">
                      <a:solidFill>
                        <a:srgbClr val="CC0000"/>
                      </a:solidFill>
                    </a:rPr>
                    <a:t>a</a:t>
                  </a:r>
                </a:p>
              </p:txBody>
            </p:sp>
            <p:sp>
              <p:nvSpPr>
                <p:cNvPr id="27707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2370" y="646"/>
                  <a:ext cx="304" cy="40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lIns="118817" tIns="59409" rIns="118817" bIns="59409">
                  <a:spAutoFit/>
                </a:bodyPr>
                <a:lstStyle/>
                <a:p>
                  <a:pPr defTabSz="1187450">
                    <a:spcBef>
                      <a:spcPct val="50000"/>
                    </a:spcBef>
                  </a:pPr>
                  <a:r>
                    <a:rPr lang="en-US" altLang="zh-CN" sz="3200" b="1" i="1">
                      <a:solidFill>
                        <a:schemeClr val="accent2"/>
                      </a:solidFill>
                      <a:latin typeface="Book Antiqua" pitchFamily="18" charset="0"/>
                    </a:rPr>
                    <a:t>v</a:t>
                  </a:r>
                </a:p>
              </p:txBody>
            </p:sp>
          </p:grpSp>
          <p:sp>
            <p:nvSpPr>
              <p:cNvPr id="27698" name="Text Box 103"/>
              <p:cNvSpPr txBox="1">
                <a:spLocks noChangeArrowheads="1"/>
              </p:cNvSpPr>
              <p:nvPr/>
            </p:nvSpPr>
            <p:spPr bwMode="auto">
              <a:xfrm>
                <a:off x="6464" y="241"/>
                <a:ext cx="382" cy="4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18817" tIns="59409" rIns="118817" bIns="59409">
                <a:spAutoFit/>
              </a:bodyPr>
              <a:lstStyle/>
              <a:p>
                <a:pPr defTabSz="1187450">
                  <a:spcBef>
                    <a:spcPct val="50000"/>
                  </a:spcBef>
                </a:pPr>
                <a:r>
                  <a:rPr lang="en-US" altLang="zh-CN" sz="3200" b="1" i="1">
                    <a:solidFill>
                      <a:schemeClr val="accent2"/>
                    </a:solidFill>
                    <a:latin typeface="Book Antiqua" pitchFamily="18" charset="0"/>
                  </a:rPr>
                  <a:t>v</a:t>
                </a:r>
              </a:p>
            </p:txBody>
          </p:sp>
          <p:sp>
            <p:nvSpPr>
              <p:cNvPr id="27699" name="Line 104"/>
              <p:cNvSpPr>
                <a:spLocks noChangeShapeType="1"/>
              </p:cNvSpPr>
              <p:nvPr/>
            </p:nvSpPr>
            <p:spPr bwMode="auto">
              <a:xfrm flipH="1">
                <a:off x="6457" y="898"/>
                <a:ext cx="644" cy="389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 type="triangle" w="sm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00" name="Line 105"/>
              <p:cNvSpPr>
                <a:spLocks noChangeShapeType="1"/>
              </p:cNvSpPr>
              <p:nvPr/>
            </p:nvSpPr>
            <p:spPr bwMode="auto">
              <a:xfrm rot="5400000" flipH="1">
                <a:off x="6555" y="338"/>
                <a:ext cx="320" cy="80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01" name="Oval 106"/>
              <p:cNvSpPr>
                <a:spLocks noChangeArrowheads="1"/>
              </p:cNvSpPr>
              <p:nvPr/>
            </p:nvSpPr>
            <p:spPr bwMode="auto">
              <a:xfrm>
                <a:off x="7036" y="854"/>
                <a:ext cx="123" cy="92"/>
              </a:xfrm>
              <a:prstGeom prst="ellipse">
                <a:avLst/>
              </a:prstGeom>
              <a:gradFill rotWithShape="0">
                <a:gsLst>
                  <a:gs pos="0">
                    <a:srgbClr val="00FFFF"/>
                  </a:gs>
                  <a:gs pos="100000">
                    <a:srgbClr val="336699"/>
                  </a:gs>
                </a:gsLst>
                <a:path path="rect">
                  <a:fillToRect t="100000" r="10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702" name="Text Box 107"/>
              <p:cNvSpPr txBox="1">
                <a:spLocks noChangeArrowheads="1"/>
              </p:cNvSpPr>
              <p:nvPr/>
            </p:nvSpPr>
            <p:spPr bwMode="auto">
              <a:xfrm>
                <a:off x="6534" y="1061"/>
                <a:ext cx="383" cy="4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18817" tIns="59409" rIns="118817" bIns="59409">
                <a:spAutoFit/>
              </a:bodyPr>
              <a:lstStyle/>
              <a:p>
                <a:pPr defTabSz="1187450">
                  <a:spcBef>
                    <a:spcPct val="50000"/>
                  </a:spcBef>
                </a:pPr>
                <a:r>
                  <a:rPr lang="en-US" altLang="zh-CN" sz="3200" b="1" i="1">
                    <a:solidFill>
                      <a:srgbClr val="CC0000"/>
                    </a:solidFill>
                  </a:rPr>
                  <a:t>a</a:t>
                </a:r>
              </a:p>
            </p:txBody>
          </p:sp>
        </p:grpSp>
        <p:sp>
          <p:nvSpPr>
            <p:cNvPr id="27668" name="Text Box 116"/>
            <p:cNvSpPr txBox="1">
              <a:spLocks noChangeArrowheads="1"/>
            </p:cNvSpPr>
            <p:nvPr/>
          </p:nvSpPr>
          <p:spPr bwMode="auto">
            <a:xfrm>
              <a:off x="6048" y="1287"/>
              <a:ext cx="1221" cy="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18817" tIns="59409" rIns="118817" bIns="59409">
              <a:spAutoFit/>
            </a:bodyPr>
            <a:lstStyle/>
            <a:p>
              <a:pPr defTabSz="1187450">
                <a:spcBef>
                  <a:spcPct val="50000"/>
                </a:spcBef>
              </a:pPr>
              <a:r>
                <a:rPr lang="zh-CN" altLang="en-US" sz="2000" b="1"/>
                <a:t>地球公转</a:t>
              </a:r>
            </a:p>
          </p:txBody>
        </p:sp>
      </p:grpSp>
      <p:sp>
        <p:nvSpPr>
          <p:cNvPr id="27654" name="标题 1"/>
          <p:cNvSpPr>
            <a:spLocks noGrp="1"/>
          </p:cNvSpPr>
          <p:nvPr>
            <p:ph type="title" idx="4294967295"/>
          </p:nvPr>
        </p:nvSpPr>
        <p:spPr>
          <a:xfrm>
            <a:off x="7124700" y="6350"/>
            <a:ext cx="2019300" cy="303213"/>
          </a:xfrm>
        </p:spPr>
        <p:txBody>
          <a:bodyPr/>
          <a:lstStyle/>
          <a:p>
            <a:r>
              <a:rPr lang="zh-CN" altLang="en-US" sz="800" smtClean="0">
                <a:solidFill>
                  <a:schemeClr val="bg1"/>
                </a:solidFill>
              </a:rPr>
              <a:t>加速度方向</a:t>
            </a:r>
          </a:p>
        </p:txBody>
      </p:sp>
      <p:grpSp>
        <p:nvGrpSpPr>
          <p:cNvPr id="8" name="组合 7"/>
          <p:cNvGrpSpPr>
            <a:grpSpLocks/>
          </p:cNvGrpSpPr>
          <p:nvPr/>
        </p:nvGrpSpPr>
        <p:grpSpPr bwMode="auto">
          <a:xfrm>
            <a:off x="4635500" y="4043363"/>
            <a:ext cx="3832225" cy="2309812"/>
            <a:chOff x="4635306" y="4044155"/>
            <a:chExt cx="3832032" cy="2308324"/>
          </a:xfrm>
        </p:grpSpPr>
        <p:sp>
          <p:nvSpPr>
            <p:cNvPr id="27664" name="TextBox 2"/>
            <p:cNvSpPr txBox="1">
              <a:spLocks noChangeArrowheads="1"/>
            </p:cNvSpPr>
            <p:nvPr/>
          </p:nvSpPr>
          <p:spPr bwMode="auto">
            <a:xfrm>
              <a:off x="4635306" y="4044155"/>
              <a:ext cx="3832032" cy="23083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b="1"/>
                <a:t>在上述两个例子中</a:t>
              </a:r>
              <a:endParaRPr lang="en-US" altLang="zh-CN" b="1"/>
            </a:p>
            <a:p>
              <a:pPr>
                <a:lnSpc>
                  <a:spcPct val="150000"/>
                </a:lnSpc>
              </a:pPr>
              <a:r>
                <a:rPr lang="en-US" altLang="zh-CN" b="1"/>
                <a:t>              </a:t>
              </a:r>
              <a:r>
                <a:rPr lang="zh-CN" altLang="en-US" b="1"/>
                <a:t>与    的夹角</a:t>
              </a:r>
              <a:endParaRPr lang="en-US" altLang="zh-CN" b="1"/>
            </a:p>
            <a:p>
              <a:pPr>
                <a:lnSpc>
                  <a:spcPct val="150000"/>
                </a:lnSpc>
              </a:pPr>
              <a:r>
                <a:rPr lang="zh-CN" altLang="en-US" b="1"/>
                <a:t>       呈锐角时，运动变快</a:t>
              </a:r>
              <a:endParaRPr lang="en-US" altLang="zh-CN" b="1"/>
            </a:p>
            <a:p>
              <a:pPr>
                <a:lnSpc>
                  <a:spcPct val="150000"/>
                </a:lnSpc>
              </a:pPr>
              <a:r>
                <a:rPr lang="en-US" altLang="zh-CN" b="1"/>
                <a:t>          </a:t>
              </a:r>
              <a:r>
                <a:rPr lang="zh-CN" altLang="en-US" b="1"/>
                <a:t>呈钝角时，运动变慢</a:t>
              </a:r>
            </a:p>
          </p:txBody>
        </p:sp>
        <p:graphicFrame>
          <p:nvGraphicFramePr>
            <p:cNvPr id="27665" name="对象 3"/>
            <p:cNvGraphicFramePr>
              <a:graphicFrameLocks noChangeAspect="1"/>
            </p:cNvGraphicFramePr>
            <p:nvPr/>
          </p:nvGraphicFramePr>
          <p:xfrm>
            <a:off x="5052632" y="4682005"/>
            <a:ext cx="7239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44" name="Equation" r:id="rId4" imgW="723586" imgH="457002" progId="Equation.DSMT4">
                    <p:embed/>
                  </p:oleObj>
                </mc:Choice>
                <mc:Fallback>
                  <p:oleObj name="Equation" r:id="rId4" imgW="723586" imgH="457002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2632" y="4682005"/>
                          <a:ext cx="7239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6" name="对象 4"/>
            <p:cNvGraphicFramePr>
              <a:graphicFrameLocks noChangeAspect="1"/>
            </p:cNvGraphicFramePr>
            <p:nvPr/>
          </p:nvGraphicFramePr>
          <p:xfrm>
            <a:off x="6149604" y="4713755"/>
            <a:ext cx="2159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45" name="Equation" r:id="rId6" imgW="215713" imgH="393359" progId="Equation.DSMT4">
                    <p:embed/>
                  </p:oleObj>
                </mc:Choice>
                <mc:Fallback>
                  <p:oleObj name="Equation" r:id="rId6" imgW="215713" imgH="393359" progId="Equation.DSMT4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9604" y="4713755"/>
                          <a:ext cx="2159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149225" y="306388"/>
            <a:ext cx="4949825" cy="2308225"/>
            <a:chOff x="148777" y="305968"/>
            <a:chExt cx="4950486" cy="2308324"/>
          </a:xfrm>
        </p:grpSpPr>
        <p:sp>
          <p:nvSpPr>
            <p:cNvPr id="27662" name="TextBox 88"/>
            <p:cNvSpPr txBox="1">
              <a:spLocks noChangeArrowheads="1"/>
            </p:cNvSpPr>
            <p:nvPr/>
          </p:nvSpPr>
          <p:spPr bwMode="auto">
            <a:xfrm>
              <a:off x="148777" y="305968"/>
              <a:ext cx="4950486" cy="23083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zh-CN" altLang="en-US" b="1">
                  <a:solidFill>
                    <a:srgbClr val="FF0000"/>
                  </a:solidFill>
                </a:rPr>
                <a:t>在变速曲线运动中加速度的方向</a:t>
              </a:r>
              <a:endParaRPr lang="en-US" altLang="zh-CN" b="1">
                <a:solidFill>
                  <a:srgbClr val="FF0000"/>
                </a:solidFill>
              </a:endParaRPr>
            </a:p>
            <a:p>
              <a:pPr algn="ctr">
                <a:lnSpc>
                  <a:spcPct val="150000"/>
                </a:lnSpc>
              </a:pPr>
              <a:r>
                <a:rPr lang="zh-CN" altLang="en-US" b="1">
                  <a:solidFill>
                    <a:srgbClr val="FF0000"/>
                  </a:solidFill>
                </a:rPr>
                <a:t>总是指向轨迹凹的一侧</a:t>
              </a:r>
              <a:endParaRPr lang="en-US" altLang="zh-CN" b="1">
                <a:solidFill>
                  <a:srgbClr val="FF0000"/>
                </a:solidFill>
              </a:endParaRPr>
            </a:p>
            <a:p>
              <a:pPr algn="ctr">
                <a:lnSpc>
                  <a:spcPct val="150000"/>
                </a:lnSpc>
              </a:pPr>
              <a:r>
                <a:rPr lang="zh-CN" altLang="en-US" b="1">
                  <a:solidFill>
                    <a:srgbClr val="00B050"/>
                  </a:solidFill>
                </a:rPr>
                <a:t>原因：速度增量        必定</a:t>
              </a:r>
              <a:endParaRPr lang="en-US" altLang="zh-CN" b="1">
                <a:solidFill>
                  <a:srgbClr val="00B050"/>
                </a:solidFill>
              </a:endParaRPr>
            </a:p>
            <a:p>
              <a:pPr algn="ctr">
                <a:lnSpc>
                  <a:spcPct val="150000"/>
                </a:lnSpc>
              </a:pPr>
              <a:r>
                <a:rPr lang="zh-CN" altLang="en-US" b="1">
                  <a:solidFill>
                    <a:srgbClr val="00B050"/>
                  </a:solidFill>
                </a:rPr>
                <a:t>指向曲线凹的一侧</a:t>
              </a:r>
            </a:p>
          </p:txBody>
        </p:sp>
        <p:graphicFrame>
          <p:nvGraphicFramePr>
            <p:cNvPr id="27663" name="对象 5"/>
            <p:cNvGraphicFramePr>
              <a:graphicFrameLocks noChangeAspect="1"/>
            </p:cNvGraphicFramePr>
            <p:nvPr/>
          </p:nvGraphicFramePr>
          <p:xfrm>
            <a:off x="3197223" y="1514473"/>
            <a:ext cx="4191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46" name="Equation" r:id="rId8" imgW="418918" imgH="393529" progId="Equation.DSMT4">
                    <p:embed/>
                  </p:oleObj>
                </mc:Choice>
                <mc:Fallback>
                  <p:oleObj name="Equation" r:id="rId8" imgW="418918" imgH="393529" progId="Equation.DSMT4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7223" y="1514473"/>
                          <a:ext cx="4191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57" name="Rectangle 114" descr="羊皮纸"/>
          <p:cNvSpPr>
            <a:spLocks noChangeArrowheads="1"/>
          </p:cNvSpPr>
          <p:nvPr/>
        </p:nvSpPr>
        <p:spPr bwMode="auto">
          <a:xfrm>
            <a:off x="0" y="6588125"/>
            <a:ext cx="9144000" cy="26987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27658" name="AutoShape 2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580438" y="6592888"/>
            <a:ext cx="282575" cy="255587"/>
          </a:xfrm>
          <a:prstGeom prst="actionButtonForwardNex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9" name="AutoShape 26">
            <a:hlinkClick r:id="rId10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85125" y="6588125"/>
            <a:ext cx="284163" cy="265113"/>
          </a:xfrm>
          <a:prstGeom prst="actionButtonBeginning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0" name="AutoShape 27">
            <a:hlinkClick r:id="rId1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877300" y="6592888"/>
            <a:ext cx="254000" cy="250825"/>
          </a:xfrm>
          <a:prstGeom prst="actionButtonEnd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1" name="动作按钮: 后退或前一项 15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83575" y="6588125"/>
            <a:ext cx="276225" cy="246063"/>
          </a:xfrm>
          <a:prstGeom prst="actionButtonBackPrevious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23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3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4" descr="羊皮纸"/>
          <p:cNvSpPr>
            <a:spLocks noChangeArrowheads="1"/>
          </p:cNvSpPr>
          <p:nvPr/>
        </p:nvSpPr>
        <p:spPr bwMode="auto">
          <a:xfrm>
            <a:off x="0" y="0"/>
            <a:ext cx="9144000" cy="1155700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28675" name="Rectangle 5" descr="羊皮纸"/>
          <p:cNvSpPr>
            <a:spLocks noChangeArrowheads="1"/>
          </p:cNvSpPr>
          <p:nvPr/>
        </p:nvSpPr>
        <p:spPr bwMode="auto">
          <a:xfrm>
            <a:off x="0" y="5824538"/>
            <a:ext cx="9144000" cy="1033462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28676" name="WordArt 12"/>
          <p:cNvSpPr>
            <a:spLocks noChangeArrowheads="1" noChangeShapeType="1" noTextEdit="1"/>
          </p:cNvSpPr>
          <p:nvPr/>
        </p:nvSpPr>
        <p:spPr bwMode="auto">
          <a:xfrm>
            <a:off x="1343025" y="2168525"/>
            <a:ext cx="6537325" cy="717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2800" b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rPr>
              <a:t>质点运动学中的两类基本问题</a:t>
            </a:r>
          </a:p>
        </p:txBody>
      </p:sp>
      <p:sp>
        <p:nvSpPr>
          <p:cNvPr id="28677" name="WordArt 14"/>
          <p:cNvSpPr>
            <a:spLocks noChangeArrowheads="1" noChangeShapeType="1" noTextEdit="1"/>
          </p:cNvSpPr>
          <p:nvPr/>
        </p:nvSpPr>
        <p:spPr bwMode="auto">
          <a:xfrm>
            <a:off x="1704975" y="4495800"/>
            <a:ext cx="5813425" cy="3159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2800" b="1" kern="10">
                <a:ln w="9525">
                  <a:solidFill>
                    <a:srgbClr val="969696"/>
                  </a:solidFill>
                  <a:round/>
                  <a:headEnd/>
                  <a:tailEnd/>
                </a:ln>
                <a:solidFill>
                  <a:srgbClr val="969696"/>
                </a:solidFill>
                <a:latin typeface="Times New Roman"/>
                <a:cs typeface="Times New Roman"/>
              </a:rPr>
              <a:t>particle  motion  problem</a:t>
            </a:r>
            <a:endParaRPr lang="zh-CN" altLang="en-US" sz="2800" b="1" kern="10">
              <a:ln w="9525">
                <a:solidFill>
                  <a:srgbClr val="969696"/>
                </a:solidFill>
                <a:round/>
                <a:headEnd/>
                <a:tailEnd/>
              </a:ln>
              <a:solidFill>
                <a:srgbClr val="969696"/>
              </a:solidFill>
              <a:latin typeface="Times New Roman"/>
              <a:cs typeface="Times New Roman"/>
            </a:endParaRPr>
          </a:p>
        </p:txBody>
      </p:sp>
      <p:sp>
        <p:nvSpPr>
          <p:cNvPr id="28678" name="WordArt 18"/>
          <p:cNvSpPr>
            <a:spLocks noChangeArrowheads="1" noChangeShapeType="1" noTextEdit="1"/>
          </p:cNvSpPr>
          <p:nvPr/>
        </p:nvSpPr>
        <p:spPr bwMode="auto">
          <a:xfrm>
            <a:off x="2271713" y="3752850"/>
            <a:ext cx="4995862" cy="2651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2800" b="1" kern="10">
                <a:ln w="9525">
                  <a:solidFill>
                    <a:srgbClr val="969696"/>
                  </a:solidFill>
                  <a:round/>
                  <a:headEnd/>
                  <a:tailEnd/>
                </a:ln>
                <a:solidFill>
                  <a:srgbClr val="969696"/>
                </a:solidFill>
                <a:latin typeface="Times New Roman"/>
                <a:cs typeface="Times New Roman"/>
              </a:rPr>
              <a:t>two  basic  kinds  of  </a:t>
            </a:r>
            <a:endParaRPr lang="zh-CN" altLang="en-US" sz="2800" b="1" kern="10">
              <a:ln w="9525">
                <a:solidFill>
                  <a:srgbClr val="969696"/>
                </a:solidFill>
                <a:round/>
                <a:headEnd/>
                <a:tailEnd/>
              </a:ln>
              <a:solidFill>
                <a:srgbClr val="969696"/>
              </a:solidFill>
              <a:latin typeface="Times New Roman"/>
              <a:cs typeface="Times New Roman"/>
            </a:endParaRPr>
          </a:p>
        </p:txBody>
      </p:sp>
      <p:sp>
        <p:nvSpPr>
          <p:cNvPr id="28679" name="标题 1"/>
          <p:cNvSpPr>
            <a:spLocks noGrp="1"/>
          </p:cNvSpPr>
          <p:nvPr>
            <p:ph type="title" idx="4294967295"/>
          </p:nvPr>
        </p:nvSpPr>
        <p:spPr>
          <a:xfrm>
            <a:off x="7797800" y="0"/>
            <a:ext cx="1346200" cy="290513"/>
          </a:xfrm>
        </p:spPr>
        <p:txBody>
          <a:bodyPr/>
          <a:lstStyle/>
          <a:p>
            <a:r>
              <a:rPr lang="zh-CN" altLang="en-US" sz="800" smtClean="0">
                <a:solidFill>
                  <a:schemeClr val="bg1"/>
                </a:solidFill>
              </a:rPr>
              <a:t>第三节</a:t>
            </a:r>
          </a:p>
        </p:txBody>
      </p:sp>
      <p:sp>
        <p:nvSpPr>
          <p:cNvPr id="28680" name="Rectangle 114" descr="羊皮纸"/>
          <p:cNvSpPr>
            <a:spLocks noChangeArrowheads="1"/>
          </p:cNvSpPr>
          <p:nvPr/>
        </p:nvSpPr>
        <p:spPr bwMode="auto">
          <a:xfrm>
            <a:off x="0" y="6588125"/>
            <a:ext cx="9144000" cy="26987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28681" name="AutoShape 2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580438" y="6592888"/>
            <a:ext cx="282575" cy="255587"/>
          </a:xfrm>
          <a:prstGeom prst="actionButtonForwardNex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82" name="AutoShape 26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85125" y="6588125"/>
            <a:ext cx="284163" cy="265113"/>
          </a:xfrm>
          <a:prstGeom prst="actionButtonBeginning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83" name="AutoShape 2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877300" y="6592888"/>
            <a:ext cx="254000" cy="250825"/>
          </a:xfrm>
          <a:prstGeom prst="actionButtonEnd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84" name="动作按钮: 后退或前一项 15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83575" y="6588125"/>
            <a:ext cx="276225" cy="246063"/>
          </a:xfrm>
          <a:prstGeom prst="actionButtonBackPrevious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178710" y="2154202"/>
            <a:ext cx="962123" cy="707886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CN" sz="4000" b="1" dirty="0" smtClean="0">
                <a:solidFill>
                  <a:srgbClr val="FF3300"/>
                </a:solidFill>
                <a:latin typeface="华文彩云" pitchFamily="2" charset="-122"/>
                <a:ea typeface="华文彩云" pitchFamily="2" charset="-122"/>
              </a:rPr>
              <a:t>1.3</a:t>
            </a:r>
            <a:endParaRPr lang="zh-CN" altLang="en-US" sz="4000" dirty="0">
              <a:solidFill>
                <a:schemeClr val="tx2"/>
              </a:solidFill>
              <a:latin typeface="华文彩云" pitchFamily="2" charset="-122"/>
              <a:ea typeface="华文彩云" pitchFamily="2" charset="-122"/>
            </a:endParaRPr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21"/>
          <p:cNvSpPr>
            <a:spLocks noGrp="1" noChangeArrowheads="1"/>
          </p:cNvSpPr>
          <p:nvPr>
            <p:ph type="title" idx="4294967295"/>
          </p:nvPr>
        </p:nvSpPr>
        <p:spPr>
          <a:xfrm>
            <a:off x="1952625" y="0"/>
            <a:ext cx="6904038" cy="177800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两类问题</a:t>
            </a:r>
          </a:p>
        </p:txBody>
      </p:sp>
      <p:grpSp>
        <p:nvGrpSpPr>
          <p:cNvPr id="31964" name="Group 220"/>
          <p:cNvGrpSpPr>
            <a:grpSpLocks/>
          </p:cNvGrpSpPr>
          <p:nvPr/>
        </p:nvGrpSpPr>
        <p:grpSpPr bwMode="auto">
          <a:xfrm>
            <a:off x="989013" y="1874838"/>
            <a:ext cx="7485062" cy="1541462"/>
            <a:chOff x="743" y="1301"/>
            <a:chExt cx="4715" cy="983"/>
          </a:xfrm>
        </p:grpSpPr>
        <p:sp>
          <p:nvSpPr>
            <p:cNvPr id="29798" name="Rectangle 91"/>
            <p:cNvSpPr>
              <a:spLocks noChangeArrowheads="1"/>
            </p:cNvSpPr>
            <p:nvPr/>
          </p:nvSpPr>
          <p:spPr bwMode="auto">
            <a:xfrm>
              <a:off x="743" y="1331"/>
              <a:ext cx="1654" cy="953"/>
            </a:xfrm>
            <a:prstGeom prst="rect">
              <a:avLst/>
            </a:prstGeom>
            <a:solidFill>
              <a:srgbClr val="FFFFE1"/>
            </a:solidFill>
            <a:ln w="38100">
              <a:solidFill>
                <a:srgbClr val="FFD28F"/>
              </a:solidFill>
              <a:miter lim="800000"/>
              <a:headEnd/>
              <a:tailEnd/>
            </a:ln>
            <a:effectLst>
              <a:outerShdw dist="117088" dir="2963922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9799" name="Group 19"/>
            <p:cNvGrpSpPr>
              <a:grpSpLocks/>
            </p:cNvGrpSpPr>
            <p:nvPr/>
          </p:nvGrpSpPr>
          <p:grpSpPr bwMode="auto">
            <a:xfrm>
              <a:off x="1001" y="1885"/>
              <a:ext cx="252" cy="213"/>
              <a:chOff x="1644" y="879"/>
              <a:chExt cx="241" cy="284"/>
            </a:xfrm>
          </p:grpSpPr>
          <p:sp>
            <p:nvSpPr>
              <p:cNvPr id="29833" name="WordArt 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82" y="942"/>
                <a:ext cx="123" cy="2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36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9834" name="Line 21"/>
              <p:cNvSpPr>
                <a:spLocks noChangeShapeType="1"/>
              </p:cNvSpPr>
              <p:nvPr/>
            </p:nvSpPr>
            <p:spPr bwMode="auto">
              <a:xfrm>
                <a:off x="1644" y="879"/>
                <a:ext cx="241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 type="triangle" w="sm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9800" name="Group 22"/>
            <p:cNvGrpSpPr>
              <a:grpSpLocks/>
            </p:cNvGrpSpPr>
            <p:nvPr/>
          </p:nvGrpSpPr>
          <p:grpSpPr bwMode="auto">
            <a:xfrm>
              <a:off x="1299" y="1958"/>
              <a:ext cx="213" cy="59"/>
              <a:chOff x="1131" y="1917"/>
              <a:chExt cx="233" cy="64"/>
            </a:xfrm>
          </p:grpSpPr>
          <p:sp>
            <p:nvSpPr>
              <p:cNvPr id="29831" name="Line 23"/>
              <p:cNvSpPr>
                <a:spLocks noChangeShapeType="1"/>
              </p:cNvSpPr>
              <p:nvPr/>
            </p:nvSpPr>
            <p:spPr bwMode="auto">
              <a:xfrm>
                <a:off x="1131" y="1917"/>
                <a:ext cx="23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32" name="Line 24"/>
              <p:cNvSpPr>
                <a:spLocks noChangeShapeType="1"/>
              </p:cNvSpPr>
              <p:nvPr/>
            </p:nvSpPr>
            <p:spPr bwMode="auto">
              <a:xfrm>
                <a:off x="1134" y="1981"/>
                <a:ext cx="23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9801" name="Group 26"/>
            <p:cNvGrpSpPr>
              <a:grpSpLocks/>
            </p:cNvGrpSpPr>
            <p:nvPr/>
          </p:nvGrpSpPr>
          <p:grpSpPr bwMode="auto">
            <a:xfrm>
              <a:off x="1564" y="1875"/>
              <a:ext cx="253" cy="214"/>
              <a:chOff x="1644" y="879"/>
              <a:chExt cx="241" cy="284"/>
            </a:xfrm>
          </p:grpSpPr>
          <p:sp>
            <p:nvSpPr>
              <p:cNvPr id="29829" name="WordArt 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82" y="942"/>
                <a:ext cx="123" cy="2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36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9830" name="Line 28"/>
              <p:cNvSpPr>
                <a:spLocks noChangeShapeType="1"/>
              </p:cNvSpPr>
              <p:nvPr/>
            </p:nvSpPr>
            <p:spPr bwMode="auto">
              <a:xfrm>
                <a:off x="1644" y="879"/>
                <a:ext cx="241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 type="triangle" w="sm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9802" name="Group 29"/>
            <p:cNvGrpSpPr>
              <a:grpSpLocks/>
            </p:cNvGrpSpPr>
            <p:nvPr/>
          </p:nvGrpSpPr>
          <p:grpSpPr bwMode="auto">
            <a:xfrm>
              <a:off x="1822" y="1902"/>
              <a:ext cx="420" cy="193"/>
              <a:chOff x="1671" y="3548"/>
              <a:chExt cx="547" cy="288"/>
            </a:xfrm>
          </p:grpSpPr>
          <p:sp>
            <p:nvSpPr>
              <p:cNvPr id="29826" name="WordArt 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64" y="3578"/>
                <a:ext cx="169" cy="2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336600"/>
                      </a:solidFill>
                      <a:round/>
                      <a:headEnd/>
                      <a:tailEnd/>
                    </a:ln>
                    <a:solidFill>
                      <a:srgbClr val="336600"/>
                    </a:solidFill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rgbClr val="336600"/>
                    </a:solidFill>
                    <a:round/>
                    <a:headEnd/>
                    <a:tailEnd/>
                  </a:ln>
                  <a:solidFill>
                    <a:srgbClr val="3366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9827" name="WordArt 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71" y="3548"/>
                <a:ext cx="144" cy="2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336600"/>
                      </a:solidFill>
                      <a:round/>
                      <a:headEnd/>
                      <a:tailEnd/>
                    </a:ln>
                    <a:solidFill>
                      <a:srgbClr val="336600"/>
                    </a:solidFill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336600"/>
                    </a:solidFill>
                    <a:round/>
                    <a:headEnd/>
                    <a:tailEnd/>
                  </a:ln>
                  <a:solidFill>
                    <a:srgbClr val="3366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9828" name="WordArt 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74" y="3548"/>
                <a:ext cx="144" cy="2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336600"/>
                      </a:solidFill>
                      <a:round/>
                      <a:headEnd/>
                      <a:tailEnd/>
                    </a:ln>
                    <a:solidFill>
                      <a:srgbClr val="336600"/>
                    </a:solidFill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336600"/>
                    </a:solidFill>
                    <a:round/>
                    <a:headEnd/>
                    <a:tailEnd/>
                  </a:ln>
                  <a:solidFill>
                    <a:srgbClr val="336600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29803" name="WordArt 86"/>
            <p:cNvSpPr>
              <a:spLocks noChangeArrowheads="1" noChangeShapeType="1" noTextEdit="1"/>
            </p:cNvSpPr>
            <p:nvPr/>
          </p:nvSpPr>
          <p:spPr bwMode="auto">
            <a:xfrm>
              <a:off x="861" y="1493"/>
              <a:ext cx="1409" cy="2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运动学方程</a:t>
              </a:r>
            </a:p>
          </p:txBody>
        </p:sp>
        <p:sp>
          <p:nvSpPr>
            <p:cNvPr id="29804" name="Rectangle 92"/>
            <p:cNvSpPr>
              <a:spLocks noChangeArrowheads="1"/>
            </p:cNvSpPr>
            <p:nvPr/>
          </p:nvSpPr>
          <p:spPr bwMode="auto">
            <a:xfrm>
              <a:off x="3825" y="1301"/>
              <a:ext cx="1633" cy="942"/>
            </a:xfrm>
            <a:prstGeom prst="rect">
              <a:avLst/>
            </a:prstGeom>
            <a:solidFill>
              <a:srgbClr val="FFFFE1"/>
            </a:solidFill>
            <a:ln w="38100">
              <a:solidFill>
                <a:srgbClr val="FFD28F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9805" name="Group 95"/>
            <p:cNvGrpSpPr>
              <a:grpSpLocks/>
            </p:cNvGrpSpPr>
            <p:nvPr/>
          </p:nvGrpSpPr>
          <p:grpSpPr bwMode="auto">
            <a:xfrm>
              <a:off x="4741" y="1589"/>
              <a:ext cx="639" cy="250"/>
              <a:chOff x="4447" y="1505"/>
              <a:chExt cx="639" cy="250"/>
            </a:xfrm>
          </p:grpSpPr>
          <p:sp>
            <p:nvSpPr>
              <p:cNvPr id="29820" name="WordArt 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61" y="1570"/>
                <a:ext cx="201" cy="1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 Antiqua"/>
                  </a:rPr>
                  <a:t>v</a:t>
                </a:r>
                <a:endParaRPr lang="zh-CN" altLang="en-US" sz="3600" b="1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Book Antiqua"/>
                </a:endParaRPr>
              </a:p>
            </p:txBody>
          </p:sp>
          <p:sp>
            <p:nvSpPr>
              <p:cNvPr id="29821" name="Line 35"/>
              <p:cNvSpPr>
                <a:spLocks noChangeShapeType="1"/>
              </p:cNvSpPr>
              <p:nvPr/>
            </p:nvSpPr>
            <p:spPr bwMode="auto">
              <a:xfrm flipV="1">
                <a:off x="4447" y="1505"/>
                <a:ext cx="259" cy="9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 type="triangle" w="sm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9822" name="Group 75"/>
              <p:cNvGrpSpPr>
                <a:grpSpLocks/>
              </p:cNvGrpSpPr>
              <p:nvPr/>
            </p:nvGrpSpPr>
            <p:grpSpPr bwMode="auto">
              <a:xfrm>
                <a:off x="4717" y="1539"/>
                <a:ext cx="369" cy="209"/>
                <a:chOff x="1671" y="3548"/>
                <a:chExt cx="547" cy="288"/>
              </a:xfrm>
            </p:grpSpPr>
            <p:sp>
              <p:nvSpPr>
                <p:cNvPr id="29823" name="WordArt 7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64" y="3578"/>
                  <a:ext cx="169" cy="2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336600"/>
                        </a:solidFill>
                        <a:round/>
                        <a:headEnd/>
                        <a:tailEnd/>
                      </a:ln>
                      <a:solidFill>
                        <a:srgbClr val="336600"/>
                      </a:solidFill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rgbClr val="336600"/>
                      </a:solidFill>
                      <a:round/>
                      <a:headEnd/>
                      <a:tailEnd/>
                    </a:ln>
                    <a:solidFill>
                      <a:srgbClr val="3366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9824" name="WordArt 7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71" y="3548"/>
                  <a:ext cx="144" cy="28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336600"/>
                        </a:solidFill>
                        <a:round/>
                        <a:headEnd/>
                        <a:tailEnd/>
                      </a:ln>
                      <a:solidFill>
                        <a:srgbClr val="336600"/>
                      </a:solidFill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336600"/>
                      </a:solidFill>
                      <a:round/>
                      <a:headEnd/>
                      <a:tailEnd/>
                    </a:ln>
                    <a:solidFill>
                      <a:srgbClr val="3366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9825" name="WordArt 7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74" y="3548"/>
                  <a:ext cx="144" cy="28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336600"/>
                        </a:solidFill>
                        <a:round/>
                        <a:headEnd/>
                        <a:tailEnd/>
                      </a:ln>
                      <a:solidFill>
                        <a:srgbClr val="336600"/>
                      </a:solidFill>
                      <a:latin typeface="宋体"/>
                      <a:ea typeface="宋体"/>
                    </a:rPr>
                    <a:t>)</a:t>
                  </a:r>
                  <a:endParaRPr lang="zh-CN" altLang="en-US" sz="3600" kern="10">
                    <a:ln w="9525">
                      <a:solidFill>
                        <a:srgbClr val="336600"/>
                      </a:solidFill>
                      <a:round/>
                      <a:headEnd/>
                      <a:tailEnd/>
                    </a:ln>
                    <a:solidFill>
                      <a:srgbClr val="336600"/>
                    </a:solidFill>
                    <a:latin typeface="宋体"/>
                    <a:ea typeface="宋体"/>
                  </a:endParaRPr>
                </a:p>
              </p:txBody>
            </p:sp>
          </p:grpSp>
        </p:grpSp>
        <p:sp>
          <p:nvSpPr>
            <p:cNvPr id="29806" name="WordArt 97"/>
            <p:cNvSpPr>
              <a:spLocks noChangeArrowheads="1" noChangeShapeType="1" noTextEdit="1"/>
            </p:cNvSpPr>
            <p:nvPr/>
          </p:nvSpPr>
          <p:spPr bwMode="auto">
            <a:xfrm>
              <a:off x="3911" y="1652"/>
              <a:ext cx="765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速  度</a:t>
              </a:r>
            </a:p>
          </p:txBody>
        </p:sp>
        <p:sp>
          <p:nvSpPr>
            <p:cNvPr id="29807" name="WordArt 98"/>
            <p:cNvSpPr>
              <a:spLocks noChangeArrowheads="1" noChangeShapeType="1" noTextEdit="1"/>
            </p:cNvSpPr>
            <p:nvPr/>
          </p:nvSpPr>
          <p:spPr bwMode="auto">
            <a:xfrm>
              <a:off x="3993" y="1357"/>
              <a:ext cx="1231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336600"/>
                    </a:solidFill>
                    <a:round/>
                    <a:headEnd/>
                    <a:tailEnd/>
                  </a:ln>
                  <a:solidFill>
                    <a:srgbClr val="336600"/>
                  </a:solidFill>
                  <a:latin typeface="华文中宋"/>
                  <a:ea typeface="华文中宋"/>
                </a:rPr>
                <a:t>任一时刻的</a:t>
              </a:r>
            </a:p>
          </p:txBody>
        </p:sp>
        <p:grpSp>
          <p:nvGrpSpPr>
            <p:cNvPr id="29808" name="Group 96"/>
            <p:cNvGrpSpPr>
              <a:grpSpLocks/>
            </p:cNvGrpSpPr>
            <p:nvPr/>
          </p:nvGrpSpPr>
          <p:grpSpPr bwMode="auto">
            <a:xfrm>
              <a:off x="4759" y="1930"/>
              <a:ext cx="604" cy="203"/>
              <a:chOff x="4497" y="1806"/>
              <a:chExt cx="604" cy="203"/>
            </a:xfrm>
          </p:grpSpPr>
          <p:grpSp>
            <p:nvGrpSpPr>
              <p:cNvPr id="29813" name="Group 36"/>
              <p:cNvGrpSpPr>
                <a:grpSpLocks/>
              </p:cNvGrpSpPr>
              <p:nvPr/>
            </p:nvGrpSpPr>
            <p:grpSpPr bwMode="auto">
              <a:xfrm>
                <a:off x="4497" y="1806"/>
                <a:ext cx="243" cy="203"/>
                <a:chOff x="3790" y="1901"/>
                <a:chExt cx="252" cy="292"/>
              </a:xfrm>
            </p:grpSpPr>
            <p:sp>
              <p:nvSpPr>
                <p:cNvPr id="29818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3790" y="1901"/>
                  <a:ext cx="252" cy="11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 type="triangle" w="sm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819" name="WordArt 3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95" y="1961"/>
                  <a:ext cx="211" cy="23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36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9814" name="Group 79"/>
              <p:cNvGrpSpPr>
                <a:grpSpLocks/>
              </p:cNvGrpSpPr>
              <p:nvPr/>
            </p:nvGrpSpPr>
            <p:grpSpPr bwMode="auto">
              <a:xfrm>
                <a:off x="4743" y="1818"/>
                <a:ext cx="358" cy="190"/>
                <a:chOff x="1671" y="3548"/>
                <a:chExt cx="547" cy="288"/>
              </a:xfrm>
            </p:grpSpPr>
            <p:sp>
              <p:nvSpPr>
                <p:cNvPr id="29815" name="WordArt 8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64" y="3578"/>
                  <a:ext cx="169" cy="2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336600"/>
                        </a:solidFill>
                        <a:round/>
                        <a:headEnd/>
                        <a:tailEnd/>
                      </a:ln>
                      <a:solidFill>
                        <a:srgbClr val="336600"/>
                      </a:solidFill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rgbClr val="336600"/>
                      </a:solidFill>
                      <a:round/>
                      <a:headEnd/>
                      <a:tailEnd/>
                    </a:ln>
                    <a:solidFill>
                      <a:srgbClr val="3366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9816" name="WordArt 8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71" y="3548"/>
                  <a:ext cx="144" cy="28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336600"/>
                        </a:solidFill>
                        <a:round/>
                        <a:headEnd/>
                        <a:tailEnd/>
                      </a:ln>
                      <a:solidFill>
                        <a:srgbClr val="336600"/>
                      </a:solidFill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336600"/>
                      </a:solidFill>
                      <a:round/>
                      <a:headEnd/>
                      <a:tailEnd/>
                    </a:ln>
                    <a:solidFill>
                      <a:srgbClr val="3366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9817" name="WordArt 8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74" y="3548"/>
                  <a:ext cx="144" cy="28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336600"/>
                        </a:solidFill>
                        <a:round/>
                        <a:headEnd/>
                        <a:tailEnd/>
                      </a:ln>
                      <a:solidFill>
                        <a:srgbClr val="336600"/>
                      </a:solidFill>
                      <a:latin typeface="宋体"/>
                      <a:ea typeface="宋体"/>
                    </a:rPr>
                    <a:t>)</a:t>
                  </a:r>
                  <a:endParaRPr lang="zh-CN" altLang="en-US" sz="3600" kern="10">
                    <a:ln w="9525">
                      <a:solidFill>
                        <a:srgbClr val="336600"/>
                      </a:solidFill>
                      <a:round/>
                      <a:headEnd/>
                      <a:tailEnd/>
                    </a:ln>
                    <a:solidFill>
                      <a:srgbClr val="336600"/>
                    </a:solidFill>
                    <a:latin typeface="宋体"/>
                    <a:ea typeface="宋体"/>
                  </a:endParaRPr>
                </a:p>
              </p:txBody>
            </p:sp>
          </p:grpSp>
        </p:grpSp>
        <p:sp>
          <p:nvSpPr>
            <p:cNvPr id="29809" name="WordArt 99"/>
            <p:cNvSpPr>
              <a:spLocks noChangeArrowheads="1" noChangeShapeType="1" noTextEdit="1"/>
            </p:cNvSpPr>
            <p:nvPr/>
          </p:nvSpPr>
          <p:spPr bwMode="auto">
            <a:xfrm>
              <a:off x="3924" y="1953"/>
              <a:ext cx="781" cy="17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加速度</a:t>
              </a:r>
            </a:p>
          </p:txBody>
        </p:sp>
        <p:grpSp>
          <p:nvGrpSpPr>
            <p:cNvPr id="29810" name="Group 188"/>
            <p:cNvGrpSpPr>
              <a:grpSpLocks/>
            </p:cNvGrpSpPr>
            <p:nvPr/>
          </p:nvGrpSpPr>
          <p:grpSpPr bwMode="auto">
            <a:xfrm>
              <a:off x="2564" y="1474"/>
              <a:ext cx="1139" cy="683"/>
              <a:chOff x="2554" y="1412"/>
              <a:chExt cx="1139" cy="683"/>
            </a:xfrm>
          </p:grpSpPr>
          <p:sp>
            <p:nvSpPr>
              <p:cNvPr id="29811" name="AutoShape 90"/>
              <p:cNvSpPr>
                <a:spLocks noChangeArrowheads="1"/>
              </p:cNvSpPr>
              <p:nvPr/>
            </p:nvSpPr>
            <p:spPr bwMode="auto">
              <a:xfrm>
                <a:off x="2554" y="1412"/>
                <a:ext cx="1139" cy="683"/>
              </a:xfrm>
              <a:prstGeom prst="rightArrow">
                <a:avLst>
                  <a:gd name="adj1" fmla="val 60176"/>
                  <a:gd name="adj2" fmla="val 30743"/>
                </a:avLst>
              </a:prstGeom>
              <a:solidFill>
                <a:srgbClr val="3366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812" name="WordArt 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35" y="1611"/>
                <a:ext cx="920" cy="2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黑体"/>
                    <a:ea typeface="黑体"/>
                  </a:rPr>
                  <a:t>求导</a:t>
                </a:r>
              </a:p>
            </p:txBody>
          </p:sp>
        </p:grpSp>
      </p:grpSp>
      <p:grpSp>
        <p:nvGrpSpPr>
          <p:cNvPr id="31939" name="Group 195"/>
          <p:cNvGrpSpPr>
            <a:grpSpLocks/>
          </p:cNvGrpSpPr>
          <p:nvPr/>
        </p:nvGrpSpPr>
        <p:grpSpPr bwMode="auto">
          <a:xfrm>
            <a:off x="76200" y="1358900"/>
            <a:ext cx="7427913" cy="4006850"/>
            <a:chOff x="187" y="844"/>
            <a:chExt cx="4679" cy="2524"/>
          </a:xfrm>
        </p:grpSpPr>
        <p:sp>
          <p:nvSpPr>
            <p:cNvPr id="29790" name="WordArt 196"/>
            <p:cNvSpPr>
              <a:spLocks noChangeArrowheads="1" noChangeShapeType="1" noTextEdit="1"/>
            </p:cNvSpPr>
            <p:nvPr/>
          </p:nvSpPr>
          <p:spPr bwMode="auto">
            <a:xfrm>
              <a:off x="1208" y="854"/>
              <a:ext cx="807" cy="2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336600"/>
                    </a:solidFill>
                    <a:round/>
                    <a:headEnd/>
                    <a:tailEnd/>
                  </a:ln>
                  <a:solidFill>
                    <a:srgbClr val="336600"/>
                  </a:solidFill>
                  <a:latin typeface="华文中宋"/>
                  <a:ea typeface="华文中宋"/>
                </a:rPr>
                <a:t>已知</a:t>
              </a:r>
            </a:p>
          </p:txBody>
        </p:sp>
        <p:sp>
          <p:nvSpPr>
            <p:cNvPr id="29791" name="WordArt 197"/>
            <p:cNvSpPr>
              <a:spLocks noChangeArrowheads="1" noChangeShapeType="1" noTextEdit="1"/>
            </p:cNvSpPr>
            <p:nvPr/>
          </p:nvSpPr>
          <p:spPr bwMode="auto">
            <a:xfrm>
              <a:off x="4410" y="844"/>
              <a:ext cx="456" cy="2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华文中宋"/>
                  <a:ea typeface="华文中宋"/>
                </a:rPr>
                <a:t>求</a:t>
              </a:r>
            </a:p>
          </p:txBody>
        </p:sp>
        <p:grpSp>
          <p:nvGrpSpPr>
            <p:cNvPr id="29792" name="Group 198"/>
            <p:cNvGrpSpPr>
              <a:grpSpLocks/>
            </p:cNvGrpSpPr>
            <p:nvPr/>
          </p:nvGrpSpPr>
          <p:grpSpPr bwMode="auto">
            <a:xfrm>
              <a:off x="187" y="1591"/>
              <a:ext cx="377" cy="442"/>
              <a:chOff x="177" y="1549"/>
              <a:chExt cx="377" cy="442"/>
            </a:xfrm>
          </p:grpSpPr>
          <p:sp>
            <p:nvSpPr>
              <p:cNvPr id="29796" name="Text Box 199"/>
              <p:cNvSpPr txBox="1">
                <a:spLocks noChangeArrowheads="1"/>
              </p:cNvSpPr>
              <p:nvPr/>
            </p:nvSpPr>
            <p:spPr bwMode="auto">
              <a:xfrm>
                <a:off x="177" y="1549"/>
                <a:ext cx="283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4000" b="1">
                    <a:solidFill>
                      <a:srgbClr val="FF0000"/>
                    </a:solidFill>
                  </a:rPr>
                  <a:t>Ⅰ</a:t>
                </a:r>
              </a:p>
            </p:txBody>
          </p:sp>
          <p:sp>
            <p:nvSpPr>
              <p:cNvPr id="29797" name="Oval 200"/>
              <p:cNvSpPr>
                <a:spLocks noChangeArrowheads="1"/>
              </p:cNvSpPr>
              <p:nvPr/>
            </p:nvSpPr>
            <p:spPr bwMode="auto">
              <a:xfrm>
                <a:off x="502" y="1863"/>
                <a:ext cx="52" cy="5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9793" name="Group 201"/>
            <p:cNvGrpSpPr>
              <a:grpSpLocks/>
            </p:cNvGrpSpPr>
            <p:nvPr/>
          </p:nvGrpSpPr>
          <p:grpSpPr bwMode="auto">
            <a:xfrm>
              <a:off x="219" y="2926"/>
              <a:ext cx="430" cy="442"/>
              <a:chOff x="219" y="3021"/>
              <a:chExt cx="430" cy="442"/>
            </a:xfrm>
          </p:grpSpPr>
          <p:sp>
            <p:nvSpPr>
              <p:cNvPr id="29794" name="Text Box 202"/>
              <p:cNvSpPr txBox="1">
                <a:spLocks noChangeArrowheads="1"/>
              </p:cNvSpPr>
              <p:nvPr/>
            </p:nvSpPr>
            <p:spPr bwMode="auto">
              <a:xfrm>
                <a:off x="219" y="3021"/>
                <a:ext cx="363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4000" b="1">
                    <a:solidFill>
                      <a:srgbClr val="FF0000"/>
                    </a:solidFill>
                  </a:rPr>
                  <a:t>Ⅱ</a:t>
                </a:r>
              </a:p>
            </p:txBody>
          </p:sp>
          <p:sp>
            <p:nvSpPr>
              <p:cNvPr id="29795" name="Oval 203"/>
              <p:cNvSpPr>
                <a:spLocks noChangeArrowheads="1"/>
              </p:cNvSpPr>
              <p:nvPr/>
            </p:nvSpPr>
            <p:spPr bwMode="auto">
              <a:xfrm>
                <a:off x="596" y="3344"/>
                <a:ext cx="53" cy="5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31963" name="Group 219"/>
          <p:cNvGrpSpPr>
            <a:grpSpLocks/>
          </p:cNvGrpSpPr>
          <p:nvPr/>
        </p:nvGrpSpPr>
        <p:grpSpPr bwMode="auto">
          <a:xfrm>
            <a:off x="968375" y="4013200"/>
            <a:ext cx="7531100" cy="2039938"/>
            <a:chOff x="754" y="2492"/>
            <a:chExt cx="4744" cy="1321"/>
          </a:xfrm>
        </p:grpSpPr>
        <p:grpSp>
          <p:nvGrpSpPr>
            <p:cNvPr id="29709" name="Group 149"/>
            <p:cNvGrpSpPr>
              <a:grpSpLocks/>
            </p:cNvGrpSpPr>
            <p:nvPr/>
          </p:nvGrpSpPr>
          <p:grpSpPr bwMode="auto">
            <a:xfrm>
              <a:off x="2576" y="2793"/>
              <a:ext cx="1139" cy="683"/>
              <a:chOff x="2566" y="2869"/>
              <a:chExt cx="1139" cy="683"/>
            </a:xfrm>
          </p:grpSpPr>
          <p:sp>
            <p:nvSpPr>
              <p:cNvPr id="29788" name="AutoShape 121"/>
              <p:cNvSpPr>
                <a:spLocks noChangeArrowheads="1"/>
              </p:cNvSpPr>
              <p:nvPr/>
            </p:nvSpPr>
            <p:spPr bwMode="auto">
              <a:xfrm>
                <a:off x="2566" y="2869"/>
                <a:ext cx="1139" cy="683"/>
              </a:xfrm>
              <a:prstGeom prst="rightArrow">
                <a:avLst>
                  <a:gd name="adj1" fmla="val 60176"/>
                  <a:gd name="adj2" fmla="val 30743"/>
                </a:avLst>
              </a:prstGeom>
              <a:solidFill>
                <a:srgbClr val="3366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89" name="WordArt 1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35" y="3065"/>
                <a:ext cx="948" cy="2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黑体"/>
                    <a:ea typeface="黑体"/>
                  </a:rPr>
                  <a:t>积分</a:t>
                </a:r>
              </a:p>
            </p:txBody>
          </p:sp>
        </p:grpSp>
        <p:sp>
          <p:nvSpPr>
            <p:cNvPr id="29710" name="Rectangle 100"/>
            <p:cNvSpPr>
              <a:spLocks noChangeArrowheads="1"/>
            </p:cNvSpPr>
            <p:nvPr/>
          </p:nvSpPr>
          <p:spPr bwMode="auto">
            <a:xfrm>
              <a:off x="754" y="2492"/>
              <a:ext cx="1665" cy="1319"/>
            </a:xfrm>
            <a:prstGeom prst="rect">
              <a:avLst/>
            </a:prstGeom>
            <a:solidFill>
              <a:srgbClr val="FFFFE1"/>
            </a:solidFill>
            <a:ln w="38100">
              <a:solidFill>
                <a:srgbClr val="FFD28F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1" name="WordArt 118"/>
            <p:cNvSpPr>
              <a:spLocks noChangeArrowheads="1" noChangeShapeType="1" noTextEdit="1"/>
            </p:cNvSpPr>
            <p:nvPr/>
          </p:nvSpPr>
          <p:spPr bwMode="auto">
            <a:xfrm>
              <a:off x="1427" y="3065"/>
              <a:ext cx="299" cy="13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336600"/>
                    </a:solidFill>
                    <a:round/>
                    <a:headEnd/>
                    <a:tailEnd/>
                  </a:ln>
                  <a:solidFill>
                    <a:srgbClr val="336600"/>
                  </a:solidFill>
                  <a:latin typeface="宋体"/>
                  <a:ea typeface="宋体"/>
                </a:rPr>
                <a:t>或</a:t>
              </a:r>
            </a:p>
          </p:txBody>
        </p:sp>
        <p:sp>
          <p:nvSpPr>
            <p:cNvPr id="29712" name="Rectangle 180"/>
            <p:cNvSpPr>
              <a:spLocks noChangeArrowheads="1"/>
            </p:cNvSpPr>
            <p:nvPr/>
          </p:nvSpPr>
          <p:spPr bwMode="auto">
            <a:xfrm>
              <a:off x="3833" y="2494"/>
              <a:ext cx="1665" cy="1319"/>
            </a:xfrm>
            <a:prstGeom prst="rect">
              <a:avLst/>
            </a:prstGeom>
            <a:solidFill>
              <a:srgbClr val="FFFFE1"/>
            </a:solidFill>
            <a:ln w="38100">
              <a:solidFill>
                <a:srgbClr val="FFD28F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9713" name="Group 178"/>
            <p:cNvGrpSpPr>
              <a:grpSpLocks/>
            </p:cNvGrpSpPr>
            <p:nvPr/>
          </p:nvGrpSpPr>
          <p:grpSpPr bwMode="auto">
            <a:xfrm>
              <a:off x="4086" y="3490"/>
              <a:ext cx="1230" cy="232"/>
              <a:chOff x="4023" y="3313"/>
              <a:chExt cx="1230" cy="232"/>
            </a:xfrm>
          </p:grpSpPr>
          <p:grpSp>
            <p:nvGrpSpPr>
              <p:cNvPr id="29775" name="Group 151"/>
              <p:cNvGrpSpPr>
                <a:grpSpLocks/>
              </p:cNvGrpSpPr>
              <p:nvPr/>
            </p:nvGrpSpPr>
            <p:grpSpPr bwMode="auto">
              <a:xfrm>
                <a:off x="4023" y="3332"/>
                <a:ext cx="247" cy="213"/>
                <a:chOff x="3266" y="2533"/>
                <a:chExt cx="246" cy="260"/>
              </a:xfrm>
            </p:grpSpPr>
            <p:sp>
              <p:nvSpPr>
                <p:cNvPr id="29786" name="WordArt 15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69" y="2584"/>
                  <a:ext cx="193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Book Antiqua"/>
                    </a:rPr>
                    <a:t>v</a:t>
                  </a:r>
                  <a:endParaRPr lang="zh-CN" altLang="en-US" sz="3600" b="1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 Antiqua"/>
                  </a:endParaRPr>
                </a:p>
              </p:txBody>
            </p:sp>
            <p:sp>
              <p:nvSpPr>
                <p:cNvPr id="29787" name="Line 153"/>
                <p:cNvSpPr>
                  <a:spLocks noChangeShapeType="1"/>
                </p:cNvSpPr>
                <p:nvPr/>
              </p:nvSpPr>
              <p:spPr bwMode="auto">
                <a:xfrm flipV="1">
                  <a:off x="3266" y="2533"/>
                  <a:ext cx="246" cy="10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 type="triangle" w="sm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76" name="Group 154"/>
              <p:cNvGrpSpPr>
                <a:grpSpLocks/>
              </p:cNvGrpSpPr>
              <p:nvPr/>
            </p:nvGrpSpPr>
            <p:grpSpPr bwMode="auto">
              <a:xfrm>
                <a:off x="4581" y="3313"/>
                <a:ext cx="247" cy="213"/>
                <a:chOff x="3266" y="2533"/>
                <a:chExt cx="246" cy="260"/>
              </a:xfrm>
            </p:grpSpPr>
            <p:sp>
              <p:nvSpPr>
                <p:cNvPr id="29784" name="WordArt 15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69" y="2584"/>
                  <a:ext cx="193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Book Antiqua"/>
                    </a:rPr>
                    <a:t>v</a:t>
                  </a:r>
                  <a:endParaRPr lang="zh-CN" altLang="en-US" sz="3600" b="1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 Antiqua"/>
                  </a:endParaRPr>
                </a:p>
              </p:txBody>
            </p:sp>
            <p:sp>
              <p:nvSpPr>
                <p:cNvPr id="29785" name="Line 156"/>
                <p:cNvSpPr>
                  <a:spLocks noChangeShapeType="1"/>
                </p:cNvSpPr>
                <p:nvPr/>
              </p:nvSpPr>
              <p:spPr bwMode="auto">
                <a:xfrm flipV="1">
                  <a:off x="3266" y="2533"/>
                  <a:ext cx="246" cy="10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 type="triangle" w="sm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77" name="Group 157"/>
              <p:cNvGrpSpPr>
                <a:grpSpLocks/>
              </p:cNvGrpSpPr>
              <p:nvPr/>
            </p:nvGrpSpPr>
            <p:grpSpPr bwMode="auto">
              <a:xfrm>
                <a:off x="4833" y="3334"/>
                <a:ext cx="420" cy="193"/>
                <a:chOff x="1671" y="3548"/>
                <a:chExt cx="547" cy="288"/>
              </a:xfrm>
            </p:grpSpPr>
            <p:sp>
              <p:nvSpPr>
                <p:cNvPr id="29781" name="WordArt 15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64" y="3578"/>
                  <a:ext cx="169" cy="2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336600"/>
                        </a:solidFill>
                        <a:round/>
                        <a:headEnd/>
                        <a:tailEnd/>
                      </a:ln>
                      <a:solidFill>
                        <a:srgbClr val="336600"/>
                      </a:solidFill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rgbClr val="336600"/>
                      </a:solidFill>
                      <a:round/>
                      <a:headEnd/>
                      <a:tailEnd/>
                    </a:ln>
                    <a:solidFill>
                      <a:srgbClr val="3366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9782" name="WordArt 15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71" y="3548"/>
                  <a:ext cx="144" cy="28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336600"/>
                        </a:solidFill>
                        <a:round/>
                        <a:headEnd/>
                        <a:tailEnd/>
                      </a:ln>
                      <a:solidFill>
                        <a:srgbClr val="336600"/>
                      </a:solidFill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336600"/>
                      </a:solidFill>
                      <a:round/>
                      <a:headEnd/>
                      <a:tailEnd/>
                    </a:ln>
                    <a:solidFill>
                      <a:srgbClr val="3366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9783" name="WordArt 16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74" y="3548"/>
                  <a:ext cx="144" cy="28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336600"/>
                        </a:solidFill>
                        <a:round/>
                        <a:headEnd/>
                        <a:tailEnd/>
                      </a:ln>
                      <a:solidFill>
                        <a:srgbClr val="336600"/>
                      </a:solidFill>
                      <a:latin typeface="宋体"/>
                      <a:ea typeface="宋体"/>
                    </a:rPr>
                    <a:t>)</a:t>
                  </a:r>
                  <a:endParaRPr lang="zh-CN" altLang="en-US" sz="3600" kern="10">
                    <a:ln w="9525">
                      <a:solidFill>
                        <a:srgbClr val="336600"/>
                      </a:solidFill>
                      <a:round/>
                      <a:headEnd/>
                      <a:tailEnd/>
                    </a:ln>
                    <a:solidFill>
                      <a:srgbClr val="336600"/>
                    </a:solidFill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29778" name="Group 166"/>
              <p:cNvGrpSpPr>
                <a:grpSpLocks/>
              </p:cNvGrpSpPr>
              <p:nvPr/>
            </p:nvGrpSpPr>
            <p:grpSpPr bwMode="auto">
              <a:xfrm>
                <a:off x="4308" y="3404"/>
                <a:ext cx="213" cy="59"/>
                <a:chOff x="1131" y="1917"/>
                <a:chExt cx="233" cy="64"/>
              </a:xfrm>
            </p:grpSpPr>
            <p:sp>
              <p:nvSpPr>
                <p:cNvPr id="29779" name="Line 167"/>
                <p:cNvSpPr>
                  <a:spLocks noChangeShapeType="1"/>
                </p:cNvSpPr>
                <p:nvPr/>
              </p:nvSpPr>
              <p:spPr bwMode="auto">
                <a:xfrm>
                  <a:off x="1131" y="1917"/>
                  <a:ext cx="230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80" name="Line 168"/>
                <p:cNvSpPr>
                  <a:spLocks noChangeShapeType="1"/>
                </p:cNvSpPr>
                <p:nvPr/>
              </p:nvSpPr>
              <p:spPr bwMode="auto">
                <a:xfrm>
                  <a:off x="1134" y="1981"/>
                  <a:ext cx="230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9714" name="Group 49"/>
            <p:cNvGrpSpPr>
              <a:grpSpLocks/>
            </p:cNvGrpSpPr>
            <p:nvPr/>
          </p:nvGrpSpPr>
          <p:grpSpPr bwMode="auto">
            <a:xfrm>
              <a:off x="4082" y="2861"/>
              <a:ext cx="252" cy="213"/>
              <a:chOff x="1644" y="879"/>
              <a:chExt cx="241" cy="284"/>
            </a:xfrm>
          </p:grpSpPr>
          <p:sp>
            <p:nvSpPr>
              <p:cNvPr id="29773" name="WordArt 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82" y="942"/>
                <a:ext cx="123" cy="2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36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9774" name="Line 51"/>
              <p:cNvSpPr>
                <a:spLocks noChangeShapeType="1"/>
              </p:cNvSpPr>
              <p:nvPr/>
            </p:nvSpPr>
            <p:spPr bwMode="auto">
              <a:xfrm>
                <a:off x="1644" y="879"/>
                <a:ext cx="241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 type="triangle" w="sm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9715" name="Group 56"/>
            <p:cNvGrpSpPr>
              <a:grpSpLocks/>
            </p:cNvGrpSpPr>
            <p:nvPr/>
          </p:nvGrpSpPr>
          <p:grpSpPr bwMode="auto">
            <a:xfrm>
              <a:off x="4626" y="2861"/>
              <a:ext cx="263" cy="203"/>
              <a:chOff x="1644" y="879"/>
              <a:chExt cx="241" cy="284"/>
            </a:xfrm>
          </p:grpSpPr>
          <p:sp>
            <p:nvSpPr>
              <p:cNvPr id="29771" name="WordArt 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82" y="942"/>
                <a:ext cx="123" cy="2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36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9772" name="Line 58"/>
              <p:cNvSpPr>
                <a:spLocks noChangeShapeType="1"/>
              </p:cNvSpPr>
              <p:nvPr/>
            </p:nvSpPr>
            <p:spPr bwMode="auto">
              <a:xfrm>
                <a:off x="1644" y="879"/>
                <a:ext cx="241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 type="triangle" w="sm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9716" name="Group 59"/>
            <p:cNvGrpSpPr>
              <a:grpSpLocks/>
            </p:cNvGrpSpPr>
            <p:nvPr/>
          </p:nvGrpSpPr>
          <p:grpSpPr bwMode="auto">
            <a:xfrm>
              <a:off x="4881" y="2869"/>
              <a:ext cx="431" cy="193"/>
              <a:chOff x="1671" y="3548"/>
              <a:chExt cx="547" cy="288"/>
            </a:xfrm>
          </p:grpSpPr>
          <p:sp>
            <p:nvSpPr>
              <p:cNvPr id="29768" name="WordArt 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64" y="3578"/>
                <a:ext cx="169" cy="2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336600"/>
                      </a:solidFill>
                      <a:round/>
                      <a:headEnd/>
                      <a:tailEnd/>
                    </a:ln>
                    <a:solidFill>
                      <a:srgbClr val="336600"/>
                    </a:solidFill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rgbClr val="336600"/>
                    </a:solidFill>
                    <a:round/>
                    <a:headEnd/>
                    <a:tailEnd/>
                  </a:ln>
                  <a:solidFill>
                    <a:srgbClr val="3366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9769" name="WordArt 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71" y="3548"/>
                <a:ext cx="144" cy="2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336600"/>
                      </a:solidFill>
                      <a:round/>
                      <a:headEnd/>
                      <a:tailEnd/>
                    </a:ln>
                    <a:solidFill>
                      <a:srgbClr val="336600"/>
                    </a:solidFill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336600"/>
                    </a:solidFill>
                    <a:round/>
                    <a:headEnd/>
                    <a:tailEnd/>
                  </a:ln>
                  <a:solidFill>
                    <a:srgbClr val="3366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9770" name="WordArt 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74" y="3548"/>
                <a:ext cx="144" cy="2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336600"/>
                      </a:solidFill>
                      <a:round/>
                      <a:headEnd/>
                      <a:tailEnd/>
                    </a:ln>
                    <a:solidFill>
                      <a:srgbClr val="336600"/>
                    </a:solidFill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336600"/>
                    </a:solidFill>
                    <a:round/>
                    <a:headEnd/>
                    <a:tailEnd/>
                  </a:ln>
                  <a:solidFill>
                    <a:srgbClr val="336600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29717" name="Group 175"/>
            <p:cNvGrpSpPr>
              <a:grpSpLocks/>
            </p:cNvGrpSpPr>
            <p:nvPr/>
          </p:nvGrpSpPr>
          <p:grpSpPr bwMode="auto">
            <a:xfrm>
              <a:off x="4371" y="2932"/>
              <a:ext cx="213" cy="59"/>
              <a:chOff x="1131" y="1917"/>
              <a:chExt cx="233" cy="64"/>
            </a:xfrm>
          </p:grpSpPr>
          <p:sp>
            <p:nvSpPr>
              <p:cNvPr id="29766" name="Line 176"/>
              <p:cNvSpPr>
                <a:spLocks noChangeShapeType="1"/>
              </p:cNvSpPr>
              <p:nvPr/>
            </p:nvSpPr>
            <p:spPr bwMode="auto">
              <a:xfrm>
                <a:off x="1131" y="1917"/>
                <a:ext cx="23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67" name="Line 177"/>
              <p:cNvSpPr>
                <a:spLocks noChangeShapeType="1"/>
              </p:cNvSpPr>
              <p:nvPr/>
            </p:nvSpPr>
            <p:spPr bwMode="auto">
              <a:xfrm>
                <a:off x="1134" y="1981"/>
                <a:ext cx="23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9718" name="WordArt 181"/>
            <p:cNvSpPr>
              <a:spLocks noChangeArrowheads="1" noChangeShapeType="1" noTextEdit="1"/>
            </p:cNvSpPr>
            <p:nvPr/>
          </p:nvSpPr>
          <p:spPr bwMode="auto">
            <a:xfrm>
              <a:off x="3962" y="2571"/>
              <a:ext cx="1409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运动学方程</a:t>
              </a:r>
            </a:p>
          </p:txBody>
        </p:sp>
        <p:sp>
          <p:nvSpPr>
            <p:cNvPr id="29719" name="WordArt 182"/>
            <p:cNvSpPr>
              <a:spLocks noChangeArrowheads="1" noChangeShapeType="1" noTextEdit="1"/>
            </p:cNvSpPr>
            <p:nvPr/>
          </p:nvSpPr>
          <p:spPr bwMode="auto">
            <a:xfrm>
              <a:off x="4486" y="3120"/>
              <a:ext cx="299" cy="13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336600"/>
                    </a:solidFill>
                    <a:round/>
                    <a:headEnd/>
                    <a:tailEnd/>
                  </a:ln>
                  <a:solidFill>
                    <a:srgbClr val="336600"/>
                  </a:solidFill>
                  <a:latin typeface="宋体"/>
                  <a:ea typeface="宋体"/>
                </a:rPr>
                <a:t>或</a:t>
              </a:r>
            </a:p>
          </p:txBody>
        </p:sp>
        <p:sp>
          <p:nvSpPr>
            <p:cNvPr id="29720" name="WordArt 183"/>
            <p:cNvSpPr>
              <a:spLocks noChangeArrowheads="1" noChangeShapeType="1" noTextEdit="1"/>
            </p:cNvSpPr>
            <p:nvPr/>
          </p:nvSpPr>
          <p:spPr bwMode="auto">
            <a:xfrm>
              <a:off x="3949" y="3296"/>
              <a:ext cx="1426" cy="1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速度方程</a:t>
              </a:r>
            </a:p>
          </p:txBody>
        </p:sp>
        <p:grpSp>
          <p:nvGrpSpPr>
            <p:cNvPr id="29721" name="Group 217"/>
            <p:cNvGrpSpPr>
              <a:grpSpLocks/>
            </p:cNvGrpSpPr>
            <p:nvPr/>
          </p:nvGrpSpPr>
          <p:grpSpPr bwMode="auto">
            <a:xfrm>
              <a:off x="870" y="2582"/>
              <a:ext cx="1480" cy="458"/>
              <a:chOff x="870" y="2603"/>
              <a:chExt cx="1480" cy="458"/>
            </a:xfrm>
          </p:grpSpPr>
          <p:sp>
            <p:nvSpPr>
              <p:cNvPr id="29744" name="WordArt 1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881" y="2603"/>
                <a:ext cx="1426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速度方程</a:t>
                </a:r>
              </a:p>
            </p:txBody>
          </p:sp>
          <p:grpSp>
            <p:nvGrpSpPr>
              <p:cNvPr id="29745" name="Group 39"/>
              <p:cNvGrpSpPr>
                <a:grpSpLocks/>
              </p:cNvGrpSpPr>
              <p:nvPr/>
            </p:nvGrpSpPr>
            <p:grpSpPr bwMode="auto">
              <a:xfrm>
                <a:off x="870" y="2829"/>
                <a:ext cx="207" cy="232"/>
                <a:chOff x="3266" y="2533"/>
                <a:chExt cx="246" cy="260"/>
              </a:xfrm>
            </p:grpSpPr>
            <p:sp>
              <p:nvSpPr>
                <p:cNvPr id="29764" name="WordArt 4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69" y="2584"/>
                  <a:ext cx="193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Book Antiqua"/>
                    </a:rPr>
                    <a:t>v</a:t>
                  </a:r>
                  <a:endParaRPr lang="zh-CN" altLang="en-US" sz="3600" b="1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 Antiqua"/>
                  </a:endParaRPr>
                </a:p>
              </p:txBody>
            </p:sp>
            <p:sp>
              <p:nvSpPr>
                <p:cNvPr id="29765" name="Line 41"/>
                <p:cNvSpPr>
                  <a:spLocks noChangeShapeType="1"/>
                </p:cNvSpPr>
                <p:nvPr/>
              </p:nvSpPr>
              <p:spPr bwMode="auto">
                <a:xfrm flipV="1">
                  <a:off x="3266" y="2533"/>
                  <a:ext cx="246" cy="10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 type="triangle" w="sm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46" name="Group 45"/>
              <p:cNvGrpSpPr>
                <a:grpSpLocks/>
              </p:cNvGrpSpPr>
              <p:nvPr/>
            </p:nvGrpSpPr>
            <p:grpSpPr bwMode="auto">
              <a:xfrm>
                <a:off x="1276" y="2808"/>
                <a:ext cx="207" cy="232"/>
                <a:chOff x="3266" y="2533"/>
                <a:chExt cx="246" cy="260"/>
              </a:xfrm>
            </p:grpSpPr>
            <p:sp>
              <p:nvSpPr>
                <p:cNvPr id="29762" name="WordArt 4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69" y="2584"/>
                  <a:ext cx="193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Book Antiqua"/>
                    </a:rPr>
                    <a:t>v</a:t>
                  </a:r>
                  <a:endParaRPr lang="zh-CN" altLang="en-US" sz="3600" b="1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 Antiqua"/>
                  </a:endParaRPr>
                </a:p>
              </p:txBody>
            </p:sp>
            <p:sp>
              <p:nvSpPr>
                <p:cNvPr id="29763" name="Line 47"/>
                <p:cNvSpPr>
                  <a:spLocks noChangeShapeType="1"/>
                </p:cNvSpPr>
                <p:nvPr/>
              </p:nvSpPr>
              <p:spPr bwMode="auto">
                <a:xfrm flipV="1">
                  <a:off x="3266" y="2533"/>
                  <a:ext cx="246" cy="10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 type="triangle" w="sm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9747" name="WordArt 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36" y="2822"/>
                <a:ext cx="67" cy="1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336600"/>
                      </a:solidFill>
                      <a:round/>
                      <a:headEnd/>
                      <a:tailEnd/>
                    </a:ln>
                    <a:solidFill>
                      <a:srgbClr val="336600"/>
                    </a:solidFill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rgbClr val="336600"/>
                    </a:solidFill>
                    <a:round/>
                    <a:headEnd/>
                    <a:tailEnd/>
                  </a:ln>
                  <a:solidFill>
                    <a:srgbClr val="3366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9748" name="WordArt 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31" y="2831"/>
                <a:ext cx="41" cy="2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336600"/>
                      </a:solidFill>
                      <a:round/>
                      <a:headEnd/>
                      <a:tailEnd/>
                    </a:ln>
                    <a:solidFill>
                      <a:srgbClr val="336600"/>
                    </a:solidFill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336600"/>
                    </a:solidFill>
                    <a:round/>
                    <a:headEnd/>
                    <a:tailEnd/>
                  </a:ln>
                  <a:solidFill>
                    <a:srgbClr val="336600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29749" name="Group 172"/>
              <p:cNvGrpSpPr>
                <a:grpSpLocks/>
              </p:cNvGrpSpPr>
              <p:nvPr/>
            </p:nvGrpSpPr>
            <p:grpSpPr bwMode="auto">
              <a:xfrm>
                <a:off x="1093" y="2914"/>
                <a:ext cx="178" cy="64"/>
                <a:chOff x="1131" y="1917"/>
                <a:chExt cx="233" cy="64"/>
              </a:xfrm>
            </p:grpSpPr>
            <p:sp>
              <p:nvSpPr>
                <p:cNvPr id="29760" name="Line 173"/>
                <p:cNvSpPr>
                  <a:spLocks noChangeShapeType="1"/>
                </p:cNvSpPr>
                <p:nvPr/>
              </p:nvSpPr>
              <p:spPr bwMode="auto">
                <a:xfrm>
                  <a:off x="1131" y="1917"/>
                  <a:ext cx="230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61" name="Line 174"/>
                <p:cNvSpPr>
                  <a:spLocks noChangeShapeType="1"/>
                </p:cNvSpPr>
                <p:nvPr/>
              </p:nvSpPr>
              <p:spPr bwMode="auto">
                <a:xfrm>
                  <a:off x="1134" y="1981"/>
                  <a:ext cx="230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50" name="Group 208"/>
              <p:cNvGrpSpPr>
                <a:grpSpLocks/>
              </p:cNvGrpSpPr>
              <p:nvPr/>
            </p:nvGrpSpPr>
            <p:grpSpPr bwMode="auto">
              <a:xfrm>
                <a:off x="1971" y="2813"/>
                <a:ext cx="379" cy="228"/>
                <a:chOff x="2463" y="3598"/>
                <a:chExt cx="379" cy="186"/>
              </a:xfrm>
            </p:grpSpPr>
            <p:grpSp>
              <p:nvGrpSpPr>
                <p:cNvPr id="29753" name="Group 146"/>
                <p:cNvGrpSpPr>
                  <a:grpSpLocks/>
                </p:cNvGrpSpPr>
                <p:nvPr/>
              </p:nvGrpSpPr>
              <p:grpSpPr bwMode="auto">
                <a:xfrm>
                  <a:off x="2599" y="3622"/>
                  <a:ext cx="243" cy="162"/>
                  <a:chOff x="2772" y="3535"/>
                  <a:chExt cx="210" cy="203"/>
                </a:xfrm>
              </p:grpSpPr>
              <p:sp>
                <p:nvSpPr>
                  <p:cNvPr id="29757" name="WordArt 12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772" y="3536"/>
                    <a:ext cx="72" cy="20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336600"/>
                          </a:solidFill>
                          <a:round/>
                          <a:headEnd/>
                          <a:tailEnd/>
                        </a:ln>
                        <a:solidFill>
                          <a:srgbClr val="336600"/>
                        </a:solidFill>
                        <a:latin typeface="宋体"/>
                        <a:ea typeface="宋体"/>
                      </a:rPr>
                      <a:t>(</a:t>
                    </a:r>
                    <a:endParaRPr lang="zh-CN" altLang="en-US" sz="3600" kern="10">
                      <a:ln w="9525">
                        <a:solidFill>
                          <a:srgbClr val="336600"/>
                        </a:solidFill>
                        <a:round/>
                        <a:headEnd/>
                        <a:tailEnd/>
                      </a:ln>
                      <a:solidFill>
                        <a:srgbClr val="336600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9758" name="WordArt 12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909" y="3535"/>
                    <a:ext cx="73" cy="20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336600"/>
                          </a:solidFill>
                          <a:round/>
                          <a:headEnd/>
                          <a:tailEnd/>
                        </a:ln>
                        <a:solidFill>
                          <a:srgbClr val="336600"/>
                        </a:solidFill>
                        <a:latin typeface="宋体"/>
                        <a:ea typeface="宋体"/>
                      </a:rPr>
                      <a:t>)</a:t>
                    </a:r>
                    <a:endParaRPr lang="zh-CN" altLang="en-US" sz="3600" kern="10">
                      <a:ln w="9525">
                        <a:solidFill>
                          <a:srgbClr val="336600"/>
                        </a:solidFill>
                        <a:round/>
                        <a:headEnd/>
                        <a:tailEnd/>
                      </a:ln>
                      <a:solidFill>
                        <a:srgbClr val="336600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9759" name="WordArt 13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844" y="3551"/>
                    <a:ext cx="67" cy="17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grpSp>
              <p:nvGrpSpPr>
                <p:cNvPr id="29754" name="Group 147"/>
                <p:cNvGrpSpPr>
                  <a:grpSpLocks/>
                </p:cNvGrpSpPr>
                <p:nvPr/>
              </p:nvGrpSpPr>
              <p:grpSpPr bwMode="auto">
                <a:xfrm>
                  <a:off x="2463" y="3598"/>
                  <a:ext cx="165" cy="185"/>
                  <a:chOff x="2622" y="3494"/>
                  <a:chExt cx="143" cy="232"/>
                </a:xfrm>
              </p:grpSpPr>
              <p:sp>
                <p:nvSpPr>
                  <p:cNvPr id="29755" name="WordArt 13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624" y="3552"/>
                    <a:ext cx="84" cy="17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3600" b="1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9756" name="Line 14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22" y="3494"/>
                    <a:ext cx="143" cy="9"/>
                  </a:xfrm>
                  <a:prstGeom prst="line">
                    <a:avLst/>
                  </a:prstGeom>
                  <a:noFill/>
                  <a:ln w="28575">
                    <a:solidFill>
                      <a:srgbClr val="CC0000"/>
                    </a:solidFill>
                    <a:round/>
                    <a:headEnd/>
                    <a:tailEnd type="triangle" w="med" len="sm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29751" name="WordArt 206"/>
              <p:cNvSpPr>
                <a:spLocks noChangeArrowheads="1" noChangeShapeType="1" noTextEdit="1"/>
              </p:cNvSpPr>
              <p:nvPr/>
            </p:nvSpPr>
            <p:spPr bwMode="auto">
              <a:xfrm flipH="1">
                <a:off x="1476" y="2822"/>
                <a:ext cx="41" cy="2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336600"/>
                      </a:solidFill>
                      <a:round/>
                      <a:headEnd/>
                      <a:tailEnd/>
                    </a:ln>
                    <a:solidFill>
                      <a:srgbClr val="336600"/>
                    </a:solidFill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336600"/>
                    </a:solidFill>
                    <a:round/>
                    <a:headEnd/>
                    <a:tailEnd/>
                  </a:ln>
                  <a:solidFill>
                    <a:srgbClr val="3366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9752" name="WordArt 2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10" y="2824"/>
                <a:ext cx="173" cy="2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及</a:t>
                </a:r>
              </a:p>
            </p:txBody>
          </p:sp>
        </p:grpSp>
        <p:grpSp>
          <p:nvGrpSpPr>
            <p:cNvPr id="29722" name="Group 218"/>
            <p:cNvGrpSpPr>
              <a:grpSpLocks/>
            </p:cNvGrpSpPr>
            <p:nvPr/>
          </p:nvGrpSpPr>
          <p:grpSpPr bwMode="auto">
            <a:xfrm>
              <a:off x="841" y="3252"/>
              <a:ext cx="1515" cy="462"/>
              <a:chOff x="841" y="3283"/>
              <a:chExt cx="1515" cy="462"/>
            </a:xfrm>
          </p:grpSpPr>
          <p:sp>
            <p:nvSpPr>
              <p:cNvPr id="29723" name="WordArt 109"/>
              <p:cNvSpPr>
                <a:spLocks noChangeArrowheads="1" noChangeShapeType="1" noTextEdit="1"/>
              </p:cNvSpPr>
              <p:nvPr/>
            </p:nvSpPr>
            <p:spPr bwMode="auto">
              <a:xfrm>
                <a:off x="862" y="3283"/>
                <a:ext cx="1450" cy="1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加速度方程</a:t>
                </a:r>
              </a:p>
            </p:txBody>
          </p:sp>
          <p:grpSp>
            <p:nvGrpSpPr>
              <p:cNvPr id="29724" name="Group 111"/>
              <p:cNvGrpSpPr>
                <a:grpSpLocks/>
              </p:cNvGrpSpPr>
              <p:nvPr/>
            </p:nvGrpSpPr>
            <p:grpSpPr bwMode="auto">
              <a:xfrm>
                <a:off x="841" y="3506"/>
                <a:ext cx="192" cy="209"/>
                <a:chOff x="3857" y="2702"/>
                <a:chExt cx="285" cy="227"/>
              </a:xfrm>
            </p:grpSpPr>
            <p:sp>
              <p:nvSpPr>
                <p:cNvPr id="29742" name="Line 112"/>
                <p:cNvSpPr>
                  <a:spLocks noChangeShapeType="1"/>
                </p:cNvSpPr>
                <p:nvPr/>
              </p:nvSpPr>
              <p:spPr bwMode="auto">
                <a:xfrm flipV="1">
                  <a:off x="3857" y="2702"/>
                  <a:ext cx="285" cy="8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 type="triangle" w="sm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43" name="WordArt 11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63" y="2765"/>
                  <a:ext cx="238" cy="16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36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9725" name="Group 144"/>
              <p:cNvGrpSpPr>
                <a:grpSpLocks/>
              </p:cNvGrpSpPr>
              <p:nvPr/>
            </p:nvGrpSpPr>
            <p:grpSpPr bwMode="auto">
              <a:xfrm>
                <a:off x="1908" y="3493"/>
                <a:ext cx="448" cy="239"/>
                <a:chOff x="3974" y="3084"/>
                <a:chExt cx="361" cy="248"/>
              </a:xfrm>
            </p:grpSpPr>
            <p:sp>
              <p:nvSpPr>
                <p:cNvPr id="29737" name="WordArt 12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13" y="3131"/>
                  <a:ext cx="64" cy="20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336600"/>
                        </a:solidFill>
                        <a:round/>
                        <a:headEnd/>
                        <a:tailEnd/>
                      </a:ln>
                      <a:solidFill>
                        <a:srgbClr val="336600"/>
                      </a:solidFill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336600"/>
                      </a:solidFill>
                      <a:round/>
                      <a:headEnd/>
                      <a:tailEnd/>
                    </a:ln>
                    <a:solidFill>
                      <a:srgbClr val="3366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9738" name="WordArt 13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71" y="3131"/>
                  <a:ext cx="64" cy="20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336600"/>
                        </a:solidFill>
                        <a:round/>
                        <a:headEnd/>
                        <a:tailEnd/>
                      </a:ln>
                      <a:solidFill>
                        <a:srgbClr val="336600"/>
                      </a:solidFill>
                      <a:latin typeface="宋体"/>
                      <a:ea typeface="宋体"/>
                    </a:rPr>
                    <a:t>)</a:t>
                  </a:r>
                  <a:endParaRPr lang="zh-CN" altLang="en-US" sz="3600" kern="10">
                    <a:ln w="9525">
                      <a:solidFill>
                        <a:srgbClr val="336600"/>
                      </a:solidFill>
                      <a:round/>
                      <a:headEnd/>
                      <a:tailEnd/>
                    </a:ln>
                    <a:solidFill>
                      <a:srgbClr val="3366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9739" name="WordArt 13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90" y="3139"/>
                  <a:ext cx="59" cy="17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9740" name="WordArt 13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74" y="3149"/>
                  <a:ext cx="112" cy="17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Book Antiqua"/>
                    </a:rPr>
                    <a:t>v</a:t>
                  </a:r>
                  <a:endParaRPr lang="zh-CN" altLang="en-US" sz="3600" b="1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 Antiqua"/>
                  </a:endParaRPr>
                </a:p>
              </p:txBody>
            </p:sp>
            <p:sp>
              <p:nvSpPr>
                <p:cNvPr id="29741" name="Line 137"/>
                <p:cNvSpPr>
                  <a:spLocks noChangeShapeType="1"/>
                </p:cNvSpPr>
                <p:nvPr/>
              </p:nvSpPr>
              <p:spPr bwMode="auto">
                <a:xfrm flipV="1">
                  <a:off x="3982" y="3084"/>
                  <a:ext cx="143" cy="9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 type="triangle" w="med" len="sm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26" name="Group 215"/>
              <p:cNvGrpSpPr>
                <a:grpSpLocks/>
              </p:cNvGrpSpPr>
              <p:nvPr/>
            </p:nvGrpSpPr>
            <p:grpSpPr bwMode="auto">
              <a:xfrm>
                <a:off x="1272" y="3507"/>
                <a:ext cx="391" cy="238"/>
                <a:chOff x="1251" y="3507"/>
                <a:chExt cx="391" cy="238"/>
              </a:xfrm>
            </p:grpSpPr>
            <p:grpSp>
              <p:nvGrpSpPr>
                <p:cNvPr id="29731" name="Group 110"/>
                <p:cNvGrpSpPr>
                  <a:grpSpLocks/>
                </p:cNvGrpSpPr>
                <p:nvPr/>
              </p:nvGrpSpPr>
              <p:grpSpPr bwMode="auto">
                <a:xfrm>
                  <a:off x="1251" y="3507"/>
                  <a:ext cx="192" cy="209"/>
                  <a:chOff x="3857" y="2702"/>
                  <a:chExt cx="285" cy="227"/>
                </a:xfrm>
              </p:grpSpPr>
              <p:sp>
                <p:nvSpPr>
                  <p:cNvPr id="29735" name="Line 4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857" y="2702"/>
                    <a:ext cx="285" cy="8"/>
                  </a:xfrm>
                  <a:prstGeom prst="line">
                    <a:avLst/>
                  </a:prstGeom>
                  <a:noFill/>
                  <a:ln w="38100">
                    <a:solidFill>
                      <a:srgbClr val="CC0000"/>
                    </a:solidFill>
                    <a:round/>
                    <a:headEnd/>
                    <a:tailEnd type="triangle" w="sm" len="med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736" name="WordArt 4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863" y="2765"/>
                    <a:ext cx="238" cy="16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3600" b="1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29732" name="WordArt 20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06" y="3526"/>
                  <a:ext cx="67" cy="19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336600"/>
                        </a:solidFill>
                        <a:round/>
                        <a:headEnd/>
                        <a:tailEnd/>
                      </a:ln>
                      <a:solidFill>
                        <a:srgbClr val="336600"/>
                      </a:solidFill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rgbClr val="336600"/>
                      </a:solidFill>
                      <a:round/>
                      <a:headEnd/>
                      <a:tailEnd/>
                    </a:ln>
                    <a:solidFill>
                      <a:srgbClr val="3366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9733" name="WordArt 21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01" y="3535"/>
                  <a:ext cx="41" cy="21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336600"/>
                        </a:solidFill>
                        <a:round/>
                        <a:headEnd/>
                        <a:tailEnd/>
                      </a:ln>
                      <a:solidFill>
                        <a:srgbClr val="336600"/>
                      </a:solidFill>
                      <a:latin typeface="宋体"/>
                      <a:ea typeface="宋体"/>
                    </a:rPr>
                    <a:t>)</a:t>
                  </a:r>
                  <a:endParaRPr lang="zh-CN" altLang="en-US" sz="3600" kern="10">
                    <a:ln w="9525">
                      <a:solidFill>
                        <a:srgbClr val="336600"/>
                      </a:solidFill>
                      <a:round/>
                      <a:headEnd/>
                      <a:tailEnd/>
                    </a:ln>
                    <a:solidFill>
                      <a:srgbClr val="3366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9734" name="WordArt 211"/>
                <p:cNvSpPr>
                  <a:spLocks noChangeArrowheads="1" noChangeShapeType="1" noTextEdit="1"/>
                </p:cNvSpPr>
                <p:nvPr/>
              </p:nvSpPr>
              <p:spPr bwMode="auto">
                <a:xfrm flipH="1">
                  <a:off x="1446" y="3526"/>
                  <a:ext cx="41" cy="21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336600"/>
                        </a:solidFill>
                        <a:round/>
                        <a:headEnd/>
                        <a:tailEnd/>
                      </a:ln>
                      <a:solidFill>
                        <a:srgbClr val="336600"/>
                      </a:solidFill>
                      <a:latin typeface="宋体"/>
                      <a:ea typeface="宋体"/>
                    </a:rPr>
                    <a:t>)</a:t>
                  </a:r>
                  <a:endParaRPr lang="zh-CN" altLang="en-US" sz="3600" kern="10">
                    <a:ln w="9525">
                      <a:solidFill>
                        <a:srgbClr val="336600"/>
                      </a:solidFill>
                      <a:round/>
                      <a:headEnd/>
                      <a:tailEnd/>
                    </a:ln>
                    <a:solidFill>
                      <a:srgbClr val="336600"/>
                    </a:solidFill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29727" name="Group 212"/>
              <p:cNvGrpSpPr>
                <a:grpSpLocks/>
              </p:cNvGrpSpPr>
              <p:nvPr/>
            </p:nvGrpSpPr>
            <p:grpSpPr bwMode="auto">
              <a:xfrm>
                <a:off x="1054" y="3606"/>
                <a:ext cx="178" cy="64"/>
                <a:chOff x="1131" y="1917"/>
                <a:chExt cx="233" cy="64"/>
              </a:xfrm>
            </p:grpSpPr>
            <p:sp>
              <p:nvSpPr>
                <p:cNvPr id="29729" name="Line 213"/>
                <p:cNvSpPr>
                  <a:spLocks noChangeShapeType="1"/>
                </p:cNvSpPr>
                <p:nvPr/>
              </p:nvSpPr>
              <p:spPr bwMode="auto">
                <a:xfrm>
                  <a:off x="1131" y="1917"/>
                  <a:ext cx="230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30" name="Line 214"/>
                <p:cNvSpPr>
                  <a:spLocks noChangeShapeType="1"/>
                </p:cNvSpPr>
                <p:nvPr/>
              </p:nvSpPr>
              <p:spPr bwMode="auto">
                <a:xfrm>
                  <a:off x="1134" y="1981"/>
                  <a:ext cx="230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9728" name="WordArt 2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01" y="3517"/>
                <a:ext cx="173" cy="2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及</a:t>
                </a:r>
              </a:p>
            </p:txBody>
          </p:sp>
        </p:grpSp>
      </p:grpSp>
      <p:sp>
        <p:nvSpPr>
          <p:cNvPr id="29702" name="WordArt 222"/>
          <p:cNvSpPr>
            <a:spLocks noChangeArrowheads="1" noChangeShapeType="1" noTextEdit="1"/>
          </p:cNvSpPr>
          <p:nvPr/>
        </p:nvSpPr>
        <p:spPr bwMode="auto">
          <a:xfrm>
            <a:off x="895350" y="400050"/>
            <a:ext cx="7208838" cy="5635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质点运动学中的两类基本问题</a:t>
            </a:r>
          </a:p>
        </p:txBody>
      </p:sp>
      <p:sp>
        <p:nvSpPr>
          <p:cNvPr id="29703" name="Rectangle 5" descr="羊皮纸"/>
          <p:cNvSpPr>
            <a:spLocks noChangeArrowheads="1"/>
          </p:cNvSpPr>
          <p:nvPr/>
        </p:nvSpPr>
        <p:spPr bwMode="auto">
          <a:xfrm>
            <a:off x="11113" y="-20638"/>
            <a:ext cx="9144000" cy="269876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29704" name="Rectangle 114" descr="羊皮纸"/>
          <p:cNvSpPr>
            <a:spLocks noChangeArrowheads="1"/>
          </p:cNvSpPr>
          <p:nvPr/>
        </p:nvSpPr>
        <p:spPr bwMode="auto">
          <a:xfrm>
            <a:off x="0" y="6588125"/>
            <a:ext cx="9144000" cy="26987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139" name="Text Box 17"/>
          <p:cNvSpPr txBox="1">
            <a:spLocks noChangeArrowheads="1"/>
          </p:cNvSpPr>
          <p:nvPr/>
        </p:nvSpPr>
        <p:spPr bwMode="auto">
          <a:xfrm>
            <a:off x="1481138" y="6162826"/>
            <a:ext cx="631615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一般采用直角坐标系中的分量形式计算</a:t>
            </a:r>
            <a:endParaRPr kumimoji="1" lang="en-US" altLang="zh-CN" sz="2800" b="1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31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31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31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5" descr="羊皮纸"/>
          <p:cNvSpPr>
            <a:spLocks noChangeArrowheads="1"/>
          </p:cNvSpPr>
          <p:nvPr/>
        </p:nvSpPr>
        <p:spPr bwMode="auto">
          <a:xfrm>
            <a:off x="12700" y="6588125"/>
            <a:ext cx="9144000" cy="271463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2" name="Rectangle 499"/>
          <p:cNvSpPr txBox="1">
            <a:spLocks noChangeArrowheads="1"/>
          </p:cNvSpPr>
          <p:nvPr/>
        </p:nvSpPr>
        <p:spPr bwMode="auto">
          <a:xfrm>
            <a:off x="708025" y="0"/>
            <a:ext cx="7772400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700" kern="0" smtClean="0">
                <a:solidFill>
                  <a:schemeClr val="bg1"/>
                </a:solidFill>
              </a:rPr>
              <a:t>求导例</a:t>
            </a:r>
            <a:r>
              <a:rPr lang="en-US" altLang="zh-CN" sz="700" kern="0" smtClean="0">
                <a:solidFill>
                  <a:schemeClr val="bg1"/>
                </a:solidFill>
              </a:rPr>
              <a:t>3</a:t>
            </a:r>
          </a:p>
        </p:txBody>
      </p:sp>
      <p:grpSp>
        <p:nvGrpSpPr>
          <p:cNvPr id="3" name="Group 224"/>
          <p:cNvGrpSpPr>
            <a:grpSpLocks/>
          </p:cNvGrpSpPr>
          <p:nvPr/>
        </p:nvGrpSpPr>
        <p:grpSpPr bwMode="auto">
          <a:xfrm>
            <a:off x="336550" y="328613"/>
            <a:ext cx="793750" cy="463550"/>
            <a:chOff x="396" y="441"/>
            <a:chExt cx="619" cy="368"/>
          </a:xfrm>
        </p:grpSpPr>
        <p:sp>
          <p:nvSpPr>
            <p:cNvPr id="30816" name="Oval 225" descr="软木塞"/>
            <p:cNvSpPr>
              <a:spLocks noChangeArrowheads="1"/>
            </p:cNvSpPr>
            <p:nvPr/>
          </p:nvSpPr>
          <p:spPr bwMode="auto">
            <a:xfrm>
              <a:off x="396" y="441"/>
              <a:ext cx="619" cy="368"/>
            </a:xfrm>
            <a:prstGeom prst="ellipse">
              <a:avLst/>
            </a:prstGeom>
            <a:blipFill dpi="0" rotWithShape="0">
              <a:blip r:embed="rId5" cstate="print"/>
              <a:srcRect/>
              <a:tile tx="0" ty="0" sx="100000" sy="100000" flip="none" algn="tl"/>
            </a:blipFill>
            <a:ln w="5715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17" name="WordArt 226"/>
            <p:cNvSpPr>
              <a:spLocks noChangeArrowheads="1" noChangeShapeType="1" noTextEdit="1"/>
            </p:cNvSpPr>
            <p:nvPr/>
          </p:nvSpPr>
          <p:spPr bwMode="auto">
            <a:xfrm>
              <a:off x="456" y="516"/>
              <a:ext cx="468" cy="2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287"/>
                </a:avLst>
              </a:prstTxWarp>
            </a:bodyPr>
            <a:lstStyle/>
            <a:p>
              <a:pPr algn="ctr"/>
              <a:r>
                <a:rPr lang="zh-CN" altLang="en-US" sz="3600" kern="10" dirty="0" smtClean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黑体"/>
                  <a:ea typeface="黑体"/>
                </a:rPr>
                <a:t>例</a:t>
              </a:r>
              <a:r>
                <a:rPr lang="en-US" altLang="zh-CN" sz="3600" kern="10" dirty="0" smtClean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黑体"/>
                  <a:ea typeface="黑体"/>
                </a:rPr>
                <a:t>1.1</a:t>
              </a:r>
              <a:endParaRPr lang="zh-CN" altLang="en-US" sz="3600" kern="10" dirty="0">
                <a:ln w="19050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chemeClr val="tx1"/>
                  </a:outerShdw>
                </a:effectLst>
                <a:latin typeface="黑体"/>
                <a:ea typeface="黑体"/>
              </a:endParaRPr>
            </a:p>
          </p:txBody>
        </p:sp>
      </p:grpSp>
      <p:grpSp>
        <p:nvGrpSpPr>
          <p:cNvPr id="6" name="Group 227"/>
          <p:cNvGrpSpPr>
            <a:grpSpLocks/>
          </p:cNvGrpSpPr>
          <p:nvPr/>
        </p:nvGrpSpPr>
        <p:grpSpPr bwMode="auto">
          <a:xfrm>
            <a:off x="1343025" y="1322388"/>
            <a:ext cx="6773863" cy="1331912"/>
            <a:chOff x="388" y="584"/>
            <a:chExt cx="4659" cy="970"/>
          </a:xfrm>
        </p:grpSpPr>
        <p:sp>
          <p:nvSpPr>
            <p:cNvPr id="30773" name="Rectangle 229" descr="横虚线"/>
            <p:cNvSpPr>
              <a:spLocks noChangeArrowheads="1"/>
            </p:cNvSpPr>
            <p:nvPr/>
          </p:nvSpPr>
          <p:spPr bwMode="auto">
            <a:xfrm>
              <a:off x="2064" y="1271"/>
              <a:ext cx="2901" cy="219"/>
            </a:xfrm>
            <a:prstGeom prst="rect">
              <a:avLst/>
            </a:prstGeom>
            <a:pattFill prst="dashHorz">
              <a:fgClr>
                <a:schemeClr val="bg1"/>
              </a:fgClr>
              <a:bgClr>
                <a:srgbClr val="97E4FF"/>
              </a:bgClr>
            </a:pattFill>
            <a:ln w="9525">
              <a:pattFill prst="dashHorz">
                <a:fgClr>
                  <a:schemeClr val="bg1"/>
                </a:fgClr>
                <a:bgClr>
                  <a:srgbClr val="33CCFF"/>
                </a:bgClr>
              </a:patt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0774" name="Group 230"/>
            <p:cNvGrpSpPr>
              <a:grpSpLocks/>
            </p:cNvGrpSpPr>
            <p:nvPr/>
          </p:nvGrpSpPr>
          <p:grpSpPr bwMode="auto">
            <a:xfrm>
              <a:off x="1015" y="703"/>
              <a:ext cx="1047" cy="848"/>
              <a:chOff x="859" y="576"/>
              <a:chExt cx="806" cy="838"/>
            </a:xfrm>
          </p:grpSpPr>
          <p:sp>
            <p:nvSpPr>
              <p:cNvPr id="30813" name="Rectangle 231" descr="横向砖形"/>
              <p:cNvSpPr>
                <a:spLocks noChangeArrowheads="1"/>
              </p:cNvSpPr>
              <p:nvPr/>
            </p:nvSpPr>
            <p:spPr bwMode="auto">
              <a:xfrm>
                <a:off x="922" y="586"/>
                <a:ext cx="743" cy="817"/>
              </a:xfrm>
              <a:prstGeom prst="rect">
                <a:avLst/>
              </a:prstGeom>
              <a:pattFill prst="horzBrick">
                <a:fgClr>
                  <a:schemeClr val="bg1"/>
                </a:fgClr>
                <a:bgClr>
                  <a:srgbClr val="969696"/>
                </a:bgClr>
              </a:patt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814" name="Line 232" descr="横向砖形"/>
              <p:cNvSpPr>
                <a:spLocks noChangeShapeType="1"/>
              </p:cNvSpPr>
              <p:nvPr/>
            </p:nvSpPr>
            <p:spPr bwMode="auto">
              <a:xfrm>
                <a:off x="911" y="576"/>
                <a:ext cx="0" cy="838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15" name="Line 233" descr="横向砖形"/>
              <p:cNvSpPr>
                <a:spLocks noChangeShapeType="1"/>
              </p:cNvSpPr>
              <p:nvPr/>
            </p:nvSpPr>
            <p:spPr bwMode="auto">
              <a:xfrm>
                <a:off x="859" y="1393"/>
                <a:ext cx="806" cy="0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0775" name="Line 234"/>
            <p:cNvSpPr>
              <a:spLocks noChangeShapeType="1"/>
            </p:cNvSpPr>
            <p:nvPr/>
          </p:nvSpPr>
          <p:spPr bwMode="auto">
            <a:xfrm>
              <a:off x="2062" y="1268"/>
              <a:ext cx="28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76" name="Freeform 235" descr="栎木"/>
            <p:cNvSpPr>
              <a:spLocks/>
            </p:cNvSpPr>
            <p:nvPr/>
          </p:nvSpPr>
          <p:spPr bwMode="auto">
            <a:xfrm>
              <a:off x="3989" y="1153"/>
              <a:ext cx="712" cy="118"/>
            </a:xfrm>
            <a:custGeom>
              <a:avLst/>
              <a:gdLst>
                <a:gd name="T0" fmla="*/ 0 w 712"/>
                <a:gd name="T1" fmla="*/ 0 h 118"/>
                <a:gd name="T2" fmla="*/ 136 w 712"/>
                <a:gd name="T3" fmla="*/ 42 h 118"/>
                <a:gd name="T4" fmla="*/ 241 w 712"/>
                <a:gd name="T5" fmla="*/ 52 h 118"/>
                <a:gd name="T6" fmla="*/ 639 w 712"/>
                <a:gd name="T7" fmla="*/ 52 h 118"/>
                <a:gd name="T8" fmla="*/ 712 w 712"/>
                <a:gd name="T9" fmla="*/ 31 h 118"/>
                <a:gd name="T10" fmla="*/ 629 w 712"/>
                <a:gd name="T11" fmla="*/ 115 h 118"/>
                <a:gd name="T12" fmla="*/ 147 w 712"/>
                <a:gd name="T13" fmla="*/ 105 h 118"/>
                <a:gd name="T14" fmla="*/ 42 w 712"/>
                <a:gd name="T15" fmla="*/ 63 h 118"/>
                <a:gd name="T16" fmla="*/ 0 w 712"/>
                <a:gd name="T17" fmla="*/ 0 h 11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12" h="118">
                  <a:moveTo>
                    <a:pt x="0" y="0"/>
                  </a:moveTo>
                  <a:lnTo>
                    <a:pt x="136" y="42"/>
                  </a:lnTo>
                  <a:lnTo>
                    <a:pt x="241" y="52"/>
                  </a:lnTo>
                  <a:lnTo>
                    <a:pt x="639" y="52"/>
                  </a:lnTo>
                  <a:lnTo>
                    <a:pt x="712" y="31"/>
                  </a:lnTo>
                  <a:cubicBezTo>
                    <a:pt x="637" y="118"/>
                    <a:pt x="676" y="115"/>
                    <a:pt x="629" y="115"/>
                  </a:cubicBezTo>
                  <a:lnTo>
                    <a:pt x="147" y="105"/>
                  </a:lnTo>
                  <a:lnTo>
                    <a:pt x="42" y="63"/>
                  </a:lnTo>
                  <a:lnTo>
                    <a:pt x="0" y="0"/>
                  </a:lnTo>
                  <a:close/>
                </a:path>
              </a:pathLst>
            </a:custGeom>
            <a:blipFill dpi="0" rotWithShape="0">
              <a:blip r:embed="rId6" cstate="print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77" name="Freeform 236"/>
            <p:cNvSpPr>
              <a:spLocks/>
            </p:cNvSpPr>
            <p:nvPr/>
          </p:nvSpPr>
          <p:spPr bwMode="auto">
            <a:xfrm flipV="1">
              <a:off x="4000" y="1272"/>
              <a:ext cx="712" cy="118"/>
            </a:xfrm>
            <a:custGeom>
              <a:avLst/>
              <a:gdLst>
                <a:gd name="T0" fmla="*/ 0 w 712"/>
                <a:gd name="T1" fmla="*/ 0 h 118"/>
                <a:gd name="T2" fmla="*/ 136 w 712"/>
                <a:gd name="T3" fmla="*/ 42 h 118"/>
                <a:gd name="T4" fmla="*/ 241 w 712"/>
                <a:gd name="T5" fmla="*/ 52 h 118"/>
                <a:gd name="T6" fmla="*/ 639 w 712"/>
                <a:gd name="T7" fmla="*/ 52 h 118"/>
                <a:gd name="T8" fmla="*/ 712 w 712"/>
                <a:gd name="T9" fmla="*/ 31 h 118"/>
                <a:gd name="T10" fmla="*/ 629 w 712"/>
                <a:gd name="T11" fmla="*/ 115 h 118"/>
                <a:gd name="T12" fmla="*/ 147 w 712"/>
                <a:gd name="T13" fmla="*/ 105 h 118"/>
                <a:gd name="T14" fmla="*/ 42 w 712"/>
                <a:gd name="T15" fmla="*/ 63 h 118"/>
                <a:gd name="T16" fmla="*/ 0 w 712"/>
                <a:gd name="T17" fmla="*/ 0 h 11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12" h="118">
                  <a:moveTo>
                    <a:pt x="0" y="0"/>
                  </a:moveTo>
                  <a:lnTo>
                    <a:pt x="136" y="42"/>
                  </a:lnTo>
                  <a:lnTo>
                    <a:pt x="241" y="52"/>
                  </a:lnTo>
                  <a:lnTo>
                    <a:pt x="639" y="52"/>
                  </a:lnTo>
                  <a:lnTo>
                    <a:pt x="712" y="31"/>
                  </a:lnTo>
                  <a:cubicBezTo>
                    <a:pt x="637" y="118"/>
                    <a:pt x="676" y="115"/>
                    <a:pt x="629" y="115"/>
                  </a:cubicBezTo>
                  <a:lnTo>
                    <a:pt x="147" y="105"/>
                  </a:lnTo>
                  <a:lnTo>
                    <a:pt x="42" y="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2B2B2">
                <a:alpha val="50195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78" name="Rectangle 237"/>
            <p:cNvSpPr>
              <a:spLocks noChangeArrowheads="1"/>
            </p:cNvSpPr>
            <p:nvPr/>
          </p:nvSpPr>
          <p:spPr bwMode="auto">
            <a:xfrm>
              <a:off x="2073" y="1373"/>
              <a:ext cx="2911" cy="135"/>
            </a:xfrm>
            <a:prstGeom prst="rect">
              <a:avLst/>
            </a:prstGeom>
            <a:solidFill>
              <a:srgbClr val="F8F8F8">
                <a:alpha val="50195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79" name="Rectangle 238"/>
            <p:cNvSpPr>
              <a:spLocks noChangeArrowheads="1"/>
            </p:cNvSpPr>
            <p:nvPr/>
          </p:nvSpPr>
          <p:spPr bwMode="auto">
            <a:xfrm>
              <a:off x="1245" y="1498"/>
              <a:ext cx="995" cy="5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80" name="Freeform 239"/>
            <p:cNvSpPr>
              <a:spLocks/>
            </p:cNvSpPr>
            <p:nvPr/>
          </p:nvSpPr>
          <p:spPr bwMode="auto">
            <a:xfrm>
              <a:off x="1977" y="662"/>
              <a:ext cx="84" cy="105"/>
            </a:xfrm>
            <a:custGeom>
              <a:avLst/>
              <a:gdLst>
                <a:gd name="T0" fmla="*/ 0 w 84"/>
                <a:gd name="T1" fmla="*/ 53 h 105"/>
                <a:gd name="T2" fmla="*/ 84 w 84"/>
                <a:gd name="T3" fmla="*/ 0 h 105"/>
                <a:gd name="T4" fmla="*/ 84 w 84"/>
                <a:gd name="T5" fmla="*/ 105 h 1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4" h="105">
                  <a:moveTo>
                    <a:pt x="0" y="53"/>
                  </a:moveTo>
                  <a:lnTo>
                    <a:pt x="84" y="0"/>
                  </a:lnTo>
                  <a:lnTo>
                    <a:pt x="84" y="105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1" name="Line 240"/>
            <p:cNvSpPr>
              <a:spLocks noChangeShapeType="1"/>
            </p:cNvSpPr>
            <p:nvPr/>
          </p:nvSpPr>
          <p:spPr bwMode="auto">
            <a:xfrm>
              <a:off x="2062" y="609"/>
              <a:ext cx="1969" cy="5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0782" name="Group 241"/>
            <p:cNvGrpSpPr>
              <a:grpSpLocks/>
            </p:cNvGrpSpPr>
            <p:nvPr/>
          </p:nvGrpSpPr>
          <p:grpSpPr bwMode="auto">
            <a:xfrm>
              <a:off x="2025" y="609"/>
              <a:ext cx="76" cy="72"/>
              <a:chOff x="1796" y="533"/>
              <a:chExt cx="76" cy="69"/>
            </a:xfrm>
          </p:grpSpPr>
          <p:sp>
            <p:nvSpPr>
              <p:cNvPr id="30811" name="Oval 242"/>
              <p:cNvSpPr>
                <a:spLocks noChangeArrowheads="1"/>
              </p:cNvSpPr>
              <p:nvPr/>
            </p:nvSpPr>
            <p:spPr bwMode="auto">
              <a:xfrm flipV="1">
                <a:off x="1796" y="533"/>
                <a:ext cx="76" cy="69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812" name="Oval 243"/>
              <p:cNvSpPr>
                <a:spLocks noChangeArrowheads="1"/>
              </p:cNvSpPr>
              <p:nvPr/>
            </p:nvSpPr>
            <p:spPr bwMode="auto">
              <a:xfrm flipV="1">
                <a:off x="1827" y="563"/>
                <a:ext cx="12" cy="10"/>
              </a:xfrm>
              <a:prstGeom prst="ellipse">
                <a:avLst/>
              </a:prstGeom>
              <a:solidFill>
                <a:schemeClr val="tx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0783" name="Line 244"/>
            <p:cNvSpPr>
              <a:spLocks noChangeShapeType="1"/>
            </p:cNvSpPr>
            <p:nvPr/>
          </p:nvSpPr>
          <p:spPr bwMode="auto">
            <a:xfrm>
              <a:off x="4157" y="1268"/>
              <a:ext cx="491" cy="0"/>
            </a:xfrm>
            <a:prstGeom prst="line">
              <a:avLst/>
            </a:prstGeom>
            <a:noFill/>
            <a:ln w="28575">
              <a:solidFill>
                <a:srgbClr val="66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4" name="Line 245"/>
            <p:cNvSpPr>
              <a:spLocks noChangeShapeType="1"/>
            </p:cNvSpPr>
            <p:nvPr/>
          </p:nvSpPr>
          <p:spPr bwMode="auto">
            <a:xfrm>
              <a:off x="2080" y="1280"/>
              <a:ext cx="287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5" name="Line 246"/>
            <p:cNvSpPr>
              <a:spLocks noChangeShapeType="1"/>
            </p:cNvSpPr>
            <p:nvPr/>
          </p:nvSpPr>
          <p:spPr bwMode="auto">
            <a:xfrm>
              <a:off x="4084" y="1310"/>
              <a:ext cx="585" cy="0"/>
            </a:xfrm>
            <a:prstGeom prst="line">
              <a:avLst/>
            </a:prstGeom>
            <a:noFill/>
            <a:ln w="38100">
              <a:solidFill>
                <a:srgbClr val="808080">
                  <a:alpha val="50195"/>
                </a:srgb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6" name="Line 247"/>
            <p:cNvSpPr>
              <a:spLocks noChangeShapeType="1"/>
            </p:cNvSpPr>
            <p:nvPr/>
          </p:nvSpPr>
          <p:spPr bwMode="auto">
            <a:xfrm>
              <a:off x="4144" y="1279"/>
              <a:ext cx="497" cy="0"/>
            </a:xfrm>
            <a:prstGeom prst="line">
              <a:avLst/>
            </a:prstGeom>
            <a:noFill/>
            <a:ln w="28575">
              <a:solidFill>
                <a:srgbClr val="5F5F5F">
                  <a:alpha val="50195"/>
                </a:srgb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7" name="Line 248"/>
            <p:cNvSpPr>
              <a:spLocks noChangeShapeType="1"/>
            </p:cNvSpPr>
            <p:nvPr/>
          </p:nvSpPr>
          <p:spPr bwMode="auto">
            <a:xfrm flipV="1">
              <a:off x="529" y="609"/>
              <a:ext cx="153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8" name="Line 249"/>
            <p:cNvSpPr>
              <a:spLocks noChangeShapeType="1"/>
            </p:cNvSpPr>
            <p:nvPr/>
          </p:nvSpPr>
          <p:spPr bwMode="auto">
            <a:xfrm flipV="1">
              <a:off x="388" y="610"/>
              <a:ext cx="367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sm" len="lg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9" name="Rectangle 250"/>
            <p:cNvSpPr>
              <a:spLocks noChangeArrowheads="1"/>
            </p:cNvSpPr>
            <p:nvPr/>
          </p:nvSpPr>
          <p:spPr bwMode="auto">
            <a:xfrm>
              <a:off x="1580" y="629"/>
              <a:ext cx="84" cy="63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90" name="Line 251"/>
            <p:cNvSpPr>
              <a:spLocks noChangeShapeType="1"/>
            </p:cNvSpPr>
            <p:nvPr/>
          </p:nvSpPr>
          <p:spPr bwMode="auto">
            <a:xfrm>
              <a:off x="1328" y="1279"/>
              <a:ext cx="503" cy="0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91" name="Line 252"/>
            <p:cNvSpPr>
              <a:spLocks noChangeShapeType="1"/>
            </p:cNvSpPr>
            <p:nvPr/>
          </p:nvSpPr>
          <p:spPr bwMode="auto">
            <a:xfrm>
              <a:off x="4796" y="1268"/>
              <a:ext cx="2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92" name="Line 253"/>
            <p:cNvSpPr>
              <a:spLocks noChangeShapeType="1"/>
            </p:cNvSpPr>
            <p:nvPr/>
          </p:nvSpPr>
          <p:spPr bwMode="auto">
            <a:xfrm>
              <a:off x="4136" y="1320"/>
              <a:ext cx="0" cy="22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93" name="Line 254"/>
            <p:cNvSpPr>
              <a:spLocks noChangeShapeType="1"/>
            </p:cNvSpPr>
            <p:nvPr/>
          </p:nvSpPr>
          <p:spPr bwMode="auto">
            <a:xfrm>
              <a:off x="3235" y="1415"/>
              <a:ext cx="901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94" name="WordArt 255"/>
            <p:cNvSpPr>
              <a:spLocks noChangeArrowheads="1" noChangeShapeType="1" noTextEdit="1"/>
            </p:cNvSpPr>
            <p:nvPr/>
          </p:nvSpPr>
          <p:spPr bwMode="auto">
            <a:xfrm>
              <a:off x="2991" y="1340"/>
              <a:ext cx="162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Bookman Old Style"/>
                </a:rPr>
                <a:t>x</a:t>
              </a:r>
              <a:endParaRPr lang="zh-CN" altLang="en-US" sz="3600" i="1" kern="10">
                <a:ln w="76200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Bookman Old Style"/>
              </a:endParaRPr>
            </a:p>
          </p:txBody>
        </p:sp>
        <p:sp>
          <p:nvSpPr>
            <p:cNvPr id="30795" name="WordArt 256"/>
            <p:cNvSpPr>
              <a:spLocks noChangeArrowheads="1" noChangeShapeType="1" noTextEdit="1"/>
            </p:cNvSpPr>
            <p:nvPr/>
          </p:nvSpPr>
          <p:spPr bwMode="auto">
            <a:xfrm>
              <a:off x="2989" y="1327"/>
              <a:ext cx="162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x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0796" name="Line 257"/>
            <p:cNvSpPr>
              <a:spLocks noChangeShapeType="1"/>
            </p:cNvSpPr>
            <p:nvPr/>
          </p:nvSpPr>
          <p:spPr bwMode="auto">
            <a:xfrm>
              <a:off x="2074" y="1406"/>
              <a:ext cx="848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triangle" w="sm" len="lg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0797" name="Group 258"/>
            <p:cNvGrpSpPr>
              <a:grpSpLocks/>
            </p:cNvGrpSpPr>
            <p:nvPr/>
          </p:nvGrpSpPr>
          <p:grpSpPr bwMode="auto">
            <a:xfrm>
              <a:off x="4740" y="1324"/>
              <a:ext cx="277" cy="153"/>
              <a:chOff x="4365" y="1208"/>
              <a:chExt cx="245" cy="111"/>
            </a:xfrm>
          </p:grpSpPr>
          <p:sp>
            <p:nvSpPr>
              <p:cNvPr id="30809" name="WordArt 2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66" y="1227"/>
                <a:ext cx="244" cy="8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38523"/>
                  </a:avLst>
                </a:prstTxWarp>
              </a:bodyPr>
              <a:lstStyle/>
              <a:p>
                <a:pPr algn="ctr"/>
                <a:r>
                  <a:rPr lang="en-US" altLang="zh-CN" sz="800" b="1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rPr>
                  <a:t>X</a:t>
                </a:r>
                <a:endParaRPr lang="zh-CN" altLang="en-US" sz="800" b="1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0810" name="WordArt 2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65" y="1208"/>
                <a:ext cx="244" cy="1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38523"/>
                  </a:avLst>
                </a:prstTxWarp>
              </a:bodyPr>
              <a:lstStyle/>
              <a:p>
                <a:pPr algn="ctr"/>
                <a:r>
                  <a:rPr lang="en-US" altLang="zh-CN" sz="8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X</a:t>
                </a:r>
                <a:endParaRPr lang="zh-CN" altLang="en-US" sz="8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30798" name="WordArt 261"/>
            <p:cNvSpPr>
              <a:spLocks noChangeArrowheads="1" noChangeShapeType="1" noTextEdit="1"/>
            </p:cNvSpPr>
            <p:nvPr/>
          </p:nvSpPr>
          <p:spPr bwMode="auto">
            <a:xfrm>
              <a:off x="1892" y="1190"/>
              <a:ext cx="114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0352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O</a:t>
              </a:r>
              <a:endParaRPr lang="zh-CN" altLang="en-US" sz="800" i="1" kern="10">
                <a:ln w="76200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0799" name="WordArt 262"/>
            <p:cNvSpPr>
              <a:spLocks noChangeArrowheads="1" noChangeShapeType="1" noTextEdit="1"/>
            </p:cNvSpPr>
            <p:nvPr/>
          </p:nvSpPr>
          <p:spPr bwMode="auto">
            <a:xfrm>
              <a:off x="1889" y="1188"/>
              <a:ext cx="114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O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0800" name="WordArt 263"/>
            <p:cNvSpPr>
              <a:spLocks noChangeArrowheads="1" noChangeShapeType="1" noTextEdit="1"/>
            </p:cNvSpPr>
            <p:nvPr/>
          </p:nvSpPr>
          <p:spPr bwMode="auto">
            <a:xfrm>
              <a:off x="3061" y="637"/>
              <a:ext cx="115" cy="19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l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0801" name="WordArt 264"/>
            <p:cNvSpPr>
              <a:spLocks noChangeArrowheads="1" noChangeShapeType="1" noTextEdit="1"/>
            </p:cNvSpPr>
            <p:nvPr/>
          </p:nvSpPr>
          <p:spPr bwMode="auto">
            <a:xfrm>
              <a:off x="1401" y="849"/>
              <a:ext cx="129" cy="2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h</a:t>
              </a:r>
              <a:endParaRPr lang="zh-CN" altLang="en-US" sz="3600" i="1" kern="10">
                <a:ln w="76200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0802" name="WordArt 265"/>
            <p:cNvSpPr>
              <a:spLocks noChangeArrowheads="1" noChangeShapeType="1" noTextEdit="1"/>
            </p:cNvSpPr>
            <p:nvPr/>
          </p:nvSpPr>
          <p:spPr bwMode="auto">
            <a:xfrm>
              <a:off x="1399" y="857"/>
              <a:ext cx="129" cy="2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h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0803" name="Line 266"/>
            <p:cNvSpPr>
              <a:spLocks noChangeShapeType="1"/>
            </p:cNvSpPr>
            <p:nvPr/>
          </p:nvSpPr>
          <p:spPr bwMode="auto">
            <a:xfrm>
              <a:off x="1340" y="1287"/>
              <a:ext cx="4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04" name="Line 267"/>
            <p:cNvSpPr>
              <a:spLocks noChangeShapeType="1"/>
            </p:cNvSpPr>
            <p:nvPr/>
          </p:nvSpPr>
          <p:spPr bwMode="auto">
            <a:xfrm>
              <a:off x="1664" y="659"/>
              <a:ext cx="21" cy="125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05" name="Line 268"/>
            <p:cNvSpPr>
              <a:spLocks noChangeShapeType="1"/>
            </p:cNvSpPr>
            <p:nvPr/>
          </p:nvSpPr>
          <p:spPr bwMode="auto">
            <a:xfrm flipH="1">
              <a:off x="1560" y="649"/>
              <a:ext cx="32" cy="105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06" name="Line 269"/>
            <p:cNvSpPr>
              <a:spLocks noChangeShapeType="1"/>
            </p:cNvSpPr>
            <p:nvPr/>
          </p:nvSpPr>
          <p:spPr bwMode="auto">
            <a:xfrm flipH="1">
              <a:off x="1644" y="1100"/>
              <a:ext cx="43" cy="166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07" name="Line 270"/>
            <p:cNvSpPr>
              <a:spLocks noChangeShapeType="1"/>
            </p:cNvSpPr>
            <p:nvPr/>
          </p:nvSpPr>
          <p:spPr bwMode="auto">
            <a:xfrm>
              <a:off x="1550" y="1089"/>
              <a:ext cx="63" cy="178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08" name="Line 271"/>
            <p:cNvSpPr>
              <a:spLocks noChangeShapeType="1"/>
            </p:cNvSpPr>
            <p:nvPr/>
          </p:nvSpPr>
          <p:spPr bwMode="auto">
            <a:xfrm flipH="1" flipV="1">
              <a:off x="1622" y="584"/>
              <a:ext cx="1" cy="72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sm" len="lg"/>
              <a:tailEnd type="triangle" w="sm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1" name="Group 272"/>
          <p:cNvGrpSpPr>
            <a:grpSpLocks/>
          </p:cNvGrpSpPr>
          <p:nvPr/>
        </p:nvGrpSpPr>
        <p:grpSpPr bwMode="auto">
          <a:xfrm>
            <a:off x="1001713" y="993775"/>
            <a:ext cx="1952625" cy="309563"/>
            <a:chOff x="413" y="751"/>
            <a:chExt cx="1502" cy="217"/>
          </a:xfrm>
        </p:grpSpPr>
        <p:grpSp>
          <p:nvGrpSpPr>
            <p:cNvPr id="30769" name="Group 273"/>
            <p:cNvGrpSpPr>
              <a:grpSpLocks/>
            </p:cNvGrpSpPr>
            <p:nvPr/>
          </p:nvGrpSpPr>
          <p:grpSpPr bwMode="auto">
            <a:xfrm>
              <a:off x="413" y="769"/>
              <a:ext cx="236" cy="199"/>
              <a:chOff x="1609" y="1095"/>
              <a:chExt cx="236" cy="199"/>
            </a:xfrm>
          </p:grpSpPr>
          <p:sp>
            <p:nvSpPr>
              <p:cNvPr id="30771" name="WordArt 2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09" y="1095"/>
                <a:ext cx="143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336600"/>
                      </a:solidFill>
                      <a:round/>
                      <a:headEnd/>
                      <a:tailEnd/>
                    </a:ln>
                    <a:solidFill>
                      <a:srgbClr val="336600"/>
                    </a:solidFill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rgbClr val="336600"/>
                    </a:solidFill>
                    <a:round/>
                    <a:headEnd/>
                    <a:tailEnd/>
                  </a:ln>
                  <a:solidFill>
                    <a:srgbClr val="336600"/>
                  </a:solidFill>
                  <a:latin typeface="Book Antiqua"/>
                </a:endParaRPr>
              </a:p>
            </p:txBody>
          </p:sp>
          <p:sp>
            <p:nvSpPr>
              <p:cNvPr id="30772" name="WordArt 2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51" y="1201"/>
                <a:ext cx="94" cy="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336600"/>
                      </a:solidFill>
                      <a:round/>
                      <a:headEnd/>
                      <a:tailEnd/>
                    </a:ln>
                    <a:solidFill>
                      <a:srgbClr val="336600"/>
                    </a:solidFill>
                    <a:latin typeface="宋体"/>
                    <a:ea typeface="宋体"/>
                  </a:rPr>
                  <a:t>0</a:t>
                </a:r>
                <a:endParaRPr lang="zh-CN" altLang="en-US" sz="1800" kern="10">
                  <a:ln w="9525">
                    <a:solidFill>
                      <a:srgbClr val="336600"/>
                    </a:solidFill>
                    <a:round/>
                    <a:headEnd/>
                    <a:tailEnd/>
                  </a:ln>
                  <a:solidFill>
                    <a:srgbClr val="336600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30770" name="WordArt 276"/>
            <p:cNvSpPr>
              <a:spLocks noChangeArrowheads="1" noChangeShapeType="1" noTextEdit="1"/>
            </p:cNvSpPr>
            <p:nvPr/>
          </p:nvSpPr>
          <p:spPr bwMode="auto">
            <a:xfrm>
              <a:off x="711" y="751"/>
              <a:ext cx="1204" cy="2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336600"/>
                    </a:solidFill>
                    <a:round/>
                    <a:headEnd/>
                    <a:tailEnd/>
                  </a:ln>
                  <a:solidFill>
                    <a:srgbClr val="336600"/>
                  </a:solidFill>
                  <a:latin typeface="宋体"/>
                  <a:ea typeface="宋体"/>
                </a:rPr>
                <a:t>匀速拉绳</a:t>
              </a:r>
            </a:p>
          </p:txBody>
        </p:sp>
      </p:grpSp>
      <p:grpSp>
        <p:nvGrpSpPr>
          <p:cNvPr id="56" name="Group 284"/>
          <p:cNvGrpSpPr>
            <a:grpSpLocks/>
          </p:cNvGrpSpPr>
          <p:nvPr/>
        </p:nvGrpSpPr>
        <p:grpSpPr bwMode="auto">
          <a:xfrm>
            <a:off x="304800" y="2155825"/>
            <a:ext cx="1927225" cy="514350"/>
            <a:chOff x="366" y="1403"/>
            <a:chExt cx="1225" cy="409"/>
          </a:xfrm>
        </p:grpSpPr>
        <p:sp>
          <p:nvSpPr>
            <p:cNvPr id="30767" name="WordArt 285"/>
            <p:cNvSpPr>
              <a:spLocks noChangeArrowheads="1" noChangeShapeType="1" noTextEdit="1"/>
            </p:cNvSpPr>
            <p:nvPr/>
          </p:nvSpPr>
          <p:spPr bwMode="auto">
            <a:xfrm>
              <a:off x="428" y="1450"/>
              <a:ext cx="1074" cy="3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解法提要：</a:t>
              </a:r>
            </a:p>
          </p:txBody>
        </p:sp>
        <p:sp>
          <p:nvSpPr>
            <p:cNvPr id="30768" name="Rectangle 286"/>
            <p:cNvSpPr>
              <a:spLocks noChangeArrowheads="1"/>
            </p:cNvSpPr>
            <p:nvPr/>
          </p:nvSpPr>
          <p:spPr bwMode="auto">
            <a:xfrm>
              <a:off x="366" y="1403"/>
              <a:ext cx="1225" cy="409"/>
            </a:xfrm>
            <a:prstGeom prst="rect">
              <a:avLst/>
            </a:prstGeom>
            <a:noFill/>
            <a:ln w="38100">
              <a:solidFill>
                <a:srgbClr val="FF99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9" name="WordArt 287"/>
          <p:cNvSpPr>
            <a:spLocks noChangeArrowheads="1" noChangeShapeType="1" noTextEdit="1"/>
          </p:cNvSpPr>
          <p:nvPr/>
        </p:nvSpPr>
        <p:spPr bwMode="auto">
          <a:xfrm>
            <a:off x="1347788" y="393700"/>
            <a:ext cx="7258050" cy="3571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华文中宋"/>
                <a:ea typeface="华文中宋"/>
              </a:rPr>
              <a:t>质点位置是时间的隐函数，求速度简例</a:t>
            </a:r>
          </a:p>
        </p:txBody>
      </p:sp>
      <p:grpSp>
        <p:nvGrpSpPr>
          <p:cNvPr id="61" name="Group 618"/>
          <p:cNvGrpSpPr>
            <a:grpSpLocks/>
          </p:cNvGrpSpPr>
          <p:nvPr/>
        </p:nvGrpSpPr>
        <p:grpSpPr bwMode="auto">
          <a:xfrm>
            <a:off x="5888038" y="933450"/>
            <a:ext cx="2405062" cy="1016000"/>
            <a:chOff x="3709" y="588"/>
            <a:chExt cx="1515" cy="640"/>
          </a:xfrm>
        </p:grpSpPr>
        <p:sp>
          <p:nvSpPr>
            <p:cNvPr id="30757" name="WordArt 278"/>
            <p:cNvSpPr>
              <a:spLocks noChangeArrowheads="1" noChangeShapeType="1" noTextEdit="1"/>
            </p:cNvSpPr>
            <p:nvPr/>
          </p:nvSpPr>
          <p:spPr bwMode="auto">
            <a:xfrm>
              <a:off x="3709" y="588"/>
              <a:ext cx="1515" cy="2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求：船速、加速度</a:t>
              </a:r>
            </a:p>
          </p:txBody>
        </p:sp>
        <p:sp>
          <p:nvSpPr>
            <p:cNvPr id="30758" name="Line 279"/>
            <p:cNvSpPr>
              <a:spLocks noChangeShapeType="1"/>
            </p:cNvSpPr>
            <p:nvPr/>
          </p:nvSpPr>
          <p:spPr bwMode="auto">
            <a:xfrm flipH="1">
              <a:off x="4069" y="1228"/>
              <a:ext cx="40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0759" name="Group 280"/>
            <p:cNvGrpSpPr>
              <a:grpSpLocks/>
            </p:cNvGrpSpPr>
            <p:nvPr/>
          </p:nvGrpSpPr>
          <p:grpSpPr bwMode="auto">
            <a:xfrm>
              <a:off x="4031" y="924"/>
              <a:ext cx="456" cy="187"/>
              <a:chOff x="3819" y="619"/>
              <a:chExt cx="547" cy="181"/>
            </a:xfrm>
          </p:grpSpPr>
          <p:sp>
            <p:nvSpPr>
              <p:cNvPr id="30764" name="WordArt 2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22" y="619"/>
                <a:ext cx="344" cy="1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（ ）</a:t>
                </a:r>
              </a:p>
            </p:txBody>
          </p:sp>
          <p:sp>
            <p:nvSpPr>
              <p:cNvPr id="30765" name="WordArt 2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19" y="624"/>
                <a:ext cx="146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Book Antiqua"/>
                </a:endParaRPr>
              </a:p>
            </p:txBody>
          </p:sp>
          <p:sp>
            <p:nvSpPr>
              <p:cNvPr id="30766" name="WordArt 2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07" y="627"/>
                <a:ext cx="165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30760" name="Group 500"/>
            <p:cNvGrpSpPr>
              <a:grpSpLocks/>
            </p:cNvGrpSpPr>
            <p:nvPr/>
          </p:nvGrpSpPr>
          <p:grpSpPr bwMode="auto">
            <a:xfrm>
              <a:off x="4700" y="898"/>
              <a:ext cx="456" cy="187"/>
              <a:chOff x="3819" y="619"/>
              <a:chExt cx="547" cy="181"/>
            </a:xfrm>
          </p:grpSpPr>
          <p:sp>
            <p:nvSpPr>
              <p:cNvPr id="30761" name="WordArt 5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22" y="619"/>
                <a:ext cx="344" cy="1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（ ）</a:t>
                </a:r>
              </a:p>
            </p:txBody>
          </p:sp>
          <p:sp>
            <p:nvSpPr>
              <p:cNvPr id="30762" name="WordArt 5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19" y="624"/>
                <a:ext cx="146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0763" name="WordArt 5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07" y="627"/>
                <a:ext cx="165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10" name="组合 9"/>
          <p:cNvGrpSpPr>
            <a:grpSpLocks/>
          </p:cNvGrpSpPr>
          <p:nvPr/>
        </p:nvGrpSpPr>
        <p:grpSpPr bwMode="auto">
          <a:xfrm>
            <a:off x="504825" y="2803525"/>
            <a:ext cx="7737475" cy="658813"/>
            <a:chOff x="505423" y="2803433"/>
            <a:chExt cx="7736559" cy="658812"/>
          </a:xfrm>
        </p:grpSpPr>
        <p:sp>
          <p:nvSpPr>
            <p:cNvPr id="30752" name="WordArt 367"/>
            <p:cNvSpPr>
              <a:spLocks noChangeArrowheads="1" noChangeShapeType="1" noTextEdit="1"/>
            </p:cNvSpPr>
            <p:nvPr/>
          </p:nvSpPr>
          <p:spPr bwMode="auto">
            <a:xfrm>
              <a:off x="505423" y="2950978"/>
              <a:ext cx="3661250" cy="36372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因绳长   段随时间增长而变短</a:t>
              </a:r>
            </a:p>
          </p:txBody>
        </p:sp>
        <p:sp>
          <p:nvSpPr>
            <p:cNvPr id="30753" name="WordArt 369"/>
            <p:cNvSpPr>
              <a:spLocks noChangeArrowheads="1" noChangeShapeType="1" noTextEdit="1"/>
            </p:cNvSpPr>
            <p:nvPr/>
          </p:nvSpPr>
          <p:spPr bwMode="auto">
            <a:xfrm>
              <a:off x="1387650" y="3011875"/>
              <a:ext cx="127359" cy="3028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l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0754" name="WordArt 370"/>
            <p:cNvSpPr>
              <a:spLocks noChangeArrowheads="1" noChangeShapeType="1" noTextEdit="1"/>
            </p:cNvSpPr>
            <p:nvPr/>
          </p:nvSpPr>
          <p:spPr bwMode="auto">
            <a:xfrm>
              <a:off x="6001918" y="2984236"/>
              <a:ext cx="1012708" cy="2972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其变化率</a:t>
              </a:r>
            </a:p>
          </p:txBody>
        </p:sp>
        <p:graphicFrame>
          <p:nvGraphicFramePr>
            <p:cNvPr id="30755" name="对象 110"/>
            <p:cNvGraphicFramePr>
              <a:graphicFrameLocks noChangeAspect="1"/>
            </p:cNvGraphicFramePr>
            <p:nvPr/>
          </p:nvGraphicFramePr>
          <p:xfrm>
            <a:off x="4203860" y="2925671"/>
            <a:ext cx="1625408" cy="438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6" name="Equation" r:id="rId7" imgW="1638000" imgH="469800" progId="Equation.DSMT4">
                    <p:embed/>
                  </p:oleObj>
                </mc:Choice>
                <mc:Fallback>
                  <p:oleObj name="Equation" r:id="rId7" imgW="1638000" imgH="469800" progId="Equation.DSMT4">
                    <p:embed/>
                    <p:pic>
                      <p:nvPicPr>
                        <p:cNvPr id="0" name="对象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3860" y="2925671"/>
                          <a:ext cx="1625408" cy="4381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6" name="对象 111"/>
            <p:cNvGraphicFramePr>
              <a:graphicFrameLocks noChangeAspect="1"/>
            </p:cNvGraphicFramePr>
            <p:nvPr/>
          </p:nvGraphicFramePr>
          <p:xfrm>
            <a:off x="7167244" y="2803433"/>
            <a:ext cx="1074738" cy="658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7" name="Equation" r:id="rId9" imgW="1371600" imgH="901700" progId="Equation.DSMT4">
                    <p:embed/>
                  </p:oleObj>
                </mc:Choice>
                <mc:Fallback>
                  <p:oleObj name="Equation" r:id="rId9" imgW="1371600" imgH="901700" progId="Equation.DSMT4">
                    <p:embed/>
                    <p:pic>
                      <p:nvPicPr>
                        <p:cNvPr id="0" name="对象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7244" y="2803433"/>
                          <a:ext cx="1074738" cy="6588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27" name="对象 115"/>
          <p:cNvGraphicFramePr>
            <a:graphicFrameLocks noChangeAspect="1"/>
          </p:cNvGraphicFramePr>
          <p:nvPr/>
        </p:nvGraphicFramePr>
        <p:xfrm>
          <a:off x="3665538" y="4117975"/>
          <a:ext cx="4440237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8" name="Equation" r:id="rId11" imgW="4191000" imgH="1130300" progId="Equation.DSMT4">
                  <p:embed/>
                </p:oleObj>
              </mc:Choice>
              <mc:Fallback>
                <p:oleObj name="Equation" r:id="rId11" imgW="4191000" imgH="1130300" progId="Equation.DSMT4">
                  <p:embed/>
                  <p:pic>
                    <p:nvPicPr>
                      <p:cNvPr id="0" name="对象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4117975"/>
                        <a:ext cx="4440237" cy="1228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395735" y="4356100"/>
            <a:ext cx="3214240" cy="919163"/>
            <a:chOff x="395745" y="4283857"/>
            <a:chExt cx="3214026" cy="919030"/>
          </a:xfrm>
        </p:grpSpPr>
        <p:graphicFrame>
          <p:nvGraphicFramePr>
            <p:cNvPr id="30747" name="对象 116"/>
            <p:cNvGraphicFramePr>
              <a:graphicFrameLocks noChangeAspect="1"/>
            </p:cNvGraphicFramePr>
            <p:nvPr/>
          </p:nvGraphicFramePr>
          <p:xfrm>
            <a:off x="1890622" y="4318776"/>
            <a:ext cx="482568" cy="860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9" name="Equation" r:id="rId13" imgW="508000" imgH="901700" progId="Equation.DSMT4">
                    <p:embed/>
                  </p:oleObj>
                </mc:Choice>
                <mc:Fallback>
                  <p:oleObj name="Equation" r:id="rId13" imgW="508000" imgH="901700" progId="Equation.DSMT4">
                    <p:embed/>
                    <p:pic>
                      <p:nvPicPr>
                        <p:cNvPr id="0" name="对象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0622" y="4318776"/>
                          <a:ext cx="482568" cy="860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8" name="对象 117"/>
            <p:cNvGraphicFramePr>
              <a:graphicFrameLocks noChangeAspect="1"/>
            </p:cNvGraphicFramePr>
            <p:nvPr/>
          </p:nvGraphicFramePr>
          <p:xfrm>
            <a:off x="1038998" y="4526710"/>
            <a:ext cx="723852" cy="461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0" name="Equation" r:id="rId15" imgW="698400" imgH="444240" progId="Equation.DSMT4">
                    <p:embed/>
                  </p:oleObj>
                </mc:Choice>
                <mc:Fallback>
                  <p:oleObj name="Equation" r:id="rId15" imgW="698400" imgH="444240" progId="Equation.DSMT4">
                    <p:embed/>
                    <p:pic>
                      <p:nvPicPr>
                        <p:cNvPr id="0" name="对象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8998" y="4526710"/>
                          <a:ext cx="723852" cy="4618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9" name="对象 118"/>
            <p:cNvGraphicFramePr>
              <a:graphicFrameLocks noChangeAspect="1"/>
            </p:cNvGraphicFramePr>
            <p:nvPr/>
          </p:nvGraphicFramePr>
          <p:xfrm>
            <a:off x="2652572" y="4283857"/>
            <a:ext cx="957199" cy="9190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1" name="Equation" r:id="rId17" imgW="939392" imgH="901309" progId="Equation.DSMT4">
                    <p:embed/>
                  </p:oleObj>
                </mc:Choice>
                <mc:Fallback>
                  <p:oleObj name="Equation" r:id="rId17" imgW="939392" imgH="901309" progId="Equation.DSMT4">
                    <p:embed/>
                    <p:pic>
                      <p:nvPicPr>
                        <p:cNvPr id="0" name="对象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2572" y="4283857"/>
                          <a:ext cx="957199" cy="9190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0" name="对象 119"/>
            <p:cNvGraphicFramePr>
              <a:graphicFrameLocks noChangeAspect="1"/>
            </p:cNvGraphicFramePr>
            <p:nvPr/>
          </p:nvGraphicFramePr>
          <p:xfrm>
            <a:off x="2408136" y="4686048"/>
            <a:ext cx="250800" cy="211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2" name="Equation" r:id="rId19" imgW="241195" imgH="203112" progId="Equation.DSMT4">
                    <p:embed/>
                  </p:oleObj>
                </mc:Choice>
                <mc:Fallback>
                  <p:oleObj name="Equation" r:id="rId19" imgW="241195" imgH="203112" progId="Equation.DSMT4">
                    <p:embed/>
                    <p:pic>
                      <p:nvPicPr>
                        <p:cNvPr id="0" name="对象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8136" y="4686048"/>
                          <a:ext cx="250800" cy="2113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51" name="WordArt 370"/>
            <p:cNvSpPr>
              <a:spLocks noChangeArrowheads="1" noChangeShapeType="1" noTextEdit="1"/>
            </p:cNvSpPr>
            <p:nvPr/>
          </p:nvSpPr>
          <p:spPr bwMode="auto">
            <a:xfrm>
              <a:off x="395745" y="4599804"/>
              <a:ext cx="609537" cy="3513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速度</a:t>
              </a:r>
            </a:p>
          </p:txBody>
        </p:sp>
      </p:grpSp>
      <p:graphicFrame>
        <p:nvGraphicFramePr>
          <p:cNvPr id="21524" name="对象 1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550493"/>
              </p:ext>
            </p:extLst>
          </p:nvPr>
        </p:nvGraphicFramePr>
        <p:xfrm>
          <a:off x="4641850" y="5451475"/>
          <a:ext cx="13747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3" name="Equation" r:id="rId21" imgW="1371600" imgH="952200" progId="Equation.DSMT4">
                  <p:embed/>
                </p:oleObj>
              </mc:Choice>
              <mc:Fallback>
                <p:oleObj name="Equation" r:id="rId21" imgW="1371600" imgH="952200" progId="Equation.DSMT4">
                  <p:embed/>
                  <p:pic>
                    <p:nvPicPr>
                      <p:cNvPr id="0" name="对象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5451475"/>
                        <a:ext cx="1374775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>
            <a:grpSpLocks/>
          </p:cNvGrpSpPr>
          <p:nvPr/>
        </p:nvGrpSpPr>
        <p:grpSpPr bwMode="auto">
          <a:xfrm>
            <a:off x="485775" y="5472113"/>
            <a:ext cx="2574925" cy="987425"/>
            <a:chOff x="485775" y="5472457"/>
            <a:chExt cx="2574941" cy="987425"/>
          </a:xfrm>
        </p:grpSpPr>
        <p:graphicFrame>
          <p:nvGraphicFramePr>
            <p:cNvPr id="30745" name="对象 131"/>
            <p:cNvGraphicFramePr>
              <a:graphicFrameLocks noChangeAspect="1"/>
            </p:cNvGraphicFramePr>
            <p:nvPr/>
          </p:nvGraphicFramePr>
          <p:xfrm>
            <a:off x="1620845" y="5472457"/>
            <a:ext cx="1439871" cy="987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4" name="Equation" r:id="rId23" imgW="1434960" imgH="914400" progId="Equation.DSMT4">
                    <p:embed/>
                  </p:oleObj>
                </mc:Choice>
                <mc:Fallback>
                  <p:oleObj name="Equation" r:id="rId23" imgW="1434960" imgH="914400" progId="Equation.DSMT4">
                    <p:embed/>
                    <p:pic>
                      <p:nvPicPr>
                        <p:cNvPr id="0" name="对象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0845" y="5472457"/>
                          <a:ext cx="1439871" cy="987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6" name="WordArt 370"/>
            <p:cNvSpPr>
              <a:spLocks noChangeArrowheads="1" noChangeShapeType="1" noTextEdit="1"/>
            </p:cNvSpPr>
            <p:nvPr/>
          </p:nvSpPr>
          <p:spPr bwMode="auto">
            <a:xfrm>
              <a:off x="485775" y="5775927"/>
              <a:ext cx="842894" cy="3788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加速度</a:t>
              </a:r>
            </a:p>
          </p:txBody>
        </p:sp>
      </p:grpSp>
      <p:grpSp>
        <p:nvGrpSpPr>
          <p:cNvPr id="21517" name="组合 197"/>
          <p:cNvGrpSpPr>
            <a:grpSpLocks/>
          </p:cNvGrpSpPr>
          <p:nvPr/>
        </p:nvGrpSpPr>
        <p:grpSpPr bwMode="auto">
          <a:xfrm>
            <a:off x="485775" y="3571875"/>
            <a:ext cx="2794000" cy="546100"/>
            <a:chOff x="485158" y="3151729"/>
            <a:chExt cx="2795013" cy="544959"/>
          </a:xfrm>
        </p:grpSpPr>
        <p:graphicFrame>
          <p:nvGraphicFramePr>
            <p:cNvPr id="30743" name="对象 114"/>
            <p:cNvGraphicFramePr>
              <a:graphicFrameLocks noChangeAspect="1"/>
            </p:cNvGraphicFramePr>
            <p:nvPr/>
          </p:nvGraphicFramePr>
          <p:xfrm>
            <a:off x="1310957" y="3151729"/>
            <a:ext cx="1969214" cy="52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5" name="Equation" r:id="rId25" imgW="1968500" imgH="520700" progId="Equation.DSMT4">
                    <p:embed/>
                  </p:oleObj>
                </mc:Choice>
                <mc:Fallback>
                  <p:oleObj name="Equation" r:id="rId25" imgW="1968500" imgH="520700" progId="Equation.DSMT4">
                    <p:embed/>
                    <p:pic>
                      <p:nvPicPr>
                        <p:cNvPr id="0" name="对象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0957" y="3151729"/>
                          <a:ext cx="1969214" cy="520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4" name="WordArt 370"/>
            <p:cNvSpPr>
              <a:spLocks noChangeArrowheads="1" noChangeShapeType="1" noTextEdit="1"/>
            </p:cNvSpPr>
            <p:nvPr/>
          </p:nvSpPr>
          <p:spPr bwMode="auto">
            <a:xfrm>
              <a:off x="485158" y="3345736"/>
              <a:ext cx="609600" cy="3509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位置</a:t>
              </a:r>
            </a:p>
          </p:txBody>
        </p:sp>
      </p:grp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128963" y="5472113"/>
          <a:ext cx="15017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6" name="Equation" r:id="rId27" imgW="1498320" imgH="914400" progId="Equation.DSMT4">
                  <p:embed/>
                </p:oleObj>
              </mc:Choice>
              <mc:Fallback>
                <p:oleObj name="Equation" r:id="rId27" imgW="1498320" imgH="914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5472113"/>
                        <a:ext cx="1501775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1" name="Rectangle 5" descr="羊皮纸"/>
          <p:cNvSpPr>
            <a:spLocks noChangeArrowheads="1"/>
          </p:cNvSpPr>
          <p:nvPr/>
        </p:nvSpPr>
        <p:spPr bwMode="auto">
          <a:xfrm>
            <a:off x="12700" y="0"/>
            <a:ext cx="9144000" cy="271463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30742" name="标题 4"/>
          <p:cNvSpPr>
            <a:spLocks noGrp="1"/>
          </p:cNvSpPr>
          <p:nvPr>
            <p:ph type="title" idx="4294967295"/>
          </p:nvPr>
        </p:nvSpPr>
        <p:spPr>
          <a:xfrm>
            <a:off x="6535738" y="0"/>
            <a:ext cx="2579687" cy="384175"/>
          </a:xfrm>
        </p:spPr>
        <p:txBody>
          <a:bodyPr/>
          <a:lstStyle/>
          <a:p>
            <a:r>
              <a:rPr lang="zh-CN" altLang="en-US" sz="800" smtClean="0">
                <a:solidFill>
                  <a:schemeClr val="bg1"/>
                </a:solidFill>
              </a:rPr>
              <a:t>例</a:t>
            </a:r>
          </a:p>
        </p:txBody>
      </p:sp>
      <p:graphicFrame>
        <p:nvGraphicFramePr>
          <p:cNvPr id="5" name="对象 115"/>
          <p:cNvGraphicFramePr>
            <a:graphicFrameLocks noChangeAspect="1"/>
          </p:cNvGraphicFramePr>
          <p:nvPr/>
        </p:nvGraphicFramePr>
        <p:xfrm>
          <a:off x="3692525" y="3497263"/>
          <a:ext cx="1547295" cy="62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7" name="Equation" r:id="rId29" imgW="2552400" imgH="1002960" progId="Equation.DSMT4">
                  <p:embed/>
                </p:oleObj>
              </mc:Choice>
              <mc:Fallback>
                <p:oleObj name="Equation" r:id="rId29" imgW="2552400" imgH="100296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525" y="3497263"/>
                        <a:ext cx="1547295" cy="623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TextBox 151"/>
          <p:cNvSpPr txBox="1">
            <a:spLocks noChangeArrowheads="1"/>
          </p:cNvSpPr>
          <p:nvPr/>
        </p:nvSpPr>
        <p:spPr bwMode="auto">
          <a:xfrm>
            <a:off x="6581010" y="5503367"/>
            <a:ext cx="1986236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1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负号表示速度方向和加速度方向与</a:t>
            </a:r>
            <a:r>
              <a:rPr lang="en-US" altLang="zh-CN" sz="1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1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轴方向相反</a:t>
            </a:r>
            <a:endParaRPr lang="zh-CN" altLang="en-US" sz="1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9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TextBox 135"/>
          <p:cNvSpPr txBox="1"/>
          <p:nvPr/>
        </p:nvSpPr>
        <p:spPr>
          <a:xfrm>
            <a:off x="412750" y="1501775"/>
            <a:ext cx="5510213" cy="9540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宋体" pitchFamily="2" charset="-122"/>
              </a:rPr>
              <a:t>求</a:t>
            </a:r>
            <a:r>
              <a:rPr lang="zh-CN" altLang="en-US" b="1" dirty="0">
                <a:solidFill>
                  <a:srgbClr val="FF0000"/>
                </a:solidFill>
                <a:latin typeface="+mn-lt"/>
                <a:ea typeface="宋体" pitchFamily="2" charset="-122"/>
              </a:rPr>
              <a:t>   </a:t>
            </a:r>
            <a:r>
              <a:rPr lang="en-US" altLang="zh-CN" b="1" i="1" dirty="0">
                <a:latin typeface="+mn-lt"/>
                <a:ea typeface="宋体" pitchFamily="2" charset="-122"/>
              </a:rPr>
              <a:t>E</a:t>
            </a:r>
            <a:r>
              <a:rPr lang="en-US" altLang="zh-CN" b="1" dirty="0">
                <a:latin typeface="+mn-lt"/>
                <a:ea typeface="宋体" pitchFamily="2" charset="-122"/>
              </a:rPr>
              <a:t> </a:t>
            </a:r>
            <a:r>
              <a:rPr lang="zh-CN" altLang="en-US" b="1" dirty="0">
                <a:latin typeface="+mn-lt"/>
                <a:ea typeface="宋体" pitchFamily="2" charset="-122"/>
              </a:rPr>
              <a:t>点的运动表达式、速度、加速度</a:t>
            </a:r>
            <a:endParaRPr lang="en-US" altLang="zh-CN" b="1" dirty="0">
              <a:latin typeface="+mn-lt"/>
              <a:ea typeface="宋体" pitchFamily="2" charset="-122"/>
            </a:endParaRPr>
          </a:p>
          <a:p>
            <a:pPr>
              <a:defRPr/>
            </a:pPr>
            <a:r>
              <a:rPr lang="en-US" altLang="zh-CN" b="1" dirty="0">
                <a:latin typeface="+mn-lt"/>
                <a:ea typeface="宋体" pitchFamily="2" charset="-122"/>
              </a:rPr>
              <a:t>     </a:t>
            </a:r>
            <a:r>
              <a:rPr lang="zh-CN" altLang="en-US" b="1" dirty="0">
                <a:latin typeface="+mn-lt"/>
                <a:ea typeface="宋体" pitchFamily="2" charset="-122"/>
              </a:rPr>
              <a:t>  及轨迹方程</a:t>
            </a:r>
          </a:p>
        </p:txBody>
      </p:sp>
      <p:grpSp>
        <p:nvGrpSpPr>
          <p:cNvPr id="30" name="组合 29"/>
          <p:cNvGrpSpPr>
            <a:grpSpLocks/>
          </p:cNvGrpSpPr>
          <p:nvPr/>
        </p:nvGrpSpPr>
        <p:grpSpPr bwMode="auto">
          <a:xfrm>
            <a:off x="336550" y="284163"/>
            <a:ext cx="6985000" cy="1284287"/>
            <a:chOff x="336550" y="284480"/>
            <a:chExt cx="6984360" cy="1284625"/>
          </a:xfrm>
        </p:grpSpPr>
        <p:grpSp>
          <p:nvGrpSpPr>
            <p:cNvPr id="31806" name="Group 224"/>
            <p:cNvGrpSpPr>
              <a:grpSpLocks/>
            </p:cNvGrpSpPr>
            <p:nvPr/>
          </p:nvGrpSpPr>
          <p:grpSpPr bwMode="auto">
            <a:xfrm>
              <a:off x="336550" y="328613"/>
              <a:ext cx="793750" cy="463550"/>
              <a:chOff x="396" y="441"/>
              <a:chExt cx="619" cy="368"/>
            </a:xfrm>
          </p:grpSpPr>
          <p:sp>
            <p:nvSpPr>
              <p:cNvPr id="31817" name="Oval 225" descr="软木塞"/>
              <p:cNvSpPr>
                <a:spLocks noChangeArrowheads="1"/>
              </p:cNvSpPr>
              <p:nvPr/>
            </p:nvSpPr>
            <p:spPr bwMode="auto">
              <a:xfrm>
                <a:off x="396" y="441"/>
                <a:ext cx="619" cy="368"/>
              </a:xfrm>
              <a:prstGeom prst="ellipse">
                <a:avLst/>
              </a:prstGeom>
              <a:blipFill dpi="0" rotWithShape="0">
                <a:blip r:embed="rId3" cstate="print"/>
                <a:srcRect/>
                <a:tile tx="0" ty="0" sx="100000" sy="100000" flip="none" algn="tl"/>
              </a:blipFill>
              <a:ln w="57150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18" name="WordArt 2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6" y="516"/>
                <a:ext cx="468" cy="2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287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 smtClean="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黑体"/>
                    <a:ea typeface="黑体"/>
                  </a:rPr>
                  <a:t>例</a:t>
                </a:r>
                <a:r>
                  <a:rPr lang="en-US" altLang="zh-CN" sz="3600" kern="10" dirty="0" smtClean="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黑体"/>
                    <a:ea typeface="黑体"/>
                  </a:rPr>
                  <a:t>1.2</a:t>
                </a:r>
                <a:endParaRPr lang="zh-CN" altLang="en-US" sz="3600" kern="10" dirty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黑体"/>
                  <a:ea typeface="黑体"/>
                </a:endParaRPr>
              </a:p>
            </p:txBody>
          </p:sp>
        </p:grpSp>
        <p:grpSp>
          <p:nvGrpSpPr>
            <p:cNvPr id="31807" name="组合 23"/>
            <p:cNvGrpSpPr>
              <a:grpSpLocks/>
            </p:cNvGrpSpPr>
            <p:nvPr/>
          </p:nvGrpSpPr>
          <p:grpSpPr bwMode="auto">
            <a:xfrm>
              <a:off x="1229360" y="771716"/>
              <a:ext cx="4348480" cy="797389"/>
              <a:chOff x="1341120" y="751396"/>
              <a:chExt cx="4348480" cy="797389"/>
            </a:xfrm>
          </p:grpSpPr>
          <p:grpSp>
            <p:nvGrpSpPr>
              <p:cNvPr id="31812" name="组合 12"/>
              <p:cNvGrpSpPr>
                <a:grpSpLocks/>
              </p:cNvGrpSpPr>
              <p:nvPr/>
            </p:nvGrpSpPr>
            <p:grpSpPr bwMode="auto">
              <a:xfrm>
                <a:off x="1341120" y="751396"/>
                <a:ext cx="4348480" cy="305753"/>
                <a:chOff x="853440" y="1167765"/>
                <a:chExt cx="4348480" cy="305753"/>
              </a:xfrm>
            </p:grpSpPr>
            <p:graphicFrame>
              <p:nvGraphicFramePr>
                <p:cNvPr id="31814" name="对象 8"/>
                <p:cNvGraphicFramePr>
                  <a:graphicFrameLocks noChangeAspect="1"/>
                </p:cNvGraphicFramePr>
                <p:nvPr/>
              </p:nvGraphicFramePr>
              <p:xfrm>
                <a:off x="853440" y="1181418"/>
                <a:ext cx="1943100" cy="292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477" name="Equation" r:id="rId4" imgW="1943100" imgH="292100" progId="Equation.DSMT4">
                        <p:embed/>
                      </p:oleObj>
                    </mc:Choice>
                    <mc:Fallback>
                      <p:oleObj name="Equation" r:id="rId4" imgW="1943100" imgH="292100" progId="Equation.DSMT4">
                        <p:embed/>
                        <p:pic>
                          <p:nvPicPr>
                            <p:cNvPr id="0" name="对象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53440" y="1181418"/>
                              <a:ext cx="1943100" cy="2921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1815" name="对象 9"/>
                <p:cNvGraphicFramePr>
                  <a:graphicFrameLocks noChangeAspect="1"/>
                </p:cNvGraphicFramePr>
                <p:nvPr/>
              </p:nvGraphicFramePr>
              <p:xfrm>
                <a:off x="3102610" y="1174115"/>
                <a:ext cx="9271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478" name="Equation" r:id="rId6" imgW="927100" imgH="279400" progId="Equation.DSMT4">
                        <p:embed/>
                      </p:oleObj>
                    </mc:Choice>
                    <mc:Fallback>
                      <p:oleObj name="Equation" r:id="rId6" imgW="927100" imgH="279400" progId="Equation.DSMT4">
                        <p:embed/>
                        <p:pic>
                          <p:nvPicPr>
                            <p:cNvPr id="0" name="对象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02610" y="1174115"/>
                              <a:ext cx="927100" cy="2794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1816" name="对象 10"/>
                <p:cNvGraphicFramePr>
                  <a:graphicFrameLocks noChangeAspect="1"/>
                </p:cNvGraphicFramePr>
                <p:nvPr/>
              </p:nvGraphicFramePr>
              <p:xfrm>
                <a:off x="4287520" y="1167765"/>
                <a:ext cx="914400" cy="292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479" name="Equation" r:id="rId8" imgW="914400" imgH="292100" progId="Equation.DSMT4">
                        <p:embed/>
                      </p:oleObj>
                    </mc:Choice>
                    <mc:Fallback>
                      <p:oleObj name="Equation" r:id="rId8" imgW="914400" imgH="292100" progId="Equation.DSMT4">
                        <p:embed/>
                        <p:pic>
                          <p:nvPicPr>
                            <p:cNvPr id="0" name="对象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87520" y="1167765"/>
                              <a:ext cx="914400" cy="2921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35" name="TextBox 134"/>
              <p:cNvSpPr txBox="1"/>
              <p:nvPr/>
            </p:nvSpPr>
            <p:spPr>
              <a:xfrm>
                <a:off x="1340403" y="1086701"/>
                <a:ext cx="3850923" cy="46208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b="1" i="1" dirty="0">
                    <a:latin typeface="+mn-lt"/>
                    <a:ea typeface="宋体" pitchFamily="2" charset="-122"/>
                  </a:rPr>
                  <a:t>BC </a:t>
                </a:r>
                <a:r>
                  <a:rPr lang="zh-CN" altLang="en-US" b="1" dirty="0">
                    <a:latin typeface="+mn-lt"/>
                    <a:ea typeface="宋体" pitchFamily="2" charset="-122"/>
                  </a:rPr>
                  <a:t>始终在 </a:t>
                </a:r>
                <a:r>
                  <a:rPr lang="en-US" altLang="zh-CN" b="1" i="1" dirty="0">
                    <a:latin typeface="+mn-lt"/>
                    <a:ea typeface="宋体" pitchFamily="2" charset="-122"/>
                  </a:rPr>
                  <a:t>x</a:t>
                </a:r>
                <a:r>
                  <a:rPr lang="zh-CN" altLang="en-US" b="1" dirty="0">
                    <a:latin typeface="+mn-lt"/>
                    <a:ea typeface="宋体" pitchFamily="2" charset="-122"/>
                  </a:rPr>
                  <a:t>、</a:t>
                </a:r>
                <a:r>
                  <a:rPr lang="en-US" altLang="zh-CN" b="1" i="1" dirty="0">
                    <a:latin typeface="+mn-lt"/>
                    <a:ea typeface="宋体" pitchFamily="2" charset="-122"/>
                  </a:rPr>
                  <a:t>y </a:t>
                </a:r>
                <a:r>
                  <a:rPr lang="zh-CN" altLang="en-US" b="1" dirty="0">
                    <a:latin typeface="+mn-lt"/>
                    <a:ea typeface="宋体" pitchFamily="2" charset="-122"/>
                  </a:rPr>
                  <a:t>轴上滑动</a:t>
                </a:r>
              </a:p>
            </p:txBody>
          </p:sp>
        </p:grpSp>
        <p:grpSp>
          <p:nvGrpSpPr>
            <p:cNvPr id="31808" name="组合 22"/>
            <p:cNvGrpSpPr>
              <a:grpSpLocks/>
            </p:cNvGrpSpPr>
            <p:nvPr/>
          </p:nvGrpSpPr>
          <p:grpSpPr bwMode="auto">
            <a:xfrm>
              <a:off x="1341346" y="284480"/>
              <a:ext cx="5979564" cy="462083"/>
              <a:chOff x="1341346" y="284480"/>
              <a:chExt cx="5979564" cy="462083"/>
            </a:xfrm>
          </p:grpSpPr>
          <p:sp>
            <p:nvSpPr>
              <p:cNvPr id="7" name="TextBox 6"/>
              <p:cNvSpPr txBox="1"/>
              <p:nvPr/>
            </p:nvSpPr>
            <p:spPr>
              <a:xfrm>
                <a:off x="1341346" y="284480"/>
                <a:ext cx="5979564" cy="46208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zh-CN" altLang="en-US" b="1" dirty="0">
                    <a:latin typeface="+mn-lt"/>
                    <a:ea typeface="宋体" pitchFamily="2" charset="-122"/>
                  </a:rPr>
                  <a:t>曲轴 </a:t>
                </a:r>
                <a:r>
                  <a:rPr lang="en-US" altLang="zh-CN" b="1" i="1" dirty="0">
                    <a:latin typeface="+mn-lt"/>
                    <a:ea typeface="宋体" pitchFamily="2" charset="-122"/>
                  </a:rPr>
                  <a:t>OA </a:t>
                </a:r>
                <a:r>
                  <a:rPr lang="zh-CN" altLang="en-US" b="1" dirty="0">
                    <a:latin typeface="+mn-lt"/>
                    <a:ea typeface="宋体" pitchFamily="2" charset="-122"/>
                  </a:rPr>
                  <a:t>以    绕 </a:t>
                </a:r>
                <a:r>
                  <a:rPr lang="en-US" altLang="zh-CN" b="1" i="1" dirty="0">
                    <a:latin typeface="+mn-lt"/>
                    <a:ea typeface="宋体" pitchFamily="2" charset="-122"/>
                  </a:rPr>
                  <a:t>O </a:t>
                </a:r>
                <a:r>
                  <a:rPr lang="zh-CN" altLang="en-US" b="1" dirty="0">
                    <a:latin typeface="+mn-lt"/>
                    <a:ea typeface="宋体" pitchFamily="2" charset="-122"/>
                  </a:rPr>
                  <a:t>点转动，开始时：</a:t>
                </a:r>
              </a:p>
            </p:txBody>
          </p:sp>
          <p:graphicFrame>
            <p:nvGraphicFramePr>
              <p:cNvPr id="31810" name="对象 7"/>
              <p:cNvGraphicFramePr>
                <a:graphicFrameLocks noChangeAspect="1"/>
              </p:cNvGraphicFramePr>
              <p:nvPr/>
            </p:nvGraphicFramePr>
            <p:xfrm>
              <a:off x="2891473" y="387668"/>
              <a:ext cx="2921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480" name="Equation" r:id="rId10" imgW="291973" imgH="253890" progId="Equation.DSMT4">
                      <p:embed/>
                    </p:oleObj>
                  </mc:Choice>
                  <mc:Fallback>
                    <p:oleObj name="Equation" r:id="rId10" imgW="291973" imgH="253890" progId="Equation.DSMT4">
                      <p:embed/>
                      <p:pic>
                        <p:nvPicPr>
                          <p:cNvPr id="0" name="对象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1473" y="387668"/>
                            <a:ext cx="292100" cy="2540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811" name="对象 13"/>
              <p:cNvGraphicFramePr>
                <a:graphicFrameLocks noChangeAspect="1"/>
              </p:cNvGraphicFramePr>
              <p:nvPr/>
            </p:nvGraphicFramePr>
            <p:xfrm>
              <a:off x="6203412" y="336881"/>
              <a:ext cx="698436" cy="3556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481" name="Equation" r:id="rId12" imgW="698400" imgH="355320" progId="Equation.DSMT4">
                      <p:embed/>
                    </p:oleObj>
                  </mc:Choice>
                  <mc:Fallback>
                    <p:oleObj name="Equation" r:id="rId12" imgW="698400" imgH="355320" progId="Equation.DSMT4">
                      <p:embed/>
                      <p:pic>
                        <p:nvPicPr>
                          <p:cNvPr id="0" name="对象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03412" y="336881"/>
                            <a:ext cx="698436" cy="35569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41" name="Group 284"/>
          <p:cNvGrpSpPr>
            <a:grpSpLocks/>
          </p:cNvGrpSpPr>
          <p:nvPr/>
        </p:nvGrpSpPr>
        <p:grpSpPr bwMode="auto">
          <a:xfrm>
            <a:off x="304800" y="2557463"/>
            <a:ext cx="1657350" cy="514350"/>
            <a:chOff x="366" y="1403"/>
            <a:chExt cx="1225" cy="409"/>
          </a:xfrm>
        </p:grpSpPr>
        <p:sp>
          <p:nvSpPr>
            <p:cNvPr id="31804" name="WordArt 285"/>
            <p:cNvSpPr>
              <a:spLocks noChangeArrowheads="1" noChangeShapeType="1" noTextEdit="1"/>
            </p:cNvSpPr>
            <p:nvPr/>
          </p:nvSpPr>
          <p:spPr bwMode="auto">
            <a:xfrm>
              <a:off x="428" y="1450"/>
              <a:ext cx="1074" cy="3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解法提要：</a:t>
              </a:r>
            </a:p>
          </p:txBody>
        </p:sp>
        <p:sp>
          <p:nvSpPr>
            <p:cNvPr id="31805" name="Rectangle 286"/>
            <p:cNvSpPr>
              <a:spLocks noChangeArrowheads="1"/>
            </p:cNvSpPr>
            <p:nvPr/>
          </p:nvSpPr>
          <p:spPr bwMode="auto">
            <a:xfrm>
              <a:off x="366" y="1403"/>
              <a:ext cx="1225" cy="409"/>
            </a:xfrm>
            <a:prstGeom prst="rect">
              <a:avLst/>
            </a:prstGeom>
            <a:noFill/>
            <a:ln w="38100">
              <a:solidFill>
                <a:srgbClr val="FF99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5" name="组合 24"/>
          <p:cNvGrpSpPr>
            <a:grpSpLocks/>
          </p:cNvGrpSpPr>
          <p:nvPr/>
        </p:nvGrpSpPr>
        <p:grpSpPr bwMode="auto">
          <a:xfrm>
            <a:off x="2103438" y="2667000"/>
            <a:ext cx="3463925" cy="460375"/>
            <a:chOff x="2235200" y="2666339"/>
            <a:chExt cx="3464560" cy="461665"/>
          </a:xfrm>
        </p:grpSpPr>
        <p:graphicFrame>
          <p:nvGraphicFramePr>
            <p:cNvPr id="31802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5740740"/>
                </p:ext>
              </p:extLst>
            </p:nvPr>
          </p:nvGraphicFramePr>
          <p:xfrm>
            <a:off x="4353560" y="2726471"/>
            <a:ext cx="13462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82" name="Equation" r:id="rId14" imgW="1345616" imgH="355446" progId="Equation.DSMT4">
                    <p:embed/>
                  </p:oleObj>
                </mc:Choice>
                <mc:Fallback>
                  <p:oleObj name="Equation" r:id="rId14" imgW="1345616" imgH="355446" progId="Equation.DSMT4">
                    <p:embed/>
                    <p:pic>
                      <p:nvPicPr>
                        <p:cNvPr id="0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3560" y="2726471"/>
                          <a:ext cx="13462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1" name="TextBox 150"/>
            <p:cNvSpPr txBox="1"/>
            <p:nvPr/>
          </p:nvSpPr>
          <p:spPr>
            <a:xfrm>
              <a:off x="2235200" y="2666339"/>
              <a:ext cx="2540466" cy="46166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 dirty="0">
                  <a:latin typeface="+mn-lt"/>
                  <a:ea typeface="宋体" pitchFamily="2" charset="-122"/>
                </a:rPr>
                <a:t>在任意 </a:t>
              </a:r>
              <a:r>
                <a:rPr lang="en-US" altLang="zh-CN" b="1" i="1" dirty="0">
                  <a:latin typeface="+mn-lt"/>
                  <a:ea typeface="宋体" pitchFamily="2" charset="-122"/>
                </a:rPr>
                <a:t>t</a:t>
              </a:r>
              <a:r>
                <a:rPr lang="en-US" altLang="zh-CN" b="1" dirty="0">
                  <a:latin typeface="+mn-lt"/>
                  <a:ea typeface="宋体" pitchFamily="2" charset="-122"/>
                </a:rPr>
                <a:t> </a:t>
              </a:r>
              <a:r>
                <a:rPr lang="zh-CN" altLang="en-US" b="1" dirty="0">
                  <a:latin typeface="+mn-lt"/>
                  <a:ea typeface="宋体" pitchFamily="2" charset="-122"/>
                </a:rPr>
                <a:t>时刻：</a:t>
              </a:r>
            </a:p>
          </p:txBody>
        </p:sp>
      </p:grpSp>
      <p:grpSp>
        <p:nvGrpSpPr>
          <p:cNvPr id="26" name="组合 25"/>
          <p:cNvGrpSpPr>
            <a:grpSpLocks/>
          </p:cNvGrpSpPr>
          <p:nvPr/>
        </p:nvGrpSpPr>
        <p:grpSpPr bwMode="auto">
          <a:xfrm>
            <a:off x="322263" y="3276600"/>
            <a:ext cx="5135562" cy="461963"/>
            <a:chOff x="322048" y="3277067"/>
            <a:chExt cx="5135777" cy="461665"/>
          </a:xfrm>
        </p:grpSpPr>
        <p:graphicFrame>
          <p:nvGraphicFramePr>
            <p:cNvPr id="31800" name="对象 15"/>
            <p:cNvGraphicFramePr>
              <a:graphicFrameLocks noChangeAspect="1"/>
            </p:cNvGraphicFramePr>
            <p:nvPr/>
          </p:nvGraphicFramePr>
          <p:xfrm>
            <a:off x="1901825" y="3297238"/>
            <a:ext cx="35560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83" name="Equation" r:id="rId16" imgW="3556000" imgH="393700" progId="Equation.DSMT4">
                    <p:embed/>
                  </p:oleObj>
                </mc:Choice>
                <mc:Fallback>
                  <p:oleObj name="Equation" r:id="rId16" imgW="3556000" imgH="393700" progId="Equation.DSMT4">
                    <p:embed/>
                    <p:pic>
                      <p:nvPicPr>
                        <p:cNvPr id="0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1825" y="3297238"/>
                          <a:ext cx="35560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01" name="TextBox 151"/>
            <p:cNvSpPr txBox="1">
              <a:spLocks noChangeArrowheads="1"/>
            </p:cNvSpPr>
            <p:nvPr/>
          </p:nvSpPr>
          <p:spPr bwMode="auto">
            <a:xfrm>
              <a:off x="322048" y="3277067"/>
              <a:ext cx="142645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b="1" dirty="0">
                  <a:latin typeface="黑体" pitchFamily="49" charset="-122"/>
                  <a:ea typeface="黑体" pitchFamily="49" charset="-122"/>
                </a:rPr>
                <a:t>位置坐标</a:t>
              </a:r>
            </a:p>
          </p:txBody>
        </p:sp>
      </p:grpSp>
      <p:grpSp>
        <p:nvGrpSpPr>
          <p:cNvPr id="27" name="组合 26"/>
          <p:cNvGrpSpPr>
            <a:grpSpLocks/>
          </p:cNvGrpSpPr>
          <p:nvPr/>
        </p:nvGrpSpPr>
        <p:grpSpPr bwMode="auto">
          <a:xfrm>
            <a:off x="301625" y="3905250"/>
            <a:ext cx="6108700" cy="477838"/>
            <a:chOff x="301729" y="3905250"/>
            <a:chExt cx="6108596" cy="478027"/>
          </a:xfrm>
        </p:grpSpPr>
        <p:graphicFrame>
          <p:nvGraphicFramePr>
            <p:cNvPr id="31798" name="对象 17"/>
            <p:cNvGraphicFramePr>
              <a:graphicFrameLocks noChangeAspect="1"/>
            </p:cNvGraphicFramePr>
            <p:nvPr/>
          </p:nvGraphicFramePr>
          <p:xfrm>
            <a:off x="1800225" y="3905250"/>
            <a:ext cx="46101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84" name="Equation" r:id="rId18" imgW="4610100" imgH="457200" progId="Equation.DSMT4">
                    <p:embed/>
                  </p:oleObj>
                </mc:Choice>
                <mc:Fallback>
                  <p:oleObj name="Equation" r:id="rId18" imgW="4610100" imgH="457200" progId="Equation.DSMT4">
                    <p:embed/>
                    <p:pic>
                      <p:nvPicPr>
                        <p:cNvPr id="0" name="对象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0225" y="3905250"/>
                          <a:ext cx="46101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99" name="TextBox 154"/>
            <p:cNvSpPr txBox="1">
              <a:spLocks noChangeArrowheads="1"/>
            </p:cNvSpPr>
            <p:nvPr/>
          </p:nvSpPr>
          <p:spPr bwMode="auto">
            <a:xfrm>
              <a:off x="301729" y="3921612"/>
              <a:ext cx="142645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b="1">
                  <a:latin typeface="黑体" pitchFamily="49" charset="-122"/>
                  <a:ea typeface="黑体" pitchFamily="49" charset="-122"/>
                </a:rPr>
                <a:t>运动方程</a:t>
              </a:r>
            </a:p>
          </p:txBody>
        </p:sp>
      </p:grpSp>
      <p:grpSp>
        <p:nvGrpSpPr>
          <p:cNvPr id="28" name="组合 27"/>
          <p:cNvGrpSpPr>
            <a:grpSpLocks/>
          </p:cNvGrpSpPr>
          <p:nvPr/>
        </p:nvGrpSpPr>
        <p:grpSpPr bwMode="auto">
          <a:xfrm>
            <a:off x="323850" y="4546600"/>
            <a:ext cx="6142038" cy="838200"/>
            <a:chOff x="323239" y="4546600"/>
            <a:chExt cx="6142649" cy="838200"/>
          </a:xfrm>
        </p:grpSpPr>
        <p:graphicFrame>
          <p:nvGraphicFramePr>
            <p:cNvPr id="31796" name="对象 18"/>
            <p:cNvGraphicFramePr>
              <a:graphicFrameLocks noChangeAspect="1"/>
            </p:cNvGraphicFramePr>
            <p:nvPr/>
          </p:nvGraphicFramePr>
          <p:xfrm>
            <a:off x="1766888" y="4546600"/>
            <a:ext cx="46990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85" name="Equation" r:id="rId20" imgW="4699000" imgH="838200" progId="Equation.DSMT4">
                    <p:embed/>
                  </p:oleObj>
                </mc:Choice>
                <mc:Fallback>
                  <p:oleObj name="Equation" r:id="rId20" imgW="4699000" imgH="838200" progId="Equation.DSMT4">
                    <p:embed/>
                    <p:pic>
                      <p:nvPicPr>
                        <p:cNvPr id="0" name="对象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6888" y="4546600"/>
                          <a:ext cx="4699000" cy="838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97" name="TextBox 155"/>
            <p:cNvSpPr txBox="1">
              <a:spLocks noChangeArrowheads="1"/>
            </p:cNvSpPr>
            <p:nvPr/>
          </p:nvSpPr>
          <p:spPr bwMode="auto">
            <a:xfrm>
              <a:off x="323239" y="4689307"/>
              <a:ext cx="142645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b="1" dirty="0">
                  <a:latin typeface="黑体" pitchFamily="49" charset="-122"/>
                  <a:ea typeface="黑体" pitchFamily="49" charset="-122"/>
                </a:rPr>
                <a:t>速    度</a:t>
              </a:r>
            </a:p>
          </p:txBody>
        </p:sp>
      </p:grpSp>
      <p:grpSp>
        <p:nvGrpSpPr>
          <p:cNvPr id="29" name="组合 28"/>
          <p:cNvGrpSpPr>
            <a:grpSpLocks/>
          </p:cNvGrpSpPr>
          <p:nvPr/>
        </p:nvGrpSpPr>
        <p:grpSpPr bwMode="auto">
          <a:xfrm>
            <a:off x="322263" y="5426075"/>
            <a:ext cx="8362950" cy="889000"/>
            <a:chOff x="322049" y="5426075"/>
            <a:chExt cx="8363164" cy="889000"/>
          </a:xfrm>
        </p:grpSpPr>
        <p:graphicFrame>
          <p:nvGraphicFramePr>
            <p:cNvPr id="31794" name="对象 19"/>
            <p:cNvGraphicFramePr>
              <a:graphicFrameLocks noChangeAspect="1"/>
            </p:cNvGraphicFramePr>
            <p:nvPr/>
          </p:nvGraphicFramePr>
          <p:xfrm>
            <a:off x="1662113" y="5426075"/>
            <a:ext cx="7023100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86" name="Equation" r:id="rId22" imgW="7023100" imgH="889000" progId="Equation.DSMT4">
                    <p:embed/>
                  </p:oleObj>
                </mc:Choice>
                <mc:Fallback>
                  <p:oleObj name="Equation" r:id="rId22" imgW="7023100" imgH="889000" progId="Equation.DSMT4">
                    <p:embed/>
                    <p:pic>
                      <p:nvPicPr>
                        <p:cNvPr id="0" name="对象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2113" y="5426075"/>
                          <a:ext cx="7023100" cy="889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95" name="TextBox 156"/>
            <p:cNvSpPr txBox="1">
              <a:spLocks noChangeArrowheads="1"/>
            </p:cNvSpPr>
            <p:nvPr/>
          </p:nvSpPr>
          <p:spPr bwMode="auto">
            <a:xfrm>
              <a:off x="322049" y="5624027"/>
              <a:ext cx="142645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b="1">
                  <a:latin typeface="黑体" pitchFamily="49" charset="-122"/>
                  <a:ea typeface="黑体" pitchFamily="49" charset="-122"/>
                </a:rPr>
                <a:t>加速度</a:t>
              </a:r>
            </a:p>
          </p:txBody>
        </p:sp>
      </p:grpSp>
      <p:grpSp>
        <p:nvGrpSpPr>
          <p:cNvPr id="31" name="组合 30"/>
          <p:cNvGrpSpPr>
            <a:grpSpLocks/>
          </p:cNvGrpSpPr>
          <p:nvPr/>
        </p:nvGrpSpPr>
        <p:grpSpPr bwMode="auto">
          <a:xfrm>
            <a:off x="6858000" y="3981450"/>
            <a:ext cx="1889125" cy="1433513"/>
            <a:chOff x="6715760" y="3981046"/>
            <a:chExt cx="1889760" cy="1434234"/>
          </a:xfrm>
        </p:grpSpPr>
        <p:sp>
          <p:nvSpPr>
            <p:cNvPr id="31791" name="矩形 21"/>
            <p:cNvSpPr>
              <a:spLocks noChangeArrowheads="1"/>
            </p:cNvSpPr>
            <p:nvPr/>
          </p:nvSpPr>
          <p:spPr bwMode="auto">
            <a:xfrm>
              <a:off x="6715760" y="3981046"/>
              <a:ext cx="1889760" cy="1434234"/>
            </a:xfrm>
            <a:prstGeom prst="rect">
              <a:avLst/>
            </a:prstGeom>
            <a:solidFill>
              <a:srgbClr val="FFFFCC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2" name="TextBox 153"/>
            <p:cNvSpPr txBox="1">
              <a:spLocks noChangeArrowheads="1"/>
            </p:cNvSpPr>
            <p:nvPr/>
          </p:nvSpPr>
          <p:spPr bwMode="auto">
            <a:xfrm>
              <a:off x="6936208" y="3981046"/>
              <a:ext cx="142645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b="1">
                  <a:latin typeface="黑体" pitchFamily="49" charset="-122"/>
                  <a:ea typeface="黑体" pitchFamily="49" charset="-122"/>
                </a:rPr>
                <a:t>轨迹方程</a:t>
              </a:r>
            </a:p>
          </p:txBody>
        </p:sp>
        <p:graphicFrame>
          <p:nvGraphicFramePr>
            <p:cNvPr id="31793" name="对象 20"/>
            <p:cNvGraphicFramePr>
              <a:graphicFrameLocks noChangeAspect="1"/>
            </p:cNvGraphicFramePr>
            <p:nvPr/>
          </p:nvGraphicFramePr>
          <p:xfrm>
            <a:off x="7047969" y="4520089"/>
            <a:ext cx="1460500" cy="800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87" name="Equation" r:id="rId24" imgW="1459866" imgH="799753" progId="Equation.DSMT4">
                    <p:embed/>
                  </p:oleObj>
                </mc:Choice>
                <mc:Fallback>
                  <p:oleObj name="Equation" r:id="rId24" imgW="1459866" imgH="799753" progId="Equation.DSMT4">
                    <p:embed/>
                    <p:pic>
                      <p:nvPicPr>
                        <p:cNvPr id="0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7969" y="4520089"/>
                          <a:ext cx="1460500" cy="800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889" name="组合 37888"/>
          <p:cNvGrpSpPr>
            <a:grpSpLocks/>
          </p:cNvGrpSpPr>
          <p:nvPr/>
        </p:nvGrpSpPr>
        <p:grpSpPr bwMode="auto">
          <a:xfrm>
            <a:off x="5826125" y="284163"/>
            <a:ext cx="2990850" cy="3454400"/>
            <a:chOff x="5826103" y="284163"/>
            <a:chExt cx="2990390" cy="3454400"/>
          </a:xfrm>
        </p:grpSpPr>
        <p:cxnSp>
          <p:nvCxnSpPr>
            <p:cNvPr id="31769" name="直接连接符 71"/>
            <p:cNvCxnSpPr>
              <a:cxnSpLocks noChangeShapeType="1"/>
            </p:cNvCxnSpPr>
            <p:nvPr/>
          </p:nvCxnSpPr>
          <p:spPr bwMode="auto">
            <a:xfrm flipV="1">
              <a:off x="7148583" y="422733"/>
              <a:ext cx="0" cy="331583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31770" name="直接连接符 67"/>
            <p:cNvCxnSpPr>
              <a:cxnSpLocks noChangeShapeType="1"/>
            </p:cNvCxnSpPr>
            <p:nvPr/>
          </p:nvCxnSpPr>
          <p:spPr bwMode="auto">
            <a:xfrm>
              <a:off x="5826103" y="2455281"/>
              <a:ext cx="2978172" cy="10422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grpSp>
          <p:nvGrpSpPr>
            <p:cNvPr id="31771" name="组合 12"/>
            <p:cNvGrpSpPr>
              <a:grpSpLocks/>
            </p:cNvGrpSpPr>
            <p:nvPr/>
          </p:nvGrpSpPr>
          <p:grpSpPr bwMode="auto">
            <a:xfrm>
              <a:off x="7105798" y="746125"/>
              <a:ext cx="1285766" cy="1762363"/>
              <a:chOff x="7096298" y="736285"/>
              <a:chExt cx="1285766" cy="1762363"/>
            </a:xfrm>
          </p:grpSpPr>
          <p:cxnSp>
            <p:nvCxnSpPr>
              <p:cNvPr id="31784" name="直接连接符 2"/>
              <p:cNvCxnSpPr>
                <a:cxnSpLocks noChangeShapeType="1"/>
              </p:cNvCxnSpPr>
              <p:nvPr/>
            </p:nvCxnSpPr>
            <p:spPr bwMode="auto">
              <a:xfrm>
                <a:off x="7142483" y="822324"/>
                <a:ext cx="1136650" cy="1633538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grpSp>
            <p:nvGrpSpPr>
              <p:cNvPr id="31785" name="组合 62"/>
              <p:cNvGrpSpPr>
                <a:grpSpLocks/>
              </p:cNvGrpSpPr>
              <p:nvPr/>
            </p:nvGrpSpPr>
            <p:grpSpPr bwMode="auto">
              <a:xfrm rot="-5400000">
                <a:off x="8241267" y="2357851"/>
                <a:ext cx="85571" cy="196023"/>
                <a:chOff x="6696504" y="746125"/>
                <a:chExt cx="85571" cy="196023"/>
              </a:xfrm>
            </p:grpSpPr>
            <p:sp>
              <p:nvSpPr>
                <p:cNvPr id="64" name="Rectangle 90"/>
                <p:cNvSpPr>
                  <a:spLocks noChangeArrowheads="1"/>
                </p:cNvSpPr>
                <p:nvPr/>
              </p:nvSpPr>
              <p:spPr bwMode="auto">
                <a:xfrm rot="16200000">
                  <a:off x="6641988" y="801214"/>
                  <a:ext cx="195232" cy="85725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99"/>
                    </a:gs>
                    <a:gs pos="50000">
                      <a:schemeClr val="accent1"/>
                    </a:gs>
                    <a:gs pos="100000">
                      <a:srgbClr val="333399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31790" name="Oval 91"/>
                <p:cNvSpPr>
                  <a:spLocks noChangeArrowheads="1"/>
                </p:cNvSpPr>
                <p:nvPr/>
              </p:nvSpPr>
              <p:spPr bwMode="auto">
                <a:xfrm>
                  <a:off x="6718445" y="817961"/>
                  <a:ext cx="41688" cy="42511"/>
                </a:xfrm>
                <a:prstGeom prst="ellipse">
                  <a:avLst/>
                </a:prstGeom>
                <a:solidFill>
                  <a:srgbClr val="0000FF"/>
                </a:solidFill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786" name="组合 11"/>
              <p:cNvGrpSpPr>
                <a:grpSpLocks/>
              </p:cNvGrpSpPr>
              <p:nvPr/>
            </p:nvGrpSpPr>
            <p:grpSpPr bwMode="auto">
              <a:xfrm>
                <a:off x="7096298" y="736285"/>
                <a:ext cx="85571" cy="196023"/>
                <a:chOff x="6696504" y="746125"/>
                <a:chExt cx="85571" cy="196023"/>
              </a:xfrm>
            </p:grpSpPr>
            <p:sp>
              <p:nvSpPr>
                <p:cNvPr id="47" name="Rectangle 90"/>
                <p:cNvSpPr>
                  <a:spLocks noChangeArrowheads="1"/>
                </p:cNvSpPr>
                <p:nvPr/>
              </p:nvSpPr>
              <p:spPr bwMode="auto">
                <a:xfrm rot="16200000">
                  <a:off x="6641362" y="800901"/>
                  <a:ext cx="195263" cy="85712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99"/>
                    </a:gs>
                    <a:gs pos="50000">
                      <a:schemeClr val="accent1"/>
                    </a:gs>
                    <a:gs pos="100000">
                      <a:srgbClr val="333399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31788" name="Oval 91"/>
                <p:cNvSpPr>
                  <a:spLocks noChangeArrowheads="1"/>
                </p:cNvSpPr>
                <p:nvPr/>
              </p:nvSpPr>
              <p:spPr bwMode="auto">
                <a:xfrm>
                  <a:off x="6718445" y="817961"/>
                  <a:ext cx="41688" cy="42511"/>
                </a:xfrm>
                <a:prstGeom prst="ellipse">
                  <a:avLst/>
                </a:prstGeom>
                <a:solidFill>
                  <a:srgbClr val="0000FF"/>
                </a:solidFill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cxnSp>
          <p:nvCxnSpPr>
            <p:cNvPr id="31772" name="直接连接符 66"/>
            <p:cNvCxnSpPr>
              <a:cxnSpLocks noChangeShapeType="1"/>
            </p:cNvCxnSpPr>
            <p:nvPr/>
          </p:nvCxnSpPr>
          <p:spPr bwMode="auto">
            <a:xfrm flipV="1">
              <a:off x="7148583" y="1634419"/>
              <a:ext cx="571725" cy="811559"/>
            </a:xfrm>
            <a:prstGeom prst="line">
              <a:avLst/>
            </a:prstGeom>
            <a:noFill/>
            <a:ln w="38100" algn="ctr">
              <a:solidFill>
                <a:srgbClr val="FF0000"/>
              </a:solidFill>
              <a:round/>
              <a:headEnd type="oval" w="med" len="med"/>
              <a:tailEnd type="oval" w="med" len="med"/>
            </a:ln>
            <a:effectLst/>
          </p:spPr>
        </p:cxnSp>
        <p:sp>
          <p:nvSpPr>
            <p:cNvPr id="31773" name="Oval 95"/>
            <p:cNvSpPr>
              <a:spLocks noChangeArrowheads="1"/>
            </p:cNvSpPr>
            <p:nvPr/>
          </p:nvSpPr>
          <p:spPr bwMode="auto">
            <a:xfrm>
              <a:off x="7414667" y="1215881"/>
              <a:ext cx="87765" cy="106549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4" name="Oval 78"/>
            <p:cNvSpPr>
              <a:spLocks noChangeArrowheads="1"/>
            </p:cNvSpPr>
            <p:nvPr/>
          </p:nvSpPr>
          <p:spPr bwMode="auto">
            <a:xfrm>
              <a:off x="6149340" y="1472264"/>
              <a:ext cx="2004059" cy="19719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5" name="Text Box 113"/>
            <p:cNvSpPr txBox="1">
              <a:spLocks noChangeArrowheads="1"/>
            </p:cNvSpPr>
            <p:nvPr/>
          </p:nvSpPr>
          <p:spPr bwMode="auto">
            <a:xfrm>
              <a:off x="7527225" y="903006"/>
              <a:ext cx="386165" cy="462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1187450">
                <a:spcBef>
                  <a:spcPct val="50000"/>
                </a:spcBef>
              </a:pPr>
              <a:r>
                <a:rPr lang="en-US" altLang="zh-CN" b="1" i="1"/>
                <a:t>E</a:t>
              </a:r>
            </a:p>
          </p:txBody>
        </p:sp>
        <p:sp>
          <p:nvSpPr>
            <p:cNvPr id="31776" name="Text Box 116"/>
            <p:cNvSpPr txBox="1">
              <a:spLocks noChangeArrowheads="1"/>
            </p:cNvSpPr>
            <p:nvPr/>
          </p:nvSpPr>
          <p:spPr bwMode="auto">
            <a:xfrm>
              <a:off x="6736000" y="615269"/>
              <a:ext cx="449795" cy="462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1187450">
                <a:spcBef>
                  <a:spcPct val="50000"/>
                </a:spcBef>
              </a:pPr>
              <a:r>
                <a:rPr lang="en-US" altLang="zh-CN" b="1" i="1"/>
                <a:t>B</a:t>
              </a:r>
            </a:p>
          </p:txBody>
        </p:sp>
        <p:sp>
          <p:nvSpPr>
            <p:cNvPr id="31777" name="Text Box 119"/>
            <p:cNvSpPr txBox="1">
              <a:spLocks noChangeArrowheads="1"/>
            </p:cNvSpPr>
            <p:nvPr/>
          </p:nvSpPr>
          <p:spPr bwMode="auto">
            <a:xfrm>
              <a:off x="8113929" y="2511387"/>
              <a:ext cx="325827" cy="462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1187450">
                <a:spcBef>
                  <a:spcPct val="50000"/>
                </a:spcBef>
              </a:pPr>
              <a:r>
                <a:rPr lang="en-US" altLang="zh-CN" b="1" i="1"/>
                <a:t>C</a:t>
              </a:r>
            </a:p>
          </p:txBody>
        </p:sp>
        <p:sp>
          <p:nvSpPr>
            <p:cNvPr id="31778" name="Text Box 134"/>
            <p:cNvSpPr txBox="1">
              <a:spLocks noChangeArrowheads="1"/>
            </p:cNvSpPr>
            <p:nvPr/>
          </p:nvSpPr>
          <p:spPr bwMode="auto">
            <a:xfrm>
              <a:off x="7227069" y="284163"/>
              <a:ext cx="375195" cy="3700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1187450">
                <a:spcBef>
                  <a:spcPct val="50000"/>
                </a:spcBef>
              </a:pPr>
              <a:r>
                <a:rPr lang="en-US" altLang="zh-CN" sz="1800" b="1" i="1"/>
                <a:t>y</a:t>
              </a:r>
            </a:p>
          </p:txBody>
        </p:sp>
        <p:sp>
          <p:nvSpPr>
            <p:cNvPr id="31779" name="Text Box 135"/>
            <p:cNvSpPr txBox="1">
              <a:spLocks noChangeArrowheads="1"/>
            </p:cNvSpPr>
            <p:nvPr/>
          </p:nvSpPr>
          <p:spPr bwMode="auto">
            <a:xfrm>
              <a:off x="8474210" y="2557463"/>
              <a:ext cx="342283" cy="3700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1187450">
                <a:spcBef>
                  <a:spcPct val="50000"/>
                </a:spcBef>
              </a:pPr>
              <a:r>
                <a:rPr lang="en-US" altLang="zh-CN" sz="1800" b="1" i="1"/>
                <a:t>x</a:t>
              </a:r>
            </a:p>
          </p:txBody>
        </p:sp>
        <p:sp>
          <p:nvSpPr>
            <p:cNvPr id="31780" name="Text Box 141"/>
            <p:cNvSpPr txBox="1">
              <a:spLocks noChangeArrowheads="1"/>
            </p:cNvSpPr>
            <p:nvPr/>
          </p:nvSpPr>
          <p:spPr bwMode="auto">
            <a:xfrm>
              <a:off x="7867105" y="1326670"/>
              <a:ext cx="386165" cy="3700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1187450">
                <a:spcBef>
                  <a:spcPct val="50000"/>
                </a:spcBef>
              </a:pPr>
              <a:r>
                <a:rPr lang="en-US" altLang="zh-CN" sz="1800" b="1" i="1"/>
                <a:t>A</a:t>
              </a:r>
            </a:p>
          </p:txBody>
        </p:sp>
        <p:sp>
          <p:nvSpPr>
            <p:cNvPr id="31781" name="AutoShape 142"/>
            <p:cNvSpPr>
              <a:spLocks noChangeArrowheads="1"/>
            </p:cNvSpPr>
            <p:nvPr/>
          </p:nvSpPr>
          <p:spPr bwMode="auto">
            <a:xfrm rot="-6366350">
              <a:off x="6673104" y="1524562"/>
              <a:ext cx="79192" cy="111900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82" name="Text Box 148"/>
            <p:cNvSpPr txBox="1">
              <a:spLocks noChangeArrowheads="1"/>
            </p:cNvSpPr>
            <p:nvPr/>
          </p:nvSpPr>
          <p:spPr bwMode="auto">
            <a:xfrm>
              <a:off x="6265452" y="1193538"/>
              <a:ext cx="468445" cy="4305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1187450">
                <a:spcBef>
                  <a:spcPct val="50000"/>
                </a:spcBef>
              </a:pPr>
              <a:r>
                <a:rPr lang="en-US" altLang="zh-CN" sz="2200" b="1" i="1">
                  <a:latin typeface="Symbol" pitchFamily="18" charset="2"/>
                </a:rPr>
                <a:t>w</a:t>
              </a:r>
              <a:endParaRPr lang="en-US" altLang="zh-CN" sz="2200" b="1"/>
            </a:p>
          </p:txBody>
        </p:sp>
        <p:sp>
          <p:nvSpPr>
            <p:cNvPr id="31783" name="Text Box 81"/>
            <p:cNvSpPr txBox="1">
              <a:spLocks noChangeArrowheads="1"/>
            </p:cNvSpPr>
            <p:nvPr/>
          </p:nvSpPr>
          <p:spPr bwMode="auto">
            <a:xfrm>
              <a:off x="6806300" y="2438943"/>
              <a:ext cx="321439" cy="3700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1187450">
                <a:spcBef>
                  <a:spcPct val="50000"/>
                </a:spcBef>
              </a:pPr>
              <a:r>
                <a:rPr lang="en-US" altLang="zh-CN" sz="1800" b="1" i="1"/>
                <a:t>O</a:t>
              </a:r>
            </a:p>
          </p:txBody>
        </p:sp>
      </p:grpSp>
      <p:grpSp>
        <p:nvGrpSpPr>
          <p:cNvPr id="23" name="组合 22"/>
          <p:cNvGrpSpPr>
            <a:grpSpLocks/>
          </p:cNvGrpSpPr>
          <p:nvPr/>
        </p:nvGrpSpPr>
        <p:grpSpPr bwMode="auto">
          <a:xfrm>
            <a:off x="7315200" y="1973263"/>
            <a:ext cx="927100" cy="511175"/>
            <a:chOff x="7319885" y="1959658"/>
            <a:chExt cx="927684" cy="511030"/>
          </a:xfrm>
        </p:grpSpPr>
        <p:sp>
          <p:nvSpPr>
            <p:cNvPr id="31765" name="Arc 50"/>
            <p:cNvSpPr>
              <a:spLocks/>
            </p:cNvSpPr>
            <p:nvPr/>
          </p:nvSpPr>
          <p:spPr bwMode="auto">
            <a:xfrm>
              <a:off x="7319885" y="2295027"/>
              <a:ext cx="112997" cy="175661"/>
            </a:xfrm>
            <a:custGeom>
              <a:avLst/>
              <a:gdLst>
                <a:gd name="T0" fmla="*/ 0 w 21340"/>
                <a:gd name="T1" fmla="*/ 0 h 21600"/>
                <a:gd name="T2" fmla="*/ 3168194 w 21340"/>
                <a:gd name="T3" fmla="*/ 9820654 h 21600"/>
                <a:gd name="T4" fmla="*/ 0 w 21340"/>
                <a:gd name="T5" fmla="*/ 11617657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340" h="21600" fill="none" extrusionOk="0">
                  <a:moveTo>
                    <a:pt x="-1" y="0"/>
                  </a:moveTo>
                  <a:cubicBezTo>
                    <a:pt x="10639" y="0"/>
                    <a:pt x="19694" y="7747"/>
                    <a:pt x="21340" y="18258"/>
                  </a:cubicBezTo>
                </a:path>
                <a:path w="21340" h="21600" stroke="0" extrusionOk="0">
                  <a:moveTo>
                    <a:pt x="-1" y="0"/>
                  </a:moveTo>
                  <a:cubicBezTo>
                    <a:pt x="10639" y="0"/>
                    <a:pt x="19694" y="7747"/>
                    <a:pt x="21340" y="1825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6" name="Text Box 51"/>
            <p:cNvSpPr txBox="1">
              <a:spLocks noChangeArrowheads="1"/>
            </p:cNvSpPr>
            <p:nvPr/>
          </p:nvSpPr>
          <p:spPr bwMode="auto">
            <a:xfrm>
              <a:off x="7719883" y="2033206"/>
              <a:ext cx="527686" cy="4305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1187450">
                <a:spcBef>
                  <a:spcPct val="50000"/>
                </a:spcBef>
              </a:pPr>
              <a:r>
                <a:rPr lang="en-US" altLang="zh-CN" sz="2200" b="1" i="1">
                  <a:latin typeface="Symbol" pitchFamily="18" charset="2"/>
                </a:rPr>
                <a:t>q</a:t>
              </a:r>
              <a:endParaRPr lang="en-US" altLang="zh-CN" sz="2200" b="1" i="1"/>
            </a:p>
          </p:txBody>
        </p:sp>
        <p:sp>
          <p:nvSpPr>
            <p:cNvPr id="31767" name="Text Box 52"/>
            <p:cNvSpPr txBox="1">
              <a:spLocks noChangeArrowheads="1"/>
            </p:cNvSpPr>
            <p:nvPr/>
          </p:nvSpPr>
          <p:spPr bwMode="auto">
            <a:xfrm>
              <a:off x="7347059" y="1959658"/>
              <a:ext cx="527686" cy="4305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1187450">
                <a:spcBef>
                  <a:spcPct val="50000"/>
                </a:spcBef>
              </a:pPr>
              <a:r>
                <a:rPr lang="en-US" altLang="zh-CN" sz="2200" b="1" i="1">
                  <a:latin typeface="Symbol" pitchFamily="18" charset="2"/>
                </a:rPr>
                <a:t>j</a:t>
              </a:r>
              <a:endParaRPr lang="en-US" altLang="zh-CN" sz="2200" b="1" i="1"/>
            </a:p>
          </p:txBody>
        </p:sp>
        <p:sp>
          <p:nvSpPr>
            <p:cNvPr id="31768" name="Arc 53"/>
            <p:cNvSpPr>
              <a:spLocks/>
            </p:cNvSpPr>
            <p:nvPr/>
          </p:nvSpPr>
          <p:spPr bwMode="auto">
            <a:xfrm flipH="1">
              <a:off x="8018448" y="2283393"/>
              <a:ext cx="112997" cy="175661"/>
            </a:xfrm>
            <a:custGeom>
              <a:avLst/>
              <a:gdLst>
                <a:gd name="T0" fmla="*/ 0 w 21340"/>
                <a:gd name="T1" fmla="*/ 0 h 21600"/>
                <a:gd name="T2" fmla="*/ 3168194 w 21340"/>
                <a:gd name="T3" fmla="*/ 9820654 h 21600"/>
                <a:gd name="T4" fmla="*/ 0 w 21340"/>
                <a:gd name="T5" fmla="*/ 11617657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340" h="21600" fill="none" extrusionOk="0">
                  <a:moveTo>
                    <a:pt x="-1" y="0"/>
                  </a:moveTo>
                  <a:cubicBezTo>
                    <a:pt x="10639" y="0"/>
                    <a:pt x="19694" y="7747"/>
                    <a:pt x="21340" y="18258"/>
                  </a:cubicBezTo>
                </a:path>
                <a:path w="21340" h="21600" stroke="0" extrusionOk="0">
                  <a:moveTo>
                    <a:pt x="-1" y="0"/>
                  </a:moveTo>
                  <a:cubicBezTo>
                    <a:pt x="10639" y="0"/>
                    <a:pt x="19694" y="7747"/>
                    <a:pt x="21340" y="1825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7" name="Oval 78"/>
          <p:cNvSpPr>
            <a:spLocks noChangeArrowheads="1"/>
          </p:cNvSpPr>
          <p:nvPr/>
        </p:nvSpPr>
        <p:spPr bwMode="auto">
          <a:xfrm>
            <a:off x="6570663" y="1074738"/>
            <a:ext cx="1171575" cy="2773362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58" name="Rectangle 5" descr="羊皮纸"/>
          <p:cNvSpPr>
            <a:spLocks noChangeArrowheads="1"/>
          </p:cNvSpPr>
          <p:nvPr/>
        </p:nvSpPr>
        <p:spPr bwMode="auto">
          <a:xfrm>
            <a:off x="11113" y="0"/>
            <a:ext cx="9144000" cy="271463"/>
          </a:xfrm>
          <a:prstGeom prst="rect">
            <a:avLst/>
          </a:prstGeom>
          <a:blipFill dpi="0" rotWithShape="0">
            <a:blip r:embed="rId26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31759" name="标题 1"/>
          <p:cNvSpPr>
            <a:spLocks noGrp="1"/>
          </p:cNvSpPr>
          <p:nvPr>
            <p:ph type="title" idx="4294967295"/>
          </p:nvPr>
        </p:nvSpPr>
        <p:spPr>
          <a:xfrm>
            <a:off x="6215063" y="4763"/>
            <a:ext cx="2928937" cy="331787"/>
          </a:xfrm>
        </p:spPr>
        <p:txBody>
          <a:bodyPr/>
          <a:lstStyle/>
          <a:p>
            <a:r>
              <a:rPr lang="zh-CN" altLang="en-US" sz="800" smtClean="0">
                <a:solidFill>
                  <a:schemeClr val="bg1"/>
                </a:solidFill>
              </a:rPr>
              <a:t>例</a:t>
            </a:r>
          </a:p>
        </p:txBody>
      </p:sp>
      <p:sp>
        <p:nvSpPr>
          <p:cNvPr id="31760" name="Rectangle 114" descr="羊皮纸"/>
          <p:cNvSpPr>
            <a:spLocks noChangeArrowheads="1"/>
          </p:cNvSpPr>
          <p:nvPr/>
        </p:nvSpPr>
        <p:spPr bwMode="auto">
          <a:xfrm>
            <a:off x="0" y="6588125"/>
            <a:ext cx="9144000" cy="269875"/>
          </a:xfrm>
          <a:prstGeom prst="rect">
            <a:avLst/>
          </a:prstGeom>
          <a:blipFill dpi="0" rotWithShape="0">
            <a:blip r:embed="rId26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cxnSp>
        <p:nvCxnSpPr>
          <p:cNvPr id="3" name="直接连接符 2"/>
          <p:cNvCxnSpPr/>
          <p:nvPr/>
        </p:nvCxnSpPr>
        <p:spPr bwMode="auto">
          <a:xfrm>
            <a:off x="6734059" y="1256521"/>
            <a:ext cx="165746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" name="直接连接符 4"/>
          <p:cNvCxnSpPr/>
          <p:nvPr/>
        </p:nvCxnSpPr>
        <p:spPr bwMode="auto">
          <a:xfrm>
            <a:off x="7458606" y="900951"/>
            <a:ext cx="0" cy="182601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37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" grpId="0"/>
      <p:bldP spid="9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59"/>
          <p:cNvSpPr>
            <a:spLocks noGrp="1" noChangeArrowheads="1"/>
          </p:cNvSpPr>
          <p:nvPr>
            <p:ph type="title" idx="4294967295"/>
          </p:nvPr>
        </p:nvSpPr>
        <p:spPr>
          <a:xfrm>
            <a:off x="2319338" y="0"/>
            <a:ext cx="5743575" cy="152400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积分例一</a:t>
            </a:r>
          </a:p>
        </p:txBody>
      </p:sp>
      <p:grpSp>
        <p:nvGrpSpPr>
          <p:cNvPr id="32771" name="Group 7"/>
          <p:cNvGrpSpPr>
            <a:grpSpLocks/>
          </p:cNvGrpSpPr>
          <p:nvPr/>
        </p:nvGrpSpPr>
        <p:grpSpPr bwMode="auto">
          <a:xfrm>
            <a:off x="315913" y="468313"/>
            <a:ext cx="982662" cy="584200"/>
            <a:chOff x="199" y="295"/>
            <a:chExt cx="619" cy="368"/>
          </a:xfrm>
        </p:grpSpPr>
        <p:sp>
          <p:nvSpPr>
            <p:cNvPr id="33064" name="Oval 5" descr="软木塞"/>
            <p:cNvSpPr>
              <a:spLocks noChangeArrowheads="1"/>
            </p:cNvSpPr>
            <p:nvPr/>
          </p:nvSpPr>
          <p:spPr bwMode="auto">
            <a:xfrm>
              <a:off x="199" y="295"/>
              <a:ext cx="619" cy="368"/>
            </a:xfrm>
            <a:prstGeom prst="ellipse">
              <a:avLst/>
            </a:prstGeom>
            <a:blipFill dpi="0" rotWithShape="0">
              <a:blip r:embed="rId2" cstate="print"/>
              <a:srcRect/>
              <a:tile tx="0" ty="0" sx="100000" sy="100000" flip="none" algn="tl"/>
            </a:blipFill>
            <a:ln w="5715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065" name="WordArt 6"/>
            <p:cNvSpPr>
              <a:spLocks noChangeArrowheads="1" noChangeShapeType="1" noTextEdit="1"/>
            </p:cNvSpPr>
            <p:nvPr/>
          </p:nvSpPr>
          <p:spPr bwMode="auto">
            <a:xfrm>
              <a:off x="259" y="370"/>
              <a:ext cx="468" cy="2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287"/>
                </a:avLst>
              </a:prstTxWarp>
            </a:bodyPr>
            <a:lstStyle/>
            <a:p>
              <a:pPr algn="ctr"/>
              <a:r>
                <a:rPr lang="zh-CN" altLang="en-US" sz="3600" b="1" kern="10" dirty="0" smtClean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黑体"/>
                  <a:ea typeface="黑体"/>
                </a:rPr>
                <a:t>例</a:t>
              </a:r>
              <a:r>
                <a:rPr lang="en-US" altLang="zh-CN" sz="3600" b="1" kern="10" dirty="0" smtClean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黑体"/>
                  <a:ea typeface="黑体"/>
                </a:rPr>
                <a:t>1.3</a:t>
              </a:r>
              <a:endParaRPr lang="zh-CN" altLang="en-US" sz="3600" b="1" kern="10" dirty="0">
                <a:ln w="19050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chemeClr val="tx1"/>
                  </a:outerShdw>
                </a:effectLst>
                <a:latin typeface="黑体"/>
                <a:ea typeface="黑体"/>
              </a:endParaRPr>
            </a:p>
          </p:txBody>
        </p:sp>
      </p:grpSp>
      <p:grpSp>
        <p:nvGrpSpPr>
          <p:cNvPr id="36098" name="Group 258"/>
          <p:cNvGrpSpPr>
            <a:grpSpLocks/>
          </p:cNvGrpSpPr>
          <p:nvPr/>
        </p:nvGrpSpPr>
        <p:grpSpPr bwMode="auto">
          <a:xfrm>
            <a:off x="1517650" y="288925"/>
            <a:ext cx="6751638" cy="1006475"/>
            <a:chOff x="902" y="301"/>
            <a:chExt cx="4459" cy="721"/>
          </a:xfrm>
        </p:grpSpPr>
        <p:sp>
          <p:nvSpPr>
            <p:cNvPr id="33040" name="WordArt 8"/>
            <p:cNvSpPr>
              <a:spLocks noChangeArrowheads="1" noChangeShapeType="1" noTextEdit="1"/>
            </p:cNvSpPr>
            <p:nvPr/>
          </p:nvSpPr>
          <p:spPr bwMode="auto">
            <a:xfrm>
              <a:off x="1021" y="301"/>
              <a:ext cx="4022" cy="19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华文中宋"/>
                  <a:ea typeface="华文中宋"/>
                </a:rPr>
                <a:t>用积分法求匀加速直线运动公式</a:t>
              </a:r>
            </a:p>
          </p:txBody>
        </p:sp>
        <p:sp>
          <p:nvSpPr>
            <p:cNvPr id="35849" name="WordArt 9"/>
            <p:cNvSpPr>
              <a:spLocks noChangeArrowheads="1" noChangeShapeType="1" noTextEdit="1"/>
            </p:cNvSpPr>
            <p:nvPr/>
          </p:nvSpPr>
          <p:spPr bwMode="auto">
            <a:xfrm>
              <a:off x="902" y="561"/>
              <a:ext cx="4459" cy="184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已知质点沿</a:t>
              </a:r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X</a:t>
              </a:r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轴以匀加速度   作直线运动</a:t>
              </a:r>
            </a:p>
          </p:txBody>
        </p:sp>
        <p:sp>
          <p:nvSpPr>
            <p:cNvPr id="33042" name="WordArt 10"/>
            <p:cNvSpPr>
              <a:spLocks noChangeArrowheads="1" noChangeShapeType="1" noTextEdit="1"/>
            </p:cNvSpPr>
            <p:nvPr/>
          </p:nvSpPr>
          <p:spPr bwMode="auto">
            <a:xfrm>
              <a:off x="3905" y="595"/>
              <a:ext cx="169" cy="14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3043" name="WordArt 11"/>
            <p:cNvSpPr>
              <a:spLocks noChangeArrowheads="1" noChangeShapeType="1" noTextEdit="1"/>
            </p:cNvSpPr>
            <p:nvPr/>
          </p:nvSpPr>
          <p:spPr bwMode="auto">
            <a:xfrm>
              <a:off x="2202" y="823"/>
              <a:ext cx="224" cy="17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时</a:t>
              </a:r>
            </a:p>
          </p:txBody>
        </p:sp>
        <p:grpSp>
          <p:nvGrpSpPr>
            <p:cNvPr id="33044" name="Group 12"/>
            <p:cNvGrpSpPr>
              <a:grpSpLocks/>
            </p:cNvGrpSpPr>
            <p:nvPr/>
          </p:nvGrpSpPr>
          <p:grpSpPr bwMode="auto">
            <a:xfrm rot="5400000" flipH="1">
              <a:off x="1746" y="860"/>
              <a:ext cx="70" cy="166"/>
              <a:chOff x="2928" y="3216"/>
              <a:chExt cx="48" cy="240"/>
            </a:xfrm>
          </p:grpSpPr>
          <p:sp>
            <p:nvSpPr>
              <p:cNvPr id="33062" name="Line 13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063" name="Line 14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3045" name="WordArt 15"/>
            <p:cNvSpPr>
              <a:spLocks noChangeArrowheads="1" noChangeShapeType="1" noTextEdit="1"/>
            </p:cNvSpPr>
            <p:nvPr/>
          </p:nvSpPr>
          <p:spPr bwMode="auto">
            <a:xfrm>
              <a:off x="1937" y="843"/>
              <a:ext cx="115" cy="1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1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33046" name="WordArt 16"/>
            <p:cNvSpPr>
              <a:spLocks noChangeArrowheads="1" noChangeShapeType="1" noTextEdit="1"/>
            </p:cNvSpPr>
            <p:nvPr/>
          </p:nvSpPr>
          <p:spPr bwMode="auto">
            <a:xfrm>
              <a:off x="1496" y="846"/>
              <a:ext cx="169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806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3047" name="WordArt 17"/>
            <p:cNvSpPr>
              <a:spLocks noChangeArrowheads="1" noChangeShapeType="1" noTextEdit="1"/>
            </p:cNvSpPr>
            <p:nvPr/>
          </p:nvSpPr>
          <p:spPr bwMode="auto">
            <a:xfrm>
              <a:off x="3450" y="939"/>
              <a:ext cx="37" cy="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,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33048" name="WordArt 18"/>
            <p:cNvSpPr>
              <a:spLocks noChangeArrowheads="1" noChangeShapeType="1" noTextEdit="1"/>
            </p:cNvSpPr>
            <p:nvPr/>
          </p:nvSpPr>
          <p:spPr bwMode="auto">
            <a:xfrm>
              <a:off x="2588" y="846"/>
              <a:ext cx="178" cy="1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rPr>
                <a:t>v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 Antiqua"/>
              </a:endParaRPr>
            </a:p>
          </p:txBody>
        </p:sp>
        <p:grpSp>
          <p:nvGrpSpPr>
            <p:cNvPr id="33049" name="Group 19"/>
            <p:cNvGrpSpPr>
              <a:grpSpLocks/>
            </p:cNvGrpSpPr>
            <p:nvPr/>
          </p:nvGrpSpPr>
          <p:grpSpPr bwMode="auto">
            <a:xfrm rot="5400000" flipH="1">
              <a:off x="2867" y="849"/>
              <a:ext cx="70" cy="166"/>
              <a:chOff x="2928" y="3216"/>
              <a:chExt cx="48" cy="240"/>
            </a:xfrm>
          </p:grpSpPr>
          <p:sp>
            <p:nvSpPr>
              <p:cNvPr id="33060" name="Line 20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061" name="Line 21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3050" name="Group 93"/>
            <p:cNvGrpSpPr>
              <a:grpSpLocks/>
            </p:cNvGrpSpPr>
            <p:nvPr/>
          </p:nvGrpSpPr>
          <p:grpSpPr bwMode="auto">
            <a:xfrm>
              <a:off x="3050" y="859"/>
              <a:ext cx="260" cy="163"/>
              <a:chOff x="3050" y="859"/>
              <a:chExt cx="260" cy="163"/>
            </a:xfrm>
          </p:grpSpPr>
          <p:sp>
            <p:nvSpPr>
              <p:cNvPr id="33058" name="WordArt 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27" y="937"/>
                <a:ext cx="83" cy="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3059" name="WordArt 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50" y="859"/>
                <a:ext cx="178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</p:grpSp>
        <p:sp>
          <p:nvSpPr>
            <p:cNvPr id="33051" name="WordArt 24"/>
            <p:cNvSpPr>
              <a:spLocks noChangeArrowheads="1" noChangeShapeType="1" noTextEdit="1"/>
            </p:cNvSpPr>
            <p:nvPr/>
          </p:nvSpPr>
          <p:spPr bwMode="auto">
            <a:xfrm>
              <a:off x="3683" y="833"/>
              <a:ext cx="172" cy="1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33052" name="Group 25"/>
            <p:cNvGrpSpPr>
              <a:grpSpLocks/>
            </p:cNvGrpSpPr>
            <p:nvPr/>
          </p:nvGrpSpPr>
          <p:grpSpPr bwMode="auto">
            <a:xfrm rot="5400000" flipH="1">
              <a:off x="3948" y="820"/>
              <a:ext cx="70" cy="166"/>
              <a:chOff x="2928" y="3216"/>
              <a:chExt cx="48" cy="240"/>
            </a:xfrm>
          </p:grpSpPr>
          <p:sp>
            <p:nvSpPr>
              <p:cNvPr id="33056" name="Line 26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057" name="Line 27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3053" name="Group 94"/>
            <p:cNvGrpSpPr>
              <a:grpSpLocks/>
            </p:cNvGrpSpPr>
            <p:nvPr/>
          </p:nvGrpSpPr>
          <p:grpSpPr bwMode="auto">
            <a:xfrm>
              <a:off x="4092" y="834"/>
              <a:ext cx="288" cy="170"/>
              <a:chOff x="4092" y="834"/>
              <a:chExt cx="288" cy="170"/>
            </a:xfrm>
          </p:grpSpPr>
          <p:sp>
            <p:nvSpPr>
              <p:cNvPr id="33054" name="WordArt 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92" y="834"/>
                <a:ext cx="172" cy="15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3055" name="WordArt 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97" y="919"/>
                <a:ext cx="83" cy="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</p:grpSp>
      <p:sp>
        <p:nvSpPr>
          <p:cNvPr id="32773" name="Rectangle 44" descr="蓝色砂纸"/>
          <p:cNvSpPr>
            <a:spLocks noChangeArrowheads="1"/>
          </p:cNvSpPr>
          <p:nvPr/>
        </p:nvSpPr>
        <p:spPr bwMode="auto">
          <a:xfrm>
            <a:off x="0" y="1501775"/>
            <a:ext cx="9144000" cy="446088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4" name="Rectangle 46" descr="蓝色砂纸"/>
          <p:cNvSpPr>
            <a:spLocks noChangeArrowheads="1"/>
          </p:cNvSpPr>
          <p:nvPr/>
        </p:nvSpPr>
        <p:spPr bwMode="auto">
          <a:xfrm>
            <a:off x="4021138" y="1901825"/>
            <a:ext cx="182562" cy="2922588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5893" name="Group 53"/>
          <p:cNvGrpSpPr>
            <a:grpSpLocks/>
          </p:cNvGrpSpPr>
          <p:nvPr/>
        </p:nvGrpSpPr>
        <p:grpSpPr bwMode="auto">
          <a:xfrm>
            <a:off x="284163" y="1370013"/>
            <a:ext cx="1927225" cy="514350"/>
            <a:chOff x="514" y="2159"/>
            <a:chExt cx="1214" cy="324"/>
          </a:xfrm>
        </p:grpSpPr>
        <p:sp>
          <p:nvSpPr>
            <p:cNvPr id="33038" name="Rectangle 32"/>
            <p:cNvSpPr>
              <a:spLocks noChangeArrowheads="1"/>
            </p:cNvSpPr>
            <p:nvPr/>
          </p:nvSpPr>
          <p:spPr bwMode="auto">
            <a:xfrm>
              <a:off x="514" y="2159"/>
              <a:ext cx="1214" cy="32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FF9900"/>
              </a:solidFill>
              <a:miter lim="800000"/>
              <a:headEnd/>
              <a:tailEnd/>
            </a:ln>
            <a:effectLst>
              <a:outerShdw dist="71842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039" name="WordArt 31"/>
            <p:cNvSpPr>
              <a:spLocks noChangeArrowheads="1" noChangeShapeType="1" noTextEdit="1"/>
            </p:cNvSpPr>
            <p:nvPr/>
          </p:nvSpPr>
          <p:spPr bwMode="auto">
            <a:xfrm>
              <a:off x="575" y="2196"/>
              <a:ext cx="1065" cy="25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解法提要：</a:t>
              </a:r>
            </a:p>
          </p:txBody>
        </p:sp>
      </p:grpSp>
      <p:grpSp>
        <p:nvGrpSpPr>
          <p:cNvPr id="35892" name="Group 52"/>
          <p:cNvGrpSpPr>
            <a:grpSpLocks/>
          </p:cNvGrpSpPr>
          <p:nvPr/>
        </p:nvGrpSpPr>
        <p:grpSpPr bwMode="auto">
          <a:xfrm>
            <a:off x="2774950" y="1565275"/>
            <a:ext cx="5059363" cy="304800"/>
            <a:chOff x="1780" y="1141"/>
            <a:chExt cx="3187" cy="192"/>
          </a:xfrm>
        </p:grpSpPr>
        <p:sp>
          <p:nvSpPr>
            <p:cNvPr id="33036" name="WordArt 49"/>
            <p:cNvSpPr>
              <a:spLocks noChangeArrowheads="1" noChangeShapeType="1" noTextEdit="1"/>
            </p:cNvSpPr>
            <p:nvPr/>
          </p:nvSpPr>
          <p:spPr bwMode="auto">
            <a:xfrm>
              <a:off x="1799" y="1149"/>
              <a:ext cx="3168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宋体"/>
                  <a:ea typeface="宋体"/>
                </a:rPr>
                <a:t>沿轴运动，直接用标量式</a:t>
              </a:r>
            </a:p>
          </p:txBody>
        </p:sp>
        <p:sp>
          <p:nvSpPr>
            <p:cNvPr id="33037" name="WordArt 51"/>
            <p:cNvSpPr>
              <a:spLocks noChangeArrowheads="1" noChangeShapeType="1" noTextEdit="1"/>
            </p:cNvSpPr>
            <p:nvPr/>
          </p:nvSpPr>
          <p:spPr bwMode="auto">
            <a:xfrm>
              <a:off x="1780" y="1141"/>
              <a:ext cx="3168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rPr>
                <a:t>沿轴运动，直接用标量式</a:t>
              </a:r>
            </a:p>
          </p:txBody>
        </p:sp>
      </p:grpSp>
      <p:grpSp>
        <p:nvGrpSpPr>
          <p:cNvPr id="10" name="组合 9"/>
          <p:cNvGrpSpPr>
            <a:grpSpLocks/>
          </p:cNvGrpSpPr>
          <p:nvPr/>
        </p:nvGrpSpPr>
        <p:grpSpPr bwMode="auto">
          <a:xfrm>
            <a:off x="447675" y="2119313"/>
            <a:ext cx="2811463" cy="493712"/>
            <a:chOff x="447675" y="2119313"/>
            <a:chExt cx="2811463" cy="493713"/>
          </a:xfrm>
        </p:grpSpPr>
        <p:grpSp>
          <p:nvGrpSpPr>
            <p:cNvPr id="33024" name="Group 139"/>
            <p:cNvGrpSpPr>
              <a:grpSpLocks/>
            </p:cNvGrpSpPr>
            <p:nvPr/>
          </p:nvGrpSpPr>
          <p:grpSpPr bwMode="auto">
            <a:xfrm>
              <a:off x="1919288" y="2119313"/>
              <a:ext cx="1339850" cy="493713"/>
              <a:chOff x="1046" y="1540"/>
              <a:chExt cx="894" cy="379"/>
            </a:xfrm>
          </p:grpSpPr>
          <p:sp>
            <p:nvSpPr>
              <p:cNvPr id="33026" name="WordArt 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09" y="1549"/>
                <a:ext cx="178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33027" name="WordArt 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46" y="1635"/>
                <a:ext cx="159" cy="1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33028" name="Group 35"/>
              <p:cNvGrpSpPr>
                <a:grpSpLocks/>
              </p:cNvGrpSpPr>
              <p:nvPr/>
            </p:nvGrpSpPr>
            <p:grpSpPr bwMode="auto">
              <a:xfrm rot="5400000" flipH="1">
                <a:off x="1339" y="1615"/>
                <a:ext cx="70" cy="166"/>
                <a:chOff x="2928" y="3216"/>
                <a:chExt cx="48" cy="240"/>
              </a:xfrm>
            </p:grpSpPr>
            <p:sp>
              <p:nvSpPr>
                <p:cNvPr id="33034" name="Line 36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035" name="Line 37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029" name="Group 38"/>
              <p:cNvGrpSpPr>
                <a:grpSpLocks/>
              </p:cNvGrpSpPr>
              <p:nvPr/>
            </p:nvGrpSpPr>
            <p:grpSpPr bwMode="auto">
              <a:xfrm>
                <a:off x="1543" y="1540"/>
                <a:ext cx="397" cy="379"/>
                <a:chOff x="2689" y="1529"/>
                <a:chExt cx="281" cy="366"/>
              </a:xfrm>
            </p:grpSpPr>
            <p:sp>
              <p:nvSpPr>
                <p:cNvPr id="33030" name="WordArt 3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26" y="1742"/>
                  <a:ext cx="80" cy="14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3031" name="WordArt 4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95" y="1529"/>
                  <a:ext cx="99" cy="15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33032" name="Line 41"/>
                <p:cNvSpPr>
                  <a:spLocks noChangeShapeType="1"/>
                </p:cNvSpPr>
                <p:nvPr/>
              </p:nvSpPr>
              <p:spPr bwMode="auto">
                <a:xfrm>
                  <a:off x="2689" y="1716"/>
                  <a:ext cx="28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033" name="WordArt 4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98" y="1737"/>
                  <a:ext cx="98" cy="15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</p:grpSp>
        </p:grpSp>
        <p:sp>
          <p:nvSpPr>
            <p:cNvPr id="33025" name="WordArt 50"/>
            <p:cNvSpPr>
              <a:spLocks noChangeArrowheads="1" noChangeShapeType="1" noTextEdit="1"/>
            </p:cNvSpPr>
            <p:nvPr/>
          </p:nvSpPr>
          <p:spPr bwMode="auto">
            <a:xfrm>
              <a:off x="447675" y="2144713"/>
              <a:ext cx="228600" cy="2952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rPr>
                <a:t>由</a:t>
              </a:r>
            </a:p>
          </p:txBody>
        </p:sp>
      </p:grpSp>
      <p:grpSp>
        <p:nvGrpSpPr>
          <p:cNvPr id="11" name="组合 10"/>
          <p:cNvGrpSpPr>
            <a:grpSpLocks/>
          </p:cNvGrpSpPr>
          <p:nvPr/>
        </p:nvGrpSpPr>
        <p:grpSpPr bwMode="auto">
          <a:xfrm>
            <a:off x="347663" y="2751138"/>
            <a:ext cx="3167062" cy="339725"/>
            <a:chOff x="347663" y="2751138"/>
            <a:chExt cx="3167062" cy="339725"/>
          </a:xfrm>
        </p:grpSpPr>
        <p:sp>
          <p:nvSpPr>
            <p:cNvPr id="33013" name="WordArt 54"/>
            <p:cNvSpPr>
              <a:spLocks noChangeArrowheads="1" noChangeShapeType="1" noTextEdit="1"/>
            </p:cNvSpPr>
            <p:nvPr/>
          </p:nvSpPr>
          <p:spPr bwMode="auto">
            <a:xfrm>
              <a:off x="347663" y="2751138"/>
              <a:ext cx="1008062" cy="3206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rPr>
                <a:t>分离变量</a:t>
              </a:r>
            </a:p>
          </p:txBody>
        </p:sp>
        <p:grpSp>
          <p:nvGrpSpPr>
            <p:cNvPr id="33014" name="Group 138"/>
            <p:cNvGrpSpPr>
              <a:grpSpLocks/>
            </p:cNvGrpSpPr>
            <p:nvPr/>
          </p:nvGrpSpPr>
          <p:grpSpPr bwMode="auto">
            <a:xfrm>
              <a:off x="1746250" y="2871788"/>
              <a:ext cx="1768475" cy="219075"/>
              <a:chOff x="1522" y="2045"/>
              <a:chExt cx="1180" cy="168"/>
            </a:xfrm>
          </p:grpSpPr>
          <p:sp>
            <p:nvSpPr>
              <p:cNvPr id="33015" name="WordArt 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70" y="2055"/>
                <a:ext cx="159" cy="1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33016" name="Group 57"/>
              <p:cNvGrpSpPr>
                <a:grpSpLocks/>
              </p:cNvGrpSpPr>
              <p:nvPr/>
            </p:nvGrpSpPr>
            <p:grpSpPr bwMode="auto">
              <a:xfrm rot="5400000" flipH="1">
                <a:off x="2002" y="2045"/>
                <a:ext cx="70" cy="166"/>
                <a:chOff x="2928" y="3216"/>
                <a:chExt cx="48" cy="240"/>
              </a:xfrm>
            </p:grpSpPr>
            <p:sp>
              <p:nvSpPr>
                <p:cNvPr id="33022" name="Line 58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023" name="Line 59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3017" name="WordArt 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80" y="2064"/>
                <a:ext cx="178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33018" name="WordArt 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22" y="2045"/>
                <a:ext cx="140" cy="1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33019" name="Group 66"/>
              <p:cNvGrpSpPr>
                <a:grpSpLocks/>
              </p:cNvGrpSpPr>
              <p:nvPr/>
            </p:nvGrpSpPr>
            <p:grpSpPr bwMode="auto">
              <a:xfrm>
                <a:off x="2408" y="2049"/>
                <a:ext cx="294" cy="164"/>
                <a:chOff x="1454" y="2645"/>
                <a:chExt cx="294" cy="164"/>
              </a:xfrm>
            </p:grpSpPr>
            <p:sp>
              <p:nvSpPr>
                <p:cNvPr id="33020" name="WordArt 6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35" y="2651"/>
                  <a:ext cx="113" cy="15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3021" name="WordArt 6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54" y="2645"/>
                  <a:ext cx="138" cy="16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</p:grpSp>
        </p:grpSp>
      </p:grp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495300" y="4181475"/>
            <a:ext cx="3211513" cy="312738"/>
            <a:chOff x="495300" y="4181476"/>
            <a:chExt cx="3211512" cy="312737"/>
          </a:xfrm>
        </p:grpSpPr>
        <p:sp>
          <p:nvSpPr>
            <p:cNvPr id="33002" name="WordArt 99"/>
            <p:cNvSpPr>
              <a:spLocks noChangeArrowheads="1" noChangeShapeType="1" noTextEdit="1"/>
            </p:cNvSpPr>
            <p:nvPr/>
          </p:nvSpPr>
          <p:spPr bwMode="auto">
            <a:xfrm>
              <a:off x="1784350" y="4260851"/>
              <a:ext cx="266700" cy="1825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rPr>
                <a:t>v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 Antiqua"/>
              </a:endParaRPr>
            </a:p>
          </p:txBody>
        </p:sp>
        <p:grpSp>
          <p:nvGrpSpPr>
            <p:cNvPr id="33003" name="Group 100"/>
            <p:cNvGrpSpPr>
              <a:grpSpLocks/>
            </p:cNvGrpSpPr>
            <p:nvPr/>
          </p:nvGrpSpPr>
          <p:grpSpPr bwMode="auto">
            <a:xfrm rot="5400000" flipH="1">
              <a:off x="2243138" y="4233863"/>
              <a:ext cx="92075" cy="249237"/>
              <a:chOff x="2928" y="3216"/>
              <a:chExt cx="48" cy="240"/>
            </a:xfrm>
          </p:grpSpPr>
          <p:sp>
            <p:nvSpPr>
              <p:cNvPr id="33011" name="Line 101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012" name="Line 102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3004" name="Group 103"/>
            <p:cNvGrpSpPr>
              <a:grpSpLocks/>
            </p:cNvGrpSpPr>
            <p:nvPr/>
          </p:nvGrpSpPr>
          <p:grpSpPr bwMode="auto">
            <a:xfrm>
              <a:off x="2509838" y="4238626"/>
              <a:ext cx="355600" cy="254000"/>
              <a:chOff x="1219" y="3301"/>
              <a:chExt cx="250" cy="184"/>
            </a:xfrm>
          </p:grpSpPr>
          <p:sp>
            <p:nvSpPr>
              <p:cNvPr id="33009" name="WordArt 1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19" y="3301"/>
                <a:ext cx="178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33010" name="WordArt 10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86" y="3400"/>
                <a:ext cx="83" cy="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33005" name="WordArt 106"/>
            <p:cNvSpPr>
              <a:spLocks noChangeArrowheads="1" noChangeShapeType="1" noTextEdit="1"/>
            </p:cNvSpPr>
            <p:nvPr/>
          </p:nvSpPr>
          <p:spPr bwMode="auto">
            <a:xfrm>
              <a:off x="2900363" y="4259263"/>
              <a:ext cx="234950" cy="1730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2857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33006" name="WordArt 107"/>
            <p:cNvSpPr>
              <a:spLocks noChangeArrowheads="1" noChangeShapeType="1" noTextEdit="1"/>
            </p:cNvSpPr>
            <p:nvPr/>
          </p:nvSpPr>
          <p:spPr bwMode="auto">
            <a:xfrm>
              <a:off x="3197225" y="4240213"/>
              <a:ext cx="238125" cy="1825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3007" name="WordArt 108"/>
            <p:cNvSpPr>
              <a:spLocks noChangeArrowheads="1" noChangeShapeType="1" noTextEdit="1"/>
            </p:cNvSpPr>
            <p:nvPr/>
          </p:nvSpPr>
          <p:spPr bwMode="auto">
            <a:xfrm>
              <a:off x="3502025" y="4181476"/>
              <a:ext cx="204787" cy="2603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806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3008" name="WordArt 110"/>
            <p:cNvSpPr>
              <a:spLocks noChangeArrowheads="1" noChangeShapeType="1" noTextEdit="1"/>
            </p:cNvSpPr>
            <p:nvPr/>
          </p:nvSpPr>
          <p:spPr bwMode="auto">
            <a:xfrm>
              <a:off x="495300" y="4202113"/>
              <a:ext cx="298450" cy="2921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rPr>
                <a:t>得</a:t>
              </a:r>
            </a:p>
          </p:txBody>
        </p:sp>
      </p:grpSp>
      <p:grpSp>
        <p:nvGrpSpPr>
          <p:cNvPr id="6" name="组合 5"/>
          <p:cNvGrpSpPr>
            <a:grpSpLocks/>
          </p:cNvGrpSpPr>
          <p:nvPr/>
        </p:nvGrpSpPr>
        <p:grpSpPr bwMode="auto">
          <a:xfrm>
            <a:off x="358775" y="3365500"/>
            <a:ext cx="3502025" cy="574675"/>
            <a:chOff x="358775" y="3365627"/>
            <a:chExt cx="3502025" cy="574549"/>
          </a:xfrm>
        </p:grpSpPr>
        <p:sp>
          <p:nvSpPr>
            <p:cNvPr id="32972" name="WordArt 67"/>
            <p:cNvSpPr>
              <a:spLocks noChangeArrowheads="1" noChangeShapeType="1" noTextEdit="1"/>
            </p:cNvSpPr>
            <p:nvPr/>
          </p:nvSpPr>
          <p:spPr bwMode="auto">
            <a:xfrm>
              <a:off x="358775" y="3448051"/>
              <a:ext cx="1000125" cy="3254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rPr>
                <a:t>两边积分</a:t>
              </a:r>
            </a:p>
          </p:txBody>
        </p:sp>
        <p:grpSp>
          <p:nvGrpSpPr>
            <p:cNvPr id="32973" name="组合 3"/>
            <p:cNvGrpSpPr>
              <a:grpSpLocks/>
            </p:cNvGrpSpPr>
            <p:nvPr/>
          </p:nvGrpSpPr>
          <p:grpSpPr bwMode="auto">
            <a:xfrm>
              <a:off x="2101850" y="3506788"/>
              <a:ext cx="1758950" cy="257175"/>
              <a:chOff x="2101850" y="3506788"/>
              <a:chExt cx="1758950" cy="257175"/>
            </a:xfrm>
          </p:grpSpPr>
          <p:grpSp>
            <p:nvGrpSpPr>
              <p:cNvPr id="32992" name="Group 75"/>
              <p:cNvGrpSpPr>
                <a:grpSpLocks/>
              </p:cNvGrpSpPr>
              <p:nvPr/>
            </p:nvGrpSpPr>
            <p:grpSpPr bwMode="auto">
              <a:xfrm>
                <a:off x="2101850" y="3529013"/>
                <a:ext cx="419100" cy="234950"/>
                <a:chOff x="1449" y="2430"/>
                <a:chExt cx="336" cy="164"/>
              </a:xfrm>
            </p:grpSpPr>
            <p:sp>
              <p:nvSpPr>
                <p:cNvPr id="33000" name="WordArt 7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07" y="2449"/>
                  <a:ext cx="178" cy="1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33001" name="WordArt 7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49" y="2430"/>
                  <a:ext cx="140" cy="16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32993" name="Group 78"/>
              <p:cNvGrpSpPr>
                <a:grpSpLocks/>
              </p:cNvGrpSpPr>
              <p:nvPr/>
            </p:nvGrpSpPr>
            <p:grpSpPr bwMode="auto">
              <a:xfrm rot="5400000" flipH="1">
                <a:off x="2665413" y="3544888"/>
                <a:ext cx="100013" cy="207962"/>
                <a:chOff x="2928" y="3216"/>
                <a:chExt cx="48" cy="240"/>
              </a:xfrm>
            </p:grpSpPr>
            <p:sp>
              <p:nvSpPr>
                <p:cNvPr id="32998" name="Line 79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999" name="Line 80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2994" name="WordArt 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24213" y="3543301"/>
                <a:ext cx="198437" cy="2016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32995" name="Group 87"/>
              <p:cNvGrpSpPr>
                <a:grpSpLocks/>
              </p:cNvGrpSpPr>
              <p:nvPr/>
            </p:nvGrpSpPr>
            <p:grpSpPr bwMode="auto">
              <a:xfrm>
                <a:off x="3494088" y="3506788"/>
                <a:ext cx="366712" cy="234950"/>
                <a:chOff x="1454" y="2645"/>
                <a:chExt cx="294" cy="164"/>
              </a:xfrm>
            </p:grpSpPr>
            <p:sp>
              <p:nvSpPr>
                <p:cNvPr id="32996" name="WordArt 8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35" y="2651"/>
                  <a:ext cx="113" cy="15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2997" name="WordArt 8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54" y="2645"/>
                  <a:ext cx="138" cy="16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</p:grpSp>
        </p:grpSp>
        <p:grpSp>
          <p:nvGrpSpPr>
            <p:cNvPr id="32974" name="组合 1"/>
            <p:cNvGrpSpPr>
              <a:grpSpLocks/>
            </p:cNvGrpSpPr>
            <p:nvPr/>
          </p:nvGrpSpPr>
          <p:grpSpPr bwMode="auto">
            <a:xfrm>
              <a:off x="1627188" y="3373438"/>
              <a:ext cx="381000" cy="566738"/>
              <a:chOff x="1627188" y="3373438"/>
              <a:chExt cx="381000" cy="566738"/>
            </a:xfrm>
          </p:grpSpPr>
          <p:grpSp>
            <p:nvGrpSpPr>
              <p:cNvPr id="32983" name="Group 69"/>
              <p:cNvGrpSpPr>
                <a:grpSpLocks/>
              </p:cNvGrpSpPr>
              <p:nvPr/>
            </p:nvGrpSpPr>
            <p:grpSpPr bwMode="auto">
              <a:xfrm rot="-265315">
                <a:off x="1627188" y="3417888"/>
                <a:ext cx="107950" cy="484188"/>
                <a:chOff x="1296" y="1440"/>
                <a:chExt cx="248" cy="816"/>
              </a:xfrm>
            </p:grpSpPr>
            <p:sp>
              <p:nvSpPr>
                <p:cNvPr id="32988" name="Arc 70"/>
                <p:cNvSpPr>
                  <a:spLocks/>
                </p:cNvSpPr>
                <p:nvPr/>
              </p:nvSpPr>
              <p:spPr bwMode="auto">
                <a:xfrm>
                  <a:off x="1421" y="1440"/>
                  <a:ext cx="117" cy="436"/>
                </a:xfrm>
                <a:custGeom>
                  <a:avLst/>
                  <a:gdLst>
                    <a:gd name="T0" fmla="*/ 0 w 30646"/>
                    <a:gd name="T1" fmla="*/ 0 h 25888"/>
                    <a:gd name="T2" fmla="*/ 0 w 30646"/>
                    <a:gd name="T3" fmla="*/ 0 h 25888"/>
                    <a:gd name="T4" fmla="*/ 0 w 30646"/>
                    <a:gd name="T5" fmla="*/ 0 h 2588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0646" h="25888" fill="none" extrusionOk="0">
                      <a:moveTo>
                        <a:pt x="429" y="25888"/>
                      </a:moveTo>
                      <a:cubicBezTo>
                        <a:pt x="144" y="24476"/>
                        <a:pt x="0" y="23040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4723" y="-1"/>
                        <a:pt x="27809" y="677"/>
                        <a:pt x="30646" y="1985"/>
                      </a:cubicBezTo>
                    </a:path>
                    <a:path w="30646" h="25888" stroke="0" extrusionOk="0">
                      <a:moveTo>
                        <a:pt x="429" y="25888"/>
                      </a:moveTo>
                      <a:cubicBezTo>
                        <a:pt x="144" y="24476"/>
                        <a:pt x="0" y="23040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4723" y="-1"/>
                        <a:pt x="27809" y="677"/>
                        <a:pt x="30646" y="1985"/>
                      </a:cubicBezTo>
                      <a:lnTo>
                        <a:pt x="21600" y="21600"/>
                      </a:lnTo>
                      <a:lnTo>
                        <a:pt x="429" y="25888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989" name="Arc 71"/>
                <p:cNvSpPr>
                  <a:spLocks/>
                </p:cNvSpPr>
                <p:nvPr/>
              </p:nvSpPr>
              <p:spPr bwMode="auto">
                <a:xfrm rot="10795291">
                  <a:off x="1297" y="1870"/>
                  <a:ext cx="124" cy="386"/>
                </a:xfrm>
                <a:custGeom>
                  <a:avLst/>
                  <a:gdLst>
                    <a:gd name="T0" fmla="*/ 0 w 30646"/>
                    <a:gd name="T1" fmla="*/ 0 h 22920"/>
                    <a:gd name="T2" fmla="*/ 0 w 30646"/>
                    <a:gd name="T3" fmla="*/ 0 h 22920"/>
                    <a:gd name="T4" fmla="*/ 0 w 30646"/>
                    <a:gd name="T5" fmla="*/ 0 h 2292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0646" h="22920" fill="none" extrusionOk="0">
                      <a:moveTo>
                        <a:pt x="40" y="22919"/>
                      </a:moveTo>
                      <a:cubicBezTo>
                        <a:pt x="13" y="22480"/>
                        <a:pt x="0" y="22040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4723" y="-1"/>
                        <a:pt x="27809" y="677"/>
                        <a:pt x="30646" y="1985"/>
                      </a:cubicBezTo>
                    </a:path>
                    <a:path w="30646" h="22920" stroke="0" extrusionOk="0">
                      <a:moveTo>
                        <a:pt x="40" y="22919"/>
                      </a:moveTo>
                      <a:cubicBezTo>
                        <a:pt x="13" y="22480"/>
                        <a:pt x="0" y="22040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4723" y="-1"/>
                        <a:pt x="27809" y="677"/>
                        <a:pt x="30646" y="1985"/>
                      </a:cubicBezTo>
                      <a:lnTo>
                        <a:pt x="21600" y="21600"/>
                      </a:lnTo>
                      <a:lnTo>
                        <a:pt x="40" y="22919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990" name="Oval 72"/>
                <p:cNvSpPr>
                  <a:spLocks noChangeArrowheads="1"/>
                </p:cNvSpPr>
                <p:nvPr/>
              </p:nvSpPr>
              <p:spPr bwMode="auto">
                <a:xfrm rot="-1945990">
                  <a:off x="1296" y="2209"/>
                  <a:ext cx="21" cy="34"/>
                </a:xfrm>
                <a:prstGeom prst="ellipse">
                  <a:avLst/>
                </a:prstGeom>
                <a:solidFill>
                  <a:schemeClr val="tx1"/>
                </a:solidFill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991" name="Oval 73"/>
                <p:cNvSpPr>
                  <a:spLocks noChangeArrowheads="1"/>
                </p:cNvSpPr>
                <p:nvPr/>
              </p:nvSpPr>
              <p:spPr bwMode="auto">
                <a:xfrm rot="-2119058">
                  <a:off x="1527" y="1452"/>
                  <a:ext cx="17" cy="40"/>
                </a:xfrm>
                <a:prstGeom prst="ellipse">
                  <a:avLst/>
                </a:prstGeom>
                <a:solidFill>
                  <a:schemeClr val="tx1"/>
                </a:solidFill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2984" name="WordArt 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84350" y="3373438"/>
                <a:ext cx="196850" cy="1698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grpSp>
            <p:nvGrpSpPr>
              <p:cNvPr id="32985" name="Group 95"/>
              <p:cNvGrpSpPr>
                <a:grpSpLocks/>
              </p:cNvGrpSpPr>
              <p:nvPr/>
            </p:nvGrpSpPr>
            <p:grpSpPr bwMode="auto">
              <a:xfrm>
                <a:off x="1763713" y="3722688"/>
                <a:ext cx="244475" cy="217488"/>
                <a:chOff x="1219" y="3301"/>
                <a:chExt cx="250" cy="184"/>
              </a:xfrm>
            </p:grpSpPr>
            <p:sp>
              <p:nvSpPr>
                <p:cNvPr id="32986" name="WordArt 9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19" y="3301"/>
                  <a:ext cx="178" cy="1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32987" name="WordArt 9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86" y="3400"/>
                  <a:ext cx="83" cy="8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  <p:grpSp>
          <p:nvGrpSpPr>
            <p:cNvPr id="32975" name="组合 2"/>
            <p:cNvGrpSpPr>
              <a:grpSpLocks/>
            </p:cNvGrpSpPr>
            <p:nvPr/>
          </p:nvGrpSpPr>
          <p:grpSpPr bwMode="auto">
            <a:xfrm>
              <a:off x="2879619" y="3365627"/>
              <a:ext cx="334962" cy="554037"/>
              <a:chOff x="3117850" y="3355976"/>
              <a:chExt cx="334962" cy="554037"/>
            </a:xfrm>
          </p:grpSpPr>
          <p:sp>
            <p:nvSpPr>
              <p:cNvPr id="32976" name="WordArt 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71838" y="3729038"/>
                <a:ext cx="117475" cy="18097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2977" name="WordArt 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82950" y="3355976"/>
                <a:ext cx="169862" cy="1968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806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32978" name="Group 132"/>
              <p:cNvGrpSpPr>
                <a:grpSpLocks/>
              </p:cNvGrpSpPr>
              <p:nvPr/>
            </p:nvGrpSpPr>
            <p:grpSpPr bwMode="auto">
              <a:xfrm rot="-265315">
                <a:off x="3117850" y="3405188"/>
                <a:ext cx="107950" cy="484188"/>
                <a:chOff x="1296" y="1440"/>
                <a:chExt cx="248" cy="816"/>
              </a:xfrm>
            </p:grpSpPr>
            <p:sp>
              <p:nvSpPr>
                <p:cNvPr id="32979" name="Arc 133"/>
                <p:cNvSpPr>
                  <a:spLocks/>
                </p:cNvSpPr>
                <p:nvPr/>
              </p:nvSpPr>
              <p:spPr bwMode="auto">
                <a:xfrm>
                  <a:off x="1421" y="1440"/>
                  <a:ext cx="117" cy="436"/>
                </a:xfrm>
                <a:custGeom>
                  <a:avLst/>
                  <a:gdLst>
                    <a:gd name="T0" fmla="*/ 0 w 30646"/>
                    <a:gd name="T1" fmla="*/ 0 h 25888"/>
                    <a:gd name="T2" fmla="*/ 0 w 30646"/>
                    <a:gd name="T3" fmla="*/ 0 h 25888"/>
                    <a:gd name="T4" fmla="*/ 0 w 30646"/>
                    <a:gd name="T5" fmla="*/ 0 h 2588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0646" h="25888" fill="none" extrusionOk="0">
                      <a:moveTo>
                        <a:pt x="429" y="25888"/>
                      </a:moveTo>
                      <a:cubicBezTo>
                        <a:pt x="144" y="24476"/>
                        <a:pt x="0" y="23040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4723" y="-1"/>
                        <a:pt x="27809" y="677"/>
                        <a:pt x="30646" y="1985"/>
                      </a:cubicBezTo>
                    </a:path>
                    <a:path w="30646" h="25888" stroke="0" extrusionOk="0">
                      <a:moveTo>
                        <a:pt x="429" y="25888"/>
                      </a:moveTo>
                      <a:cubicBezTo>
                        <a:pt x="144" y="24476"/>
                        <a:pt x="0" y="23040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4723" y="-1"/>
                        <a:pt x="27809" y="677"/>
                        <a:pt x="30646" y="1985"/>
                      </a:cubicBezTo>
                      <a:lnTo>
                        <a:pt x="21600" y="21600"/>
                      </a:lnTo>
                      <a:lnTo>
                        <a:pt x="429" y="25888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980" name="Arc 134"/>
                <p:cNvSpPr>
                  <a:spLocks/>
                </p:cNvSpPr>
                <p:nvPr/>
              </p:nvSpPr>
              <p:spPr bwMode="auto">
                <a:xfrm rot="10795291">
                  <a:off x="1297" y="1870"/>
                  <a:ext cx="124" cy="386"/>
                </a:xfrm>
                <a:custGeom>
                  <a:avLst/>
                  <a:gdLst>
                    <a:gd name="T0" fmla="*/ 0 w 30646"/>
                    <a:gd name="T1" fmla="*/ 0 h 22920"/>
                    <a:gd name="T2" fmla="*/ 0 w 30646"/>
                    <a:gd name="T3" fmla="*/ 0 h 22920"/>
                    <a:gd name="T4" fmla="*/ 0 w 30646"/>
                    <a:gd name="T5" fmla="*/ 0 h 2292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0646" h="22920" fill="none" extrusionOk="0">
                      <a:moveTo>
                        <a:pt x="40" y="22919"/>
                      </a:moveTo>
                      <a:cubicBezTo>
                        <a:pt x="13" y="22480"/>
                        <a:pt x="0" y="22040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4723" y="-1"/>
                        <a:pt x="27809" y="677"/>
                        <a:pt x="30646" y="1985"/>
                      </a:cubicBezTo>
                    </a:path>
                    <a:path w="30646" h="22920" stroke="0" extrusionOk="0">
                      <a:moveTo>
                        <a:pt x="40" y="22919"/>
                      </a:moveTo>
                      <a:cubicBezTo>
                        <a:pt x="13" y="22480"/>
                        <a:pt x="0" y="22040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4723" y="-1"/>
                        <a:pt x="27809" y="677"/>
                        <a:pt x="30646" y="1985"/>
                      </a:cubicBezTo>
                      <a:lnTo>
                        <a:pt x="21600" y="21600"/>
                      </a:lnTo>
                      <a:lnTo>
                        <a:pt x="40" y="22919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981" name="Oval 135"/>
                <p:cNvSpPr>
                  <a:spLocks noChangeArrowheads="1"/>
                </p:cNvSpPr>
                <p:nvPr/>
              </p:nvSpPr>
              <p:spPr bwMode="auto">
                <a:xfrm rot="-1945990">
                  <a:off x="1296" y="2209"/>
                  <a:ext cx="21" cy="34"/>
                </a:xfrm>
                <a:prstGeom prst="ellipse">
                  <a:avLst/>
                </a:prstGeom>
                <a:solidFill>
                  <a:schemeClr val="tx1"/>
                </a:solidFill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982" name="Oval 136"/>
                <p:cNvSpPr>
                  <a:spLocks noChangeArrowheads="1"/>
                </p:cNvSpPr>
                <p:nvPr/>
              </p:nvSpPr>
              <p:spPr bwMode="auto">
                <a:xfrm rot="-2119058">
                  <a:off x="1527" y="1452"/>
                  <a:ext cx="17" cy="40"/>
                </a:xfrm>
                <a:prstGeom prst="ellipse">
                  <a:avLst/>
                </a:prstGeom>
                <a:solidFill>
                  <a:schemeClr val="tx1"/>
                </a:solidFill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32781" name="Rectangle 140" descr="蓝色砂纸"/>
          <p:cNvSpPr>
            <a:spLocks noChangeArrowheads="1"/>
          </p:cNvSpPr>
          <p:nvPr/>
        </p:nvSpPr>
        <p:spPr bwMode="auto">
          <a:xfrm>
            <a:off x="0" y="4722813"/>
            <a:ext cx="9144000" cy="182562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" name="组合 11"/>
          <p:cNvGrpSpPr>
            <a:grpSpLocks/>
          </p:cNvGrpSpPr>
          <p:nvPr/>
        </p:nvGrpSpPr>
        <p:grpSpPr bwMode="auto">
          <a:xfrm>
            <a:off x="4448175" y="2016125"/>
            <a:ext cx="2968625" cy="552450"/>
            <a:chOff x="4448175" y="2016125"/>
            <a:chExt cx="2968626" cy="552450"/>
          </a:xfrm>
        </p:grpSpPr>
        <p:sp>
          <p:nvSpPr>
            <p:cNvPr id="32962" name="WordArt 111"/>
            <p:cNvSpPr>
              <a:spLocks noChangeArrowheads="1" noChangeShapeType="1" noTextEdit="1"/>
            </p:cNvSpPr>
            <p:nvPr/>
          </p:nvSpPr>
          <p:spPr bwMode="auto">
            <a:xfrm>
              <a:off x="4448175" y="2141538"/>
              <a:ext cx="222250" cy="2682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rPr>
                <a:t>由</a:t>
              </a:r>
            </a:p>
          </p:txBody>
        </p:sp>
        <p:sp>
          <p:nvSpPr>
            <p:cNvPr id="32963" name="WordArt 112"/>
            <p:cNvSpPr>
              <a:spLocks noChangeArrowheads="1" noChangeShapeType="1" noTextEdit="1"/>
            </p:cNvSpPr>
            <p:nvPr/>
          </p:nvSpPr>
          <p:spPr bwMode="auto">
            <a:xfrm>
              <a:off x="5991225" y="2201863"/>
              <a:ext cx="277813" cy="1889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rPr>
                <a:t>v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 Antiqua"/>
              </a:endParaRPr>
            </a:p>
          </p:txBody>
        </p:sp>
        <p:grpSp>
          <p:nvGrpSpPr>
            <p:cNvPr id="32964" name="Group 113"/>
            <p:cNvGrpSpPr>
              <a:grpSpLocks/>
            </p:cNvGrpSpPr>
            <p:nvPr/>
          </p:nvGrpSpPr>
          <p:grpSpPr bwMode="auto">
            <a:xfrm rot="5400000" flipH="1">
              <a:off x="6467475" y="2159000"/>
              <a:ext cx="93663" cy="258763"/>
              <a:chOff x="2928" y="3216"/>
              <a:chExt cx="48" cy="240"/>
            </a:xfrm>
          </p:grpSpPr>
          <p:sp>
            <p:nvSpPr>
              <p:cNvPr id="32970" name="Line 114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971" name="Line 115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2965" name="WordArt 117"/>
            <p:cNvSpPr>
              <a:spLocks noChangeArrowheads="1" noChangeShapeType="1" noTextEdit="1"/>
            </p:cNvSpPr>
            <p:nvPr/>
          </p:nvSpPr>
          <p:spPr bwMode="auto">
            <a:xfrm>
              <a:off x="7099300" y="2365375"/>
              <a:ext cx="176213" cy="2032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2966" name="WordArt 118"/>
            <p:cNvSpPr>
              <a:spLocks noChangeArrowheads="1" noChangeShapeType="1" noTextEdit="1"/>
            </p:cNvSpPr>
            <p:nvPr/>
          </p:nvSpPr>
          <p:spPr bwMode="auto">
            <a:xfrm>
              <a:off x="6808788" y="2016125"/>
              <a:ext cx="219075" cy="2206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32967" name="Line 119"/>
            <p:cNvSpPr>
              <a:spLocks noChangeShapeType="1"/>
            </p:cNvSpPr>
            <p:nvPr/>
          </p:nvSpPr>
          <p:spPr bwMode="auto">
            <a:xfrm>
              <a:off x="6796088" y="2295525"/>
              <a:ext cx="62071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68" name="WordArt 120"/>
            <p:cNvSpPr>
              <a:spLocks noChangeArrowheads="1" noChangeShapeType="1" noTextEdit="1"/>
            </p:cNvSpPr>
            <p:nvPr/>
          </p:nvSpPr>
          <p:spPr bwMode="auto">
            <a:xfrm>
              <a:off x="6816725" y="2341563"/>
              <a:ext cx="215900" cy="2206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32969" name="WordArt 121"/>
            <p:cNvSpPr>
              <a:spLocks noChangeArrowheads="1" noChangeShapeType="1" noTextEdit="1"/>
            </p:cNvSpPr>
            <p:nvPr/>
          </p:nvSpPr>
          <p:spPr bwMode="auto">
            <a:xfrm>
              <a:off x="7078663" y="2057400"/>
              <a:ext cx="231775" cy="1905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4403725" y="2630488"/>
            <a:ext cx="4105275" cy="790575"/>
            <a:chOff x="4403725" y="2630488"/>
            <a:chExt cx="4105276" cy="790575"/>
          </a:xfrm>
        </p:grpSpPr>
        <p:grpSp>
          <p:nvGrpSpPr>
            <p:cNvPr id="32936" name="Group 123"/>
            <p:cNvGrpSpPr>
              <a:grpSpLocks/>
            </p:cNvGrpSpPr>
            <p:nvPr/>
          </p:nvGrpSpPr>
          <p:grpSpPr bwMode="auto">
            <a:xfrm rot="5400000" flipH="1">
              <a:off x="6480175" y="2693987"/>
              <a:ext cx="95250" cy="258763"/>
              <a:chOff x="2928" y="3216"/>
              <a:chExt cx="48" cy="240"/>
            </a:xfrm>
          </p:grpSpPr>
          <p:sp>
            <p:nvSpPr>
              <p:cNvPr id="32960" name="Line 124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961" name="Line 125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2937" name="Group 174"/>
            <p:cNvGrpSpPr>
              <a:grpSpLocks/>
            </p:cNvGrpSpPr>
            <p:nvPr/>
          </p:nvGrpSpPr>
          <p:grpSpPr bwMode="auto">
            <a:xfrm>
              <a:off x="5824538" y="2724150"/>
              <a:ext cx="473075" cy="220663"/>
              <a:chOff x="4245" y="2088"/>
              <a:chExt cx="303" cy="164"/>
            </a:xfrm>
          </p:grpSpPr>
          <p:sp>
            <p:nvSpPr>
              <p:cNvPr id="32958" name="WordArt 1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76" y="2091"/>
                <a:ext cx="172" cy="15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2959" name="WordArt 1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45" y="2088"/>
                <a:ext cx="140" cy="1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32938" name="WordArt 128"/>
            <p:cNvSpPr>
              <a:spLocks noChangeArrowheads="1" noChangeShapeType="1" noTextEdit="1"/>
            </p:cNvSpPr>
            <p:nvPr/>
          </p:nvSpPr>
          <p:spPr bwMode="auto">
            <a:xfrm>
              <a:off x="6756400" y="2749550"/>
              <a:ext cx="277813" cy="1889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rPr>
                <a:t>v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 Antiqua"/>
              </a:endParaRPr>
            </a:p>
          </p:txBody>
        </p:sp>
        <p:grpSp>
          <p:nvGrpSpPr>
            <p:cNvPr id="32939" name="Group 129"/>
            <p:cNvGrpSpPr>
              <a:grpSpLocks/>
            </p:cNvGrpSpPr>
            <p:nvPr/>
          </p:nvGrpSpPr>
          <p:grpSpPr bwMode="auto">
            <a:xfrm>
              <a:off x="7092950" y="2714625"/>
              <a:ext cx="460375" cy="220663"/>
              <a:chOff x="1454" y="2645"/>
              <a:chExt cx="294" cy="164"/>
            </a:xfrm>
          </p:grpSpPr>
          <p:sp>
            <p:nvSpPr>
              <p:cNvPr id="32956" name="WordArt 1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35" y="2651"/>
                <a:ext cx="113" cy="1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2957" name="WordArt 1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54" y="2645"/>
                <a:ext cx="138" cy="1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32940" name="WordArt 179"/>
            <p:cNvSpPr>
              <a:spLocks noChangeArrowheads="1" noChangeShapeType="1" noTextEdit="1"/>
            </p:cNvSpPr>
            <p:nvPr/>
          </p:nvSpPr>
          <p:spPr bwMode="auto">
            <a:xfrm>
              <a:off x="4403725" y="2630488"/>
              <a:ext cx="1158875" cy="2841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rPr>
                <a:t>分离变量</a:t>
              </a:r>
            </a:p>
          </p:txBody>
        </p:sp>
        <p:grpSp>
          <p:nvGrpSpPr>
            <p:cNvPr id="32941" name="Group 180"/>
            <p:cNvGrpSpPr>
              <a:grpSpLocks/>
            </p:cNvGrpSpPr>
            <p:nvPr/>
          </p:nvGrpSpPr>
          <p:grpSpPr bwMode="auto">
            <a:xfrm rot="5400000" flipH="1">
              <a:off x="6472238" y="3222625"/>
              <a:ext cx="100013" cy="228600"/>
              <a:chOff x="2928" y="3216"/>
              <a:chExt cx="48" cy="240"/>
            </a:xfrm>
          </p:grpSpPr>
          <p:sp>
            <p:nvSpPr>
              <p:cNvPr id="32954" name="Line 181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955" name="Line 182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2942" name="Group 187"/>
            <p:cNvGrpSpPr>
              <a:grpSpLocks/>
            </p:cNvGrpSpPr>
            <p:nvPr/>
          </p:nvGrpSpPr>
          <p:grpSpPr bwMode="auto">
            <a:xfrm>
              <a:off x="8104188" y="3103563"/>
              <a:ext cx="404813" cy="231775"/>
              <a:chOff x="1454" y="2645"/>
              <a:chExt cx="294" cy="164"/>
            </a:xfrm>
          </p:grpSpPr>
          <p:sp>
            <p:nvSpPr>
              <p:cNvPr id="32952" name="WordArt 1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35" y="2651"/>
                <a:ext cx="113" cy="1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2953" name="WordArt 1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54" y="2645"/>
                <a:ext cx="138" cy="1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32943" name="Group 191"/>
            <p:cNvGrpSpPr>
              <a:grpSpLocks/>
            </p:cNvGrpSpPr>
            <p:nvPr/>
          </p:nvGrpSpPr>
          <p:grpSpPr bwMode="auto">
            <a:xfrm>
              <a:off x="6827838" y="3081338"/>
              <a:ext cx="1100138" cy="339725"/>
              <a:chOff x="1638" y="3113"/>
              <a:chExt cx="799" cy="239"/>
            </a:xfrm>
          </p:grpSpPr>
          <p:grpSp>
            <p:nvGrpSpPr>
              <p:cNvPr id="32946" name="Group 192"/>
              <p:cNvGrpSpPr>
                <a:grpSpLocks/>
              </p:cNvGrpSpPr>
              <p:nvPr/>
            </p:nvGrpSpPr>
            <p:grpSpPr bwMode="auto">
              <a:xfrm>
                <a:off x="1638" y="3157"/>
                <a:ext cx="237" cy="195"/>
                <a:chOff x="1219" y="3301"/>
                <a:chExt cx="250" cy="184"/>
              </a:xfrm>
            </p:grpSpPr>
            <p:sp>
              <p:nvSpPr>
                <p:cNvPr id="32950" name="WordArt 19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19" y="3301"/>
                  <a:ext cx="178" cy="1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32951" name="WordArt 19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86" y="3400"/>
                  <a:ext cx="83" cy="8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32947" name="WordArt 1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99" y="3173"/>
                <a:ext cx="156" cy="1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2948" name="WordArt 1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97" y="3158"/>
                <a:ext cx="159" cy="1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2949" name="WordArt 1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00" y="3113"/>
                <a:ext cx="137" cy="2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806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32944" name="WordArt 198"/>
            <p:cNvSpPr>
              <a:spLocks noChangeArrowheads="1" noChangeShapeType="1" noTextEdit="1"/>
            </p:cNvSpPr>
            <p:nvPr/>
          </p:nvSpPr>
          <p:spPr bwMode="auto">
            <a:xfrm>
              <a:off x="6710363" y="3130550"/>
              <a:ext cx="65088" cy="2476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32945" name="WordArt 199"/>
            <p:cNvSpPr>
              <a:spLocks noChangeArrowheads="1" noChangeShapeType="1" noTextEdit="1"/>
            </p:cNvSpPr>
            <p:nvPr/>
          </p:nvSpPr>
          <p:spPr bwMode="auto">
            <a:xfrm>
              <a:off x="7988300" y="3116263"/>
              <a:ext cx="65088" cy="2476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</p:grpSp>
      <p:grpSp>
        <p:nvGrpSpPr>
          <p:cNvPr id="8" name="组合 7"/>
          <p:cNvGrpSpPr>
            <a:grpSpLocks/>
          </p:cNvGrpSpPr>
          <p:nvPr/>
        </p:nvGrpSpPr>
        <p:grpSpPr bwMode="auto">
          <a:xfrm>
            <a:off x="4416425" y="3543300"/>
            <a:ext cx="4395788" cy="512763"/>
            <a:chOff x="4416425" y="3543300"/>
            <a:chExt cx="4395788" cy="512763"/>
          </a:xfrm>
        </p:grpSpPr>
        <p:sp>
          <p:nvSpPr>
            <p:cNvPr id="32902" name="WordArt 201"/>
            <p:cNvSpPr>
              <a:spLocks noChangeArrowheads="1" noChangeShapeType="1" noTextEdit="1"/>
            </p:cNvSpPr>
            <p:nvPr/>
          </p:nvSpPr>
          <p:spPr bwMode="auto">
            <a:xfrm>
              <a:off x="4416425" y="3556000"/>
              <a:ext cx="922338" cy="2936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rPr>
                <a:t>两边积分</a:t>
              </a:r>
            </a:p>
          </p:txBody>
        </p:sp>
        <p:grpSp>
          <p:nvGrpSpPr>
            <p:cNvPr id="32903" name="Group 145"/>
            <p:cNvGrpSpPr>
              <a:grpSpLocks/>
            </p:cNvGrpSpPr>
            <p:nvPr/>
          </p:nvGrpSpPr>
          <p:grpSpPr bwMode="auto">
            <a:xfrm rot="-265315">
              <a:off x="5521325" y="3581400"/>
              <a:ext cx="100013" cy="414338"/>
              <a:chOff x="1296" y="1440"/>
              <a:chExt cx="248" cy="816"/>
            </a:xfrm>
          </p:grpSpPr>
          <p:sp>
            <p:nvSpPr>
              <p:cNvPr id="32932" name="Arc 146"/>
              <p:cNvSpPr>
                <a:spLocks/>
              </p:cNvSpPr>
              <p:nvPr/>
            </p:nvSpPr>
            <p:spPr bwMode="auto">
              <a:xfrm>
                <a:off x="1421" y="1440"/>
                <a:ext cx="117" cy="436"/>
              </a:xfrm>
              <a:custGeom>
                <a:avLst/>
                <a:gdLst>
                  <a:gd name="T0" fmla="*/ 0 w 30646"/>
                  <a:gd name="T1" fmla="*/ 0 h 25888"/>
                  <a:gd name="T2" fmla="*/ 0 w 30646"/>
                  <a:gd name="T3" fmla="*/ 0 h 25888"/>
                  <a:gd name="T4" fmla="*/ 0 w 30646"/>
                  <a:gd name="T5" fmla="*/ 0 h 2588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0646" h="25888" fill="none" extrusionOk="0">
                    <a:moveTo>
                      <a:pt x="429" y="25888"/>
                    </a:moveTo>
                    <a:cubicBezTo>
                      <a:pt x="144" y="24476"/>
                      <a:pt x="0" y="2304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4723" y="-1"/>
                      <a:pt x="27809" y="677"/>
                      <a:pt x="30646" y="1985"/>
                    </a:cubicBezTo>
                  </a:path>
                  <a:path w="30646" h="25888" stroke="0" extrusionOk="0">
                    <a:moveTo>
                      <a:pt x="429" y="25888"/>
                    </a:moveTo>
                    <a:cubicBezTo>
                      <a:pt x="144" y="24476"/>
                      <a:pt x="0" y="2304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4723" y="-1"/>
                      <a:pt x="27809" y="677"/>
                      <a:pt x="30646" y="1985"/>
                    </a:cubicBezTo>
                    <a:lnTo>
                      <a:pt x="21600" y="21600"/>
                    </a:lnTo>
                    <a:lnTo>
                      <a:pt x="429" y="25888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933" name="Arc 147"/>
              <p:cNvSpPr>
                <a:spLocks/>
              </p:cNvSpPr>
              <p:nvPr/>
            </p:nvSpPr>
            <p:spPr bwMode="auto">
              <a:xfrm rot="10795291">
                <a:off x="1297" y="1870"/>
                <a:ext cx="124" cy="386"/>
              </a:xfrm>
              <a:custGeom>
                <a:avLst/>
                <a:gdLst>
                  <a:gd name="T0" fmla="*/ 0 w 30646"/>
                  <a:gd name="T1" fmla="*/ 0 h 22920"/>
                  <a:gd name="T2" fmla="*/ 0 w 30646"/>
                  <a:gd name="T3" fmla="*/ 0 h 22920"/>
                  <a:gd name="T4" fmla="*/ 0 w 30646"/>
                  <a:gd name="T5" fmla="*/ 0 h 229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0646" h="22920" fill="none" extrusionOk="0">
                    <a:moveTo>
                      <a:pt x="40" y="22919"/>
                    </a:moveTo>
                    <a:cubicBezTo>
                      <a:pt x="13" y="22480"/>
                      <a:pt x="0" y="2204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4723" y="-1"/>
                      <a:pt x="27809" y="677"/>
                      <a:pt x="30646" y="1985"/>
                    </a:cubicBezTo>
                  </a:path>
                  <a:path w="30646" h="22920" stroke="0" extrusionOk="0">
                    <a:moveTo>
                      <a:pt x="40" y="22919"/>
                    </a:moveTo>
                    <a:cubicBezTo>
                      <a:pt x="13" y="22480"/>
                      <a:pt x="0" y="2204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4723" y="-1"/>
                      <a:pt x="27809" y="677"/>
                      <a:pt x="30646" y="1985"/>
                    </a:cubicBezTo>
                    <a:lnTo>
                      <a:pt x="21600" y="21600"/>
                    </a:lnTo>
                    <a:lnTo>
                      <a:pt x="40" y="22919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934" name="Oval 148"/>
              <p:cNvSpPr>
                <a:spLocks noChangeArrowheads="1"/>
              </p:cNvSpPr>
              <p:nvPr/>
            </p:nvSpPr>
            <p:spPr bwMode="auto">
              <a:xfrm rot="-1945990">
                <a:off x="1296" y="2209"/>
                <a:ext cx="21" cy="34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935" name="Oval 149"/>
              <p:cNvSpPr>
                <a:spLocks noChangeArrowheads="1"/>
              </p:cNvSpPr>
              <p:nvPr/>
            </p:nvSpPr>
            <p:spPr bwMode="auto">
              <a:xfrm rot="-2119058">
                <a:off x="1527" y="1452"/>
                <a:ext cx="17" cy="40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2904" name="Group 153"/>
            <p:cNvGrpSpPr>
              <a:grpSpLocks/>
            </p:cNvGrpSpPr>
            <p:nvPr/>
          </p:nvGrpSpPr>
          <p:grpSpPr bwMode="auto">
            <a:xfrm rot="5400000" flipH="1">
              <a:off x="6548438" y="3697287"/>
              <a:ext cx="84138" cy="192088"/>
              <a:chOff x="2928" y="3216"/>
              <a:chExt cx="48" cy="240"/>
            </a:xfrm>
          </p:grpSpPr>
          <p:sp>
            <p:nvSpPr>
              <p:cNvPr id="32930" name="Line 154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931" name="Line 155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2905" name="Group 157"/>
            <p:cNvGrpSpPr>
              <a:grpSpLocks/>
            </p:cNvGrpSpPr>
            <p:nvPr/>
          </p:nvGrpSpPr>
          <p:grpSpPr bwMode="auto">
            <a:xfrm>
              <a:off x="8470900" y="3679825"/>
              <a:ext cx="341313" cy="201613"/>
              <a:chOff x="1454" y="2645"/>
              <a:chExt cx="294" cy="164"/>
            </a:xfrm>
          </p:grpSpPr>
          <p:sp>
            <p:nvSpPr>
              <p:cNvPr id="32928" name="WordArt 1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35" y="2651"/>
                <a:ext cx="113" cy="1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2929" name="WordArt 1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54" y="2645"/>
                <a:ext cx="138" cy="1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32906" name="WordArt 164"/>
            <p:cNvSpPr>
              <a:spLocks noChangeArrowheads="1" noChangeShapeType="1" noTextEdit="1"/>
            </p:cNvSpPr>
            <p:nvPr/>
          </p:nvSpPr>
          <p:spPr bwMode="auto">
            <a:xfrm>
              <a:off x="6873875" y="3900488"/>
              <a:ext cx="139700" cy="1555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1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32907" name="WordArt 165"/>
            <p:cNvSpPr>
              <a:spLocks noChangeArrowheads="1" noChangeShapeType="1" noTextEdit="1"/>
            </p:cNvSpPr>
            <p:nvPr/>
          </p:nvSpPr>
          <p:spPr bwMode="auto">
            <a:xfrm>
              <a:off x="6869113" y="3543300"/>
              <a:ext cx="173038" cy="1555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806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32908" name="Group 166"/>
            <p:cNvGrpSpPr>
              <a:grpSpLocks/>
            </p:cNvGrpSpPr>
            <p:nvPr/>
          </p:nvGrpSpPr>
          <p:grpSpPr bwMode="auto">
            <a:xfrm rot="-265315">
              <a:off x="6745288" y="3582988"/>
              <a:ext cx="100013" cy="415925"/>
              <a:chOff x="1296" y="1440"/>
              <a:chExt cx="248" cy="816"/>
            </a:xfrm>
          </p:grpSpPr>
          <p:sp>
            <p:nvSpPr>
              <p:cNvPr id="32924" name="Arc 167"/>
              <p:cNvSpPr>
                <a:spLocks/>
              </p:cNvSpPr>
              <p:nvPr/>
            </p:nvSpPr>
            <p:spPr bwMode="auto">
              <a:xfrm>
                <a:off x="1421" y="1440"/>
                <a:ext cx="117" cy="436"/>
              </a:xfrm>
              <a:custGeom>
                <a:avLst/>
                <a:gdLst>
                  <a:gd name="T0" fmla="*/ 0 w 30646"/>
                  <a:gd name="T1" fmla="*/ 0 h 25888"/>
                  <a:gd name="T2" fmla="*/ 0 w 30646"/>
                  <a:gd name="T3" fmla="*/ 0 h 25888"/>
                  <a:gd name="T4" fmla="*/ 0 w 30646"/>
                  <a:gd name="T5" fmla="*/ 0 h 2588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0646" h="25888" fill="none" extrusionOk="0">
                    <a:moveTo>
                      <a:pt x="429" y="25888"/>
                    </a:moveTo>
                    <a:cubicBezTo>
                      <a:pt x="144" y="24476"/>
                      <a:pt x="0" y="2304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4723" y="-1"/>
                      <a:pt x="27809" y="677"/>
                      <a:pt x="30646" y="1985"/>
                    </a:cubicBezTo>
                  </a:path>
                  <a:path w="30646" h="25888" stroke="0" extrusionOk="0">
                    <a:moveTo>
                      <a:pt x="429" y="25888"/>
                    </a:moveTo>
                    <a:cubicBezTo>
                      <a:pt x="144" y="24476"/>
                      <a:pt x="0" y="2304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4723" y="-1"/>
                      <a:pt x="27809" y="677"/>
                      <a:pt x="30646" y="1985"/>
                    </a:cubicBezTo>
                    <a:lnTo>
                      <a:pt x="21600" y="21600"/>
                    </a:lnTo>
                    <a:lnTo>
                      <a:pt x="429" y="25888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925" name="Arc 168"/>
              <p:cNvSpPr>
                <a:spLocks/>
              </p:cNvSpPr>
              <p:nvPr/>
            </p:nvSpPr>
            <p:spPr bwMode="auto">
              <a:xfrm rot="10795291">
                <a:off x="1297" y="1870"/>
                <a:ext cx="124" cy="386"/>
              </a:xfrm>
              <a:custGeom>
                <a:avLst/>
                <a:gdLst>
                  <a:gd name="T0" fmla="*/ 0 w 30646"/>
                  <a:gd name="T1" fmla="*/ 0 h 22920"/>
                  <a:gd name="T2" fmla="*/ 0 w 30646"/>
                  <a:gd name="T3" fmla="*/ 0 h 22920"/>
                  <a:gd name="T4" fmla="*/ 0 w 30646"/>
                  <a:gd name="T5" fmla="*/ 0 h 229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0646" h="22920" fill="none" extrusionOk="0">
                    <a:moveTo>
                      <a:pt x="40" y="22919"/>
                    </a:moveTo>
                    <a:cubicBezTo>
                      <a:pt x="13" y="22480"/>
                      <a:pt x="0" y="2204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4723" y="-1"/>
                      <a:pt x="27809" y="677"/>
                      <a:pt x="30646" y="1985"/>
                    </a:cubicBezTo>
                  </a:path>
                  <a:path w="30646" h="22920" stroke="0" extrusionOk="0">
                    <a:moveTo>
                      <a:pt x="40" y="22919"/>
                    </a:moveTo>
                    <a:cubicBezTo>
                      <a:pt x="13" y="22480"/>
                      <a:pt x="0" y="2204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4723" y="-1"/>
                      <a:pt x="27809" y="677"/>
                      <a:pt x="30646" y="1985"/>
                    </a:cubicBezTo>
                    <a:lnTo>
                      <a:pt x="21600" y="21600"/>
                    </a:lnTo>
                    <a:lnTo>
                      <a:pt x="40" y="22919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926" name="Oval 169"/>
              <p:cNvSpPr>
                <a:spLocks noChangeArrowheads="1"/>
              </p:cNvSpPr>
              <p:nvPr/>
            </p:nvSpPr>
            <p:spPr bwMode="auto">
              <a:xfrm rot="-1945990">
                <a:off x="1296" y="2209"/>
                <a:ext cx="21" cy="34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927" name="Oval 170"/>
              <p:cNvSpPr>
                <a:spLocks noChangeArrowheads="1"/>
              </p:cNvSpPr>
              <p:nvPr/>
            </p:nvSpPr>
            <p:spPr bwMode="auto">
              <a:xfrm rot="-2119058">
                <a:off x="1527" y="1452"/>
                <a:ext cx="17" cy="40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2909" name="Group 171"/>
            <p:cNvGrpSpPr>
              <a:grpSpLocks/>
            </p:cNvGrpSpPr>
            <p:nvPr/>
          </p:nvGrpSpPr>
          <p:grpSpPr bwMode="auto">
            <a:xfrm>
              <a:off x="5646738" y="3862388"/>
              <a:ext cx="301625" cy="169863"/>
              <a:chOff x="4092" y="834"/>
              <a:chExt cx="288" cy="170"/>
            </a:xfrm>
          </p:grpSpPr>
          <p:sp>
            <p:nvSpPr>
              <p:cNvPr id="32922" name="WordArt 1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92" y="834"/>
                <a:ext cx="172" cy="15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2923" name="WordArt 1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97" y="919"/>
                <a:ext cx="83" cy="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32910" name="WordArt 176"/>
            <p:cNvSpPr>
              <a:spLocks noChangeArrowheads="1" noChangeShapeType="1" noTextEdit="1"/>
            </p:cNvSpPr>
            <p:nvPr/>
          </p:nvSpPr>
          <p:spPr bwMode="auto">
            <a:xfrm>
              <a:off x="6199188" y="3694113"/>
              <a:ext cx="239713" cy="1905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2911" name="WordArt 177"/>
            <p:cNvSpPr>
              <a:spLocks noChangeArrowheads="1" noChangeShapeType="1" noTextEdit="1"/>
            </p:cNvSpPr>
            <p:nvPr/>
          </p:nvSpPr>
          <p:spPr bwMode="auto">
            <a:xfrm>
              <a:off x="5988050" y="3690938"/>
              <a:ext cx="196850" cy="2016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32912" name="WordArt 178"/>
            <p:cNvSpPr>
              <a:spLocks noChangeArrowheads="1" noChangeShapeType="1" noTextEdit="1"/>
            </p:cNvSpPr>
            <p:nvPr/>
          </p:nvSpPr>
          <p:spPr bwMode="auto">
            <a:xfrm>
              <a:off x="5662613" y="3581400"/>
              <a:ext cx="223838" cy="1412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32913" name="Group 204"/>
            <p:cNvGrpSpPr>
              <a:grpSpLocks/>
            </p:cNvGrpSpPr>
            <p:nvPr/>
          </p:nvGrpSpPr>
          <p:grpSpPr bwMode="auto">
            <a:xfrm>
              <a:off x="7191375" y="3663950"/>
              <a:ext cx="1112838" cy="293688"/>
              <a:chOff x="1638" y="3113"/>
              <a:chExt cx="799" cy="239"/>
            </a:xfrm>
          </p:grpSpPr>
          <p:grpSp>
            <p:nvGrpSpPr>
              <p:cNvPr id="32916" name="Group 205"/>
              <p:cNvGrpSpPr>
                <a:grpSpLocks/>
              </p:cNvGrpSpPr>
              <p:nvPr/>
            </p:nvGrpSpPr>
            <p:grpSpPr bwMode="auto">
              <a:xfrm>
                <a:off x="1638" y="3157"/>
                <a:ext cx="237" cy="195"/>
                <a:chOff x="1219" y="3301"/>
                <a:chExt cx="250" cy="184"/>
              </a:xfrm>
            </p:grpSpPr>
            <p:sp>
              <p:nvSpPr>
                <p:cNvPr id="32920" name="WordArt 20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19" y="3301"/>
                  <a:ext cx="178" cy="1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32921" name="WordArt 20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86" y="3400"/>
                  <a:ext cx="83" cy="8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32917" name="WordArt 2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99" y="3173"/>
                <a:ext cx="156" cy="1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2918" name="WordArt 20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97" y="3158"/>
                <a:ext cx="159" cy="1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2919" name="WordArt 2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00" y="3113"/>
                <a:ext cx="137" cy="2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806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32914" name="WordArt 211"/>
            <p:cNvSpPr>
              <a:spLocks noChangeArrowheads="1" noChangeShapeType="1" noTextEdit="1"/>
            </p:cNvSpPr>
            <p:nvPr/>
          </p:nvSpPr>
          <p:spPr bwMode="auto">
            <a:xfrm>
              <a:off x="7072313" y="3706813"/>
              <a:ext cx="65088" cy="2143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32915" name="WordArt 212"/>
            <p:cNvSpPr>
              <a:spLocks noChangeArrowheads="1" noChangeShapeType="1" noTextEdit="1"/>
            </p:cNvSpPr>
            <p:nvPr/>
          </p:nvSpPr>
          <p:spPr bwMode="auto">
            <a:xfrm>
              <a:off x="8364538" y="3695700"/>
              <a:ext cx="66675" cy="2127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</p:grpSp>
      <p:grpSp>
        <p:nvGrpSpPr>
          <p:cNvPr id="9" name="组合 8"/>
          <p:cNvGrpSpPr>
            <a:grpSpLocks/>
          </p:cNvGrpSpPr>
          <p:nvPr/>
        </p:nvGrpSpPr>
        <p:grpSpPr bwMode="auto">
          <a:xfrm>
            <a:off x="4414838" y="4106863"/>
            <a:ext cx="4148137" cy="474662"/>
            <a:chOff x="4414838" y="4106863"/>
            <a:chExt cx="4148138" cy="474663"/>
          </a:xfrm>
        </p:grpSpPr>
        <p:sp>
          <p:nvSpPr>
            <p:cNvPr id="32882" name="WordArt 213"/>
            <p:cNvSpPr>
              <a:spLocks noChangeArrowheads="1" noChangeShapeType="1" noTextEdit="1"/>
            </p:cNvSpPr>
            <p:nvPr/>
          </p:nvSpPr>
          <p:spPr bwMode="auto">
            <a:xfrm>
              <a:off x="4414838" y="4203700"/>
              <a:ext cx="350838" cy="3048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rPr>
                <a:t>得</a:t>
              </a:r>
            </a:p>
          </p:txBody>
        </p:sp>
        <p:sp>
          <p:nvSpPr>
            <p:cNvPr id="32883" name="WordArt 214"/>
            <p:cNvSpPr>
              <a:spLocks noChangeArrowheads="1" noChangeShapeType="1" noTextEdit="1"/>
            </p:cNvSpPr>
            <p:nvPr/>
          </p:nvSpPr>
          <p:spPr bwMode="auto">
            <a:xfrm>
              <a:off x="5080000" y="4298950"/>
              <a:ext cx="266700" cy="2238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32884" name="Group 215"/>
            <p:cNvGrpSpPr>
              <a:grpSpLocks/>
            </p:cNvGrpSpPr>
            <p:nvPr/>
          </p:nvGrpSpPr>
          <p:grpSpPr bwMode="auto">
            <a:xfrm rot="5400000" flipH="1">
              <a:off x="5483225" y="4283075"/>
              <a:ext cx="95250" cy="215900"/>
              <a:chOff x="2928" y="3216"/>
              <a:chExt cx="48" cy="240"/>
            </a:xfrm>
          </p:grpSpPr>
          <p:sp>
            <p:nvSpPr>
              <p:cNvPr id="32900" name="Line 216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901" name="Line 217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2885" name="Group 218"/>
            <p:cNvGrpSpPr>
              <a:grpSpLocks/>
            </p:cNvGrpSpPr>
            <p:nvPr/>
          </p:nvGrpSpPr>
          <p:grpSpPr bwMode="auto">
            <a:xfrm>
              <a:off x="5699125" y="4281488"/>
              <a:ext cx="400050" cy="257175"/>
              <a:chOff x="4092" y="834"/>
              <a:chExt cx="288" cy="170"/>
            </a:xfrm>
          </p:grpSpPr>
          <p:sp>
            <p:nvSpPr>
              <p:cNvPr id="32898" name="WordArt 2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92" y="834"/>
                <a:ext cx="172" cy="15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2899" name="WordArt 2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97" y="919"/>
                <a:ext cx="83" cy="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32886" name="WordArt 221"/>
            <p:cNvSpPr>
              <a:spLocks noChangeArrowheads="1" noChangeShapeType="1" noTextEdit="1"/>
            </p:cNvSpPr>
            <p:nvPr/>
          </p:nvSpPr>
          <p:spPr bwMode="auto">
            <a:xfrm>
              <a:off x="6148388" y="4295775"/>
              <a:ext cx="242888" cy="1793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2857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grpSp>
          <p:nvGrpSpPr>
            <p:cNvPr id="32887" name="Group 222"/>
            <p:cNvGrpSpPr>
              <a:grpSpLocks/>
            </p:cNvGrpSpPr>
            <p:nvPr/>
          </p:nvGrpSpPr>
          <p:grpSpPr bwMode="auto">
            <a:xfrm>
              <a:off x="6410325" y="4302125"/>
              <a:ext cx="369888" cy="261938"/>
              <a:chOff x="1219" y="3301"/>
              <a:chExt cx="250" cy="184"/>
            </a:xfrm>
          </p:grpSpPr>
          <p:sp>
            <p:nvSpPr>
              <p:cNvPr id="32896" name="WordArt 2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19" y="3301"/>
                <a:ext cx="178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32897" name="WordArt 2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86" y="3400"/>
                <a:ext cx="83" cy="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32888" name="WordArt 225"/>
            <p:cNvSpPr>
              <a:spLocks noChangeArrowheads="1" noChangeShapeType="1" noTextEdit="1"/>
            </p:cNvSpPr>
            <p:nvPr/>
          </p:nvSpPr>
          <p:spPr bwMode="auto">
            <a:xfrm>
              <a:off x="6823075" y="4257675"/>
              <a:ext cx="214313" cy="2698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806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2889" name="WordArt 226"/>
            <p:cNvSpPr>
              <a:spLocks noChangeArrowheads="1" noChangeShapeType="1" noTextEdit="1"/>
            </p:cNvSpPr>
            <p:nvPr/>
          </p:nvSpPr>
          <p:spPr bwMode="auto">
            <a:xfrm>
              <a:off x="7083425" y="4325938"/>
              <a:ext cx="242888" cy="1793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2857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32890" name="WordArt 227"/>
            <p:cNvSpPr>
              <a:spLocks noChangeArrowheads="1" noChangeShapeType="1" noTextEdit="1"/>
            </p:cNvSpPr>
            <p:nvPr/>
          </p:nvSpPr>
          <p:spPr bwMode="auto">
            <a:xfrm>
              <a:off x="7812088" y="4303713"/>
              <a:ext cx="247650" cy="1889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2891" name="WordArt 228"/>
            <p:cNvSpPr>
              <a:spLocks noChangeArrowheads="1" noChangeShapeType="1" noTextEdit="1"/>
            </p:cNvSpPr>
            <p:nvPr/>
          </p:nvSpPr>
          <p:spPr bwMode="auto">
            <a:xfrm>
              <a:off x="8145463" y="4241800"/>
              <a:ext cx="214313" cy="2698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806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2892" name="WordArt 229"/>
            <p:cNvSpPr>
              <a:spLocks noChangeArrowheads="1" noChangeShapeType="1" noTextEdit="1"/>
            </p:cNvSpPr>
            <p:nvPr/>
          </p:nvSpPr>
          <p:spPr bwMode="auto">
            <a:xfrm>
              <a:off x="7464425" y="4402138"/>
              <a:ext cx="163513" cy="1793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32893" name="Line 230"/>
            <p:cNvSpPr>
              <a:spLocks noChangeShapeType="1"/>
            </p:cNvSpPr>
            <p:nvPr/>
          </p:nvSpPr>
          <p:spPr bwMode="auto">
            <a:xfrm>
              <a:off x="7351713" y="4346575"/>
              <a:ext cx="409575" cy="15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94" name="WordArt 231"/>
            <p:cNvSpPr>
              <a:spLocks noChangeArrowheads="1" noChangeShapeType="1" noTextEdit="1"/>
            </p:cNvSpPr>
            <p:nvPr/>
          </p:nvSpPr>
          <p:spPr bwMode="auto">
            <a:xfrm>
              <a:off x="7477125" y="4106863"/>
              <a:ext cx="111125" cy="1889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sp>
          <p:nvSpPr>
            <p:cNvPr id="32895" name="WordArt 232"/>
            <p:cNvSpPr>
              <a:spLocks noChangeArrowheads="1" noChangeShapeType="1" noTextEdit="1"/>
            </p:cNvSpPr>
            <p:nvPr/>
          </p:nvSpPr>
          <p:spPr bwMode="auto">
            <a:xfrm>
              <a:off x="8399463" y="4176713"/>
              <a:ext cx="163513" cy="1809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</p:grpSp>
      <p:grpSp>
        <p:nvGrpSpPr>
          <p:cNvPr id="36178" name="Group 338"/>
          <p:cNvGrpSpPr>
            <a:grpSpLocks/>
          </p:cNvGrpSpPr>
          <p:nvPr/>
        </p:nvGrpSpPr>
        <p:grpSpPr bwMode="auto">
          <a:xfrm>
            <a:off x="952500" y="4927600"/>
            <a:ext cx="6070600" cy="649288"/>
            <a:chOff x="600" y="3104"/>
            <a:chExt cx="3824" cy="409"/>
          </a:xfrm>
        </p:grpSpPr>
        <p:grpSp>
          <p:nvGrpSpPr>
            <p:cNvPr id="32849" name="Group 333"/>
            <p:cNvGrpSpPr>
              <a:grpSpLocks/>
            </p:cNvGrpSpPr>
            <p:nvPr/>
          </p:nvGrpSpPr>
          <p:grpSpPr bwMode="auto">
            <a:xfrm>
              <a:off x="1726" y="3104"/>
              <a:ext cx="2698" cy="409"/>
              <a:chOff x="900" y="3018"/>
              <a:chExt cx="2698" cy="409"/>
            </a:xfrm>
          </p:grpSpPr>
          <p:sp>
            <p:nvSpPr>
              <p:cNvPr id="32851" name="WordArt 2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26" y="3087"/>
                <a:ext cx="168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32852" name="WordArt 2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900" y="3158"/>
                <a:ext cx="150" cy="11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32853" name="Group 271"/>
              <p:cNvGrpSpPr>
                <a:grpSpLocks/>
              </p:cNvGrpSpPr>
              <p:nvPr/>
            </p:nvGrpSpPr>
            <p:grpSpPr bwMode="auto">
              <a:xfrm rot="5400000" flipH="1">
                <a:off x="1181" y="3131"/>
                <a:ext cx="57" cy="157"/>
                <a:chOff x="2928" y="3216"/>
                <a:chExt cx="48" cy="240"/>
              </a:xfrm>
            </p:grpSpPr>
            <p:sp>
              <p:nvSpPr>
                <p:cNvPr id="32880" name="Line 272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881" name="Line 273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2854" name="WordArt 2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41" y="3304"/>
                <a:ext cx="107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2855" name="WordArt 2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77" y="3047"/>
                <a:ext cx="132" cy="1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2856" name="Line 277"/>
              <p:cNvSpPr>
                <a:spLocks noChangeShapeType="1"/>
              </p:cNvSpPr>
              <p:nvPr/>
            </p:nvSpPr>
            <p:spPr bwMode="auto">
              <a:xfrm>
                <a:off x="1369" y="3239"/>
                <a:ext cx="34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57" name="WordArt 2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81" y="3268"/>
                <a:ext cx="132" cy="15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2858" name="WordArt 2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57" y="3080"/>
                <a:ext cx="146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32859" name="WordArt 2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08" y="3018"/>
                <a:ext cx="143" cy="1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2860" name="Line 282"/>
              <p:cNvSpPr>
                <a:spLocks noChangeShapeType="1"/>
              </p:cNvSpPr>
              <p:nvPr/>
            </p:nvSpPr>
            <p:spPr bwMode="auto">
              <a:xfrm>
                <a:off x="2000" y="3232"/>
                <a:ext cx="34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61" name="WordArt 2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12" y="3261"/>
                <a:ext cx="132" cy="15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32862" name="Group 284"/>
              <p:cNvGrpSpPr>
                <a:grpSpLocks/>
              </p:cNvGrpSpPr>
              <p:nvPr/>
            </p:nvGrpSpPr>
            <p:grpSpPr bwMode="auto">
              <a:xfrm rot="5400000" flipH="1">
                <a:off x="1839" y="3126"/>
                <a:ext cx="57" cy="157"/>
                <a:chOff x="2928" y="3216"/>
                <a:chExt cx="48" cy="240"/>
              </a:xfrm>
            </p:grpSpPr>
            <p:sp>
              <p:nvSpPr>
                <p:cNvPr id="32878" name="Line 285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879" name="Line 286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2863" name="WordArt 2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79" y="3084"/>
                <a:ext cx="114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32864" name="WordArt 2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94" y="3290"/>
                <a:ext cx="107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2865" name="WordArt 2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30" y="3055"/>
                <a:ext cx="132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2866" name="Line 293"/>
              <p:cNvSpPr>
                <a:spLocks noChangeShapeType="1"/>
              </p:cNvSpPr>
              <p:nvPr/>
            </p:nvSpPr>
            <p:spPr bwMode="auto">
              <a:xfrm>
                <a:off x="2400" y="3225"/>
                <a:ext cx="34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67" name="WordArt 2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34" y="3254"/>
                <a:ext cx="132" cy="15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2868" name="WordArt 2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72" y="3296"/>
                <a:ext cx="114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grpSp>
            <p:nvGrpSpPr>
              <p:cNvPr id="32869" name="Group 296"/>
              <p:cNvGrpSpPr>
                <a:grpSpLocks/>
              </p:cNvGrpSpPr>
              <p:nvPr/>
            </p:nvGrpSpPr>
            <p:grpSpPr bwMode="auto">
              <a:xfrm rot="5400000" flipH="1">
                <a:off x="2910" y="3143"/>
                <a:ext cx="57" cy="157"/>
                <a:chOff x="2928" y="3216"/>
                <a:chExt cx="48" cy="240"/>
              </a:xfrm>
            </p:grpSpPr>
            <p:sp>
              <p:nvSpPr>
                <p:cNvPr id="32876" name="Line 297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877" name="Line 298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2870" name="WordArt 29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64" y="3173"/>
                <a:ext cx="135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32871" name="WordArt 3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13" y="3086"/>
                <a:ext cx="146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32872" name="WordArt 3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64" y="3046"/>
                <a:ext cx="154" cy="1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2873" name="Line 302"/>
              <p:cNvSpPr>
                <a:spLocks noChangeShapeType="1"/>
              </p:cNvSpPr>
              <p:nvPr/>
            </p:nvSpPr>
            <p:spPr bwMode="auto">
              <a:xfrm>
                <a:off x="3256" y="3238"/>
                <a:ext cx="34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74" name="WordArt 3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68" y="3267"/>
                <a:ext cx="132" cy="15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2875" name="WordArt 3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28" y="3302"/>
                <a:ext cx="114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</p:grpSp>
        <p:sp>
          <p:nvSpPr>
            <p:cNvPr id="32850" name="WordArt 305"/>
            <p:cNvSpPr>
              <a:spLocks noChangeArrowheads="1" noChangeShapeType="1" noTextEdit="1"/>
            </p:cNvSpPr>
            <p:nvPr/>
          </p:nvSpPr>
          <p:spPr bwMode="auto">
            <a:xfrm>
              <a:off x="600" y="3145"/>
              <a:ext cx="738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rPr>
                <a:t>变量替换</a:t>
              </a:r>
            </a:p>
          </p:txBody>
        </p:sp>
      </p:grpSp>
      <p:grpSp>
        <p:nvGrpSpPr>
          <p:cNvPr id="17" name="组合 16"/>
          <p:cNvGrpSpPr>
            <a:grpSpLocks/>
          </p:cNvGrpSpPr>
          <p:nvPr/>
        </p:nvGrpSpPr>
        <p:grpSpPr bwMode="auto">
          <a:xfrm>
            <a:off x="339725" y="5484813"/>
            <a:ext cx="3600450" cy="876300"/>
            <a:chOff x="339725" y="5484813"/>
            <a:chExt cx="3600450" cy="876300"/>
          </a:xfrm>
        </p:grpSpPr>
        <p:sp>
          <p:nvSpPr>
            <p:cNvPr id="32838" name="WordArt 313"/>
            <p:cNvSpPr>
              <a:spLocks noChangeArrowheads="1" noChangeShapeType="1" noTextEdit="1"/>
            </p:cNvSpPr>
            <p:nvPr/>
          </p:nvSpPr>
          <p:spPr bwMode="auto">
            <a:xfrm>
              <a:off x="339725" y="5484813"/>
              <a:ext cx="1094567" cy="2857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rPr>
                <a:t>分离变量</a:t>
              </a:r>
            </a:p>
          </p:txBody>
        </p:sp>
        <p:grpSp>
          <p:nvGrpSpPr>
            <p:cNvPr id="32839" name="组合 14"/>
            <p:cNvGrpSpPr>
              <a:grpSpLocks/>
            </p:cNvGrpSpPr>
            <p:nvPr/>
          </p:nvGrpSpPr>
          <p:grpSpPr bwMode="auto">
            <a:xfrm>
              <a:off x="1317195" y="6092825"/>
              <a:ext cx="2622980" cy="268288"/>
              <a:chOff x="1317195" y="6092825"/>
              <a:chExt cx="2622980" cy="268288"/>
            </a:xfrm>
          </p:grpSpPr>
          <p:sp>
            <p:nvSpPr>
              <p:cNvPr id="32840" name="WordArt 1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00776" y="6149975"/>
                <a:ext cx="239399" cy="1873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2841" name="WordArt 1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17311" y="6092825"/>
                <a:ext cx="211643" cy="2349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2842" name="WordArt 3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17195" y="6167438"/>
                <a:ext cx="234195" cy="1651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32843" name="WordArt 3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01814" y="6167438"/>
                <a:ext cx="234195" cy="1651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grpSp>
            <p:nvGrpSpPr>
              <p:cNvPr id="32844" name="Group 308"/>
              <p:cNvGrpSpPr>
                <a:grpSpLocks/>
              </p:cNvGrpSpPr>
              <p:nvPr/>
            </p:nvGrpSpPr>
            <p:grpSpPr bwMode="auto">
              <a:xfrm rot="5400000" flipH="1">
                <a:off x="2383075" y="6100314"/>
                <a:ext cx="90487" cy="272360"/>
                <a:chOff x="2928" y="3216"/>
                <a:chExt cx="48" cy="240"/>
              </a:xfrm>
            </p:grpSpPr>
            <p:sp>
              <p:nvSpPr>
                <p:cNvPr id="32847" name="Line 309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848" name="Line 310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2845" name="WordArt 3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04630" y="6176963"/>
                <a:ext cx="202969" cy="1841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2846" name="WordArt 3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75255" y="6102350"/>
                <a:ext cx="211643" cy="2349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</p:grpSp>
      </p:grpSp>
      <p:grpSp>
        <p:nvGrpSpPr>
          <p:cNvPr id="19" name="组合 18"/>
          <p:cNvGrpSpPr>
            <a:grpSpLocks/>
          </p:cNvGrpSpPr>
          <p:nvPr/>
        </p:nvGrpSpPr>
        <p:grpSpPr bwMode="auto">
          <a:xfrm>
            <a:off x="4424363" y="6021388"/>
            <a:ext cx="4276725" cy="469900"/>
            <a:chOff x="4424363" y="6021388"/>
            <a:chExt cx="4276725" cy="469900"/>
          </a:xfrm>
        </p:grpSpPr>
        <p:grpSp>
          <p:nvGrpSpPr>
            <p:cNvPr id="32817" name="Group 254"/>
            <p:cNvGrpSpPr>
              <a:grpSpLocks/>
            </p:cNvGrpSpPr>
            <p:nvPr/>
          </p:nvGrpSpPr>
          <p:grpSpPr bwMode="auto">
            <a:xfrm>
              <a:off x="4979988" y="6021388"/>
              <a:ext cx="3721100" cy="469900"/>
              <a:chOff x="2130" y="3728"/>
              <a:chExt cx="2561" cy="264"/>
            </a:xfrm>
          </p:grpSpPr>
          <p:sp>
            <p:nvSpPr>
              <p:cNvPr id="32819" name="WordArt 2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20" y="3773"/>
                <a:ext cx="171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2820" name="WordArt 2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30" y="3815"/>
                <a:ext cx="178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32821" name="WordArt 2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40" y="3728"/>
                <a:ext cx="104" cy="11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2822" name="Line 238"/>
              <p:cNvSpPr>
                <a:spLocks noChangeShapeType="1"/>
              </p:cNvSpPr>
              <p:nvPr/>
            </p:nvSpPr>
            <p:spPr bwMode="auto">
              <a:xfrm>
                <a:off x="2451" y="3896"/>
                <a:ext cx="14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2823" name="Group 239"/>
              <p:cNvGrpSpPr>
                <a:grpSpLocks/>
              </p:cNvGrpSpPr>
              <p:nvPr/>
            </p:nvGrpSpPr>
            <p:grpSpPr bwMode="auto">
              <a:xfrm>
                <a:off x="2645" y="3797"/>
                <a:ext cx="237" cy="195"/>
                <a:chOff x="1219" y="3301"/>
                <a:chExt cx="250" cy="184"/>
              </a:xfrm>
            </p:grpSpPr>
            <p:sp>
              <p:nvSpPr>
                <p:cNvPr id="32836" name="WordArt 24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19" y="3301"/>
                  <a:ext cx="178" cy="1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32837" name="WordArt 24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86" y="3400"/>
                  <a:ext cx="83" cy="8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32824" name="WordArt 2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64" y="3750"/>
                <a:ext cx="104" cy="11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32825" name="Group 243"/>
              <p:cNvGrpSpPr>
                <a:grpSpLocks/>
              </p:cNvGrpSpPr>
              <p:nvPr/>
            </p:nvGrpSpPr>
            <p:grpSpPr bwMode="auto">
              <a:xfrm rot="5400000" flipH="1">
                <a:off x="3111" y="3808"/>
                <a:ext cx="70" cy="166"/>
                <a:chOff x="2928" y="3216"/>
                <a:chExt cx="48" cy="240"/>
              </a:xfrm>
            </p:grpSpPr>
            <p:sp>
              <p:nvSpPr>
                <p:cNvPr id="32834" name="Line 244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835" name="Line 245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2826" name="WordArt 2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95" y="3795"/>
                <a:ext cx="166" cy="1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2827" name="WordArt 2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79" y="3782"/>
                <a:ext cx="47" cy="1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2828" name="WordArt 2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23" y="3777"/>
                <a:ext cx="159" cy="1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2829" name="Line 249"/>
              <p:cNvSpPr>
                <a:spLocks noChangeShapeType="1"/>
              </p:cNvSpPr>
              <p:nvPr/>
            </p:nvSpPr>
            <p:spPr bwMode="auto">
              <a:xfrm>
                <a:off x="4139" y="3877"/>
                <a:ext cx="14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2830" name="Group 250"/>
              <p:cNvGrpSpPr>
                <a:grpSpLocks/>
              </p:cNvGrpSpPr>
              <p:nvPr/>
            </p:nvGrpSpPr>
            <p:grpSpPr bwMode="auto">
              <a:xfrm>
                <a:off x="4327" y="3773"/>
                <a:ext cx="257" cy="191"/>
                <a:chOff x="4092" y="834"/>
                <a:chExt cx="288" cy="170"/>
              </a:xfrm>
            </p:grpSpPr>
            <p:sp>
              <p:nvSpPr>
                <p:cNvPr id="32832" name="WordArt 25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92" y="834"/>
                  <a:ext cx="172" cy="15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x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2833" name="WordArt 25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97" y="919"/>
                  <a:ext cx="83" cy="8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32831" name="WordArt 2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44" y="3772"/>
                <a:ext cx="47" cy="1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32818" name="WordArt 334"/>
            <p:cNvSpPr>
              <a:spLocks noChangeArrowheads="1" noChangeShapeType="1" noTextEdit="1"/>
            </p:cNvSpPr>
            <p:nvPr/>
          </p:nvSpPr>
          <p:spPr bwMode="auto">
            <a:xfrm>
              <a:off x="4424363" y="6076950"/>
              <a:ext cx="350838" cy="3048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rPr>
                <a:t>得</a:t>
              </a:r>
            </a:p>
          </p:txBody>
        </p:sp>
      </p:grpSp>
      <p:grpSp>
        <p:nvGrpSpPr>
          <p:cNvPr id="16" name="组合 15"/>
          <p:cNvGrpSpPr>
            <a:grpSpLocks/>
          </p:cNvGrpSpPr>
          <p:nvPr/>
        </p:nvGrpSpPr>
        <p:grpSpPr bwMode="auto">
          <a:xfrm>
            <a:off x="892175" y="5935663"/>
            <a:ext cx="2273300" cy="566737"/>
            <a:chOff x="892175" y="5935663"/>
            <a:chExt cx="2272555" cy="566737"/>
          </a:xfrm>
        </p:grpSpPr>
        <p:grpSp>
          <p:nvGrpSpPr>
            <p:cNvPr id="32797" name="组合 13"/>
            <p:cNvGrpSpPr>
              <a:grpSpLocks/>
            </p:cNvGrpSpPr>
            <p:nvPr/>
          </p:nvGrpSpPr>
          <p:grpSpPr bwMode="auto">
            <a:xfrm>
              <a:off x="2698076" y="5991225"/>
              <a:ext cx="466654" cy="498475"/>
              <a:chOff x="2698076" y="5991225"/>
              <a:chExt cx="466654" cy="498475"/>
            </a:xfrm>
          </p:grpSpPr>
          <p:grpSp>
            <p:nvGrpSpPr>
              <p:cNvPr id="32808" name="Group 314"/>
              <p:cNvGrpSpPr>
                <a:grpSpLocks/>
              </p:cNvGrpSpPr>
              <p:nvPr/>
            </p:nvGrpSpPr>
            <p:grpSpPr bwMode="auto">
              <a:xfrm rot="-265315">
                <a:off x="2698076" y="6038850"/>
                <a:ext cx="109291" cy="414337"/>
                <a:chOff x="1296" y="1440"/>
                <a:chExt cx="248" cy="816"/>
              </a:xfrm>
            </p:grpSpPr>
            <p:sp>
              <p:nvSpPr>
                <p:cNvPr id="32813" name="Arc 315"/>
                <p:cNvSpPr>
                  <a:spLocks/>
                </p:cNvSpPr>
                <p:nvPr/>
              </p:nvSpPr>
              <p:spPr bwMode="auto">
                <a:xfrm>
                  <a:off x="1421" y="1440"/>
                  <a:ext cx="117" cy="436"/>
                </a:xfrm>
                <a:custGeom>
                  <a:avLst/>
                  <a:gdLst>
                    <a:gd name="T0" fmla="*/ 0 w 30646"/>
                    <a:gd name="T1" fmla="*/ 0 h 25888"/>
                    <a:gd name="T2" fmla="*/ 0 w 30646"/>
                    <a:gd name="T3" fmla="*/ 0 h 25888"/>
                    <a:gd name="T4" fmla="*/ 0 w 30646"/>
                    <a:gd name="T5" fmla="*/ 0 h 2588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0646" h="25888" fill="none" extrusionOk="0">
                      <a:moveTo>
                        <a:pt x="429" y="25888"/>
                      </a:moveTo>
                      <a:cubicBezTo>
                        <a:pt x="144" y="24476"/>
                        <a:pt x="0" y="23040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4723" y="-1"/>
                        <a:pt x="27809" y="677"/>
                        <a:pt x="30646" y="1985"/>
                      </a:cubicBezTo>
                    </a:path>
                    <a:path w="30646" h="25888" stroke="0" extrusionOk="0">
                      <a:moveTo>
                        <a:pt x="429" y="25888"/>
                      </a:moveTo>
                      <a:cubicBezTo>
                        <a:pt x="144" y="24476"/>
                        <a:pt x="0" y="23040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4723" y="-1"/>
                        <a:pt x="27809" y="677"/>
                        <a:pt x="30646" y="1985"/>
                      </a:cubicBezTo>
                      <a:lnTo>
                        <a:pt x="21600" y="21600"/>
                      </a:lnTo>
                      <a:lnTo>
                        <a:pt x="429" y="25888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14" name="Arc 316"/>
                <p:cNvSpPr>
                  <a:spLocks/>
                </p:cNvSpPr>
                <p:nvPr/>
              </p:nvSpPr>
              <p:spPr bwMode="auto">
                <a:xfrm rot="10795291">
                  <a:off x="1297" y="1870"/>
                  <a:ext cx="124" cy="386"/>
                </a:xfrm>
                <a:custGeom>
                  <a:avLst/>
                  <a:gdLst>
                    <a:gd name="T0" fmla="*/ 0 w 30646"/>
                    <a:gd name="T1" fmla="*/ 0 h 22920"/>
                    <a:gd name="T2" fmla="*/ 0 w 30646"/>
                    <a:gd name="T3" fmla="*/ 0 h 22920"/>
                    <a:gd name="T4" fmla="*/ 0 w 30646"/>
                    <a:gd name="T5" fmla="*/ 0 h 2292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0646" h="22920" fill="none" extrusionOk="0">
                      <a:moveTo>
                        <a:pt x="40" y="22919"/>
                      </a:moveTo>
                      <a:cubicBezTo>
                        <a:pt x="13" y="22480"/>
                        <a:pt x="0" y="22040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4723" y="-1"/>
                        <a:pt x="27809" y="677"/>
                        <a:pt x="30646" y="1985"/>
                      </a:cubicBezTo>
                    </a:path>
                    <a:path w="30646" h="22920" stroke="0" extrusionOk="0">
                      <a:moveTo>
                        <a:pt x="40" y="22919"/>
                      </a:moveTo>
                      <a:cubicBezTo>
                        <a:pt x="13" y="22480"/>
                        <a:pt x="0" y="22040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4723" y="-1"/>
                        <a:pt x="27809" y="677"/>
                        <a:pt x="30646" y="1985"/>
                      </a:cubicBezTo>
                      <a:lnTo>
                        <a:pt x="21600" y="21600"/>
                      </a:lnTo>
                      <a:lnTo>
                        <a:pt x="40" y="22919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15" name="Oval 317"/>
                <p:cNvSpPr>
                  <a:spLocks noChangeArrowheads="1"/>
                </p:cNvSpPr>
                <p:nvPr/>
              </p:nvSpPr>
              <p:spPr bwMode="auto">
                <a:xfrm rot="-1945990">
                  <a:off x="1296" y="2209"/>
                  <a:ext cx="21" cy="34"/>
                </a:xfrm>
                <a:prstGeom prst="ellipse">
                  <a:avLst/>
                </a:prstGeom>
                <a:solidFill>
                  <a:schemeClr val="tx1"/>
                </a:solidFill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16" name="Oval 318"/>
                <p:cNvSpPr>
                  <a:spLocks noChangeArrowheads="1"/>
                </p:cNvSpPr>
                <p:nvPr/>
              </p:nvSpPr>
              <p:spPr bwMode="auto">
                <a:xfrm rot="-2119058">
                  <a:off x="1527" y="1452"/>
                  <a:ext cx="17" cy="40"/>
                </a:xfrm>
                <a:prstGeom prst="ellipse">
                  <a:avLst/>
                </a:prstGeom>
                <a:solidFill>
                  <a:schemeClr val="tx1"/>
                </a:solidFill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2809" name="Group 319"/>
              <p:cNvGrpSpPr>
                <a:grpSpLocks/>
              </p:cNvGrpSpPr>
              <p:nvPr/>
            </p:nvGrpSpPr>
            <p:grpSpPr bwMode="auto">
              <a:xfrm>
                <a:off x="2835123" y="6319838"/>
                <a:ext cx="329607" cy="169862"/>
                <a:chOff x="4092" y="834"/>
                <a:chExt cx="288" cy="170"/>
              </a:xfrm>
            </p:grpSpPr>
            <p:sp>
              <p:nvSpPr>
                <p:cNvPr id="32811" name="WordArt 32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92" y="834"/>
                  <a:ext cx="172" cy="15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x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2812" name="WordArt 3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97" y="919"/>
                  <a:ext cx="83" cy="8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32810" name="WordArt 3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52471" y="5991225"/>
                <a:ext cx="244603" cy="14128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32798" name="组合 12"/>
            <p:cNvGrpSpPr>
              <a:grpSpLocks/>
            </p:cNvGrpSpPr>
            <p:nvPr/>
          </p:nvGrpSpPr>
          <p:grpSpPr bwMode="auto">
            <a:xfrm>
              <a:off x="892175" y="5935663"/>
              <a:ext cx="416346" cy="566737"/>
              <a:chOff x="892175" y="5935663"/>
              <a:chExt cx="416346" cy="566737"/>
            </a:xfrm>
          </p:grpSpPr>
          <p:grpSp>
            <p:nvGrpSpPr>
              <p:cNvPr id="32799" name="Group 323"/>
              <p:cNvGrpSpPr>
                <a:grpSpLocks/>
              </p:cNvGrpSpPr>
              <p:nvPr/>
            </p:nvGrpSpPr>
            <p:grpSpPr bwMode="auto">
              <a:xfrm rot="-265315">
                <a:off x="892175" y="5980113"/>
                <a:ext cx="117965" cy="484187"/>
                <a:chOff x="1296" y="1440"/>
                <a:chExt cx="248" cy="816"/>
              </a:xfrm>
            </p:grpSpPr>
            <p:sp>
              <p:nvSpPr>
                <p:cNvPr id="32804" name="Arc 324"/>
                <p:cNvSpPr>
                  <a:spLocks/>
                </p:cNvSpPr>
                <p:nvPr/>
              </p:nvSpPr>
              <p:spPr bwMode="auto">
                <a:xfrm>
                  <a:off x="1421" y="1440"/>
                  <a:ext cx="117" cy="436"/>
                </a:xfrm>
                <a:custGeom>
                  <a:avLst/>
                  <a:gdLst>
                    <a:gd name="T0" fmla="*/ 0 w 30646"/>
                    <a:gd name="T1" fmla="*/ 0 h 25888"/>
                    <a:gd name="T2" fmla="*/ 0 w 30646"/>
                    <a:gd name="T3" fmla="*/ 0 h 25888"/>
                    <a:gd name="T4" fmla="*/ 0 w 30646"/>
                    <a:gd name="T5" fmla="*/ 0 h 2588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0646" h="25888" fill="none" extrusionOk="0">
                      <a:moveTo>
                        <a:pt x="429" y="25888"/>
                      </a:moveTo>
                      <a:cubicBezTo>
                        <a:pt x="144" y="24476"/>
                        <a:pt x="0" y="23040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4723" y="-1"/>
                        <a:pt x="27809" y="677"/>
                        <a:pt x="30646" y="1985"/>
                      </a:cubicBezTo>
                    </a:path>
                    <a:path w="30646" h="25888" stroke="0" extrusionOk="0">
                      <a:moveTo>
                        <a:pt x="429" y="25888"/>
                      </a:moveTo>
                      <a:cubicBezTo>
                        <a:pt x="144" y="24476"/>
                        <a:pt x="0" y="23040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4723" y="-1"/>
                        <a:pt x="27809" y="677"/>
                        <a:pt x="30646" y="1985"/>
                      </a:cubicBezTo>
                      <a:lnTo>
                        <a:pt x="21600" y="21600"/>
                      </a:lnTo>
                      <a:lnTo>
                        <a:pt x="429" y="25888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05" name="Arc 325"/>
                <p:cNvSpPr>
                  <a:spLocks/>
                </p:cNvSpPr>
                <p:nvPr/>
              </p:nvSpPr>
              <p:spPr bwMode="auto">
                <a:xfrm rot="10795291">
                  <a:off x="1297" y="1870"/>
                  <a:ext cx="124" cy="386"/>
                </a:xfrm>
                <a:custGeom>
                  <a:avLst/>
                  <a:gdLst>
                    <a:gd name="T0" fmla="*/ 0 w 30646"/>
                    <a:gd name="T1" fmla="*/ 0 h 22920"/>
                    <a:gd name="T2" fmla="*/ 0 w 30646"/>
                    <a:gd name="T3" fmla="*/ 0 h 22920"/>
                    <a:gd name="T4" fmla="*/ 0 w 30646"/>
                    <a:gd name="T5" fmla="*/ 0 h 2292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0646" h="22920" fill="none" extrusionOk="0">
                      <a:moveTo>
                        <a:pt x="40" y="22919"/>
                      </a:moveTo>
                      <a:cubicBezTo>
                        <a:pt x="13" y="22480"/>
                        <a:pt x="0" y="22040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4723" y="-1"/>
                        <a:pt x="27809" y="677"/>
                        <a:pt x="30646" y="1985"/>
                      </a:cubicBezTo>
                    </a:path>
                    <a:path w="30646" h="22920" stroke="0" extrusionOk="0">
                      <a:moveTo>
                        <a:pt x="40" y="22919"/>
                      </a:moveTo>
                      <a:cubicBezTo>
                        <a:pt x="13" y="22480"/>
                        <a:pt x="0" y="22040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4723" y="-1"/>
                        <a:pt x="27809" y="677"/>
                        <a:pt x="30646" y="1985"/>
                      </a:cubicBezTo>
                      <a:lnTo>
                        <a:pt x="21600" y="21600"/>
                      </a:lnTo>
                      <a:lnTo>
                        <a:pt x="40" y="22919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06" name="Oval 326"/>
                <p:cNvSpPr>
                  <a:spLocks noChangeArrowheads="1"/>
                </p:cNvSpPr>
                <p:nvPr/>
              </p:nvSpPr>
              <p:spPr bwMode="auto">
                <a:xfrm rot="-1945990">
                  <a:off x="1296" y="2209"/>
                  <a:ext cx="21" cy="34"/>
                </a:xfrm>
                <a:prstGeom prst="ellipse">
                  <a:avLst/>
                </a:prstGeom>
                <a:solidFill>
                  <a:schemeClr val="tx1"/>
                </a:solidFill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07" name="Oval 327"/>
                <p:cNvSpPr>
                  <a:spLocks noChangeArrowheads="1"/>
                </p:cNvSpPr>
                <p:nvPr/>
              </p:nvSpPr>
              <p:spPr bwMode="auto">
                <a:xfrm rot="-2119058">
                  <a:off x="1527" y="1452"/>
                  <a:ext cx="17" cy="40"/>
                </a:xfrm>
                <a:prstGeom prst="ellipse">
                  <a:avLst/>
                </a:prstGeom>
                <a:solidFill>
                  <a:schemeClr val="tx1"/>
                </a:solidFill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2800" name="WordArt 3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63918" y="5935663"/>
                <a:ext cx="215112" cy="1698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grpSp>
            <p:nvGrpSpPr>
              <p:cNvPr id="32801" name="Group 329"/>
              <p:cNvGrpSpPr>
                <a:grpSpLocks/>
              </p:cNvGrpSpPr>
              <p:nvPr/>
            </p:nvGrpSpPr>
            <p:grpSpPr bwMode="auto">
              <a:xfrm>
                <a:off x="1041366" y="6284913"/>
                <a:ext cx="267155" cy="217487"/>
                <a:chOff x="1219" y="3301"/>
                <a:chExt cx="250" cy="184"/>
              </a:xfrm>
            </p:grpSpPr>
            <p:sp>
              <p:nvSpPr>
                <p:cNvPr id="32802" name="WordArt 33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19" y="3301"/>
                  <a:ext cx="178" cy="1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32803" name="WordArt 33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86" y="3400"/>
                  <a:ext cx="83" cy="8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</p:grpSp>
      <p:sp>
        <p:nvSpPr>
          <p:cNvPr id="302" name="WordArt 313"/>
          <p:cNvSpPr>
            <a:spLocks noChangeArrowheads="1" noChangeShapeType="1" noTextEdit="1"/>
          </p:cNvSpPr>
          <p:nvPr/>
        </p:nvSpPr>
        <p:spPr bwMode="auto">
          <a:xfrm>
            <a:off x="1528763" y="5484813"/>
            <a:ext cx="828675" cy="2857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宋体"/>
                <a:ea typeface="宋体"/>
              </a:rPr>
              <a:t>再积分</a:t>
            </a:r>
          </a:p>
        </p:txBody>
      </p:sp>
      <p:sp>
        <p:nvSpPr>
          <p:cNvPr id="32791" name="Rectangle 5" descr="羊皮纸"/>
          <p:cNvSpPr>
            <a:spLocks noChangeArrowheads="1"/>
          </p:cNvSpPr>
          <p:nvPr/>
        </p:nvSpPr>
        <p:spPr bwMode="auto">
          <a:xfrm>
            <a:off x="-12700" y="9525"/>
            <a:ext cx="9144000" cy="136525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32792" name="Rectangle 114" descr="羊皮纸"/>
          <p:cNvSpPr>
            <a:spLocks noChangeArrowheads="1"/>
          </p:cNvSpPr>
          <p:nvPr/>
        </p:nvSpPr>
        <p:spPr bwMode="auto">
          <a:xfrm>
            <a:off x="0" y="6588125"/>
            <a:ext cx="9144000" cy="269875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32793" name="AutoShape 2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580438" y="6592888"/>
            <a:ext cx="282575" cy="255587"/>
          </a:xfrm>
          <a:prstGeom prst="actionButtonForwardNex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4" name="AutoShape 26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85125" y="6588125"/>
            <a:ext cx="284163" cy="265113"/>
          </a:xfrm>
          <a:prstGeom prst="actionButtonBeginning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5" name="AutoShape 27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877300" y="6592888"/>
            <a:ext cx="254000" cy="250825"/>
          </a:xfrm>
          <a:prstGeom prst="actionButtonEnd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6" name="动作按钮: 后退或前一项 15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83575" y="6588125"/>
            <a:ext cx="276225" cy="246063"/>
          </a:xfrm>
          <a:prstGeom prst="actionButtonBackPrevious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58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58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35125" y="0"/>
            <a:ext cx="7508875" cy="242888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积分例二</a:t>
            </a:r>
          </a:p>
        </p:txBody>
      </p:sp>
      <p:sp>
        <p:nvSpPr>
          <p:cNvPr id="33795" name="Rectangle 88" descr="羊皮纸"/>
          <p:cNvSpPr>
            <a:spLocks noChangeArrowheads="1"/>
          </p:cNvSpPr>
          <p:nvPr/>
        </p:nvSpPr>
        <p:spPr bwMode="auto">
          <a:xfrm>
            <a:off x="4462463" y="2595563"/>
            <a:ext cx="111125" cy="4262437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6862" name="Group 302"/>
          <p:cNvGrpSpPr>
            <a:grpSpLocks/>
          </p:cNvGrpSpPr>
          <p:nvPr/>
        </p:nvGrpSpPr>
        <p:grpSpPr bwMode="auto">
          <a:xfrm>
            <a:off x="5864225" y="2921000"/>
            <a:ext cx="2549525" cy="692150"/>
            <a:chOff x="3694" y="1840"/>
            <a:chExt cx="1606" cy="436"/>
          </a:xfrm>
        </p:grpSpPr>
        <p:grpSp>
          <p:nvGrpSpPr>
            <p:cNvPr id="33985" name="Group 92"/>
            <p:cNvGrpSpPr>
              <a:grpSpLocks/>
            </p:cNvGrpSpPr>
            <p:nvPr/>
          </p:nvGrpSpPr>
          <p:grpSpPr bwMode="auto">
            <a:xfrm>
              <a:off x="5035" y="1986"/>
              <a:ext cx="265" cy="174"/>
              <a:chOff x="1144" y="3517"/>
              <a:chExt cx="253" cy="143"/>
            </a:xfrm>
          </p:grpSpPr>
          <p:sp>
            <p:nvSpPr>
              <p:cNvPr id="33999" name="WordArt 9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44" y="3517"/>
                <a:ext cx="100" cy="14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4000" name="WordArt 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73" y="3520"/>
                <a:ext cx="124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1384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33986" name="Group 301"/>
            <p:cNvGrpSpPr>
              <a:grpSpLocks/>
            </p:cNvGrpSpPr>
            <p:nvPr/>
          </p:nvGrpSpPr>
          <p:grpSpPr bwMode="auto">
            <a:xfrm>
              <a:off x="3694" y="1840"/>
              <a:ext cx="1039" cy="436"/>
              <a:chOff x="3694" y="1840"/>
              <a:chExt cx="1039" cy="436"/>
            </a:xfrm>
          </p:grpSpPr>
          <p:sp>
            <p:nvSpPr>
              <p:cNvPr id="33987" name="Line 95"/>
              <p:cNvSpPr>
                <a:spLocks noChangeShapeType="1"/>
              </p:cNvSpPr>
              <p:nvPr/>
            </p:nvSpPr>
            <p:spPr bwMode="auto">
              <a:xfrm>
                <a:off x="3694" y="2059"/>
                <a:ext cx="79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3988" name="Group 96"/>
              <p:cNvGrpSpPr>
                <a:grpSpLocks/>
              </p:cNvGrpSpPr>
              <p:nvPr/>
            </p:nvGrpSpPr>
            <p:grpSpPr bwMode="auto">
              <a:xfrm>
                <a:off x="3949" y="1840"/>
                <a:ext cx="261" cy="150"/>
                <a:chOff x="1142" y="3310"/>
                <a:chExt cx="250" cy="142"/>
              </a:xfrm>
            </p:grpSpPr>
            <p:sp>
              <p:nvSpPr>
                <p:cNvPr id="33997" name="WordArt 9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67" y="3321"/>
                  <a:ext cx="125" cy="13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33998" name="WordArt 9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42" y="3310"/>
                  <a:ext cx="100" cy="14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33989" name="Group 99"/>
              <p:cNvGrpSpPr>
                <a:grpSpLocks/>
              </p:cNvGrpSpPr>
              <p:nvPr/>
            </p:nvGrpSpPr>
            <p:grpSpPr bwMode="auto">
              <a:xfrm>
                <a:off x="4555" y="2055"/>
                <a:ext cx="178" cy="47"/>
                <a:chOff x="1260" y="2371"/>
                <a:chExt cx="151" cy="53"/>
              </a:xfrm>
            </p:grpSpPr>
            <p:sp>
              <p:nvSpPr>
                <p:cNvPr id="33995" name="Line 100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996" name="Line 101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990" name="Group 102"/>
              <p:cNvGrpSpPr>
                <a:grpSpLocks/>
              </p:cNvGrpSpPr>
              <p:nvPr/>
            </p:nvGrpSpPr>
            <p:grpSpPr bwMode="auto">
              <a:xfrm>
                <a:off x="3699" y="2103"/>
                <a:ext cx="751" cy="173"/>
                <a:chOff x="1706" y="3420"/>
                <a:chExt cx="718" cy="164"/>
              </a:xfrm>
            </p:grpSpPr>
            <p:sp>
              <p:nvSpPr>
                <p:cNvPr id="33991" name="WordArt 103"/>
                <p:cNvSpPr>
                  <a:spLocks noChangeArrowheads="1" noChangeShapeType="1" noTextEdit="1"/>
                </p:cNvSpPr>
                <p:nvPr/>
              </p:nvSpPr>
              <p:spPr bwMode="auto">
                <a:xfrm flipV="1">
                  <a:off x="1947" y="3489"/>
                  <a:ext cx="109" cy="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-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33992" name="WordArt 10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06" y="3434"/>
                  <a:ext cx="168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g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3993" name="WordArt 10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20" y="3420"/>
                  <a:ext cx="145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k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3994" name="WordArt 10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90" y="3439"/>
                  <a:ext cx="134" cy="14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</p:grpSp>
        </p:grpSp>
      </p:grpSp>
      <p:grpSp>
        <p:nvGrpSpPr>
          <p:cNvPr id="66864" name="Group 304"/>
          <p:cNvGrpSpPr>
            <a:grpSpLocks/>
          </p:cNvGrpSpPr>
          <p:nvPr/>
        </p:nvGrpSpPr>
        <p:grpSpPr bwMode="auto">
          <a:xfrm>
            <a:off x="5472113" y="2898775"/>
            <a:ext cx="2497137" cy="750888"/>
            <a:chOff x="3447" y="1474"/>
            <a:chExt cx="1573" cy="473"/>
          </a:xfrm>
        </p:grpSpPr>
        <p:grpSp>
          <p:nvGrpSpPr>
            <p:cNvPr id="33977" name="Group 299"/>
            <p:cNvGrpSpPr>
              <a:grpSpLocks/>
            </p:cNvGrpSpPr>
            <p:nvPr/>
          </p:nvGrpSpPr>
          <p:grpSpPr bwMode="auto">
            <a:xfrm>
              <a:off x="3447" y="1474"/>
              <a:ext cx="226" cy="412"/>
              <a:chOff x="3382" y="1883"/>
              <a:chExt cx="226" cy="412"/>
            </a:xfrm>
          </p:grpSpPr>
          <p:sp>
            <p:nvSpPr>
              <p:cNvPr id="33982" name="WordArt 1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95" y="2200"/>
                <a:ext cx="75" cy="9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3983" name="WordArt 1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10" y="1883"/>
                <a:ext cx="98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33984" name="Freeform 109"/>
              <p:cNvSpPr>
                <a:spLocks/>
              </p:cNvSpPr>
              <p:nvPr/>
            </p:nvSpPr>
            <p:spPr bwMode="auto">
              <a:xfrm>
                <a:off x="3382" y="1900"/>
                <a:ext cx="90" cy="381"/>
              </a:xfrm>
              <a:custGeom>
                <a:avLst/>
                <a:gdLst>
                  <a:gd name="T0" fmla="*/ 0 w 1289"/>
                  <a:gd name="T1" fmla="*/ 0 h 3854"/>
                  <a:gd name="T2" fmla="*/ 0 w 1289"/>
                  <a:gd name="T3" fmla="*/ 0 h 3854"/>
                  <a:gd name="T4" fmla="*/ 0 w 1289"/>
                  <a:gd name="T5" fmla="*/ 0 h 3854"/>
                  <a:gd name="T6" fmla="*/ 0 w 1289"/>
                  <a:gd name="T7" fmla="*/ 0 h 3854"/>
                  <a:gd name="T8" fmla="*/ 0 w 1289"/>
                  <a:gd name="T9" fmla="*/ 0 h 3854"/>
                  <a:gd name="T10" fmla="*/ 0 w 1289"/>
                  <a:gd name="T11" fmla="*/ 0 h 3854"/>
                  <a:gd name="T12" fmla="*/ 0 w 1289"/>
                  <a:gd name="T13" fmla="*/ 0 h 3854"/>
                  <a:gd name="T14" fmla="*/ 0 w 1289"/>
                  <a:gd name="T15" fmla="*/ 0 h 3854"/>
                  <a:gd name="T16" fmla="*/ 0 w 1289"/>
                  <a:gd name="T17" fmla="*/ 0 h 3854"/>
                  <a:gd name="T18" fmla="*/ 0 w 1289"/>
                  <a:gd name="T19" fmla="*/ 0 h 3854"/>
                  <a:gd name="T20" fmla="*/ 0 w 1289"/>
                  <a:gd name="T21" fmla="*/ 0 h 3854"/>
                  <a:gd name="T22" fmla="*/ 0 w 1289"/>
                  <a:gd name="T23" fmla="*/ 0 h 3854"/>
                  <a:gd name="T24" fmla="*/ 0 w 1289"/>
                  <a:gd name="T25" fmla="*/ 0 h 3854"/>
                  <a:gd name="T26" fmla="*/ 0 w 1289"/>
                  <a:gd name="T27" fmla="*/ 0 h 3854"/>
                  <a:gd name="T28" fmla="*/ 0 w 1289"/>
                  <a:gd name="T29" fmla="*/ 0 h 3854"/>
                  <a:gd name="T30" fmla="*/ 0 w 1289"/>
                  <a:gd name="T31" fmla="*/ 0 h 3854"/>
                  <a:gd name="T32" fmla="*/ 0 w 1289"/>
                  <a:gd name="T33" fmla="*/ 0 h 3854"/>
                  <a:gd name="T34" fmla="*/ 0 w 1289"/>
                  <a:gd name="T35" fmla="*/ 0 h 3854"/>
                  <a:gd name="T36" fmla="*/ 0 w 1289"/>
                  <a:gd name="T37" fmla="*/ 0 h 3854"/>
                  <a:gd name="T38" fmla="*/ 0 w 1289"/>
                  <a:gd name="T39" fmla="*/ 0 h 3854"/>
                  <a:gd name="T40" fmla="*/ 0 w 1289"/>
                  <a:gd name="T41" fmla="*/ 0 h 3854"/>
                  <a:gd name="T42" fmla="*/ 0 w 1289"/>
                  <a:gd name="T43" fmla="*/ 0 h 3854"/>
                  <a:gd name="T44" fmla="*/ 0 w 1289"/>
                  <a:gd name="T45" fmla="*/ 0 h 3854"/>
                  <a:gd name="T46" fmla="*/ 0 w 1289"/>
                  <a:gd name="T47" fmla="*/ 0 h 3854"/>
                  <a:gd name="T48" fmla="*/ 0 w 1289"/>
                  <a:gd name="T49" fmla="*/ 0 h 3854"/>
                  <a:gd name="T50" fmla="*/ 0 w 1289"/>
                  <a:gd name="T51" fmla="*/ 0 h 3854"/>
                  <a:gd name="T52" fmla="*/ 0 w 1289"/>
                  <a:gd name="T53" fmla="*/ 0 h 3854"/>
                  <a:gd name="T54" fmla="*/ 0 w 1289"/>
                  <a:gd name="T55" fmla="*/ 0 h 3854"/>
                  <a:gd name="T56" fmla="*/ 0 w 1289"/>
                  <a:gd name="T57" fmla="*/ 0 h 3854"/>
                  <a:gd name="T58" fmla="*/ 0 w 1289"/>
                  <a:gd name="T59" fmla="*/ 0 h 3854"/>
                  <a:gd name="T60" fmla="*/ 0 w 1289"/>
                  <a:gd name="T61" fmla="*/ 0 h 3854"/>
                  <a:gd name="T62" fmla="*/ 0 w 1289"/>
                  <a:gd name="T63" fmla="*/ 0 h 3854"/>
                  <a:gd name="T64" fmla="*/ 0 w 1289"/>
                  <a:gd name="T65" fmla="*/ 0 h 3854"/>
                  <a:gd name="T66" fmla="*/ 0 w 1289"/>
                  <a:gd name="T67" fmla="*/ 0 h 3854"/>
                  <a:gd name="T68" fmla="*/ 0 w 1289"/>
                  <a:gd name="T69" fmla="*/ 0 h 3854"/>
                  <a:gd name="T70" fmla="*/ 0 w 1289"/>
                  <a:gd name="T71" fmla="*/ 0 h 3854"/>
                  <a:gd name="T72" fmla="*/ 0 w 1289"/>
                  <a:gd name="T73" fmla="*/ 0 h 3854"/>
                  <a:gd name="T74" fmla="*/ 0 w 1289"/>
                  <a:gd name="T75" fmla="*/ 0 h 3854"/>
                  <a:gd name="T76" fmla="*/ 0 w 1289"/>
                  <a:gd name="T77" fmla="*/ 0 h 3854"/>
                  <a:gd name="T78" fmla="*/ 0 w 1289"/>
                  <a:gd name="T79" fmla="*/ 0 h 3854"/>
                  <a:gd name="T80" fmla="*/ 0 w 1289"/>
                  <a:gd name="T81" fmla="*/ 0 h 3854"/>
                  <a:gd name="T82" fmla="*/ 0 w 1289"/>
                  <a:gd name="T83" fmla="*/ 0 h 3854"/>
                  <a:gd name="T84" fmla="*/ 0 w 1289"/>
                  <a:gd name="T85" fmla="*/ 0 h 3854"/>
                  <a:gd name="T86" fmla="*/ 0 w 1289"/>
                  <a:gd name="T87" fmla="*/ 0 h 3854"/>
                  <a:gd name="T88" fmla="*/ 0 w 1289"/>
                  <a:gd name="T89" fmla="*/ 0 h 3854"/>
                  <a:gd name="T90" fmla="*/ 0 w 1289"/>
                  <a:gd name="T91" fmla="*/ 0 h 3854"/>
                  <a:gd name="T92" fmla="*/ 0 w 1289"/>
                  <a:gd name="T93" fmla="*/ 0 h 3854"/>
                  <a:gd name="T94" fmla="*/ 0 w 1289"/>
                  <a:gd name="T95" fmla="*/ 0 h 3854"/>
                  <a:gd name="T96" fmla="*/ 0 w 1289"/>
                  <a:gd name="T97" fmla="*/ 0 h 3854"/>
                  <a:gd name="T98" fmla="*/ 0 w 1289"/>
                  <a:gd name="T99" fmla="*/ 0 h 3854"/>
                  <a:gd name="T100" fmla="*/ 0 w 1289"/>
                  <a:gd name="T101" fmla="*/ 0 h 3854"/>
                  <a:gd name="T102" fmla="*/ 0 w 1289"/>
                  <a:gd name="T103" fmla="*/ 0 h 3854"/>
                  <a:gd name="T104" fmla="*/ 0 w 1289"/>
                  <a:gd name="T105" fmla="*/ 0 h 3854"/>
                  <a:gd name="T106" fmla="*/ 0 w 1289"/>
                  <a:gd name="T107" fmla="*/ 0 h 3854"/>
                  <a:gd name="T108" fmla="*/ 0 w 1289"/>
                  <a:gd name="T109" fmla="*/ 0 h 3854"/>
                  <a:gd name="T110" fmla="*/ 0 w 1289"/>
                  <a:gd name="T111" fmla="*/ 0 h 3854"/>
                  <a:gd name="T112" fmla="*/ 0 w 1289"/>
                  <a:gd name="T113" fmla="*/ 0 h 3854"/>
                  <a:gd name="T114" fmla="*/ 0 w 1289"/>
                  <a:gd name="T115" fmla="*/ 0 h 385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289" h="3854">
                    <a:moveTo>
                      <a:pt x="880" y="63"/>
                    </a:moveTo>
                    <a:lnTo>
                      <a:pt x="744" y="158"/>
                    </a:lnTo>
                    <a:lnTo>
                      <a:pt x="671" y="273"/>
                    </a:lnTo>
                    <a:lnTo>
                      <a:pt x="587" y="419"/>
                    </a:lnTo>
                    <a:lnTo>
                      <a:pt x="503" y="702"/>
                    </a:lnTo>
                    <a:lnTo>
                      <a:pt x="451" y="1016"/>
                    </a:lnTo>
                    <a:lnTo>
                      <a:pt x="451" y="1278"/>
                    </a:lnTo>
                    <a:lnTo>
                      <a:pt x="440" y="1561"/>
                    </a:lnTo>
                    <a:lnTo>
                      <a:pt x="430" y="2284"/>
                    </a:lnTo>
                    <a:lnTo>
                      <a:pt x="419" y="3079"/>
                    </a:lnTo>
                    <a:lnTo>
                      <a:pt x="409" y="3415"/>
                    </a:lnTo>
                    <a:lnTo>
                      <a:pt x="357" y="3666"/>
                    </a:lnTo>
                    <a:lnTo>
                      <a:pt x="315" y="3739"/>
                    </a:lnTo>
                    <a:lnTo>
                      <a:pt x="252" y="3750"/>
                    </a:lnTo>
                    <a:lnTo>
                      <a:pt x="273" y="3634"/>
                    </a:lnTo>
                    <a:lnTo>
                      <a:pt x="273" y="3551"/>
                    </a:lnTo>
                    <a:lnTo>
                      <a:pt x="231" y="3467"/>
                    </a:lnTo>
                    <a:lnTo>
                      <a:pt x="179" y="3436"/>
                    </a:lnTo>
                    <a:lnTo>
                      <a:pt x="74" y="3456"/>
                    </a:lnTo>
                    <a:lnTo>
                      <a:pt x="21" y="3530"/>
                    </a:lnTo>
                    <a:lnTo>
                      <a:pt x="11" y="3593"/>
                    </a:lnTo>
                    <a:lnTo>
                      <a:pt x="0" y="3666"/>
                    </a:lnTo>
                    <a:cubicBezTo>
                      <a:pt x="11" y="3694"/>
                      <a:pt x="17" y="3724"/>
                      <a:pt x="32" y="3750"/>
                    </a:cubicBezTo>
                    <a:cubicBezTo>
                      <a:pt x="66" y="3806"/>
                      <a:pt x="63" y="3750"/>
                      <a:pt x="63" y="3781"/>
                    </a:cubicBezTo>
                    <a:lnTo>
                      <a:pt x="179" y="3854"/>
                    </a:lnTo>
                    <a:lnTo>
                      <a:pt x="294" y="3844"/>
                    </a:lnTo>
                    <a:lnTo>
                      <a:pt x="388" y="3802"/>
                    </a:lnTo>
                    <a:lnTo>
                      <a:pt x="461" y="3750"/>
                    </a:lnTo>
                    <a:lnTo>
                      <a:pt x="524" y="3666"/>
                    </a:lnTo>
                    <a:lnTo>
                      <a:pt x="639" y="3436"/>
                    </a:lnTo>
                    <a:lnTo>
                      <a:pt x="702" y="3237"/>
                    </a:lnTo>
                    <a:lnTo>
                      <a:pt x="723" y="3048"/>
                    </a:lnTo>
                    <a:lnTo>
                      <a:pt x="744" y="2755"/>
                    </a:lnTo>
                    <a:lnTo>
                      <a:pt x="765" y="2367"/>
                    </a:lnTo>
                    <a:lnTo>
                      <a:pt x="775" y="1781"/>
                    </a:lnTo>
                    <a:lnTo>
                      <a:pt x="755" y="1184"/>
                    </a:lnTo>
                    <a:lnTo>
                      <a:pt x="765" y="849"/>
                    </a:lnTo>
                    <a:lnTo>
                      <a:pt x="786" y="660"/>
                    </a:lnTo>
                    <a:lnTo>
                      <a:pt x="817" y="514"/>
                    </a:lnTo>
                    <a:lnTo>
                      <a:pt x="849" y="346"/>
                    </a:lnTo>
                    <a:lnTo>
                      <a:pt x="912" y="178"/>
                    </a:lnTo>
                    <a:lnTo>
                      <a:pt x="974" y="105"/>
                    </a:lnTo>
                    <a:lnTo>
                      <a:pt x="1048" y="126"/>
                    </a:lnTo>
                    <a:lnTo>
                      <a:pt x="1048" y="189"/>
                    </a:lnTo>
                    <a:lnTo>
                      <a:pt x="1016" y="252"/>
                    </a:lnTo>
                    <a:lnTo>
                      <a:pt x="1016" y="346"/>
                    </a:lnTo>
                    <a:lnTo>
                      <a:pt x="1037" y="419"/>
                    </a:lnTo>
                    <a:lnTo>
                      <a:pt x="1079" y="482"/>
                    </a:lnTo>
                    <a:lnTo>
                      <a:pt x="1142" y="482"/>
                    </a:lnTo>
                    <a:lnTo>
                      <a:pt x="1226" y="472"/>
                    </a:lnTo>
                    <a:lnTo>
                      <a:pt x="1289" y="388"/>
                    </a:lnTo>
                    <a:lnTo>
                      <a:pt x="1289" y="304"/>
                    </a:lnTo>
                    <a:lnTo>
                      <a:pt x="1278" y="210"/>
                    </a:lnTo>
                    <a:lnTo>
                      <a:pt x="1236" y="137"/>
                    </a:lnTo>
                    <a:lnTo>
                      <a:pt x="1184" y="53"/>
                    </a:lnTo>
                    <a:lnTo>
                      <a:pt x="1048" y="0"/>
                    </a:lnTo>
                    <a:lnTo>
                      <a:pt x="933" y="0"/>
                    </a:lnTo>
                    <a:lnTo>
                      <a:pt x="880" y="63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3978" name="Group 300"/>
            <p:cNvGrpSpPr>
              <a:grpSpLocks/>
            </p:cNvGrpSpPr>
            <p:nvPr/>
          </p:nvGrpSpPr>
          <p:grpSpPr bwMode="auto">
            <a:xfrm>
              <a:off x="4760" y="1513"/>
              <a:ext cx="260" cy="434"/>
              <a:chOff x="4760" y="1868"/>
              <a:chExt cx="260" cy="434"/>
            </a:xfrm>
          </p:grpSpPr>
          <p:sp>
            <p:nvSpPr>
              <p:cNvPr id="33979" name="WordArt 1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06" y="1868"/>
                <a:ext cx="114" cy="15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1384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3980" name="Freeform 111"/>
              <p:cNvSpPr>
                <a:spLocks/>
              </p:cNvSpPr>
              <p:nvPr/>
            </p:nvSpPr>
            <p:spPr bwMode="auto">
              <a:xfrm>
                <a:off x="4760" y="1895"/>
                <a:ext cx="102" cy="381"/>
              </a:xfrm>
              <a:custGeom>
                <a:avLst/>
                <a:gdLst>
                  <a:gd name="T0" fmla="*/ 0 w 1289"/>
                  <a:gd name="T1" fmla="*/ 0 h 3854"/>
                  <a:gd name="T2" fmla="*/ 0 w 1289"/>
                  <a:gd name="T3" fmla="*/ 0 h 3854"/>
                  <a:gd name="T4" fmla="*/ 0 w 1289"/>
                  <a:gd name="T5" fmla="*/ 0 h 3854"/>
                  <a:gd name="T6" fmla="*/ 0 w 1289"/>
                  <a:gd name="T7" fmla="*/ 0 h 3854"/>
                  <a:gd name="T8" fmla="*/ 0 w 1289"/>
                  <a:gd name="T9" fmla="*/ 0 h 3854"/>
                  <a:gd name="T10" fmla="*/ 0 w 1289"/>
                  <a:gd name="T11" fmla="*/ 0 h 3854"/>
                  <a:gd name="T12" fmla="*/ 0 w 1289"/>
                  <a:gd name="T13" fmla="*/ 0 h 3854"/>
                  <a:gd name="T14" fmla="*/ 0 w 1289"/>
                  <a:gd name="T15" fmla="*/ 0 h 3854"/>
                  <a:gd name="T16" fmla="*/ 0 w 1289"/>
                  <a:gd name="T17" fmla="*/ 0 h 3854"/>
                  <a:gd name="T18" fmla="*/ 0 w 1289"/>
                  <a:gd name="T19" fmla="*/ 0 h 3854"/>
                  <a:gd name="T20" fmla="*/ 0 w 1289"/>
                  <a:gd name="T21" fmla="*/ 0 h 3854"/>
                  <a:gd name="T22" fmla="*/ 0 w 1289"/>
                  <a:gd name="T23" fmla="*/ 0 h 3854"/>
                  <a:gd name="T24" fmla="*/ 0 w 1289"/>
                  <a:gd name="T25" fmla="*/ 0 h 3854"/>
                  <a:gd name="T26" fmla="*/ 0 w 1289"/>
                  <a:gd name="T27" fmla="*/ 0 h 3854"/>
                  <a:gd name="T28" fmla="*/ 0 w 1289"/>
                  <a:gd name="T29" fmla="*/ 0 h 3854"/>
                  <a:gd name="T30" fmla="*/ 0 w 1289"/>
                  <a:gd name="T31" fmla="*/ 0 h 3854"/>
                  <a:gd name="T32" fmla="*/ 0 w 1289"/>
                  <a:gd name="T33" fmla="*/ 0 h 3854"/>
                  <a:gd name="T34" fmla="*/ 0 w 1289"/>
                  <a:gd name="T35" fmla="*/ 0 h 3854"/>
                  <a:gd name="T36" fmla="*/ 0 w 1289"/>
                  <a:gd name="T37" fmla="*/ 0 h 3854"/>
                  <a:gd name="T38" fmla="*/ 0 w 1289"/>
                  <a:gd name="T39" fmla="*/ 0 h 3854"/>
                  <a:gd name="T40" fmla="*/ 0 w 1289"/>
                  <a:gd name="T41" fmla="*/ 0 h 3854"/>
                  <a:gd name="T42" fmla="*/ 0 w 1289"/>
                  <a:gd name="T43" fmla="*/ 0 h 3854"/>
                  <a:gd name="T44" fmla="*/ 0 w 1289"/>
                  <a:gd name="T45" fmla="*/ 0 h 3854"/>
                  <a:gd name="T46" fmla="*/ 0 w 1289"/>
                  <a:gd name="T47" fmla="*/ 0 h 3854"/>
                  <a:gd name="T48" fmla="*/ 0 w 1289"/>
                  <a:gd name="T49" fmla="*/ 0 h 3854"/>
                  <a:gd name="T50" fmla="*/ 0 w 1289"/>
                  <a:gd name="T51" fmla="*/ 0 h 3854"/>
                  <a:gd name="T52" fmla="*/ 0 w 1289"/>
                  <a:gd name="T53" fmla="*/ 0 h 3854"/>
                  <a:gd name="T54" fmla="*/ 0 w 1289"/>
                  <a:gd name="T55" fmla="*/ 0 h 3854"/>
                  <a:gd name="T56" fmla="*/ 0 w 1289"/>
                  <a:gd name="T57" fmla="*/ 0 h 3854"/>
                  <a:gd name="T58" fmla="*/ 0 w 1289"/>
                  <a:gd name="T59" fmla="*/ 0 h 3854"/>
                  <a:gd name="T60" fmla="*/ 0 w 1289"/>
                  <a:gd name="T61" fmla="*/ 0 h 3854"/>
                  <a:gd name="T62" fmla="*/ 0 w 1289"/>
                  <a:gd name="T63" fmla="*/ 0 h 3854"/>
                  <a:gd name="T64" fmla="*/ 0 w 1289"/>
                  <a:gd name="T65" fmla="*/ 0 h 3854"/>
                  <a:gd name="T66" fmla="*/ 0 w 1289"/>
                  <a:gd name="T67" fmla="*/ 0 h 3854"/>
                  <a:gd name="T68" fmla="*/ 0 w 1289"/>
                  <a:gd name="T69" fmla="*/ 0 h 3854"/>
                  <a:gd name="T70" fmla="*/ 0 w 1289"/>
                  <a:gd name="T71" fmla="*/ 0 h 3854"/>
                  <a:gd name="T72" fmla="*/ 0 w 1289"/>
                  <a:gd name="T73" fmla="*/ 0 h 3854"/>
                  <a:gd name="T74" fmla="*/ 0 w 1289"/>
                  <a:gd name="T75" fmla="*/ 0 h 3854"/>
                  <a:gd name="T76" fmla="*/ 0 w 1289"/>
                  <a:gd name="T77" fmla="*/ 0 h 3854"/>
                  <a:gd name="T78" fmla="*/ 0 w 1289"/>
                  <a:gd name="T79" fmla="*/ 0 h 3854"/>
                  <a:gd name="T80" fmla="*/ 0 w 1289"/>
                  <a:gd name="T81" fmla="*/ 0 h 3854"/>
                  <a:gd name="T82" fmla="*/ 0 w 1289"/>
                  <a:gd name="T83" fmla="*/ 0 h 3854"/>
                  <a:gd name="T84" fmla="*/ 0 w 1289"/>
                  <a:gd name="T85" fmla="*/ 0 h 3854"/>
                  <a:gd name="T86" fmla="*/ 0 w 1289"/>
                  <a:gd name="T87" fmla="*/ 0 h 3854"/>
                  <a:gd name="T88" fmla="*/ 0 w 1289"/>
                  <a:gd name="T89" fmla="*/ 0 h 3854"/>
                  <a:gd name="T90" fmla="*/ 0 w 1289"/>
                  <a:gd name="T91" fmla="*/ 0 h 3854"/>
                  <a:gd name="T92" fmla="*/ 0 w 1289"/>
                  <a:gd name="T93" fmla="*/ 0 h 3854"/>
                  <a:gd name="T94" fmla="*/ 0 w 1289"/>
                  <a:gd name="T95" fmla="*/ 0 h 3854"/>
                  <a:gd name="T96" fmla="*/ 0 w 1289"/>
                  <a:gd name="T97" fmla="*/ 0 h 3854"/>
                  <a:gd name="T98" fmla="*/ 0 w 1289"/>
                  <a:gd name="T99" fmla="*/ 0 h 3854"/>
                  <a:gd name="T100" fmla="*/ 0 w 1289"/>
                  <a:gd name="T101" fmla="*/ 0 h 3854"/>
                  <a:gd name="T102" fmla="*/ 0 w 1289"/>
                  <a:gd name="T103" fmla="*/ 0 h 3854"/>
                  <a:gd name="T104" fmla="*/ 0 w 1289"/>
                  <a:gd name="T105" fmla="*/ 0 h 3854"/>
                  <a:gd name="T106" fmla="*/ 0 w 1289"/>
                  <a:gd name="T107" fmla="*/ 0 h 3854"/>
                  <a:gd name="T108" fmla="*/ 0 w 1289"/>
                  <a:gd name="T109" fmla="*/ 0 h 3854"/>
                  <a:gd name="T110" fmla="*/ 0 w 1289"/>
                  <a:gd name="T111" fmla="*/ 0 h 3854"/>
                  <a:gd name="T112" fmla="*/ 0 w 1289"/>
                  <a:gd name="T113" fmla="*/ 0 h 3854"/>
                  <a:gd name="T114" fmla="*/ 0 w 1289"/>
                  <a:gd name="T115" fmla="*/ 0 h 385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289" h="3854">
                    <a:moveTo>
                      <a:pt x="880" y="63"/>
                    </a:moveTo>
                    <a:lnTo>
                      <a:pt x="744" y="158"/>
                    </a:lnTo>
                    <a:lnTo>
                      <a:pt x="671" y="273"/>
                    </a:lnTo>
                    <a:lnTo>
                      <a:pt x="587" y="419"/>
                    </a:lnTo>
                    <a:lnTo>
                      <a:pt x="503" y="702"/>
                    </a:lnTo>
                    <a:lnTo>
                      <a:pt x="451" y="1016"/>
                    </a:lnTo>
                    <a:lnTo>
                      <a:pt x="451" y="1278"/>
                    </a:lnTo>
                    <a:lnTo>
                      <a:pt x="440" y="1561"/>
                    </a:lnTo>
                    <a:lnTo>
                      <a:pt x="430" y="2284"/>
                    </a:lnTo>
                    <a:lnTo>
                      <a:pt x="419" y="3079"/>
                    </a:lnTo>
                    <a:lnTo>
                      <a:pt x="409" y="3415"/>
                    </a:lnTo>
                    <a:lnTo>
                      <a:pt x="357" y="3666"/>
                    </a:lnTo>
                    <a:lnTo>
                      <a:pt x="315" y="3739"/>
                    </a:lnTo>
                    <a:lnTo>
                      <a:pt x="252" y="3750"/>
                    </a:lnTo>
                    <a:lnTo>
                      <a:pt x="273" y="3634"/>
                    </a:lnTo>
                    <a:lnTo>
                      <a:pt x="273" y="3551"/>
                    </a:lnTo>
                    <a:lnTo>
                      <a:pt x="231" y="3467"/>
                    </a:lnTo>
                    <a:lnTo>
                      <a:pt x="179" y="3436"/>
                    </a:lnTo>
                    <a:lnTo>
                      <a:pt x="74" y="3456"/>
                    </a:lnTo>
                    <a:lnTo>
                      <a:pt x="21" y="3530"/>
                    </a:lnTo>
                    <a:lnTo>
                      <a:pt x="11" y="3593"/>
                    </a:lnTo>
                    <a:lnTo>
                      <a:pt x="0" y="3666"/>
                    </a:lnTo>
                    <a:cubicBezTo>
                      <a:pt x="11" y="3694"/>
                      <a:pt x="17" y="3724"/>
                      <a:pt x="32" y="3750"/>
                    </a:cubicBezTo>
                    <a:cubicBezTo>
                      <a:pt x="66" y="3806"/>
                      <a:pt x="63" y="3750"/>
                      <a:pt x="63" y="3781"/>
                    </a:cubicBezTo>
                    <a:lnTo>
                      <a:pt x="179" y="3854"/>
                    </a:lnTo>
                    <a:lnTo>
                      <a:pt x="294" y="3844"/>
                    </a:lnTo>
                    <a:lnTo>
                      <a:pt x="388" y="3802"/>
                    </a:lnTo>
                    <a:lnTo>
                      <a:pt x="461" y="3750"/>
                    </a:lnTo>
                    <a:lnTo>
                      <a:pt x="524" y="3666"/>
                    </a:lnTo>
                    <a:lnTo>
                      <a:pt x="639" y="3436"/>
                    </a:lnTo>
                    <a:lnTo>
                      <a:pt x="702" y="3237"/>
                    </a:lnTo>
                    <a:lnTo>
                      <a:pt x="723" y="3048"/>
                    </a:lnTo>
                    <a:lnTo>
                      <a:pt x="744" y="2755"/>
                    </a:lnTo>
                    <a:lnTo>
                      <a:pt x="765" y="2367"/>
                    </a:lnTo>
                    <a:lnTo>
                      <a:pt x="775" y="1781"/>
                    </a:lnTo>
                    <a:lnTo>
                      <a:pt x="755" y="1184"/>
                    </a:lnTo>
                    <a:lnTo>
                      <a:pt x="765" y="849"/>
                    </a:lnTo>
                    <a:lnTo>
                      <a:pt x="786" y="660"/>
                    </a:lnTo>
                    <a:lnTo>
                      <a:pt x="817" y="514"/>
                    </a:lnTo>
                    <a:lnTo>
                      <a:pt x="849" y="346"/>
                    </a:lnTo>
                    <a:lnTo>
                      <a:pt x="912" y="178"/>
                    </a:lnTo>
                    <a:lnTo>
                      <a:pt x="974" y="105"/>
                    </a:lnTo>
                    <a:lnTo>
                      <a:pt x="1048" y="126"/>
                    </a:lnTo>
                    <a:lnTo>
                      <a:pt x="1048" y="189"/>
                    </a:lnTo>
                    <a:lnTo>
                      <a:pt x="1016" y="252"/>
                    </a:lnTo>
                    <a:lnTo>
                      <a:pt x="1016" y="346"/>
                    </a:lnTo>
                    <a:lnTo>
                      <a:pt x="1037" y="419"/>
                    </a:lnTo>
                    <a:lnTo>
                      <a:pt x="1079" y="482"/>
                    </a:lnTo>
                    <a:lnTo>
                      <a:pt x="1142" y="482"/>
                    </a:lnTo>
                    <a:lnTo>
                      <a:pt x="1226" y="472"/>
                    </a:lnTo>
                    <a:lnTo>
                      <a:pt x="1289" y="388"/>
                    </a:lnTo>
                    <a:lnTo>
                      <a:pt x="1289" y="304"/>
                    </a:lnTo>
                    <a:lnTo>
                      <a:pt x="1278" y="210"/>
                    </a:lnTo>
                    <a:lnTo>
                      <a:pt x="1236" y="137"/>
                    </a:lnTo>
                    <a:lnTo>
                      <a:pt x="1184" y="53"/>
                    </a:lnTo>
                    <a:lnTo>
                      <a:pt x="1048" y="0"/>
                    </a:lnTo>
                    <a:lnTo>
                      <a:pt x="933" y="0"/>
                    </a:lnTo>
                    <a:lnTo>
                      <a:pt x="880" y="63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981" name="WordArt 1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94" y="2207"/>
                <a:ext cx="76" cy="9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</p:grpSp>
      <p:grpSp>
        <p:nvGrpSpPr>
          <p:cNvPr id="66735" name="Group 175"/>
          <p:cNvGrpSpPr>
            <a:grpSpLocks/>
          </p:cNvGrpSpPr>
          <p:nvPr/>
        </p:nvGrpSpPr>
        <p:grpSpPr bwMode="auto">
          <a:xfrm>
            <a:off x="5562600" y="4973638"/>
            <a:ext cx="3082925" cy="592137"/>
            <a:chOff x="3332" y="2525"/>
            <a:chExt cx="1942" cy="373"/>
          </a:xfrm>
        </p:grpSpPr>
        <p:sp>
          <p:nvSpPr>
            <p:cNvPr id="33963" name="WordArt 176"/>
            <p:cNvSpPr>
              <a:spLocks noChangeArrowheads="1" noChangeShapeType="1" noTextEdit="1"/>
            </p:cNvSpPr>
            <p:nvPr/>
          </p:nvSpPr>
          <p:spPr bwMode="auto">
            <a:xfrm>
              <a:off x="3332" y="2570"/>
              <a:ext cx="209" cy="2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ln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3964" name="WordArt 177"/>
            <p:cNvSpPr>
              <a:spLocks noChangeArrowheads="1" noChangeShapeType="1" noTextEdit="1"/>
            </p:cNvSpPr>
            <p:nvPr/>
          </p:nvSpPr>
          <p:spPr bwMode="auto">
            <a:xfrm flipV="1">
              <a:off x="3855" y="2578"/>
              <a:ext cx="88" cy="2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-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33965" name="WordArt 178"/>
            <p:cNvSpPr>
              <a:spLocks noChangeArrowheads="1" noChangeShapeType="1" noTextEdit="1"/>
            </p:cNvSpPr>
            <p:nvPr/>
          </p:nvSpPr>
          <p:spPr bwMode="auto">
            <a:xfrm>
              <a:off x="3661" y="2525"/>
              <a:ext cx="135" cy="14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g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3966" name="WordArt 179"/>
            <p:cNvSpPr>
              <a:spLocks noChangeArrowheads="1" noChangeShapeType="1" noTextEdit="1"/>
            </p:cNvSpPr>
            <p:nvPr/>
          </p:nvSpPr>
          <p:spPr bwMode="auto">
            <a:xfrm>
              <a:off x="3995" y="2525"/>
              <a:ext cx="137" cy="14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k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3967" name="WordArt 180"/>
            <p:cNvSpPr>
              <a:spLocks noChangeArrowheads="1" noChangeShapeType="1" noTextEdit="1"/>
            </p:cNvSpPr>
            <p:nvPr/>
          </p:nvSpPr>
          <p:spPr bwMode="auto">
            <a:xfrm>
              <a:off x="4144" y="2536"/>
              <a:ext cx="108" cy="1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 Antiqua"/>
                </a:rPr>
                <a:t>v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Book Antiqua"/>
              </a:endParaRPr>
            </a:p>
          </p:txBody>
        </p:sp>
        <p:grpSp>
          <p:nvGrpSpPr>
            <p:cNvPr id="33968" name="Group 181"/>
            <p:cNvGrpSpPr>
              <a:grpSpLocks/>
            </p:cNvGrpSpPr>
            <p:nvPr/>
          </p:nvGrpSpPr>
          <p:grpSpPr bwMode="auto">
            <a:xfrm>
              <a:off x="4478" y="2685"/>
              <a:ext cx="213" cy="58"/>
              <a:chOff x="1260" y="2371"/>
              <a:chExt cx="151" cy="53"/>
            </a:xfrm>
          </p:grpSpPr>
          <p:sp>
            <p:nvSpPr>
              <p:cNvPr id="33975" name="Line 182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976" name="Line 183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3969" name="Group 184"/>
            <p:cNvGrpSpPr>
              <a:grpSpLocks/>
            </p:cNvGrpSpPr>
            <p:nvPr/>
          </p:nvGrpSpPr>
          <p:grpSpPr bwMode="auto">
            <a:xfrm>
              <a:off x="4810" y="2594"/>
              <a:ext cx="464" cy="192"/>
              <a:chOff x="4810" y="2594"/>
              <a:chExt cx="464" cy="192"/>
            </a:xfrm>
          </p:grpSpPr>
          <p:sp>
            <p:nvSpPr>
              <p:cNvPr id="33972" name="WordArt 185"/>
              <p:cNvSpPr>
                <a:spLocks noChangeArrowheads="1" noChangeShapeType="1" noTextEdit="1"/>
              </p:cNvSpPr>
              <p:nvPr/>
            </p:nvSpPr>
            <p:spPr bwMode="auto">
              <a:xfrm flipV="1">
                <a:off x="4810" y="2692"/>
                <a:ext cx="122" cy="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-</a:t>
                </a:r>
                <a:endParaRPr lang="zh-CN" altLang="en-US" sz="36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3973" name="WordArt 1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91" y="2602"/>
                <a:ext cx="142" cy="1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k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3974" name="WordArt 1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66" y="2594"/>
                <a:ext cx="108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926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33970" name="Line 188"/>
            <p:cNvSpPr>
              <a:spLocks noChangeShapeType="1"/>
            </p:cNvSpPr>
            <p:nvPr/>
          </p:nvSpPr>
          <p:spPr bwMode="auto">
            <a:xfrm flipV="1">
              <a:off x="3610" y="2722"/>
              <a:ext cx="708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971" name="WordArt 189"/>
            <p:cNvSpPr>
              <a:spLocks noChangeArrowheads="1" noChangeShapeType="1" noTextEdit="1"/>
            </p:cNvSpPr>
            <p:nvPr/>
          </p:nvSpPr>
          <p:spPr bwMode="auto">
            <a:xfrm>
              <a:off x="3855" y="2755"/>
              <a:ext cx="135" cy="14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g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66765" name="Group 205"/>
          <p:cNvGrpSpPr>
            <a:grpSpLocks/>
          </p:cNvGrpSpPr>
          <p:nvPr/>
        </p:nvGrpSpPr>
        <p:grpSpPr bwMode="auto">
          <a:xfrm>
            <a:off x="5010150" y="5791200"/>
            <a:ext cx="3822700" cy="709613"/>
            <a:chOff x="3048" y="3621"/>
            <a:chExt cx="2408" cy="447"/>
          </a:xfrm>
        </p:grpSpPr>
        <p:grpSp>
          <p:nvGrpSpPr>
            <p:cNvPr id="33940" name="Group 206"/>
            <p:cNvGrpSpPr>
              <a:grpSpLocks/>
            </p:cNvGrpSpPr>
            <p:nvPr/>
          </p:nvGrpSpPr>
          <p:grpSpPr bwMode="auto">
            <a:xfrm>
              <a:off x="3574" y="3836"/>
              <a:ext cx="213" cy="58"/>
              <a:chOff x="1260" y="2371"/>
              <a:chExt cx="151" cy="53"/>
            </a:xfrm>
          </p:grpSpPr>
          <p:sp>
            <p:nvSpPr>
              <p:cNvPr id="33961" name="Line 207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962" name="Line 208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3941" name="WordArt 209"/>
            <p:cNvSpPr>
              <a:spLocks noChangeArrowheads="1" noChangeShapeType="1" noTextEdit="1"/>
            </p:cNvSpPr>
            <p:nvPr/>
          </p:nvSpPr>
          <p:spPr bwMode="auto">
            <a:xfrm>
              <a:off x="3945" y="3668"/>
              <a:ext cx="180" cy="15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g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3942" name="WordArt 210"/>
            <p:cNvSpPr>
              <a:spLocks noChangeArrowheads="1" noChangeShapeType="1" noTextEdit="1"/>
            </p:cNvSpPr>
            <p:nvPr/>
          </p:nvSpPr>
          <p:spPr bwMode="auto">
            <a:xfrm>
              <a:off x="3961" y="3924"/>
              <a:ext cx="155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k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3943" name="Line 211"/>
            <p:cNvSpPr>
              <a:spLocks noChangeShapeType="1"/>
            </p:cNvSpPr>
            <p:nvPr/>
          </p:nvSpPr>
          <p:spPr bwMode="auto">
            <a:xfrm>
              <a:off x="3860" y="3875"/>
              <a:ext cx="344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3944" name="Group 212"/>
            <p:cNvGrpSpPr>
              <a:grpSpLocks/>
            </p:cNvGrpSpPr>
            <p:nvPr/>
          </p:nvGrpSpPr>
          <p:grpSpPr bwMode="auto">
            <a:xfrm>
              <a:off x="4257" y="3621"/>
              <a:ext cx="1199" cy="369"/>
              <a:chOff x="4382" y="3610"/>
              <a:chExt cx="1199" cy="369"/>
            </a:xfrm>
          </p:grpSpPr>
          <p:sp>
            <p:nvSpPr>
              <p:cNvPr id="33951" name="WordArt 2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43" y="3762"/>
                <a:ext cx="94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3952" name="WordArt 214"/>
              <p:cNvSpPr>
                <a:spLocks noChangeArrowheads="1" noChangeShapeType="1" noTextEdit="1"/>
              </p:cNvSpPr>
              <p:nvPr/>
            </p:nvSpPr>
            <p:spPr bwMode="auto">
              <a:xfrm flipV="1">
                <a:off x="4708" y="3821"/>
                <a:ext cx="122" cy="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-</a:t>
                </a:r>
                <a:endParaRPr lang="zh-CN" altLang="en-US" sz="36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33953" name="Group 215"/>
              <p:cNvGrpSpPr>
                <a:grpSpLocks/>
              </p:cNvGrpSpPr>
              <p:nvPr/>
            </p:nvGrpSpPr>
            <p:grpSpPr bwMode="auto">
              <a:xfrm>
                <a:off x="4917" y="3610"/>
                <a:ext cx="559" cy="308"/>
                <a:chOff x="4748" y="3532"/>
                <a:chExt cx="559" cy="308"/>
              </a:xfrm>
            </p:grpSpPr>
            <p:sp>
              <p:nvSpPr>
                <p:cNvPr id="33956" name="WordArt 21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48" y="3668"/>
                  <a:ext cx="135" cy="17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e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33957" name="Group 217"/>
                <p:cNvGrpSpPr>
                  <a:grpSpLocks/>
                </p:cNvGrpSpPr>
                <p:nvPr/>
              </p:nvGrpSpPr>
              <p:grpSpPr bwMode="auto">
                <a:xfrm>
                  <a:off x="4922" y="3532"/>
                  <a:ext cx="385" cy="158"/>
                  <a:chOff x="4810" y="2594"/>
                  <a:chExt cx="464" cy="192"/>
                </a:xfrm>
              </p:grpSpPr>
              <p:sp>
                <p:nvSpPr>
                  <p:cNvPr id="33958" name="WordArt 218"/>
                  <p:cNvSpPr>
                    <a:spLocks noChangeArrowheads="1" noChangeShapeType="1" noTextEdit="1"/>
                  </p:cNvSpPr>
                  <p:nvPr/>
                </p:nvSpPr>
                <p:spPr bwMode="auto">
                  <a:xfrm flipV="1">
                    <a:off x="4810" y="2692"/>
                    <a:ext cx="122" cy="2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-</a:t>
                    </a:r>
                    <a:endParaRPr lang="zh-CN" altLang="en-US" sz="3600" kern="10"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33959" name="WordArt 21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991" y="2594"/>
                    <a:ext cx="152" cy="18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k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33960" name="WordArt 22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166" y="2594"/>
                    <a:ext cx="108" cy="19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926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t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sp>
            <p:nvSpPr>
              <p:cNvPr id="33954" name="WordArt 221"/>
              <p:cNvSpPr>
                <a:spLocks noChangeArrowheads="1" noChangeShapeType="1" noTextEdit="1"/>
              </p:cNvSpPr>
              <p:nvPr/>
            </p:nvSpPr>
            <p:spPr bwMode="auto">
              <a:xfrm flipH="1">
                <a:off x="5517" y="3738"/>
                <a:ext cx="64" cy="2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3955" name="WordArt 2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82" y="3756"/>
                <a:ext cx="64" cy="2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33945" name="Group 223"/>
            <p:cNvGrpSpPr>
              <a:grpSpLocks/>
            </p:cNvGrpSpPr>
            <p:nvPr/>
          </p:nvGrpSpPr>
          <p:grpSpPr bwMode="auto">
            <a:xfrm>
              <a:off x="3048" y="3782"/>
              <a:ext cx="407" cy="177"/>
              <a:chOff x="3060" y="563"/>
              <a:chExt cx="407" cy="177"/>
            </a:xfrm>
          </p:grpSpPr>
          <p:sp>
            <p:nvSpPr>
              <p:cNvPr id="33946" name="WordArt 2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60" y="563"/>
                <a:ext cx="150" cy="1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grpSp>
            <p:nvGrpSpPr>
              <p:cNvPr id="33947" name="Group 225"/>
              <p:cNvGrpSpPr>
                <a:grpSpLocks/>
              </p:cNvGrpSpPr>
              <p:nvPr/>
            </p:nvGrpSpPr>
            <p:grpSpPr bwMode="auto">
              <a:xfrm>
                <a:off x="3254" y="567"/>
                <a:ext cx="213" cy="164"/>
                <a:chOff x="2142" y="1758"/>
                <a:chExt cx="213" cy="164"/>
              </a:xfrm>
            </p:grpSpPr>
            <p:sp>
              <p:nvSpPr>
                <p:cNvPr id="33948" name="WordArt 22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42" y="1765"/>
                  <a:ext cx="33" cy="15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33949" name="WordArt 227"/>
                <p:cNvSpPr>
                  <a:spLocks noChangeArrowheads="1" noChangeShapeType="1" noTextEdit="1"/>
                </p:cNvSpPr>
                <p:nvPr/>
              </p:nvSpPr>
              <p:spPr bwMode="auto">
                <a:xfrm flipH="1">
                  <a:off x="2322" y="1764"/>
                  <a:ext cx="33" cy="15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33950" name="WordArt 22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04" y="1758"/>
                  <a:ext cx="92" cy="1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62903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</p:grpSp>
      <p:grpSp>
        <p:nvGrpSpPr>
          <p:cNvPr id="66834" name="Group 274"/>
          <p:cNvGrpSpPr>
            <a:grpSpLocks/>
          </p:cNvGrpSpPr>
          <p:nvPr/>
        </p:nvGrpSpPr>
        <p:grpSpPr bwMode="auto">
          <a:xfrm>
            <a:off x="228600" y="1098550"/>
            <a:ext cx="1944688" cy="3709988"/>
            <a:chOff x="706" y="1220"/>
            <a:chExt cx="435" cy="765"/>
          </a:xfrm>
        </p:grpSpPr>
        <p:sp>
          <p:nvSpPr>
            <p:cNvPr id="33918" name="Freeform 232"/>
            <p:cNvSpPr>
              <a:spLocks/>
            </p:cNvSpPr>
            <p:nvPr/>
          </p:nvSpPr>
          <p:spPr bwMode="auto">
            <a:xfrm>
              <a:off x="897" y="1877"/>
              <a:ext cx="70" cy="108"/>
            </a:xfrm>
            <a:custGeom>
              <a:avLst/>
              <a:gdLst>
                <a:gd name="T0" fmla="*/ 7 w 70"/>
                <a:gd name="T1" fmla="*/ 22 h 108"/>
                <a:gd name="T2" fmla="*/ 21 w 70"/>
                <a:gd name="T3" fmla="*/ 45 h 108"/>
                <a:gd name="T4" fmla="*/ 33 w 70"/>
                <a:gd name="T5" fmla="*/ 84 h 108"/>
                <a:gd name="T6" fmla="*/ 58 w 70"/>
                <a:gd name="T7" fmla="*/ 108 h 108"/>
                <a:gd name="T8" fmla="*/ 70 w 70"/>
                <a:gd name="T9" fmla="*/ 105 h 108"/>
                <a:gd name="T10" fmla="*/ 61 w 70"/>
                <a:gd name="T11" fmla="*/ 84 h 108"/>
                <a:gd name="T12" fmla="*/ 40 w 70"/>
                <a:gd name="T13" fmla="*/ 34 h 108"/>
                <a:gd name="T14" fmla="*/ 9 w 70"/>
                <a:gd name="T15" fmla="*/ 7 h 108"/>
                <a:gd name="T16" fmla="*/ 0 w 70"/>
                <a:gd name="T17" fmla="*/ 0 h 108"/>
                <a:gd name="T18" fmla="*/ 18 w 70"/>
                <a:gd name="T19" fmla="*/ 36 h 10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70" h="108">
                  <a:moveTo>
                    <a:pt x="7" y="22"/>
                  </a:moveTo>
                  <a:lnTo>
                    <a:pt x="21" y="45"/>
                  </a:lnTo>
                  <a:lnTo>
                    <a:pt x="33" y="84"/>
                  </a:lnTo>
                  <a:lnTo>
                    <a:pt x="58" y="108"/>
                  </a:lnTo>
                  <a:lnTo>
                    <a:pt x="70" y="105"/>
                  </a:lnTo>
                  <a:lnTo>
                    <a:pt x="61" y="84"/>
                  </a:lnTo>
                  <a:lnTo>
                    <a:pt x="40" y="34"/>
                  </a:lnTo>
                  <a:lnTo>
                    <a:pt x="9" y="7"/>
                  </a:lnTo>
                  <a:lnTo>
                    <a:pt x="0" y="0"/>
                  </a:lnTo>
                  <a:lnTo>
                    <a:pt x="18" y="36"/>
                  </a:lnTo>
                </a:path>
              </a:pathLst>
            </a:custGeom>
            <a:solidFill>
              <a:schemeClr val="tx2"/>
            </a:solidFill>
            <a:ln w="9525">
              <a:solidFill>
                <a:srgbClr val="66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919" name="Freeform 244"/>
            <p:cNvSpPr>
              <a:spLocks/>
            </p:cNvSpPr>
            <p:nvPr/>
          </p:nvSpPr>
          <p:spPr bwMode="auto">
            <a:xfrm>
              <a:off x="706" y="1305"/>
              <a:ext cx="435" cy="168"/>
            </a:xfrm>
            <a:custGeom>
              <a:avLst/>
              <a:gdLst>
                <a:gd name="T0" fmla="*/ 0 w 435"/>
                <a:gd name="T1" fmla="*/ 112 h 168"/>
                <a:gd name="T2" fmla="*/ 36 w 435"/>
                <a:gd name="T3" fmla="*/ 120 h 168"/>
                <a:gd name="T4" fmla="*/ 54 w 435"/>
                <a:gd name="T5" fmla="*/ 138 h 168"/>
                <a:gd name="T6" fmla="*/ 66 w 435"/>
                <a:gd name="T7" fmla="*/ 153 h 168"/>
                <a:gd name="T8" fmla="*/ 88 w 435"/>
                <a:gd name="T9" fmla="*/ 142 h 168"/>
                <a:gd name="T10" fmla="*/ 121 w 435"/>
                <a:gd name="T11" fmla="*/ 141 h 168"/>
                <a:gd name="T12" fmla="*/ 141 w 435"/>
                <a:gd name="T13" fmla="*/ 151 h 168"/>
                <a:gd name="T14" fmla="*/ 147 w 435"/>
                <a:gd name="T15" fmla="*/ 163 h 168"/>
                <a:gd name="T16" fmla="*/ 178 w 435"/>
                <a:gd name="T17" fmla="*/ 153 h 168"/>
                <a:gd name="T18" fmla="*/ 208 w 435"/>
                <a:gd name="T19" fmla="*/ 153 h 168"/>
                <a:gd name="T20" fmla="*/ 217 w 435"/>
                <a:gd name="T21" fmla="*/ 159 h 168"/>
                <a:gd name="T22" fmla="*/ 231 w 435"/>
                <a:gd name="T23" fmla="*/ 168 h 168"/>
                <a:gd name="T24" fmla="*/ 246 w 435"/>
                <a:gd name="T25" fmla="*/ 153 h 168"/>
                <a:gd name="T26" fmla="*/ 279 w 435"/>
                <a:gd name="T27" fmla="*/ 148 h 168"/>
                <a:gd name="T28" fmla="*/ 294 w 435"/>
                <a:gd name="T29" fmla="*/ 153 h 168"/>
                <a:gd name="T30" fmla="*/ 310 w 435"/>
                <a:gd name="T31" fmla="*/ 163 h 168"/>
                <a:gd name="T32" fmla="*/ 328 w 435"/>
                <a:gd name="T33" fmla="*/ 144 h 168"/>
                <a:gd name="T34" fmla="*/ 361 w 435"/>
                <a:gd name="T35" fmla="*/ 138 h 168"/>
                <a:gd name="T36" fmla="*/ 381 w 435"/>
                <a:gd name="T37" fmla="*/ 144 h 168"/>
                <a:gd name="T38" fmla="*/ 390 w 435"/>
                <a:gd name="T39" fmla="*/ 130 h 168"/>
                <a:gd name="T40" fmla="*/ 408 w 435"/>
                <a:gd name="T41" fmla="*/ 117 h 168"/>
                <a:gd name="T42" fmla="*/ 435 w 435"/>
                <a:gd name="T43" fmla="*/ 112 h 168"/>
                <a:gd name="T44" fmla="*/ 405 w 435"/>
                <a:gd name="T45" fmla="*/ 40 h 168"/>
                <a:gd name="T46" fmla="*/ 252 w 435"/>
                <a:gd name="T47" fmla="*/ 0 h 168"/>
                <a:gd name="T48" fmla="*/ 121 w 435"/>
                <a:gd name="T49" fmla="*/ 6 h 168"/>
                <a:gd name="T50" fmla="*/ 52 w 435"/>
                <a:gd name="T51" fmla="*/ 31 h 168"/>
                <a:gd name="T52" fmla="*/ 19 w 435"/>
                <a:gd name="T53" fmla="*/ 60 h 168"/>
                <a:gd name="T54" fmla="*/ 3 w 435"/>
                <a:gd name="T55" fmla="*/ 96 h 168"/>
                <a:gd name="T56" fmla="*/ 0 w 435"/>
                <a:gd name="T57" fmla="*/ 112 h 16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435" h="168">
                  <a:moveTo>
                    <a:pt x="0" y="112"/>
                  </a:moveTo>
                  <a:lnTo>
                    <a:pt x="36" y="120"/>
                  </a:lnTo>
                  <a:lnTo>
                    <a:pt x="54" y="138"/>
                  </a:lnTo>
                  <a:lnTo>
                    <a:pt x="66" y="153"/>
                  </a:lnTo>
                  <a:lnTo>
                    <a:pt x="88" y="142"/>
                  </a:lnTo>
                  <a:lnTo>
                    <a:pt x="121" y="141"/>
                  </a:lnTo>
                  <a:lnTo>
                    <a:pt x="141" y="151"/>
                  </a:lnTo>
                  <a:lnTo>
                    <a:pt x="147" y="163"/>
                  </a:lnTo>
                  <a:lnTo>
                    <a:pt x="178" y="153"/>
                  </a:lnTo>
                  <a:lnTo>
                    <a:pt x="208" y="153"/>
                  </a:lnTo>
                  <a:lnTo>
                    <a:pt x="217" y="159"/>
                  </a:lnTo>
                  <a:lnTo>
                    <a:pt x="231" y="168"/>
                  </a:lnTo>
                  <a:lnTo>
                    <a:pt x="246" y="153"/>
                  </a:lnTo>
                  <a:lnTo>
                    <a:pt x="279" y="148"/>
                  </a:lnTo>
                  <a:lnTo>
                    <a:pt x="294" y="153"/>
                  </a:lnTo>
                  <a:lnTo>
                    <a:pt x="310" y="163"/>
                  </a:lnTo>
                  <a:lnTo>
                    <a:pt x="328" y="144"/>
                  </a:lnTo>
                  <a:lnTo>
                    <a:pt x="361" y="138"/>
                  </a:lnTo>
                  <a:lnTo>
                    <a:pt x="381" y="144"/>
                  </a:lnTo>
                  <a:lnTo>
                    <a:pt x="390" y="130"/>
                  </a:lnTo>
                  <a:lnTo>
                    <a:pt x="408" y="117"/>
                  </a:lnTo>
                  <a:lnTo>
                    <a:pt x="435" y="112"/>
                  </a:lnTo>
                  <a:lnTo>
                    <a:pt x="405" y="40"/>
                  </a:lnTo>
                  <a:lnTo>
                    <a:pt x="252" y="0"/>
                  </a:lnTo>
                  <a:lnTo>
                    <a:pt x="121" y="6"/>
                  </a:lnTo>
                  <a:lnTo>
                    <a:pt x="52" y="31"/>
                  </a:lnTo>
                  <a:lnTo>
                    <a:pt x="19" y="60"/>
                  </a:lnTo>
                  <a:lnTo>
                    <a:pt x="3" y="96"/>
                  </a:lnTo>
                  <a:lnTo>
                    <a:pt x="0" y="112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rgbClr val="DDDDDD"/>
                </a:gs>
              </a:gsLst>
              <a:lin ang="5400000" scaled="1"/>
            </a:gradFill>
            <a:ln w="31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920" name="Freeform 245"/>
            <p:cNvSpPr>
              <a:spLocks/>
            </p:cNvSpPr>
            <p:nvPr/>
          </p:nvSpPr>
          <p:spPr bwMode="auto">
            <a:xfrm>
              <a:off x="706" y="1220"/>
              <a:ext cx="434" cy="191"/>
            </a:xfrm>
            <a:custGeom>
              <a:avLst/>
              <a:gdLst>
                <a:gd name="T0" fmla="*/ 2 w 431"/>
                <a:gd name="T1" fmla="*/ 189 h 191"/>
                <a:gd name="T2" fmla="*/ 26 w 431"/>
                <a:gd name="T3" fmla="*/ 162 h 191"/>
                <a:gd name="T4" fmla="*/ 62 w 431"/>
                <a:gd name="T5" fmla="*/ 153 h 191"/>
                <a:gd name="T6" fmla="*/ 98 w 431"/>
                <a:gd name="T7" fmla="*/ 156 h 191"/>
                <a:gd name="T8" fmla="*/ 118 w 431"/>
                <a:gd name="T9" fmla="*/ 138 h 191"/>
                <a:gd name="T10" fmla="*/ 146 w 431"/>
                <a:gd name="T11" fmla="*/ 128 h 191"/>
                <a:gd name="T12" fmla="*/ 176 w 431"/>
                <a:gd name="T13" fmla="*/ 129 h 191"/>
                <a:gd name="T14" fmla="*/ 193 w 431"/>
                <a:gd name="T15" fmla="*/ 138 h 191"/>
                <a:gd name="T16" fmla="*/ 218 w 431"/>
                <a:gd name="T17" fmla="*/ 123 h 191"/>
                <a:gd name="T18" fmla="*/ 259 w 431"/>
                <a:gd name="T19" fmla="*/ 120 h 191"/>
                <a:gd name="T20" fmla="*/ 271 w 431"/>
                <a:gd name="T21" fmla="*/ 128 h 191"/>
                <a:gd name="T22" fmla="*/ 288 w 431"/>
                <a:gd name="T23" fmla="*/ 140 h 191"/>
                <a:gd name="T24" fmla="*/ 312 w 431"/>
                <a:gd name="T25" fmla="*/ 128 h 191"/>
                <a:gd name="T26" fmla="*/ 339 w 431"/>
                <a:gd name="T27" fmla="*/ 126 h 191"/>
                <a:gd name="T28" fmla="*/ 364 w 431"/>
                <a:gd name="T29" fmla="*/ 138 h 191"/>
                <a:gd name="T30" fmla="*/ 379 w 431"/>
                <a:gd name="T31" fmla="*/ 158 h 191"/>
                <a:gd name="T32" fmla="*/ 402 w 431"/>
                <a:gd name="T33" fmla="*/ 149 h 191"/>
                <a:gd name="T34" fmla="*/ 422 w 431"/>
                <a:gd name="T35" fmla="*/ 144 h 191"/>
                <a:gd name="T36" fmla="*/ 441 w 431"/>
                <a:gd name="T37" fmla="*/ 152 h 191"/>
                <a:gd name="T38" fmla="*/ 453 w 431"/>
                <a:gd name="T39" fmla="*/ 168 h 191"/>
                <a:gd name="T40" fmla="*/ 468 w 431"/>
                <a:gd name="T41" fmla="*/ 191 h 191"/>
                <a:gd name="T42" fmla="*/ 473 w 431"/>
                <a:gd name="T43" fmla="*/ 179 h 191"/>
                <a:gd name="T44" fmla="*/ 464 w 431"/>
                <a:gd name="T45" fmla="*/ 140 h 191"/>
                <a:gd name="T46" fmla="*/ 449 w 431"/>
                <a:gd name="T47" fmla="*/ 105 h 191"/>
                <a:gd name="T48" fmla="*/ 428 w 431"/>
                <a:gd name="T49" fmla="*/ 77 h 191"/>
                <a:gd name="T50" fmla="*/ 384 w 431"/>
                <a:gd name="T51" fmla="*/ 42 h 191"/>
                <a:gd name="T52" fmla="*/ 337 w 431"/>
                <a:gd name="T53" fmla="*/ 20 h 191"/>
                <a:gd name="T54" fmla="*/ 297 w 431"/>
                <a:gd name="T55" fmla="*/ 8 h 191"/>
                <a:gd name="T56" fmla="*/ 244 w 431"/>
                <a:gd name="T57" fmla="*/ 0 h 191"/>
                <a:gd name="T58" fmla="*/ 188 w 431"/>
                <a:gd name="T59" fmla="*/ 3 h 191"/>
                <a:gd name="T60" fmla="*/ 133 w 431"/>
                <a:gd name="T61" fmla="*/ 20 h 191"/>
                <a:gd name="T62" fmla="*/ 94 w 431"/>
                <a:gd name="T63" fmla="*/ 47 h 191"/>
                <a:gd name="T64" fmla="*/ 51 w 431"/>
                <a:gd name="T65" fmla="*/ 69 h 191"/>
                <a:gd name="T66" fmla="*/ 21 w 431"/>
                <a:gd name="T67" fmla="*/ 113 h 191"/>
                <a:gd name="T68" fmla="*/ 6 w 431"/>
                <a:gd name="T69" fmla="*/ 144 h 191"/>
                <a:gd name="T70" fmla="*/ 0 w 431"/>
                <a:gd name="T71" fmla="*/ 179 h 191"/>
                <a:gd name="T72" fmla="*/ 2 w 431"/>
                <a:gd name="T73" fmla="*/ 189 h 191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431" h="191">
                  <a:moveTo>
                    <a:pt x="2" y="189"/>
                  </a:moveTo>
                  <a:lnTo>
                    <a:pt x="26" y="162"/>
                  </a:lnTo>
                  <a:lnTo>
                    <a:pt x="62" y="153"/>
                  </a:lnTo>
                  <a:lnTo>
                    <a:pt x="84" y="156"/>
                  </a:lnTo>
                  <a:lnTo>
                    <a:pt x="104" y="138"/>
                  </a:lnTo>
                  <a:lnTo>
                    <a:pt x="132" y="128"/>
                  </a:lnTo>
                  <a:lnTo>
                    <a:pt x="162" y="129"/>
                  </a:lnTo>
                  <a:lnTo>
                    <a:pt x="179" y="138"/>
                  </a:lnTo>
                  <a:lnTo>
                    <a:pt x="203" y="123"/>
                  </a:lnTo>
                  <a:lnTo>
                    <a:pt x="231" y="120"/>
                  </a:lnTo>
                  <a:lnTo>
                    <a:pt x="243" y="128"/>
                  </a:lnTo>
                  <a:lnTo>
                    <a:pt x="260" y="140"/>
                  </a:lnTo>
                  <a:lnTo>
                    <a:pt x="284" y="128"/>
                  </a:lnTo>
                  <a:lnTo>
                    <a:pt x="311" y="126"/>
                  </a:lnTo>
                  <a:lnTo>
                    <a:pt x="335" y="138"/>
                  </a:lnTo>
                  <a:lnTo>
                    <a:pt x="345" y="158"/>
                  </a:lnTo>
                  <a:lnTo>
                    <a:pt x="360" y="149"/>
                  </a:lnTo>
                  <a:lnTo>
                    <a:pt x="380" y="144"/>
                  </a:lnTo>
                  <a:lnTo>
                    <a:pt x="399" y="152"/>
                  </a:lnTo>
                  <a:lnTo>
                    <a:pt x="411" y="168"/>
                  </a:lnTo>
                  <a:lnTo>
                    <a:pt x="426" y="191"/>
                  </a:lnTo>
                  <a:lnTo>
                    <a:pt x="431" y="179"/>
                  </a:lnTo>
                  <a:lnTo>
                    <a:pt x="422" y="140"/>
                  </a:lnTo>
                  <a:lnTo>
                    <a:pt x="407" y="105"/>
                  </a:lnTo>
                  <a:lnTo>
                    <a:pt x="386" y="77"/>
                  </a:lnTo>
                  <a:lnTo>
                    <a:pt x="348" y="42"/>
                  </a:lnTo>
                  <a:lnTo>
                    <a:pt x="309" y="20"/>
                  </a:lnTo>
                  <a:lnTo>
                    <a:pt x="269" y="8"/>
                  </a:lnTo>
                  <a:lnTo>
                    <a:pt x="216" y="0"/>
                  </a:lnTo>
                  <a:lnTo>
                    <a:pt x="174" y="3"/>
                  </a:lnTo>
                  <a:lnTo>
                    <a:pt x="119" y="20"/>
                  </a:lnTo>
                  <a:lnTo>
                    <a:pt x="80" y="47"/>
                  </a:lnTo>
                  <a:lnTo>
                    <a:pt x="51" y="69"/>
                  </a:lnTo>
                  <a:lnTo>
                    <a:pt x="21" y="113"/>
                  </a:lnTo>
                  <a:lnTo>
                    <a:pt x="6" y="144"/>
                  </a:lnTo>
                  <a:lnTo>
                    <a:pt x="0" y="179"/>
                  </a:lnTo>
                  <a:lnTo>
                    <a:pt x="2" y="189"/>
                  </a:lnTo>
                  <a:close/>
                </a:path>
              </a:pathLst>
            </a:custGeom>
            <a:gradFill rotWithShape="0">
              <a:gsLst>
                <a:gs pos="0">
                  <a:srgbClr val="E7E7FF"/>
                </a:gs>
                <a:gs pos="100000">
                  <a:srgbClr val="99CCFF"/>
                </a:gs>
              </a:gsLst>
              <a:path path="rect">
                <a:fillToRect l="50000" t="50000" r="50000" b="50000"/>
              </a:path>
            </a:gradFill>
            <a:ln w="31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921" name="Line 246"/>
            <p:cNvSpPr>
              <a:spLocks noChangeShapeType="1"/>
            </p:cNvSpPr>
            <p:nvPr/>
          </p:nvSpPr>
          <p:spPr bwMode="auto">
            <a:xfrm>
              <a:off x="706" y="1414"/>
              <a:ext cx="210" cy="51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922" name="Line 247"/>
            <p:cNvSpPr>
              <a:spLocks noChangeShapeType="1"/>
            </p:cNvSpPr>
            <p:nvPr/>
          </p:nvSpPr>
          <p:spPr bwMode="auto">
            <a:xfrm flipH="1">
              <a:off x="916" y="1417"/>
              <a:ext cx="223" cy="526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923" name="Line 248"/>
            <p:cNvSpPr>
              <a:spLocks noChangeShapeType="1"/>
            </p:cNvSpPr>
            <p:nvPr/>
          </p:nvSpPr>
          <p:spPr bwMode="auto">
            <a:xfrm flipH="1">
              <a:off x="923" y="1372"/>
              <a:ext cx="129" cy="501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924" name="Line 249"/>
            <p:cNvSpPr>
              <a:spLocks noChangeShapeType="1"/>
            </p:cNvSpPr>
            <p:nvPr/>
          </p:nvSpPr>
          <p:spPr bwMode="auto">
            <a:xfrm>
              <a:off x="773" y="1459"/>
              <a:ext cx="122" cy="40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925" name="Line 250"/>
            <p:cNvSpPr>
              <a:spLocks noChangeShapeType="1"/>
            </p:cNvSpPr>
            <p:nvPr/>
          </p:nvSpPr>
          <p:spPr bwMode="auto">
            <a:xfrm>
              <a:off x="854" y="1468"/>
              <a:ext cx="57" cy="346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926" name="Line 251"/>
            <p:cNvSpPr>
              <a:spLocks noChangeShapeType="1"/>
            </p:cNvSpPr>
            <p:nvPr/>
          </p:nvSpPr>
          <p:spPr bwMode="auto">
            <a:xfrm flipH="1">
              <a:off x="923" y="1471"/>
              <a:ext cx="16" cy="36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927" name="Line 252"/>
            <p:cNvSpPr>
              <a:spLocks noChangeShapeType="1"/>
            </p:cNvSpPr>
            <p:nvPr/>
          </p:nvSpPr>
          <p:spPr bwMode="auto">
            <a:xfrm flipH="1">
              <a:off x="925" y="1450"/>
              <a:ext cx="163" cy="423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928" name="Line 253"/>
            <p:cNvSpPr>
              <a:spLocks noChangeShapeType="1"/>
            </p:cNvSpPr>
            <p:nvPr/>
          </p:nvSpPr>
          <p:spPr bwMode="auto">
            <a:xfrm flipH="1">
              <a:off x="919" y="1468"/>
              <a:ext cx="94" cy="424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929" name="Line 254"/>
            <p:cNvSpPr>
              <a:spLocks noChangeShapeType="1"/>
            </p:cNvSpPr>
            <p:nvPr/>
          </p:nvSpPr>
          <p:spPr bwMode="auto">
            <a:xfrm>
              <a:off x="788" y="1375"/>
              <a:ext cx="119" cy="498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930" name="Line 255"/>
            <p:cNvSpPr>
              <a:spLocks noChangeShapeType="1"/>
            </p:cNvSpPr>
            <p:nvPr/>
          </p:nvSpPr>
          <p:spPr bwMode="auto">
            <a:xfrm>
              <a:off x="881" y="1354"/>
              <a:ext cx="34" cy="536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931" name="Line 256"/>
            <p:cNvSpPr>
              <a:spLocks noChangeShapeType="1"/>
            </p:cNvSpPr>
            <p:nvPr/>
          </p:nvSpPr>
          <p:spPr bwMode="auto">
            <a:xfrm flipH="1">
              <a:off x="917" y="1357"/>
              <a:ext cx="48" cy="531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932" name="Oval 257"/>
            <p:cNvSpPr>
              <a:spLocks noChangeArrowheads="1"/>
            </p:cNvSpPr>
            <p:nvPr/>
          </p:nvSpPr>
          <p:spPr bwMode="auto">
            <a:xfrm rot="1804571">
              <a:off x="913" y="1756"/>
              <a:ext cx="30" cy="4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rgbClr val="9966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933" name="Freeform 258"/>
            <p:cNvSpPr>
              <a:spLocks/>
            </p:cNvSpPr>
            <p:nvPr/>
          </p:nvSpPr>
          <p:spPr bwMode="auto">
            <a:xfrm>
              <a:off x="882" y="1776"/>
              <a:ext cx="82" cy="43"/>
            </a:xfrm>
            <a:custGeom>
              <a:avLst/>
              <a:gdLst>
                <a:gd name="T0" fmla="*/ 1 w 123"/>
                <a:gd name="T1" fmla="*/ 0 h 54"/>
                <a:gd name="T2" fmla="*/ 1 w 123"/>
                <a:gd name="T3" fmla="*/ 2 h 54"/>
                <a:gd name="T4" fmla="*/ 1 w 123"/>
                <a:gd name="T5" fmla="*/ 2 h 54"/>
                <a:gd name="T6" fmla="*/ 1 w 123"/>
                <a:gd name="T7" fmla="*/ 2 h 54"/>
                <a:gd name="T8" fmla="*/ 0 w 123"/>
                <a:gd name="T9" fmla="*/ 2 h 54"/>
                <a:gd name="T10" fmla="*/ 1 w 123"/>
                <a:gd name="T11" fmla="*/ 2 h 54"/>
                <a:gd name="T12" fmla="*/ 1 w 123"/>
                <a:gd name="T13" fmla="*/ 2 h 54"/>
                <a:gd name="T14" fmla="*/ 1 w 123"/>
                <a:gd name="T15" fmla="*/ 2 h 54"/>
                <a:gd name="T16" fmla="*/ 1 w 123"/>
                <a:gd name="T17" fmla="*/ 2 h 54"/>
                <a:gd name="T18" fmla="*/ 1 w 123"/>
                <a:gd name="T19" fmla="*/ 0 h 5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23" h="54">
                  <a:moveTo>
                    <a:pt x="123" y="0"/>
                  </a:moveTo>
                  <a:lnTo>
                    <a:pt x="114" y="42"/>
                  </a:lnTo>
                  <a:lnTo>
                    <a:pt x="63" y="54"/>
                  </a:lnTo>
                  <a:lnTo>
                    <a:pt x="12" y="42"/>
                  </a:lnTo>
                  <a:lnTo>
                    <a:pt x="0" y="15"/>
                  </a:lnTo>
                  <a:lnTo>
                    <a:pt x="24" y="30"/>
                  </a:lnTo>
                  <a:lnTo>
                    <a:pt x="60" y="30"/>
                  </a:lnTo>
                  <a:lnTo>
                    <a:pt x="93" y="39"/>
                  </a:lnTo>
                  <a:lnTo>
                    <a:pt x="114" y="24"/>
                  </a:lnTo>
                  <a:lnTo>
                    <a:pt x="123" y="0"/>
                  </a:lnTo>
                  <a:close/>
                </a:path>
              </a:pathLst>
            </a:custGeom>
            <a:solidFill>
              <a:schemeClr val="tx1"/>
            </a:solidFill>
            <a:ln w="3175" cmpd="sng">
              <a:solidFill>
                <a:srgbClr val="9966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934" name="Freeform 259"/>
            <p:cNvSpPr>
              <a:spLocks/>
            </p:cNvSpPr>
            <p:nvPr/>
          </p:nvSpPr>
          <p:spPr bwMode="auto">
            <a:xfrm>
              <a:off x="880" y="1782"/>
              <a:ext cx="83" cy="187"/>
            </a:xfrm>
            <a:custGeom>
              <a:avLst/>
              <a:gdLst>
                <a:gd name="T0" fmla="*/ 1 w 115"/>
                <a:gd name="T1" fmla="*/ 9 h 207"/>
                <a:gd name="T2" fmla="*/ 1 w 115"/>
                <a:gd name="T3" fmla="*/ 17 h 207"/>
                <a:gd name="T4" fmla="*/ 1 w 115"/>
                <a:gd name="T5" fmla="*/ 24 h 207"/>
                <a:gd name="T6" fmla="*/ 1 w 115"/>
                <a:gd name="T7" fmla="*/ 30 h 207"/>
                <a:gd name="T8" fmla="*/ 1 w 115"/>
                <a:gd name="T9" fmla="*/ 46 h 207"/>
                <a:gd name="T10" fmla="*/ 1 w 115"/>
                <a:gd name="T11" fmla="*/ 50 h 207"/>
                <a:gd name="T12" fmla="*/ 1 w 115"/>
                <a:gd name="T13" fmla="*/ 47 h 207"/>
                <a:gd name="T14" fmla="*/ 1 w 115"/>
                <a:gd name="T15" fmla="*/ 37 h 207"/>
                <a:gd name="T16" fmla="*/ 1 w 115"/>
                <a:gd name="T17" fmla="*/ 33 h 207"/>
                <a:gd name="T18" fmla="*/ 1 w 115"/>
                <a:gd name="T19" fmla="*/ 30 h 207"/>
                <a:gd name="T20" fmla="*/ 1 w 115"/>
                <a:gd name="T21" fmla="*/ 26 h 207"/>
                <a:gd name="T22" fmla="*/ 1 w 115"/>
                <a:gd name="T23" fmla="*/ 19 h 207"/>
                <a:gd name="T24" fmla="*/ 1 w 115"/>
                <a:gd name="T25" fmla="*/ 14 h 207"/>
                <a:gd name="T26" fmla="*/ 1 w 115"/>
                <a:gd name="T27" fmla="*/ 10 h 207"/>
                <a:gd name="T28" fmla="*/ 1 w 115"/>
                <a:gd name="T29" fmla="*/ 5 h 207"/>
                <a:gd name="T30" fmla="*/ 0 w 115"/>
                <a:gd name="T31" fmla="*/ 0 h 207"/>
                <a:gd name="T32" fmla="*/ 1 w 115"/>
                <a:gd name="T33" fmla="*/ 4 h 207"/>
                <a:gd name="T34" fmla="*/ 1 w 115"/>
                <a:gd name="T35" fmla="*/ 5 h 207"/>
                <a:gd name="T36" fmla="*/ 1 w 115"/>
                <a:gd name="T37" fmla="*/ 5 h 207"/>
                <a:gd name="T38" fmla="*/ 1 w 115"/>
                <a:gd name="T39" fmla="*/ 5 h 207"/>
                <a:gd name="T40" fmla="*/ 1 w 115"/>
                <a:gd name="T41" fmla="*/ 6 h 207"/>
                <a:gd name="T42" fmla="*/ 1 w 115"/>
                <a:gd name="T43" fmla="*/ 1 h 207"/>
                <a:gd name="T44" fmla="*/ 1 w 115"/>
                <a:gd name="T45" fmla="*/ 6 h 207"/>
                <a:gd name="T46" fmla="*/ 1 w 115"/>
                <a:gd name="T47" fmla="*/ 10 h 207"/>
                <a:gd name="T48" fmla="*/ 1 w 115"/>
                <a:gd name="T49" fmla="*/ 12 h 20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15" h="207">
                  <a:moveTo>
                    <a:pt x="76" y="37"/>
                  </a:moveTo>
                  <a:lnTo>
                    <a:pt x="63" y="72"/>
                  </a:lnTo>
                  <a:lnTo>
                    <a:pt x="64" y="100"/>
                  </a:lnTo>
                  <a:lnTo>
                    <a:pt x="90" y="123"/>
                  </a:lnTo>
                  <a:lnTo>
                    <a:pt x="100" y="193"/>
                  </a:lnTo>
                  <a:lnTo>
                    <a:pt x="102" y="207"/>
                  </a:lnTo>
                  <a:lnTo>
                    <a:pt x="81" y="196"/>
                  </a:lnTo>
                  <a:lnTo>
                    <a:pt x="69" y="153"/>
                  </a:lnTo>
                  <a:lnTo>
                    <a:pt x="51" y="136"/>
                  </a:lnTo>
                  <a:lnTo>
                    <a:pt x="27" y="123"/>
                  </a:lnTo>
                  <a:lnTo>
                    <a:pt x="13" y="109"/>
                  </a:lnTo>
                  <a:lnTo>
                    <a:pt x="25" y="76"/>
                  </a:lnTo>
                  <a:lnTo>
                    <a:pt x="31" y="60"/>
                  </a:lnTo>
                  <a:lnTo>
                    <a:pt x="24" y="39"/>
                  </a:lnTo>
                  <a:lnTo>
                    <a:pt x="7" y="22"/>
                  </a:lnTo>
                  <a:lnTo>
                    <a:pt x="0" y="0"/>
                  </a:lnTo>
                  <a:lnTo>
                    <a:pt x="13" y="4"/>
                  </a:lnTo>
                  <a:lnTo>
                    <a:pt x="31" y="22"/>
                  </a:lnTo>
                  <a:lnTo>
                    <a:pt x="49" y="22"/>
                  </a:lnTo>
                  <a:lnTo>
                    <a:pt x="70" y="24"/>
                  </a:lnTo>
                  <a:lnTo>
                    <a:pt x="90" y="27"/>
                  </a:lnTo>
                  <a:lnTo>
                    <a:pt x="115" y="1"/>
                  </a:lnTo>
                  <a:lnTo>
                    <a:pt x="111" y="27"/>
                  </a:lnTo>
                  <a:lnTo>
                    <a:pt x="91" y="39"/>
                  </a:lnTo>
                  <a:lnTo>
                    <a:pt x="64" y="48"/>
                  </a:lnTo>
                </a:path>
              </a:pathLst>
            </a:cu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935" name="Freeform 260"/>
            <p:cNvSpPr>
              <a:spLocks/>
            </p:cNvSpPr>
            <p:nvPr/>
          </p:nvSpPr>
          <p:spPr bwMode="auto">
            <a:xfrm>
              <a:off x="958" y="1758"/>
              <a:ext cx="12" cy="50"/>
            </a:xfrm>
            <a:custGeom>
              <a:avLst/>
              <a:gdLst>
                <a:gd name="T0" fmla="*/ 0 w 12"/>
                <a:gd name="T1" fmla="*/ 29 h 50"/>
                <a:gd name="T2" fmla="*/ 11 w 12"/>
                <a:gd name="T3" fmla="*/ 0 h 50"/>
                <a:gd name="T4" fmla="*/ 12 w 12"/>
                <a:gd name="T5" fmla="*/ 20 h 50"/>
                <a:gd name="T6" fmla="*/ 11 w 12"/>
                <a:gd name="T7" fmla="*/ 41 h 50"/>
                <a:gd name="T8" fmla="*/ 2 w 12"/>
                <a:gd name="T9" fmla="*/ 50 h 50"/>
                <a:gd name="T10" fmla="*/ 0 w 12"/>
                <a:gd name="T11" fmla="*/ 29 h 5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2" h="50">
                  <a:moveTo>
                    <a:pt x="0" y="29"/>
                  </a:moveTo>
                  <a:lnTo>
                    <a:pt x="11" y="0"/>
                  </a:lnTo>
                  <a:lnTo>
                    <a:pt x="12" y="20"/>
                  </a:lnTo>
                  <a:lnTo>
                    <a:pt x="11" y="41"/>
                  </a:lnTo>
                  <a:lnTo>
                    <a:pt x="2" y="50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rgbClr val="66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936" name="Freeform 261"/>
            <p:cNvSpPr>
              <a:spLocks/>
            </p:cNvSpPr>
            <p:nvPr/>
          </p:nvSpPr>
          <p:spPr bwMode="auto">
            <a:xfrm>
              <a:off x="916" y="1818"/>
              <a:ext cx="27" cy="62"/>
            </a:xfrm>
            <a:custGeom>
              <a:avLst/>
              <a:gdLst>
                <a:gd name="T0" fmla="*/ 3 w 32"/>
                <a:gd name="T1" fmla="*/ 0 h 62"/>
                <a:gd name="T2" fmla="*/ 3 w 32"/>
                <a:gd name="T3" fmla="*/ 24 h 62"/>
                <a:gd name="T4" fmla="*/ 3 w 32"/>
                <a:gd name="T5" fmla="*/ 44 h 62"/>
                <a:gd name="T6" fmla="*/ 3 w 32"/>
                <a:gd name="T7" fmla="*/ 62 h 62"/>
                <a:gd name="T8" fmla="*/ 0 w 32"/>
                <a:gd name="T9" fmla="*/ 3 h 62"/>
                <a:gd name="T10" fmla="*/ 3 w 32"/>
                <a:gd name="T11" fmla="*/ 0 h 6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2" h="62">
                  <a:moveTo>
                    <a:pt x="32" y="0"/>
                  </a:moveTo>
                  <a:lnTo>
                    <a:pt x="21" y="24"/>
                  </a:lnTo>
                  <a:lnTo>
                    <a:pt x="12" y="44"/>
                  </a:lnTo>
                  <a:lnTo>
                    <a:pt x="3" y="62"/>
                  </a:lnTo>
                  <a:lnTo>
                    <a:pt x="0" y="3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rgbClr val="5229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937" name="Freeform 262"/>
            <p:cNvSpPr>
              <a:spLocks/>
            </p:cNvSpPr>
            <p:nvPr/>
          </p:nvSpPr>
          <p:spPr bwMode="auto">
            <a:xfrm>
              <a:off x="867" y="1766"/>
              <a:ext cx="36" cy="61"/>
            </a:xfrm>
            <a:custGeom>
              <a:avLst/>
              <a:gdLst>
                <a:gd name="T0" fmla="*/ 15 w 36"/>
                <a:gd name="T1" fmla="*/ 0 h 61"/>
                <a:gd name="T2" fmla="*/ 0 w 36"/>
                <a:gd name="T3" fmla="*/ 36 h 61"/>
                <a:gd name="T4" fmla="*/ 36 w 36"/>
                <a:gd name="T5" fmla="*/ 61 h 61"/>
                <a:gd name="T6" fmla="*/ 19 w 36"/>
                <a:gd name="T7" fmla="*/ 27 h 61"/>
                <a:gd name="T8" fmla="*/ 15 w 36"/>
                <a:gd name="T9" fmla="*/ 0 h 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" h="61">
                  <a:moveTo>
                    <a:pt x="15" y="0"/>
                  </a:moveTo>
                  <a:lnTo>
                    <a:pt x="0" y="36"/>
                  </a:lnTo>
                  <a:lnTo>
                    <a:pt x="36" y="61"/>
                  </a:lnTo>
                  <a:lnTo>
                    <a:pt x="19" y="27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rgbClr val="5229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938" name="Freeform 263"/>
            <p:cNvSpPr>
              <a:spLocks/>
            </p:cNvSpPr>
            <p:nvPr/>
          </p:nvSpPr>
          <p:spPr bwMode="auto">
            <a:xfrm>
              <a:off x="927" y="1779"/>
              <a:ext cx="45" cy="51"/>
            </a:xfrm>
            <a:custGeom>
              <a:avLst/>
              <a:gdLst>
                <a:gd name="T0" fmla="*/ 45 w 45"/>
                <a:gd name="T1" fmla="*/ 0 h 51"/>
                <a:gd name="T2" fmla="*/ 45 w 45"/>
                <a:gd name="T3" fmla="*/ 39 h 51"/>
                <a:gd name="T4" fmla="*/ 0 w 45"/>
                <a:gd name="T5" fmla="*/ 51 h 51"/>
                <a:gd name="T6" fmla="*/ 31 w 45"/>
                <a:gd name="T7" fmla="*/ 17 h 51"/>
                <a:gd name="T8" fmla="*/ 45 w 45"/>
                <a:gd name="T9" fmla="*/ 0 h 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5" h="51">
                  <a:moveTo>
                    <a:pt x="45" y="0"/>
                  </a:moveTo>
                  <a:lnTo>
                    <a:pt x="45" y="39"/>
                  </a:lnTo>
                  <a:lnTo>
                    <a:pt x="0" y="51"/>
                  </a:lnTo>
                  <a:lnTo>
                    <a:pt x="31" y="17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rgbClr val="5229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939" name="Freeform 264"/>
            <p:cNvSpPr>
              <a:spLocks/>
            </p:cNvSpPr>
            <p:nvPr/>
          </p:nvSpPr>
          <p:spPr bwMode="auto">
            <a:xfrm>
              <a:off x="918" y="1823"/>
              <a:ext cx="39" cy="61"/>
            </a:xfrm>
            <a:custGeom>
              <a:avLst/>
              <a:gdLst>
                <a:gd name="T0" fmla="*/ 39 w 39"/>
                <a:gd name="T1" fmla="*/ 0 h 61"/>
                <a:gd name="T2" fmla="*/ 22 w 39"/>
                <a:gd name="T3" fmla="*/ 24 h 61"/>
                <a:gd name="T4" fmla="*/ 15 w 39"/>
                <a:gd name="T5" fmla="*/ 49 h 61"/>
                <a:gd name="T6" fmla="*/ 6 w 39"/>
                <a:gd name="T7" fmla="*/ 61 h 61"/>
                <a:gd name="T8" fmla="*/ 0 w 39"/>
                <a:gd name="T9" fmla="*/ 33 h 61"/>
                <a:gd name="T10" fmla="*/ 24 w 39"/>
                <a:gd name="T11" fmla="*/ 1 h 61"/>
                <a:gd name="T12" fmla="*/ 39 w 39"/>
                <a:gd name="T13" fmla="*/ 0 h 6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9" h="61">
                  <a:moveTo>
                    <a:pt x="39" y="0"/>
                  </a:moveTo>
                  <a:lnTo>
                    <a:pt x="22" y="24"/>
                  </a:lnTo>
                  <a:lnTo>
                    <a:pt x="15" y="49"/>
                  </a:lnTo>
                  <a:lnTo>
                    <a:pt x="6" y="61"/>
                  </a:lnTo>
                  <a:lnTo>
                    <a:pt x="0" y="33"/>
                  </a:lnTo>
                  <a:lnTo>
                    <a:pt x="24" y="1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rgbClr val="5229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6856" name="Group 296"/>
          <p:cNvGrpSpPr>
            <a:grpSpLocks/>
          </p:cNvGrpSpPr>
          <p:nvPr/>
        </p:nvGrpSpPr>
        <p:grpSpPr bwMode="auto">
          <a:xfrm>
            <a:off x="0" y="0"/>
            <a:ext cx="9144000" cy="2640013"/>
            <a:chOff x="0" y="0"/>
            <a:chExt cx="5760" cy="1663"/>
          </a:xfrm>
        </p:grpSpPr>
        <p:sp>
          <p:nvSpPr>
            <p:cNvPr id="33865" name="Rectangle 3" descr="羊皮纸"/>
            <p:cNvSpPr>
              <a:spLocks noChangeArrowheads="1"/>
            </p:cNvSpPr>
            <p:nvPr/>
          </p:nvSpPr>
          <p:spPr bwMode="auto">
            <a:xfrm>
              <a:off x="0" y="0"/>
              <a:ext cx="5760" cy="152"/>
            </a:xfrm>
            <a:prstGeom prst="rect">
              <a:avLst/>
            </a:prstGeom>
            <a:blipFill dpi="0" rotWithShape="0">
              <a:blip r:embed="rId2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66" name="WordArt 5"/>
            <p:cNvSpPr>
              <a:spLocks noChangeArrowheads="1" noChangeShapeType="1" noTextEdit="1"/>
            </p:cNvSpPr>
            <p:nvPr/>
          </p:nvSpPr>
          <p:spPr bwMode="auto">
            <a:xfrm>
              <a:off x="354" y="233"/>
              <a:ext cx="627" cy="2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 smtClean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例</a:t>
              </a:r>
              <a:r>
                <a:rPr lang="en-US" altLang="zh-CN" sz="3600" kern="10" dirty="0" smtClean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1.4 </a:t>
              </a:r>
              <a:r>
                <a:rPr lang="zh-CN" altLang="en-US" sz="3600" kern="10" dirty="0" smtClean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已知</a:t>
              </a:r>
              <a:endParaRPr lang="zh-CN" altLang="en-US" sz="3600" kern="10" dirty="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华文中宋"/>
                <a:ea typeface="华文中宋"/>
              </a:endParaRPr>
            </a:p>
          </p:txBody>
        </p:sp>
        <p:sp>
          <p:nvSpPr>
            <p:cNvPr id="33867" name="Rectangle 6" descr="羊皮纸"/>
            <p:cNvSpPr>
              <a:spLocks noChangeArrowheads="1"/>
            </p:cNvSpPr>
            <p:nvPr/>
          </p:nvSpPr>
          <p:spPr bwMode="auto">
            <a:xfrm>
              <a:off x="1445" y="1589"/>
              <a:ext cx="4315" cy="74"/>
            </a:xfrm>
            <a:prstGeom prst="rect">
              <a:avLst/>
            </a:prstGeom>
            <a:blipFill dpi="0" rotWithShape="0">
              <a:blip r:embed="rId2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68" name="WordArt 275"/>
            <p:cNvSpPr>
              <a:spLocks noChangeArrowheads="1" noChangeShapeType="1" noTextEdit="1"/>
            </p:cNvSpPr>
            <p:nvPr/>
          </p:nvSpPr>
          <p:spPr bwMode="auto">
            <a:xfrm>
              <a:off x="1236" y="228"/>
              <a:ext cx="4188" cy="228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跳伞运动员下落时加速度大小的变化规律为</a:t>
              </a:r>
            </a:p>
          </p:txBody>
        </p:sp>
        <p:grpSp>
          <p:nvGrpSpPr>
            <p:cNvPr id="33869" name="Group 282"/>
            <p:cNvGrpSpPr>
              <a:grpSpLocks/>
            </p:cNvGrpSpPr>
            <p:nvPr/>
          </p:nvGrpSpPr>
          <p:grpSpPr bwMode="auto">
            <a:xfrm>
              <a:off x="1558" y="575"/>
              <a:ext cx="3673" cy="181"/>
              <a:chOff x="1366" y="575"/>
              <a:chExt cx="3589" cy="193"/>
            </a:xfrm>
          </p:grpSpPr>
          <p:grpSp>
            <p:nvGrpSpPr>
              <p:cNvPr id="33886" name="Group 8"/>
              <p:cNvGrpSpPr>
                <a:grpSpLocks/>
              </p:cNvGrpSpPr>
              <p:nvPr/>
            </p:nvGrpSpPr>
            <p:grpSpPr bwMode="auto">
              <a:xfrm>
                <a:off x="1366" y="575"/>
                <a:ext cx="1769" cy="183"/>
                <a:chOff x="1856" y="557"/>
                <a:chExt cx="1769" cy="183"/>
              </a:xfrm>
            </p:grpSpPr>
            <p:sp>
              <p:nvSpPr>
                <p:cNvPr id="33901" name="WordArt 9"/>
                <p:cNvSpPr>
                  <a:spLocks noChangeArrowheads="1" noChangeShapeType="1" noTextEdit="1"/>
                </p:cNvSpPr>
                <p:nvPr/>
              </p:nvSpPr>
              <p:spPr bwMode="auto">
                <a:xfrm flipV="1">
                  <a:off x="2834" y="624"/>
                  <a:ext cx="122" cy="2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-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33902" name="WordArt 1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56" y="585"/>
                  <a:ext cx="150" cy="15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33903" name="Group 11"/>
                <p:cNvGrpSpPr>
                  <a:grpSpLocks/>
                </p:cNvGrpSpPr>
                <p:nvPr/>
              </p:nvGrpSpPr>
              <p:grpSpPr bwMode="auto">
                <a:xfrm>
                  <a:off x="2322" y="617"/>
                  <a:ext cx="213" cy="58"/>
                  <a:chOff x="1260" y="2371"/>
                  <a:chExt cx="151" cy="53"/>
                </a:xfrm>
              </p:grpSpPr>
              <p:sp>
                <p:nvSpPr>
                  <p:cNvPr id="33916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917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3904" name="WordArt 1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64" y="557"/>
                  <a:ext cx="188" cy="18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g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3905" name="WordArt 1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27" y="557"/>
                  <a:ext cx="154" cy="18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k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33906" name="Group 16"/>
                <p:cNvGrpSpPr>
                  <a:grpSpLocks/>
                </p:cNvGrpSpPr>
                <p:nvPr/>
              </p:nvGrpSpPr>
              <p:grpSpPr bwMode="auto">
                <a:xfrm>
                  <a:off x="2051" y="573"/>
                  <a:ext cx="213" cy="164"/>
                  <a:chOff x="2142" y="1758"/>
                  <a:chExt cx="213" cy="164"/>
                </a:xfrm>
              </p:grpSpPr>
              <p:sp>
                <p:nvSpPr>
                  <p:cNvPr id="33913" name="WordArt 1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142" y="1765"/>
                    <a:ext cx="33" cy="15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(</a:t>
                    </a:r>
                    <a:endPara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33914" name="WordArt 18"/>
                  <p:cNvSpPr>
                    <a:spLocks noChangeArrowheads="1" noChangeShapeType="1" noTextEdit="1"/>
                  </p:cNvSpPr>
                  <p:nvPr/>
                </p:nvSpPr>
                <p:spPr bwMode="auto">
                  <a:xfrm flipH="1">
                    <a:off x="2322" y="1764"/>
                    <a:ext cx="33" cy="15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(</a:t>
                    </a:r>
                    <a:endPara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33915" name="WordArt 1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204" y="1758"/>
                    <a:ext cx="92" cy="16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62903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t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33907" name="Group 20"/>
                <p:cNvGrpSpPr>
                  <a:grpSpLocks/>
                </p:cNvGrpSpPr>
                <p:nvPr/>
              </p:nvGrpSpPr>
              <p:grpSpPr bwMode="auto">
                <a:xfrm>
                  <a:off x="3218" y="567"/>
                  <a:ext cx="407" cy="173"/>
                  <a:chOff x="3060" y="567"/>
                  <a:chExt cx="407" cy="173"/>
                </a:xfrm>
              </p:grpSpPr>
              <p:sp>
                <p:nvSpPr>
                  <p:cNvPr id="33908" name="WordArt 2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60" y="579"/>
                    <a:ext cx="150" cy="16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Book Antiqua"/>
                    </a:endParaRPr>
                  </a:p>
                </p:txBody>
              </p:sp>
              <p:grpSp>
                <p:nvGrpSpPr>
                  <p:cNvPr id="33909" name="Group 22"/>
                  <p:cNvGrpSpPr>
                    <a:grpSpLocks/>
                  </p:cNvGrpSpPr>
                  <p:nvPr/>
                </p:nvGrpSpPr>
                <p:grpSpPr bwMode="auto">
                  <a:xfrm>
                    <a:off x="3254" y="567"/>
                    <a:ext cx="213" cy="164"/>
                    <a:chOff x="2142" y="1758"/>
                    <a:chExt cx="213" cy="164"/>
                  </a:xfrm>
                </p:grpSpPr>
                <p:sp>
                  <p:nvSpPr>
                    <p:cNvPr id="33910" name="WordArt 23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142" y="1765"/>
                      <a:ext cx="33" cy="157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(</a:t>
                      </a:r>
                      <a:endParaRPr lang="zh-CN" alt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33911" name="WordArt 24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 flipH="1">
                      <a:off x="2322" y="1764"/>
                      <a:ext cx="33" cy="157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(</a:t>
                      </a:r>
                      <a:endParaRPr lang="zh-CN" alt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33912" name="WordArt 25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204" y="1758"/>
                      <a:ext cx="92" cy="161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62903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1200" i="1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t</a:t>
                      </a:r>
                      <a:endParaRPr lang="zh-CN" altLang="en-US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</p:grpSp>
            </p:grpSp>
          </p:grpSp>
          <p:grpSp>
            <p:nvGrpSpPr>
              <p:cNvPr id="33887" name="Group 277"/>
              <p:cNvGrpSpPr>
                <a:grpSpLocks/>
              </p:cNvGrpSpPr>
              <p:nvPr/>
            </p:nvGrpSpPr>
            <p:grpSpPr bwMode="auto">
              <a:xfrm>
                <a:off x="3586" y="586"/>
                <a:ext cx="481" cy="161"/>
                <a:chOff x="4570" y="670"/>
                <a:chExt cx="349" cy="161"/>
              </a:xfrm>
            </p:grpSpPr>
            <p:sp>
              <p:nvSpPr>
                <p:cNvPr id="33896" name="WordArt 4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70" y="670"/>
                  <a:ext cx="92" cy="1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62903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33897" name="Group 43"/>
                <p:cNvGrpSpPr>
                  <a:grpSpLocks/>
                </p:cNvGrpSpPr>
                <p:nvPr/>
              </p:nvGrpSpPr>
              <p:grpSpPr bwMode="auto">
                <a:xfrm>
                  <a:off x="4678" y="737"/>
                  <a:ext cx="123" cy="47"/>
                  <a:chOff x="1260" y="2371"/>
                  <a:chExt cx="151" cy="53"/>
                </a:xfrm>
              </p:grpSpPr>
              <p:sp>
                <p:nvSpPr>
                  <p:cNvPr id="33899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900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3898" name="WordArt 4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36" y="681"/>
                  <a:ext cx="83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33888" name="Group 279"/>
              <p:cNvGrpSpPr>
                <a:grpSpLocks/>
              </p:cNvGrpSpPr>
              <p:nvPr/>
            </p:nvGrpSpPr>
            <p:grpSpPr bwMode="auto">
              <a:xfrm>
                <a:off x="4483" y="591"/>
                <a:ext cx="472" cy="160"/>
                <a:chOff x="5167" y="687"/>
                <a:chExt cx="412" cy="148"/>
              </a:xfrm>
            </p:grpSpPr>
            <p:sp>
              <p:nvSpPr>
                <p:cNvPr id="33891" name="WordArt 4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167" y="695"/>
                  <a:ext cx="117" cy="13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grpSp>
              <p:nvGrpSpPr>
                <p:cNvPr id="33892" name="Group 48"/>
                <p:cNvGrpSpPr>
                  <a:grpSpLocks/>
                </p:cNvGrpSpPr>
                <p:nvPr/>
              </p:nvGrpSpPr>
              <p:grpSpPr bwMode="auto">
                <a:xfrm>
                  <a:off x="5328" y="732"/>
                  <a:ext cx="123" cy="47"/>
                  <a:chOff x="1260" y="2371"/>
                  <a:chExt cx="151" cy="53"/>
                </a:xfrm>
              </p:grpSpPr>
              <p:sp>
                <p:nvSpPr>
                  <p:cNvPr id="33894" name="Line 49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895" name="Line 50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3893" name="WordArt 5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496" y="687"/>
                  <a:ext cx="83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33889" name="WordArt 2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52" y="588"/>
                <a:ext cx="204" cy="180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及</a:t>
                </a:r>
              </a:p>
            </p:txBody>
          </p:sp>
          <p:sp>
            <p:nvSpPr>
              <p:cNvPr id="33890" name="WordArt 2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04" y="580"/>
                <a:ext cx="204" cy="180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时</a:t>
                </a:r>
              </a:p>
            </p:txBody>
          </p:sp>
        </p:grpSp>
        <p:grpSp>
          <p:nvGrpSpPr>
            <p:cNvPr id="33870" name="Group 289"/>
            <p:cNvGrpSpPr>
              <a:grpSpLocks/>
            </p:cNvGrpSpPr>
            <p:nvPr/>
          </p:nvGrpSpPr>
          <p:grpSpPr bwMode="auto">
            <a:xfrm>
              <a:off x="1876" y="876"/>
              <a:ext cx="2600" cy="232"/>
              <a:chOff x="1240" y="768"/>
              <a:chExt cx="2192" cy="208"/>
            </a:xfrm>
          </p:grpSpPr>
          <p:grpSp>
            <p:nvGrpSpPr>
              <p:cNvPr id="33880" name="Group 281"/>
              <p:cNvGrpSpPr>
                <a:grpSpLocks/>
              </p:cNvGrpSpPr>
              <p:nvPr/>
            </p:nvGrpSpPr>
            <p:grpSpPr bwMode="auto">
              <a:xfrm>
                <a:off x="1731" y="769"/>
                <a:ext cx="416" cy="157"/>
                <a:chOff x="5007" y="218"/>
                <a:chExt cx="416" cy="143"/>
              </a:xfrm>
            </p:grpSpPr>
            <p:sp>
              <p:nvSpPr>
                <p:cNvPr id="33883" name="WordArt 2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007" y="235"/>
                  <a:ext cx="147" cy="12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g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3884" name="WordArt 2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88" y="218"/>
                  <a:ext cx="135" cy="1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k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3885" name="WordArt 3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192" y="311"/>
                  <a:ext cx="27" cy="5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,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33881" name="WordArt 2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84" y="768"/>
                <a:ext cx="1248" cy="180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均为大于零的常量</a:t>
                </a:r>
              </a:p>
            </p:txBody>
          </p:sp>
          <p:sp>
            <p:nvSpPr>
              <p:cNvPr id="33882" name="WordArt 2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40" y="784"/>
                <a:ext cx="372" cy="192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式中：</a:t>
                </a:r>
              </a:p>
            </p:txBody>
          </p:sp>
        </p:grpSp>
        <p:sp>
          <p:nvSpPr>
            <p:cNvPr id="33871" name="WordArt 31"/>
            <p:cNvSpPr>
              <a:spLocks noChangeArrowheads="1" noChangeShapeType="1" noTextEdit="1"/>
            </p:cNvSpPr>
            <p:nvPr/>
          </p:nvSpPr>
          <p:spPr bwMode="auto">
            <a:xfrm>
              <a:off x="1501" y="1210"/>
              <a:ext cx="334" cy="3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求：</a:t>
              </a:r>
            </a:p>
          </p:txBody>
        </p:sp>
        <p:grpSp>
          <p:nvGrpSpPr>
            <p:cNvPr id="33872" name="Group 33"/>
            <p:cNvGrpSpPr>
              <a:grpSpLocks/>
            </p:cNvGrpSpPr>
            <p:nvPr/>
          </p:nvGrpSpPr>
          <p:grpSpPr bwMode="auto">
            <a:xfrm>
              <a:off x="4309" y="1255"/>
              <a:ext cx="323" cy="190"/>
              <a:chOff x="3044" y="559"/>
              <a:chExt cx="423" cy="172"/>
            </a:xfrm>
          </p:grpSpPr>
          <p:sp>
            <p:nvSpPr>
              <p:cNvPr id="33875" name="WordArt 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44" y="559"/>
                <a:ext cx="182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grpSp>
            <p:nvGrpSpPr>
              <p:cNvPr id="33876" name="Group 35"/>
              <p:cNvGrpSpPr>
                <a:grpSpLocks/>
              </p:cNvGrpSpPr>
              <p:nvPr/>
            </p:nvGrpSpPr>
            <p:grpSpPr bwMode="auto">
              <a:xfrm>
                <a:off x="3254" y="567"/>
                <a:ext cx="213" cy="164"/>
                <a:chOff x="2142" y="1758"/>
                <a:chExt cx="213" cy="164"/>
              </a:xfrm>
            </p:grpSpPr>
            <p:sp>
              <p:nvSpPr>
                <p:cNvPr id="33877" name="WordArt 3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42" y="1765"/>
                  <a:ext cx="33" cy="15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33878" name="WordArt 37"/>
                <p:cNvSpPr>
                  <a:spLocks noChangeArrowheads="1" noChangeShapeType="1" noTextEdit="1"/>
                </p:cNvSpPr>
                <p:nvPr/>
              </p:nvSpPr>
              <p:spPr bwMode="auto">
                <a:xfrm flipH="1">
                  <a:off x="2322" y="1764"/>
                  <a:ext cx="33" cy="15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33879" name="WordArt 3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04" y="1758"/>
                  <a:ext cx="92" cy="1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62903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33873" name="WordArt 285"/>
            <p:cNvSpPr>
              <a:spLocks noChangeArrowheads="1" noChangeShapeType="1" noTextEdit="1"/>
            </p:cNvSpPr>
            <p:nvPr/>
          </p:nvSpPr>
          <p:spPr bwMode="auto">
            <a:xfrm>
              <a:off x="1980" y="1224"/>
              <a:ext cx="2304" cy="238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任一时刻运动员下落速度大小</a:t>
              </a:r>
            </a:p>
          </p:txBody>
        </p:sp>
        <p:sp>
          <p:nvSpPr>
            <p:cNvPr id="33874" name="WordArt 288"/>
            <p:cNvSpPr>
              <a:spLocks noChangeArrowheads="1" noChangeShapeType="1" noTextEdit="1"/>
            </p:cNvSpPr>
            <p:nvPr/>
          </p:nvSpPr>
          <p:spPr bwMode="auto">
            <a:xfrm>
              <a:off x="4704" y="1238"/>
              <a:ext cx="816" cy="238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的表达式</a:t>
              </a:r>
            </a:p>
          </p:txBody>
        </p:sp>
      </p:grpSp>
      <p:grpSp>
        <p:nvGrpSpPr>
          <p:cNvPr id="66857" name="Group 297"/>
          <p:cNvGrpSpPr>
            <a:grpSpLocks/>
          </p:cNvGrpSpPr>
          <p:nvPr/>
        </p:nvGrpSpPr>
        <p:grpSpPr bwMode="auto">
          <a:xfrm>
            <a:off x="1516063" y="2886075"/>
            <a:ext cx="2770187" cy="2887663"/>
            <a:chOff x="955" y="1818"/>
            <a:chExt cx="1745" cy="1819"/>
          </a:xfrm>
        </p:grpSpPr>
        <p:grpSp>
          <p:nvGrpSpPr>
            <p:cNvPr id="33829" name="Group 53"/>
            <p:cNvGrpSpPr>
              <a:grpSpLocks/>
            </p:cNvGrpSpPr>
            <p:nvPr/>
          </p:nvGrpSpPr>
          <p:grpSpPr bwMode="auto">
            <a:xfrm>
              <a:off x="1336" y="1818"/>
              <a:ext cx="1117" cy="317"/>
              <a:chOff x="2222" y="738"/>
              <a:chExt cx="1167" cy="340"/>
            </a:xfrm>
          </p:grpSpPr>
          <p:sp>
            <p:nvSpPr>
              <p:cNvPr id="33862" name="Rectangle 54" descr="栎木"/>
              <p:cNvSpPr>
                <a:spLocks noChangeArrowheads="1"/>
              </p:cNvSpPr>
              <p:nvPr/>
            </p:nvSpPr>
            <p:spPr bwMode="auto">
              <a:xfrm flipH="1">
                <a:off x="2222" y="738"/>
                <a:ext cx="1167" cy="340"/>
              </a:xfrm>
              <a:prstGeom prst="rect">
                <a:avLst/>
              </a:prstGeom>
              <a:blipFill dpi="0" rotWithShape="0">
                <a:blip r:embed="rId3" cstate="print"/>
                <a:srcRect/>
                <a:tile tx="0" ty="0" sx="100000" sy="100000" flip="none" algn="tl"/>
              </a:blipFill>
              <a:ln w="38100">
                <a:solidFill>
                  <a:srgbClr val="00CC99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63" name="WordArt 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52" y="795"/>
                <a:ext cx="427" cy="2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28398" dir="1593903" algn="ctr" rotWithShape="0">
                        <a:schemeClr val="tx1"/>
                      </a:outerShdw>
                    </a:effectLst>
                    <a:latin typeface="华文中宋"/>
                    <a:ea typeface="华文中宋"/>
                  </a:rPr>
                  <a:t>解法</a:t>
                </a:r>
              </a:p>
            </p:txBody>
          </p:sp>
          <p:sp>
            <p:nvSpPr>
              <p:cNvPr id="33864" name="WordArt 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95" y="806"/>
                <a:ext cx="448" cy="2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28398" dir="1593903" algn="ctr" rotWithShape="0">
                        <a:schemeClr val="tx1"/>
                      </a:outerShdw>
                    </a:effectLst>
                    <a:latin typeface="华文中宋"/>
                    <a:ea typeface="华文中宋"/>
                  </a:rPr>
                  <a:t>提要</a:t>
                </a:r>
              </a:p>
            </p:txBody>
          </p:sp>
        </p:grpSp>
        <p:grpSp>
          <p:nvGrpSpPr>
            <p:cNvPr id="33830" name="Group 57"/>
            <p:cNvGrpSpPr>
              <a:grpSpLocks/>
            </p:cNvGrpSpPr>
            <p:nvPr/>
          </p:nvGrpSpPr>
          <p:grpSpPr bwMode="auto">
            <a:xfrm>
              <a:off x="1822" y="2254"/>
              <a:ext cx="762" cy="380"/>
              <a:chOff x="3119" y="1395"/>
              <a:chExt cx="762" cy="380"/>
            </a:xfrm>
          </p:grpSpPr>
          <p:grpSp>
            <p:nvGrpSpPr>
              <p:cNvPr id="33851" name="Group 58"/>
              <p:cNvGrpSpPr>
                <a:grpSpLocks/>
              </p:cNvGrpSpPr>
              <p:nvPr/>
            </p:nvGrpSpPr>
            <p:grpSpPr bwMode="auto">
              <a:xfrm>
                <a:off x="3334" y="1592"/>
                <a:ext cx="170" cy="55"/>
                <a:chOff x="1260" y="2371"/>
                <a:chExt cx="151" cy="53"/>
              </a:xfrm>
            </p:grpSpPr>
            <p:sp>
              <p:nvSpPr>
                <p:cNvPr id="33860" name="Line 59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861" name="Line 60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3852" name="WordArt 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19" y="1546"/>
                <a:ext cx="128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3853" name="WordArt 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84" y="1632"/>
                <a:ext cx="100" cy="14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3854" name="WordArt 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13" y="1635"/>
                <a:ext cx="124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1384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3855" name="WordArt 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07" y="1436"/>
                <a:ext cx="125" cy="13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33856" name="Line 65"/>
              <p:cNvSpPr>
                <a:spLocks noChangeShapeType="1"/>
              </p:cNvSpPr>
              <p:nvPr/>
            </p:nvSpPr>
            <p:spPr bwMode="auto">
              <a:xfrm>
                <a:off x="3687" y="1395"/>
                <a:ext cx="1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57" name="Line 66"/>
              <p:cNvSpPr>
                <a:spLocks noChangeShapeType="1"/>
              </p:cNvSpPr>
              <p:nvPr/>
            </p:nvSpPr>
            <p:spPr bwMode="auto">
              <a:xfrm>
                <a:off x="3555" y="1601"/>
                <a:ext cx="3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58" name="WordArt 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82" y="1425"/>
                <a:ext cx="100" cy="14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3859" name="Line 68"/>
              <p:cNvSpPr>
                <a:spLocks noChangeShapeType="1"/>
              </p:cNvSpPr>
              <p:nvPr/>
            </p:nvSpPr>
            <p:spPr bwMode="auto">
              <a:xfrm>
                <a:off x="3126" y="1501"/>
                <a:ext cx="1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3831" name="Group 70"/>
            <p:cNvGrpSpPr>
              <a:grpSpLocks/>
            </p:cNvGrpSpPr>
            <p:nvPr/>
          </p:nvGrpSpPr>
          <p:grpSpPr bwMode="auto">
            <a:xfrm>
              <a:off x="955" y="3251"/>
              <a:ext cx="1745" cy="386"/>
              <a:chOff x="1610" y="1940"/>
              <a:chExt cx="1745" cy="350"/>
            </a:xfrm>
          </p:grpSpPr>
          <p:grpSp>
            <p:nvGrpSpPr>
              <p:cNvPr id="33834" name="Group 71"/>
              <p:cNvGrpSpPr>
                <a:grpSpLocks/>
              </p:cNvGrpSpPr>
              <p:nvPr/>
            </p:nvGrpSpPr>
            <p:grpSpPr bwMode="auto">
              <a:xfrm>
                <a:off x="1814" y="2107"/>
                <a:ext cx="170" cy="55"/>
                <a:chOff x="1260" y="2371"/>
                <a:chExt cx="151" cy="53"/>
              </a:xfrm>
            </p:grpSpPr>
            <p:sp>
              <p:nvSpPr>
                <p:cNvPr id="33849" name="Line 72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850" name="Line 73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3835" name="WordArt 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10" y="2061"/>
                <a:ext cx="128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3836" name="WordArt 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75" y="2147"/>
                <a:ext cx="100" cy="14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3837" name="WordArt 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04" y="2150"/>
                <a:ext cx="124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1384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3838" name="WordArt 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98" y="1951"/>
                <a:ext cx="125" cy="13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33839" name="Line 78"/>
              <p:cNvSpPr>
                <a:spLocks noChangeShapeType="1"/>
              </p:cNvSpPr>
              <p:nvPr/>
            </p:nvSpPr>
            <p:spPr bwMode="auto">
              <a:xfrm>
                <a:off x="2046" y="2127"/>
                <a:ext cx="3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40" name="WordArt 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73" y="1940"/>
                <a:ext cx="100" cy="14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33841" name="Group 80"/>
              <p:cNvGrpSpPr>
                <a:grpSpLocks/>
              </p:cNvGrpSpPr>
              <p:nvPr/>
            </p:nvGrpSpPr>
            <p:grpSpPr bwMode="auto">
              <a:xfrm>
                <a:off x="2418" y="2112"/>
                <a:ext cx="170" cy="44"/>
                <a:chOff x="1260" y="2371"/>
                <a:chExt cx="151" cy="53"/>
              </a:xfrm>
            </p:grpSpPr>
            <p:sp>
              <p:nvSpPr>
                <p:cNvPr id="33847" name="Line 81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848" name="Line 82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842" name="Group 83"/>
              <p:cNvGrpSpPr>
                <a:grpSpLocks/>
              </p:cNvGrpSpPr>
              <p:nvPr/>
            </p:nvGrpSpPr>
            <p:grpSpPr bwMode="auto">
              <a:xfrm>
                <a:off x="2637" y="2042"/>
                <a:ext cx="718" cy="172"/>
                <a:chOff x="2648" y="2031"/>
                <a:chExt cx="718" cy="172"/>
              </a:xfrm>
            </p:grpSpPr>
            <p:sp>
              <p:nvSpPr>
                <p:cNvPr id="33843" name="WordArt 84"/>
                <p:cNvSpPr>
                  <a:spLocks noChangeArrowheads="1" noChangeShapeType="1" noTextEdit="1"/>
                </p:cNvSpPr>
                <p:nvPr/>
              </p:nvSpPr>
              <p:spPr bwMode="auto">
                <a:xfrm flipV="1">
                  <a:off x="2889" y="2108"/>
                  <a:ext cx="109" cy="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-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33844" name="WordArt 8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48" y="2053"/>
                  <a:ext cx="168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g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3845" name="WordArt 8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62" y="2031"/>
                  <a:ext cx="144" cy="17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k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3846" name="WordArt 8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32" y="2058"/>
                  <a:ext cx="134" cy="14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</p:grpSp>
        </p:grpSp>
        <p:sp>
          <p:nvSpPr>
            <p:cNvPr id="33832" name="WordArt 291"/>
            <p:cNvSpPr>
              <a:spLocks noChangeArrowheads="1" noChangeShapeType="1" noTextEdit="1"/>
            </p:cNvSpPr>
            <p:nvPr/>
          </p:nvSpPr>
          <p:spPr bwMode="auto">
            <a:xfrm>
              <a:off x="1416" y="2340"/>
              <a:ext cx="120" cy="216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由</a:t>
              </a:r>
            </a:p>
          </p:txBody>
        </p:sp>
        <p:sp>
          <p:nvSpPr>
            <p:cNvPr id="33833" name="WordArt 292"/>
            <p:cNvSpPr>
              <a:spLocks noChangeArrowheads="1" noChangeShapeType="1" noTextEdit="1"/>
            </p:cNvSpPr>
            <p:nvPr/>
          </p:nvSpPr>
          <p:spPr bwMode="auto">
            <a:xfrm>
              <a:off x="1236" y="2808"/>
              <a:ext cx="1440" cy="192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对本题的一维情况有</a:t>
              </a:r>
            </a:p>
          </p:txBody>
        </p:sp>
      </p:grpSp>
      <p:sp>
        <p:nvSpPr>
          <p:cNvPr id="66853" name="WordArt 293"/>
          <p:cNvSpPr>
            <a:spLocks noChangeArrowheads="1" noChangeShapeType="1" noTextEdit="1"/>
          </p:cNvSpPr>
          <p:nvPr/>
        </p:nvSpPr>
        <p:spPr bwMode="auto">
          <a:xfrm>
            <a:off x="1771650" y="6076950"/>
            <a:ext cx="2247900" cy="32385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rPr>
              <a:t>分离变量求积分</a:t>
            </a:r>
          </a:p>
        </p:txBody>
      </p:sp>
      <p:grpSp>
        <p:nvGrpSpPr>
          <p:cNvPr id="66855" name="Group 295"/>
          <p:cNvGrpSpPr>
            <a:grpSpLocks/>
          </p:cNvGrpSpPr>
          <p:nvPr/>
        </p:nvGrpSpPr>
        <p:grpSpPr bwMode="auto">
          <a:xfrm>
            <a:off x="5146675" y="4048125"/>
            <a:ext cx="3489325" cy="582613"/>
            <a:chOff x="3170" y="2022"/>
            <a:chExt cx="2198" cy="367"/>
          </a:xfrm>
        </p:grpSpPr>
        <p:grpSp>
          <p:nvGrpSpPr>
            <p:cNvPr id="33810" name="Group 155"/>
            <p:cNvGrpSpPr>
              <a:grpSpLocks/>
            </p:cNvGrpSpPr>
            <p:nvPr/>
          </p:nvGrpSpPr>
          <p:grpSpPr bwMode="auto">
            <a:xfrm>
              <a:off x="4980" y="2172"/>
              <a:ext cx="213" cy="58"/>
              <a:chOff x="1260" y="2371"/>
              <a:chExt cx="151" cy="53"/>
            </a:xfrm>
          </p:grpSpPr>
          <p:sp>
            <p:nvSpPr>
              <p:cNvPr id="33827" name="Line 156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28" name="Line 157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3811" name="WordArt 158"/>
            <p:cNvSpPr>
              <a:spLocks noChangeArrowheads="1" noChangeShapeType="1" noTextEdit="1"/>
            </p:cNvSpPr>
            <p:nvPr/>
          </p:nvSpPr>
          <p:spPr bwMode="auto">
            <a:xfrm>
              <a:off x="3924" y="2156"/>
              <a:ext cx="41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33812" name="WordArt 159"/>
            <p:cNvSpPr>
              <a:spLocks noChangeArrowheads="1" noChangeShapeType="1" noTextEdit="1"/>
            </p:cNvSpPr>
            <p:nvPr/>
          </p:nvSpPr>
          <p:spPr bwMode="auto">
            <a:xfrm>
              <a:off x="5260" y="2091"/>
              <a:ext cx="108" cy="19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926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3813" name="WordArt 160"/>
            <p:cNvSpPr>
              <a:spLocks noChangeArrowheads="1" noChangeShapeType="1" noTextEdit="1"/>
            </p:cNvSpPr>
            <p:nvPr/>
          </p:nvSpPr>
          <p:spPr bwMode="auto">
            <a:xfrm>
              <a:off x="4822" y="2244"/>
              <a:ext cx="72" cy="1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33814" name="WordArt 162"/>
            <p:cNvSpPr>
              <a:spLocks noChangeArrowheads="1" noChangeShapeType="1" noTextEdit="1"/>
            </p:cNvSpPr>
            <p:nvPr/>
          </p:nvSpPr>
          <p:spPr bwMode="auto">
            <a:xfrm>
              <a:off x="4823" y="2022"/>
              <a:ext cx="94" cy="11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 Antiqua"/>
                </a:rPr>
                <a:t>v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Book Antiqua"/>
              </a:endParaRPr>
            </a:p>
          </p:txBody>
        </p:sp>
        <p:sp>
          <p:nvSpPr>
            <p:cNvPr id="33815" name="WordArt 163"/>
            <p:cNvSpPr>
              <a:spLocks noChangeArrowheads="1" noChangeShapeType="1" noTextEdit="1"/>
            </p:cNvSpPr>
            <p:nvPr/>
          </p:nvSpPr>
          <p:spPr bwMode="auto">
            <a:xfrm>
              <a:off x="3449" y="2267"/>
              <a:ext cx="131" cy="12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k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3816" name="WordArt 164"/>
            <p:cNvSpPr>
              <a:spLocks noChangeArrowheads="1" noChangeShapeType="1" noTextEdit="1"/>
            </p:cNvSpPr>
            <p:nvPr/>
          </p:nvSpPr>
          <p:spPr bwMode="auto">
            <a:xfrm>
              <a:off x="3493" y="2023"/>
              <a:ext cx="71" cy="1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33817" name="WordArt 165"/>
            <p:cNvSpPr>
              <a:spLocks noChangeArrowheads="1" noChangeShapeType="1" noTextEdit="1"/>
            </p:cNvSpPr>
            <p:nvPr/>
          </p:nvSpPr>
          <p:spPr bwMode="auto">
            <a:xfrm>
              <a:off x="3665" y="2137"/>
              <a:ext cx="209" cy="1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ln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3818" name="Line 166"/>
            <p:cNvSpPr>
              <a:spLocks noChangeShapeType="1"/>
            </p:cNvSpPr>
            <p:nvPr/>
          </p:nvSpPr>
          <p:spPr bwMode="auto">
            <a:xfrm flipV="1">
              <a:off x="3442" y="2208"/>
              <a:ext cx="1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9" name="WordArt 167"/>
            <p:cNvSpPr>
              <a:spLocks noChangeArrowheads="1" noChangeShapeType="1" noTextEdit="1"/>
            </p:cNvSpPr>
            <p:nvPr/>
          </p:nvSpPr>
          <p:spPr bwMode="auto">
            <a:xfrm flipH="1">
              <a:off x="4664" y="2151"/>
              <a:ext cx="41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33820" name="Group 168"/>
            <p:cNvGrpSpPr>
              <a:grpSpLocks/>
            </p:cNvGrpSpPr>
            <p:nvPr/>
          </p:nvGrpSpPr>
          <p:grpSpPr bwMode="auto">
            <a:xfrm>
              <a:off x="4005" y="2125"/>
              <a:ext cx="579" cy="188"/>
              <a:chOff x="1706" y="3390"/>
              <a:chExt cx="718" cy="194"/>
            </a:xfrm>
          </p:grpSpPr>
          <p:sp>
            <p:nvSpPr>
              <p:cNvPr id="33823" name="WordArt 169"/>
              <p:cNvSpPr>
                <a:spLocks noChangeArrowheads="1" noChangeShapeType="1" noTextEdit="1"/>
              </p:cNvSpPr>
              <p:nvPr/>
            </p:nvSpPr>
            <p:spPr bwMode="auto">
              <a:xfrm flipV="1">
                <a:off x="1947" y="3489"/>
                <a:ext cx="109" cy="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-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3824" name="WordArt 1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06" y="3434"/>
                <a:ext cx="168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g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3825" name="WordArt 1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20" y="3390"/>
                <a:ext cx="170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k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3826" name="WordArt 1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90" y="3439"/>
                <a:ext cx="134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</p:grpSp>
        <p:sp>
          <p:nvSpPr>
            <p:cNvPr id="33821" name="Line 173"/>
            <p:cNvSpPr>
              <a:spLocks noChangeShapeType="1"/>
            </p:cNvSpPr>
            <p:nvPr/>
          </p:nvSpPr>
          <p:spPr bwMode="auto">
            <a:xfrm flipH="1">
              <a:off x="4765" y="2022"/>
              <a:ext cx="1" cy="3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2" name="Line 294"/>
            <p:cNvSpPr>
              <a:spLocks noChangeShapeType="1"/>
            </p:cNvSpPr>
            <p:nvPr/>
          </p:nvSpPr>
          <p:spPr bwMode="auto">
            <a:xfrm flipV="1">
              <a:off x="3170" y="2212"/>
              <a:ext cx="1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3805" name="Rectangle 114" descr="羊皮纸"/>
          <p:cNvSpPr>
            <a:spLocks noChangeArrowheads="1"/>
          </p:cNvSpPr>
          <p:nvPr/>
        </p:nvSpPr>
        <p:spPr bwMode="auto">
          <a:xfrm>
            <a:off x="0" y="6588125"/>
            <a:ext cx="9144000" cy="26987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33806" name="AutoShape 2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580438" y="6592888"/>
            <a:ext cx="282575" cy="255587"/>
          </a:xfrm>
          <a:prstGeom prst="actionButtonForwardNex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7" name="AutoShape 26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85125" y="6588125"/>
            <a:ext cx="284163" cy="265113"/>
          </a:xfrm>
          <a:prstGeom prst="actionButtonBeginning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8" name="AutoShape 27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877300" y="6592888"/>
            <a:ext cx="254000" cy="250825"/>
          </a:xfrm>
          <a:prstGeom prst="actionButtonEnd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9" name="动作按钮: 后退或前一项 15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83575" y="6588125"/>
            <a:ext cx="276225" cy="246063"/>
          </a:xfrm>
          <a:prstGeom prst="actionButtonBackPrevious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66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66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6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6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6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6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6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66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66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66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85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1358" name="Group 302"/>
          <p:cNvGrpSpPr>
            <a:grpSpLocks/>
          </p:cNvGrpSpPr>
          <p:nvPr/>
        </p:nvGrpSpPr>
        <p:grpSpPr bwMode="auto">
          <a:xfrm>
            <a:off x="6473825" y="4395788"/>
            <a:ext cx="1755775" cy="1455737"/>
            <a:chOff x="6510" y="1768"/>
            <a:chExt cx="1376" cy="1310"/>
          </a:xfrm>
        </p:grpSpPr>
        <p:sp>
          <p:nvSpPr>
            <p:cNvPr id="34941" name="Text Box 287"/>
            <p:cNvSpPr txBox="1">
              <a:spLocks noChangeArrowheads="1"/>
            </p:cNvSpPr>
            <p:nvPr/>
          </p:nvSpPr>
          <p:spPr bwMode="auto">
            <a:xfrm>
              <a:off x="6510" y="1768"/>
              <a:ext cx="1349" cy="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18817" tIns="59409" rIns="118817" bIns="59409">
              <a:spAutoFit/>
            </a:bodyPr>
            <a:lstStyle/>
            <a:p>
              <a:pPr defTabSz="1187450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9900"/>
                  </a:solidFill>
                  <a:ea typeface="华文中宋" pitchFamily="2" charset="-122"/>
                </a:rPr>
                <a:t>其下落的</a:t>
              </a:r>
            </a:p>
          </p:txBody>
        </p:sp>
        <p:grpSp>
          <p:nvGrpSpPr>
            <p:cNvPr id="34942" name="Group 291"/>
            <p:cNvGrpSpPr>
              <a:grpSpLocks/>
            </p:cNvGrpSpPr>
            <p:nvPr/>
          </p:nvGrpSpPr>
          <p:grpSpPr bwMode="auto">
            <a:xfrm>
              <a:off x="7007" y="2616"/>
              <a:ext cx="341" cy="462"/>
              <a:chOff x="1795" y="2973"/>
              <a:chExt cx="498" cy="480"/>
            </a:xfrm>
          </p:grpSpPr>
          <p:sp>
            <p:nvSpPr>
              <p:cNvPr id="34944" name="WordArt 2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18" y="2973"/>
                <a:ext cx="260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9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g</a:t>
                </a:r>
                <a:endParaRPr lang="zh-CN" altLang="en-US" sz="9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4945" name="WordArt 29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31" y="3245"/>
                <a:ext cx="224" cy="2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9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k</a:t>
                </a:r>
                <a:endParaRPr lang="zh-CN" altLang="en-US" sz="9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4946" name="Line 294"/>
              <p:cNvSpPr>
                <a:spLocks noChangeShapeType="1"/>
              </p:cNvSpPr>
              <p:nvPr/>
            </p:nvSpPr>
            <p:spPr bwMode="auto">
              <a:xfrm>
                <a:off x="1795" y="3201"/>
                <a:ext cx="498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4943" name="Text Box 297"/>
            <p:cNvSpPr txBox="1">
              <a:spLocks noChangeArrowheads="1"/>
            </p:cNvSpPr>
            <p:nvPr/>
          </p:nvSpPr>
          <p:spPr bwMode="auto">
            <a:xfrm>
              <a:off x="6537" y="2157"/>
              <a:ext cx="1349" cy="5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18817" tIns="59409" rIns="118817" bIns="59409">
              <a:spAutoFit/>
            </a:bodyPr>
            <a:lstStyle/>
            <a:p>
              <a:pPr defTabSz="1187450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9900"/>
                  </a:solidFill>
                  <a:ea typeface="华文中宋" pitchFamily="2" charset="-122"/>
                </a:rPr>
                <a:t>极限速率为</a:t>
              </a:r>
            </a:p>
          </p:txBody>
        </p:sp>
      </p:grpSp>
      <p:grpSp>
        <p:nvGrpSpPr>
          <p:cNvPr id="301356" name="Group 300"/>
          <p:cNvGrpSpPr>
            <a:grpSpLocks/>
          </p:cNvGrpSpPr>
          <p:nvPr/>
        </p:nvGrpSpPr>
        <p:grpSpPr bwMode="auto">
          <a:xfrm>
            <a:off x="2208213" y="3328988"/>
            <a:ext cx="6400800" cy="685800"/>
            <a:chOff x="1889" y="452"/>
            <a:chExt cx="5669" cy="655"/>
          </a:xfrm>
        </p:grpSpPr>
        <p:grpSp>
          <p:nvGrpSpPr>
            <p:cNvPr id="34919" name="Group 255"/>
            <p:cNvGrpSpPr>
              <a:grpSpLocks/>
            </p:cNvGrpSpPr>
            <p:nvPr/>
          </p:nvGrpSpPr>
          <p:grpSpPr bwMode="auto">
            <a:xfrm>
              <a:off x="3246" y="452"/>
              <a:ext cx="3149" cy="655"/>
              <a:chOff x="4558" y="3956"/>
              <a:chExt cx="3500" cy="532"/>
            </a:xfrm>
          </p:grpSpPr>
          <p:grpSp>
            <p:nvGrpSpPr>
              <p:cNvPr id="34922" name="Group 256"/>
              <p:cNvGrpSpPr>
                <a:grpSpLocks/>
              </p:cNvGrpSpPr>
              <p:nvPr/>
            </p:nvGrpSpPr>
            <p:grpSpPr bwMode="auto">
              <a:xfrm>
                <a:off x="5335" y="4193"/>
                <a:ext cx="308" cy="64"/>
                <a:chOff x="1260" y="2371"/>
                <a:chExt cx="151" cy="53"/>
              </a:xfrm>
            </p:grpSpPr>
            <p:sp>
              <p:nvSpPr>
                <p:cNvPr id="34939" name="Line 257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940" name="Line 258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4923" name="WordArt 2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5872" y="4008"/>
                <a:ext cx="260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9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g</a:t>
                </a:r>
                <a:endParaRPr lang="zh-CN" altLang="en-US" sz="9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4924" name="WordArt 2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5885" y="4280"/>
                <a:ext cx="224" cy="2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9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k</a:t>
                </a:r>
                <a:endParaRPr lang="zh-CN" altLang="en-US" sz="9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4925" name="Line 261"/>
              <p:cNvSpPr>
                <a:spLocks noChangeShapeType="1"/>
              </p:cNvSpPr>
              <p:nvPr/>
            </p:nvSpPr>
            <p:spPr bwMode="auto">
              <a:xfrm>
                <a:off x="5749" y="4236"/>
                <a:ext cx="498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26" name="WordArt 2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6556" y="4124"/>
                <a:ext cx="136" cy="1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1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11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4927" name="WordArt 263"/>
              <p:cNvSpPr>
                <a:spLocks noChangeArrowheads="1" noChangeShapeType="1" noTextEdit="1"/>
              </p:cNvSpPr>
              <p:nvPr/>
            </p:nvSpPr>
            <p:spPr bwMode="auto">
              <a:xfrm flipV="1">
                <a:off x="6795" y="4189"/>
                <a:ext cx="176" cy="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-</a:t>
                </a:r>
                <a:endParaRPr lang="zh-CN" altLang="en-US" sz="28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4928" name="WordArt 2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7097" y="4106"/>
                <a:ext cx="195" cy="1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9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e</a:t>
                </a:r>
                <a:endParaRPr lang="zh-CN" altLang="en-US" sz="9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4929" name="WordArt 265"/>
              <p:cNvSpPr>
                <a:spLocks noChangeArrowheads="1" noChangeShapeType="1" noTextEdit="1"/>
              </p:cNvSpPr>
              <p:nvPr/>
            </p:nvSpPr>
            <p:spPr bwMode="auto">
              <a:xfrm flipV="1">
                <a:off x="7349" y="4045"/>
                <a:ext cx="146" cy="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-</a:t>
                </a:r>
                <a:endParaRPr lang="zh-CN" altLang="en-US" sz="28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4930" name="WordArt 2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7566" y="3969"/>
                <a:ext cx="183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9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k</a:t>
                </a:r>
                <a:endParaRPr lang="zh-CN" altLang="en-US" sz="9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4931" name="WordArt 2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7776" y="3956"/>
                <a:ext cx="130" cy="1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926"/>
                  </a:avLst>
                </a:prstTxWarp>
              </a:bodyPr>
              <a:lstStyle/>
              <a:p>
                <a:pPr algn="ctr"/>
                <a:r>
                  <a:rPr lang="en-US" altLang="zh-CN" sz="9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9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4932" name="WordArt 268"/>
              <p:cNvSpPr>
                <a:spLocks noChangeArrowheads="1" noChangeShapeType="1" noTextEdit="1"/>
              </p:cNvSpPr>
              <p:nvPr/>
            </p:nvSpPr>
            <p:spPr bwMode="auto">
              <a:xfrm flipH="1">
                <a:off x="7965" y="4097"/>
                <a:ext cx="93" cy="2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2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4933" name="WordArt 2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6323" y="4117"/>
                <a:ext cx="93" cy="2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2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34934" name="Group 270"/>
              <p:cNvGrpSpPr>
                <a:grpSpLocks/>
              </p:cNvGrpSpPr>
              <p:nvPr/>
            </p:nvGrpSpPr>
            <p:grpSpPr bwMode="auto">
              <a:xfrm>
                <a:off x="4855" y="4138"/>
                <a:ext cx="308" cy="181"/>
                <a:chOff x="2142" y="1758"/>
                <a:chExt cx="213" cy="164"/>
              </a:xfrm>
            </p:grpSpPr>
            <p:sp>
              <p:nvSpPr>
                <p:cNvPr id="34936" name="WordArt 27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42" y="1765"/>
                  <a:ext cx="33" cy="15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2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34937" name="WordArt 272"/>
                <p:cNvSpPr>
                  <a:spLocks noChangeArrowheads="1" noChangeShapeType="1" noTextEdit="1"/>
                </p:cNvSpPr>
                <p:nvPr/>
              </p:nvSpPr>
              <p:spPr bwMode="auto">
                <a:xfrm flipH="1">
                  <a:off x="2322" y="1764"/>
                  <a:ext cx="33" cy="15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2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34938" name="WordArt 27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04" y="1758"/>
                  <a:ext cx="92" cy="1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62903"/>
                    </a:avLst>
                  </a:prstTxWarp>
                </a:bodyPr>
                <a:lstStyle/>
                <a:p>
                  <a:pPr algn="ctr"/>
                  <a:r>
                    <a:rPr lang="en-US" altLang="zh-CN" sz="9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9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34935" name="WordArt 2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58" y="4141"/>
                <a:ext cx="240" cy="2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900" b="1" i="1" kern="10">
                    <a:ln w="9525">
                      <a:noFill/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900" b="1" i="1" kern="10">
                  <a:ln w="9525">
                    <a:noFill/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</p:grpSp>
        <p:sp>
          <p:nvSpPr>
            <p:cNvPr id="34920" name="Text Box 298"/>
            <p:cNvSpPr txBox="1">
              <a:spLocks noChangeArrowheads="1"/>
            </p:cNvSpPr>
            <p:nvPr/>
          </p:nvSpPr>
          <p:spPr bwMode="auto">
            <a:xfrm>
              <a:off x="1889" y="570"/>
              <a:ext cx="1531" cy="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18817" tIns="59409" rIns="118817" bIns="59409">
              <a:spAutoFit/>
            </a:bodyPr>
            <a:lstStyle/>
            <a:p>
              <a:pPr defTabSz="1187450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9900"/>
                  </a:solidFill>
                  <a:ea typeface="华文中宋" pitchFamily="2" charset="-122"/>
                </a:rPr>
                <a:t>结果表达式</a:t>
              </a:r>
            </a:p>
          </p:txBody>
        </p:sp>
        <p:sp>
          <p:nvSpPr>
            <p:cNvPr id="34921" name="Text Box 299"/>
            <p:cNvSpPr txBox="1">
              <a:spLocks noChangeArrowheads="1"/>
            </p:cNvSpPr>
            <p:nvPr/>
          </p:nvSpPr>
          <p:spPr bwMode="auto">
            <a:xfrm>
              <a:off x="6512" y="574"/>
              <a:ext cx="1046" cy="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18817" tIns="59409" rIns="118817" bIns="59409">
              <a:spAutoFit/>
            </a:bodyPr>
            <a:lstStyle/>
            <a:p>
              <a:pPr defTabSz="1187450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9900"/>
                  </a:solidFill>
                  <a:ea typeface="华文中宋" pitchFamily="2" charset="-122"/>
                </a:rPr>
                <a:t>的图线</a:t>
              </a:r>
            </a:p>
          </p:txBody>
        </p:sp>
      </p:grpSp>
      <p:grpSp>
        <p:nvGrpSpPr>
          <p:cNvPr id="301371" name="Group 315"/>
          <p:cNvGrpSpPr>
            <a:grpSpLocks/>
          </p:cNvGrpSpPr>
          <p:nvPr/>
        </p:nvGrpSpPr>
        <p:grpSpPr bwMode="auto">
          <a:xfrm>
            <a:off x="2760663" y="4056063"/>
            <a:ext cx="3721100" cy="2401887"/>
            <a:chOff x="1500" y="768"/>
            <a:chExt cx="4765" cy="3059"/>
          </a:xfrm>
        </p:grpSpPr>
        <p:sp>
          <p:nvSpPr>
            <p:cNvPr id="34908" name="Freeform 316"/>
            <p:cNvSpPr>
              <a:spLocks/>
            </p:cNvSpPr>
            <p:nvPr/>
          </p:nvSpPr>
          <p:spPr bwMode="auto">
            <a:xfrm>
              <a:off x="1991" y="1506"/>
              <a:ext cx="3810" cy="2122"/>
            </a:xfrm>
            <a:custGeom>
              <a:avLst/>
              <a:gdLst>
                <a:gd name="T0" fmla="*/ 0 w 4133"/>
                <a:gd name="T1" fmla="*/ 2706 h 1879"/>
                <a:gd name="T2" fmla="*/ 324 w 4133"/>
                <a:gd name="T3" fmla="*/ 1586 h 1879"/>
                <a:gd name="T4" fmla="*/ 657 w 4133"/>
                <a:gd name="T5" fmla="*/ 801 h 1879"/>
                <a:gd name="T6" fmla="*/ 1077 w 4133"/>
                <a:gd name="T7" fmla="*/ 305 h 1879"/>
                <a:gd name="T8" fmla="*/ 1710 w 4133"/>
                <a:gd name="T9" fmla="*/ 116 h 1879"/>
                <a:gd name="T10" fmla="*/ 2485 w 4133"/>
                <a:gd name="T11" fmla="*/ 29 h 1879"/>
                <a:gd name="T12" fmla="*/ 3238 w 4133"/>
                <a:gd name="T13" fmla="*/ 0 h 18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133" h="1879">
                  <a:moveTo>
                    <a:pt x="0" y="1879"/>
                  </a:moveTo>
                  <a:cubicBezTo>
                    <a:pt x="137" y="1600"/>
                    <a:pt x="274" y="1321"/>
                    <a:pt x="414" y="1101"/>
                  </a:cubicBezTo>
                  <a:cubicBezTo>
                    <a:pt x="554" y="881"/>
                    <a:pt x="679" y="704"/>
                    <a:pt x="839" y="556"/>
                  </a:cubicBezTo>
                  <a:cubicBezTo>
                    <a:pt x="999" y="408"/>
                    <a:pt x="1150" y="291"/>
                    <a:pt x="1374" y="212"/>
                  </a:cubicBezTo>
                  <a:cubicBezTo>
                    <a:pt x="1598" y="133"/>
                    <a:pt x="1883" y="113"/>
                    <a:pt x="2183" y="81"/>
                  </a:cubicBezTo>
                  <a:cubicBezTo>
                    <a:pt x="2483" y="49"/>
                    <a:pt x="2848" y="33"/>
                    <a:pt x="3173" y="20"/>
                  </a:cubicBezTo>
                  <a:cubicBezTo>
                    <a:pt x="3498" y="7"/>
                    <a:pt x="3815" y="3"/>
                    <a:pt x="4133" y="0"/>
                  </a:cubicBezTo>
                </a:path>
              </a:pathLst>
            </a:custGeom>
            <a:noFill/>
            <a:ln w="57150" cmpd="sng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9" name="WordArt 317"/>
            <p:cNvSpPr>
              <a:spLocks noChangeArrowheads="1" noChangeShapeType="1" noTextEdit="1"/>
            </p:cNvSpPr>
            <p:nvPr/>
          </p:nvSpPr>
          <p:spPr bwMode="auto">
            <a:xfrm>
              <a:off x="1760" y="768"/>
              <a:ext cx="260" cy="23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900" b="1" i="1" kern="10">
                  <a:ln w="9525">
                    <a:noFill/>
                    <a:round/>
                    <a:headEnd/>
                    <a:tailEnd/>
                  </a:ln>
                  <a:latin typeface="Book Antiqua"/>
                </a:rPr>
                <a:t>v</a:t>
              </a:r>
              <a:endParaRPr lang="zh-CN" altLang="en-US" sz="900" b="1" i="1" kern="10">
                <a:ln w="9525">
                  <a:noFill/>
                  <a:round/>
                  <a:headEnd/>
                  <a:tailEnd/>
                </a:ln>
                <a:latin typeface="Book Antiqua"/>
              </a:endParaRPr>
            </a:p>
          </p:txBody>
        </p:sp>
        <p:sp>
          <p:nvSpPr>
            <p:cNvPr id="34910" name="Line 318"/>
            <p:cNvSpPr>
              <a:spLocks noChangeShapeType="1"/>
            </p:cNvSpPr>
            <p:nvPr/>
          </p:nvSpPr>
          <p:spPr bwMode="auto">
            <a:xfrm>
              <a:off x="1977" y="3619"/>
              <a:ext cx="402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4911" name="Group 319"/>
            <p:cNvGrpSpPr>
              <a:grpSpLocks/>
            </p:cNvGrpSpPr>
            <p:nvPr/>
          </p:nvGrpSpPr>
          <p:grpSpPr bwMode="auto">
            <a:xfrm>
              <a:off x="1500" y="1255"/>
              <a:ext cx="386" cy="531"/>
              <a:chOff x="1795" y="2973"/>
              <a:chExt cx="498" cy="480"/>
            </a:xfrm>
          </p:grpSpPr>
          <p:sp>
            <p:nvSpPr>
              <p:cNvPr id="34916" name="WordArt 3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18" y="2973"/>
                <a:ext cx="260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9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g</a:t>
                </a:r>
                <a:endParaRPr lang="zh-CN" altLang="en-US" sz="9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4917" name="WordArt 3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31" y="3245"/>
                <a:ext cx="224" cy="2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9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k</a:t>
                </a:r>
                <a:endParaRPr lang="zh-CN" altLang="en-US" sz="9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4918" name="Line 322"/>
              <p:cNvSpPr>
                <a:spLocks noChangeShapeType="1"/>
              </p:cNvSpPr>
              <p:nvPr/>
            </p:nvSpPr>
            <p:spPr bwMode="auto">
              <a:xfrm>
                <a:off x="1795" y="3201"/>
                <a:ext cx="498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4912" name="WordArt 323"/>
            <p:cNvSpPr>
              <a:spLocks noChangeArrowheads="1" noChangeShapeType="1" noTextEdit="1"/>
            </p:cNvSpPr>
            <p:nvPr/>
          </p:nvSpPr>
          <p:spPr bwMode="auto">
            <a:xfrm>
              <a:off x="1609" y="3550"/>
              <a:ext cx="332" cy="27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61264"/>
                </a:avLst>
              </a:prstTxWarp>
            </a:bodyPr>
            <a:lstStyle/>
            <a:p>
              <a:pPr algn="ctr"/>
              <a:r>
                <a:rPr lang="en-US" altLang="zh-CN" sz="11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O</a:t>
              </a:r>
              <a:endParaRPr lang="zh-CN" altLang="en-US" sz="11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34913" name="WordArt 324"/>
            <p:cNvSpPr>
              <a:spLocks noChangeArrowheads="1" noChangeShapeType="1" noTextEdit="1"/>
            </p:cNvSpPr>
            <p:nvPr/>
          </p:nvSpPr>
          <p:spPr bwMode="auto">
            <a:xfrm>
              <a:off x="6107" y="3477"/>
              <a:ext cx="158" cy="2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926"/>
                </a:avLst>
              </a:prstTxWarp>
            </a:bodyPr>
            <a:lstStyle/>
            <a:p>
              <a:pPr algn="ctr"/>
              <a:r>
                <a:rPr lang="en-US" altLang="zh-CN" sz="9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9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4914" name="Line 325"/>
            <p:cNvSpPr>
              <a:spLocks noChangeShapeType="1"/>
            </p:cNvSpPr>
            <p:nvPr/>
          </p:nvSpPr>
          <p:spPr bwMode="auto">
            <a:xfrm flipV="1">
              <a:off x="1983" y="1101"/>
              <a:ext cx="0" cy="250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5" name="Line 326"/>
            <p:cNvSpPr>
              <a:spLocks noChangeShapeType="1"/>
            </p:cNvSpPr>
            <p:nvPr/>
          </p:nvSpPr>
          <p:spPr bwMode="auto">
            <a:xfrm>
              <a:off x="1978" y="1474"/>
              <a:ext cx="398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4821" name="Group 274"/>
          <p:cNvGrpSpPr>
            <a:grpSpLocks/>
          </p:cNvGrpSpPr>
          <p:nvPr/>
        </p:nvGrpSpPr>
        <p:grpSpPr bwMode="auto">
          <a:xfrm>
            <a:off x="228600" y="1098550"/>
            <a:ext cx="1944688" cy="3709988"/>
            <a:chOff x="706" y="1220"/>
            <a:chExt cx="435" cy="765"/>
          </a:xfrm>
        </p:grpSpPr>
        <p:sp>
          <p:nvSpPr>
            <p:cNvPr id="34886" name="Freeform 232"/>
            <p:cNvSpPr>
              <a:spLocks/>
            </p:cNvSpPr>
            <p:nvPr/>
          </p:nvSpPr>
          <p:spPr bwMode="auto">
            <a:xfrm>
              <a:off x="897" y="1877"/>
              <a:ext cx="70" cy="108"/>
            </a:xfrm>
            <a:custGeom>
              <a:avLst/>
              <a:gdLst>
                <a:gd name="T0" fmla="*/ 7 w 70"/>
                <a:gd name="T1" fmla="*/ 22 h 108"/>
                <a:gd name="T2" fmla="*/ 21 w 70"/>
                <a:gd name="T3" fmla="*/ 45 h 108"/>
                <a:gd name="T4" fmla="*/ 33 w 70"/>
                <a:gd name="T5" fmla="*/ 84 h 108"/>
                <a:gd name="T6" fmla="*/ 58 w 70"/>
                <a:gd name="T7" fmla="*/ 108 h 108"/>
                <a:gd name="T8" fmla="*/ 70 w 70"/>
                <a:gd name="T9" fmla="*/ 105 h 108"/>
                <a:gd name="T10" fmla="*/ 61 w 70"/>
                <a:gd name="T11" fmla="*/ 84 h 108"/>
                <a:gd name="T12" fmla="*/ 40 w 70"/>
                <a:gd name="T13" fmla="*/ 34 h 108"/>
                <a:gd name="T14" fmla="*/ 9 w 70"/>
                <a:gd name="T15" fmla="*/ 7 h 108"/>
                <a:gd name="T16" fmla="*/ 0 w 70"/>
                <a:gd name="T17" fmla="*/ 0 h 108"/>
                <a:gd name="T18" fmla="*/ 18 w 70"/>
                <a:gd name="T19" fmla="*/ 36 h 10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70" h="108">
                  <a:moveTo>
                    <a:pt x="7" y="22"/>
                  </a:moveTo>
                  <a:lnTo>
                    <a:pt x="21" y="45"/>
                  </a:lnTo>
                  <a:lnTo>
                    <a:pt x="33" y="84"/>
                  </a:lnTo>
                  <a:lnTo>
                    <a:pt x="58" y="108"/>
                  </a:lnTo>
                  <a:lnTo>
                    <a:pt x="70" y="105"/>
                  </a:lnTo>
                  <a:lnTo>
                    <a:pt x="61" y="84"/>
                  </a:lnTo>
                  <a:lnTo>
                    <a:pt x="40" y="34"/>
                  </a:lnTo>
                  <a:lnTo>
                    <a:pt x="9" y="7"/>
                  </a:lnTo>
                  <a:lnTo>
                    <a:pt x="0" y="0"/>
                  </a:lnTo>
                  <a:lnTo>
                    <a:pt x="18" y="36"/>
                  </a:lnTo>
                </a:path>
              </a:pathLst>
            </a:custGeom>
            <a:solidFill>
              <a:schemeClr val="tx2"/>
            </a:solidFill>
            <a:ln w="9525">
              <a:solidFill>
                <a:srgbClr val="66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7" name="Freeform 244"/>
            <p:cNvSpPr>
              <a:spLocks/>
            </p:cNvSpPr>
            <p:nvPr/>
          </p:nvSpPr>
          <p:spPr bwMode="auto">
            <a:xfrm>
              <a:off x="706" y="1305"/>
              <a:ext cx="435" cy="168"/>
            </a:xfrm>
            <a:custGeom>
              <a:avLst/>
              <a:gdLst>
                <a:gd name="T0" fmla="*/ 0 w 435"/>
                <a:gd name="T1" fmla="*/ 112 h 168"/>
                <a:gd name="T2" fmla="*/ 36 w 435"/>
                <a:gd name="T3" fmla="*/ 120 h 168"/>
                <a:gd name="T4" fmla="*/ 54 w 435"/>
                <a:gd name="T5" fmla="*/ 138 h 168"/>
                <a:gd name="T6" fmla="*/ 66 w 435"/>
                <a:gd name="T7" fmla="*/ 153 h 168"/>
                <a:gd name="T8" fmla="*/ 88 w 435"/>
                <a:gd name="T9" fmla="*/ 142 h 168"/>
                <a:gd name="T10" fmla="*/ 121 w 435"/>
                <a:gd name="T11" fmla="*/ 141 h 168"/>
                <a:gd name="T12" fmla="*/ 141 w 435"/>
                <a:gd name="T13" fmla="*/ 151 h 168"/>
                <a:gd name="T14" fmla="*/ 147 w 435"/>
                <a:gd name="T15" fmla="*/ 163 h 168"/>
                <a:gd name="T16" fmla="*/ 178 w 435"/>
                <a:gd name="T17" fmla="*/ 153 h 168"/>
                <a:gd name="T18" fmla="*/ 208 w 435"/>
                <a:gd name="T19" fmla="*/ 153 h 168"/>
                <a:gd name="T20" fmla="*/ 217 w 435"/>
                <a:gd name="T21" fmla="*/ 159 h 168"/>
                <a:gd name="T22" fmla="*/ 231 w 435"/>
                <a:gd name="T23" fmla="*/ 168 h 168"/>
                <a:gd name="T24" fmla="*/ 246 w 435"/>
                <a:gd name="T25" fmla="*/ 153 h 168"/>
                <a:gd name="T26" fmla="*/ 279 w 435"/>
                <a:gd name="T27" fmla="*/ 148 h 168"/>
                <a:gd name="T28" fmla="*/ 294 w 435"/>
                <a:gd name="T29" fmla="*/ 153 h 168"/>
                <a:gd name="T30" fmla="*/ 310 w 435"/>
                <a:gd name="T31" fmla="*/ 163 h 168"/>
                <a:gd name="T32" fmla="*/ 328 w 435"/>
                <a:gd name="T33" fmla="*/ 144 h 168"/>
                <a:gd name="T34" fmla="*/ 361 w 435"/>
                <a:gd name="T35" fmla="*/ 138 h 168"/>
                <a:gd name="T36" fmla="*/ 381 w 435"/>
                <a:gd name="T37" fmla="*/ 144 h 168"/>
                <a:gd name="T38" fmla="*/ 390 w 435"/>
                <a:gd name="T39" fmla="*/ 130 h 168"/>
                <a:gd name="T40" fmla="*/ 408 w 435"/>
                <a:gd name="T41" fmla="*/ 117 h 168"/>
                <a:gd name="T42" fmla="*/ 435 w 435"/>
                <a:gd name="T43" fmla="*/ 112 h 168"/>
                <a:gd name="T44" fmla="*/ 405 w 435"/>
                <a:gd name="T45" fmla="*/ 40 h 168"/>
                <a:gd name="T46" fmla="*/ 252 w 435"/>
                <a:gd name="T47" fmla="*/ 0 h 168"/>
                <a:gd name="T48" fmla="*/ 121 w 435"/>
                <a:gd name="T49" fmla="*/ 6 h 168"/>
                <a:gd name="T50" fmla="*/ 52 w 435"/>
                <a:gd name="T51" fmla="*/ 31 h 168"/>
                <a:gd name="T52" fmla="*/ 19 w 435"/>
                <a:gd name="T53" fmla="*/ 60 h 168"/>
                <a:gd name="T54" fmla="*/ 3 w 435"/>
                <a:gd name="T55" fmla="*/ 96 h 168"/>
                <a:gd name="T56" fmla="*/ 0 w 435"/>
                <a:gd name="T57" fmla="*/ 112 h 16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435" h="168">
                  <a:moveTo>
                    <a:pt x="0" y="112"/>
                  </a:moveTo>
                  <a:lnTo>
                    <a:pt x="36" y="120"/>
                  </a:lnTo>
                  <a:lnTo>
                    <a:pt x="54" y="138"/>
                  </a:lnTo>
                  <a:lnTo>
                    <a:pt x="66" y="153"/>
                  </a:lnTo>
                  <a:lnTo>
                    <a:pt x="88" y="142"/>
                  </a:lnTo>
                  <a:lnTo>
                    <a:pt x="121" y="141"/>
                  </a:lnTo>
                  <a:lnTo>
                    <a:pt x="141" y="151"/>
                  </a:lnTo>
                  <a:lnTo>
                    <a:pt x="147" y="163"/>
                  </a:lnTo>
                  <a:lnTo>
                    <a:pt x="178" y="153"/>
                  </a:lnTo>
                  <a:lnTo>
                    <a:pt x="208" y="153"/>
                  </a:lnTo>
                  <a:lnTo>
                    <a:pt x="217" y="159"/>
                  </a:lnTo>
                  <a:lnTo>
                    <a:pt x="231" y="168"/>
                  </a:lnTo>
                  <a:lnTo>
                    <a:pt x="246" y="153"/>
                  </a:lnTo>
                  <a:lnTo>
                    <a:pt x="279" y="148"/>
                  </a:lnTo>
                  <a:lnTo>
                    <a:pt x="294" y="153"/>
                  </a:lnTo>
                  <a:lnTo>
                    <a:pt x="310" y="163"/>
                  </a:lnTo>
                  <a:lnTo>
                    <a:pt x="328" y="144"/>
                  </a:lnTo>
                  <a:lnTo>
                    <a:pt x="361" y="138"/>
                  </a:lnTo>
                  <a:lnTo>
                    <a:pt x="381" y="144"/>
                  </a:lnTo>
                  <a:lnTo>
                    <a:pt x="390" y="130"/>
                  </a:lnTo>
                  <a:lnTo>
                    <a:pt x="408" y="117"/>
                  </a:lnTo>
                  <a:lnTo>
                    <a:pt x="435" y="112"/>
                  </a:lnTo>
                  <a:lnTo>
                    <a:pt x="405" y="40"/>
                  </a:lnTo>
                  <a:lnTo>
                    <a:pt x="252" y="0"/>
                  </a:lnTo>
                  <a:lnTo>
                    <a:pt x="121" y="6"/>
                  </a:lnTo>
                  <a:lnTo>
                    <a:pt x="52" y="31"/>
                  </a:lnTo>
                  <a:lnTo>
                    <a:pt x="19" y="60"/>
                  </a:lnTo>
                  <a:lnTo>
                    <a:pt x="3" y="96"/>
                  </a:lnTo>
                  <a:lnTo>
                    <a:pt x="0" y="112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rgbClr val="DDDDDD"/>
                </a:gs>
              </a:gsLst>
              <a:lin ang="5400000" scaled="1"/>
            </a:gradFill>
            <a:ln w="31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8" name="Freeform 245"/>
            <p:cNvSpPr>
              <a:spLocks/>
            </p:cNvSpPr>
            <p:nvPr/>
          </p:nvSpPr>
          <p:spPr bwMode="auto">
            <a:xfrm>
              <a:off x="706" y="1220"/>
              <a:ext cx="434" cy="191"/>
            </a:xfrm>
            <a:custGeom>
              <a:avLst/>
              <a:gdLst>
                <a:gd name="T0" fmla="*/ 2 w 431"/>
                <a:gd name="T1" fmla="*/ 189 h 191"/>
                <a:gd name="T2" fmla="*/ 26 w 431"/>
                <a:gd name="T3" fmla="*/ 162 h 191"/>
                <a:gd name="T4" fmla="*/ 62 w 431"/>
                <a:gd name="T5" fmla="*/ 153 h 191"/>
                <a:gd name="T6" fmla="*/ 98 w 431"/>
                <a:gd name="T7" fmla="*/ 156 h 191"/>
                <a:gd name="T8" fmla="*/ 118 w 431"/>
                <a:gd name="T9" fmla="*/ 138 h 191"/>
                <a:gd name="T10" fmla="*/ 146 w 431"/>
                <a:gd name="T11" fmla="*/ 128 h 191"/>
                <a:gd name="T12" fmla="*/ 176 w 431"/>
                <a:gd name="T13" fmla="*/ 129 h 191"/>
                <a:gd name="T14" fmla="*/ 193 w 431"/>
                <a:gd name="T15" fmla="*/ 138 h 191"/>
                <a:gd name="T16" fmla="*/ 218 w 431"/>
                <a:gd name="T17" fmla="*/ 123 h 191"/>
                <a:gd name="T18" fmla="*/ 259 w 431"/>
                <a:gd name="T19" fmla="*/ 120 h 191"/>
                <a:gd name="T20" fmla="*/ 271 w 431"/>
                <a:gd name="T21" fmla="*/ 128 h 191"/>
                <a:gd name="T22" fmla="*/ 288 w 431"/>
                <a:gd name="T23" fmla="*/ 140 h 191"/>
                <a:gd name="T24" fmla="*/ 312 w 431"/>
                <a:gd name="T25" fmla="*/ 128 h 191"/>
                <a:gd name="T26" fmla="*/ 339 w 431"/>
                <a:gd name="T27" fmla="*/ 126 h 191"/>
                <a:gd name="T28" fmla="*/ 364 w 431"/>
                <a:gd name="T29" fmla="*/ 138 h 191"/>
                <a:gd name="T30" fmla="*/ 379 w 431"/>
                <a:gd name="T31" fmla="*/ 158 h 191"/>
                <a:gd name="T32" fmla="*/ 402 w 431"/>
                <a:gd name="T33" fmla="*/ 149 h 191"/>
                <a:gd name="T34" fmla="*/ 422 w 431"/>
                <a:gd name="T35" fmla="*/ 144 h 191"/>
                <a:gd name="T36" fmla="*/ 441 w 431"/>
                <a:gd name="T37" fmla="*/ 152 h 191"/>
                <a:gd name="T38" fmla="*/ 453 w 431"/>
                <a:gd name="T39" fmla="*/ 168 h 191"/>
                <a:gd name="T40" fmla="*/ 468 w 431"/>
                <a:gd name="T41" fmla="*/ 191 h 191"/>
                <a:gd name="T42" fmla="*/ 473 w 431"/>
                <a:gd name="T43" fmla="*/ 179 h 191"/>
                <a:gd name="T44" fmla="*/ 464 w 431"/>
                <a:gd name="T45" fmla="*/ 140 h 191"/>
                <a:gd name="T46" fmla="*/ 449 w 431"/>
                <a:gd name="T47" fmla="*/ 105 h 191"/>
                <a:gd name="T48" fmla="*/ 428 w 431"/>
                <a:gd name="T49" fmla="*/ 77 h 191"/>
                <a:gd name="T50" fmla="*/ 384 w 431"/>
                <a:gd name="T51" fmla="*/ 42 h 191"/>
                <a:gd name="T52" fmla="*/ 337 w 431"/>
                <a:gd name="T53" fmla="*/ 20 h 191"/>
                <a:gd name="T54" fmla="*/ 297 w 431"/>
                <a:gd name="T55" fmla="*/ 8 h 191"/>
                <a:gd name="T56" fmla="*/ 244 w 431"/>
                <a:gd name="T57" fmla="*/ 0 h 191"/>
                <a:gd name="T58" fmla="*/ 188 w 431"/>
                <a:gd name="T59" fmla="*/ 3 h 191"/>
                <a:gd name="T60" fmla="*/ 133 w 431"/>
                <a:gd name="T61" fmla="*/ 20 h 191"/>
                <a:gd name="T62" fmla="*/ 94 w 431"/>
                <a:gd name="T63" fmla="*/ 47 h 191"/>
                <a:gd name="T64" fmla="*/ 51 w 431"/>
                <a:gd name="T65" fmla="*/ 69 h 191"/>
                <a:gd name="T66" fmla="*/ 21 w 431"/>
                <a:gd name="T67" fmla="*/ 113 h 191"/>
                <a:gd name="T68" fmla="*/ 6 w 431"/>
                <a:gd name="T69" fmla="*/ 144 h 191"/>
                <a:gd name="T70" fmla="*/ 0 w 431"/>
                <a:gd name="T71" fmla="*/ 179 h 191"/>
                <a:gd name="T72" fmla="*/ 2 w 431"/>
                <a:gd name="T73" fmla="*/ 189 h 191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431" h="191">
                  <a:moveTo>
                    <a:pt x="2" y="189"/>
                  </a:moveTo>
                  <a:lnTo>
                    <a:pt x="26" y="162"/>
                  </a:lnTo>
                  <a:lnTo>
                    <a:pt x="62" y="153"/>
                  </a:lnTo>
                  <a:lnTo>
                    <a:pt x="84" y="156"/>
                  </a:lnTo>
                  <a:lnTo>
                    <a:pt x="104" y="138"/>
                  </a:lnTo>
                  <a:lnTo>
                    <a:pt x="132" y="128"/>
                  </a:lnTo>
                  <a:lnTo>
                    <a:pt x="162" y="129"/>
                  </a:lnTo>
                  <a:lnTo>
                    <a:pt x="179" y="138"/>
                  </a:lnTo>
                  <a:lnTo>
                    <a:pt x="203" y="123"/>
                  </a:lnTo>
                  <a:lnTo>
                    <a:pt x="231" y="120"/>
                  </a:lnTo>
                  <a:lnTo>
                    <a:pt x="243" y="128"/>
                  </a:lnTo>
                  <a:lnTo>
                    <a:pt x="260" y="140"/>
                  </a:lnTo>
                  <a:lnTo>
                    <a:pt x="284" y="128"/>
                  </a:lnTo>
                  <a:lnTo>
                    <a:pt x="311" y="126"/>
                  </a:lnTo>
                  <a:lnTo>
                    <a:pt x="335" y="138"/>
                  </a:lnTo>
                  <a:lnTo>
                    <a:pt x="345" y="158"/>
                  </a:lnTo>
                  <a:lnTo>
                    <a:pt x="360" y="149"/>
                  </a:lnTo>
                  <a:lnTo>
                    <a:pt x="380" y="144"/>
                  </a:lnTo>
                  <a:lnTo>
                    <a:pt x="399" y="152"/>
                  </a:lnTo>
                  <a:lnTo>
                    <a:pt x="411" y="168"/>
                  </a:lnTo>
                  <a:lnTo>
                    <a:pt x="426" y="191"/>
                  </a:lnTo>
                  <a:lnTo>
                    <a:pt x="431" y="179"/>
                  </a:lnTo>
                  <a:lnTo>
                    <a:pt x="422" y="140"/>
                  </a:lnTo>
                  <a:lnTo>
                    <a:pt x="407" y="105"/>
                  </a:lnTo>
                  <a:lnTo>
                    <a:pt x="386" y="77"/>
                  </a:lnTo>
                  <a:lnTo>
                    <a:pt x="348" y="42"/>
                  </a:lnTo>
                  <a:lnTo>
                    <a:pt x="309" y="20"/>
                  </a:lnTo>
                  <a:lnTo>
                    <a:pt x="269" y="8"/>
                  </a:lnTo>
                  <a:lnTo>
                    <a:pt x="216" y="0"/>
                  </a:lnTo>
                  <a:lnTo>
                    <a:pt x="174" y="3"/>
                  </a:lnTo>
                  <a:lnTo>
                    <a:pt x="119" y="20"/>
                  </a:lnTo>
                  <a:lnTo>
                    <a:pt x="80" y="47"/>
                  </a:lnTo>
                  <a:lnTo>
                    <a:pt x="51" y="69"/>
                  </a:lnTo>
                  <a:lnTo>
                    <a:pt x="21" y="113"/>
                  </a:lnTo>
                  <a:lnTo>
                    <a:pt x="6" y="144"/>
                  </a:lnTo>
                  <a:lnTo>
                    <a:pt x="0" y="179"/>
                  </a:lnTo>
                  <a:lnTo>
                    <a:pt x="2" y="189"/>
                  </a:lnTo>
                  <a:close/>
                </a:path>
              </a:pathLst>
            </a:custGeom>
            <a:gradFill rotWithShape="0">
              <a:gsLst>
                <a:gs pos="0">
                  <a:srgbClr val="E7E7FF"/>
                </a:gs>
                <a:gs pos="100000">
                  <a:srgbClr val="99CCFF"/>
                </a:gs>
              </a:gsLst>
              <a:path path="rect">
                <a:fillToRect l="50000" t="50000" r="50000" b="50000"/>
              </a:path>
            </a:gradFill>
            <a:ln w="31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9" name="Line 246"/>
            <p:cNvSpPr>
              <a:spLocks noChangeShapeType="1"/>
            </p:cNvSpPr>
            <p:nvPr/>
          </p:nvSpPr>
          <p:spPr bwMode="auto">
            <a:xfrm>
              <a:off x="706" y="1414"/>
              <a:ext cx="210" cy="51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90" name="Line 247"/>
            <p:cNvSpPr>
              <a:spLocks noChangeShapeType="1"/>
            </p:cNvSpPr>
            <p:nvPr/>
          </p:nvSpPr>
          <p:spPr bwMode="auto">
            <a:xfrm flipH="1">
              <a:off x="916" y="1417"/>
              <a:ext cx="223" cy="526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91" name="Line 248"/>
            <p:cNvSpPr>
              <a:spLocks noChangeShapeType="1"/>
            </p:cNvSpPr>
            <p:nvPr/>
          </p:nvSpPr>
          <p:spPr bwMode="auto">
            <a:xfrm flipH="1">
              <a:off x="923" y="1372"/>
              <a:ext cx="129" cy="501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92" name="Line 249"/>
            <p:cNvSpPr>
              <a:spLocks noChangeShapeType="1"/>
            </p:cNvSpPr>
            <p:nvPr/>
          </p:nvSpPr>
          <p:spPr bwMode="auto">
            <a:xfrm>
              <a:off x="773" y="1459"/>
              <a:ext cx="122" cy="40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93" name="Line 250"/>
            <p:cNvSpPr>
              <a:spLocks noChangeShapeType="1"/>
            </p:cNvSpPr>
            <p:nvPr/>
          </p:nvSpPr>
          <p:spPr bwMode="auto">
            <a:xfrm>
              <a:off x="854" y="1468"/>
              <a:ext cx="57" cy="346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94" name="Line 251"/>
            <p:cNvSpPr>
              <a:spLocks noChangeShapeType="1"/>
            </p:cNvSpPr>
            <p:nvPr/>
          </p:nvSpPr>
          <p:spPr bwMode="auto">
            <a:xfrm flipH="1">
              <a:off x="923" y="1471"/>
              <a:ext cx="16" cy="36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95" name="Line 252"/>
            <p:cNvSpPr>
              <a:spLocks noChangeShapeType="1"/>
            </p:cNvSpPr>
            <p:nvPr/>
          </p:nvSpPr>
          <p:spPr bwMode="auto">
            <a:xfrm flipH="1">
              <a:off x="925" y="1450"/>
              <a:ext cx="163" cy="423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96" name="Line 253"/>
            <p:cNvSpPr>
              <a:spLocks noChangeShapeType="1"/>
            </p:cNvSpPr>
            <p:nvPr/>
          </p:nvSpPr>
          <p:spPr bwMode="auto">
            <a:xfrm flipH="1">
              <a:off x="919" y="1468"/>
              <a:ext cx="94" cy="424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97" name="Line 254"/>
            <p:cNvSpPr>
              <a:spLocks noChangeShapeType="1"/>
            </p:cNvSpPr>
            <p:nvPr/>
          </p:nvSpPr>
          <p:spPr bwMode="auto">
            <a:xfrm>
              <a:off x="788" y="1375"/>
              <a:ext cx="119" cy="498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98" name="Line 255"/>
            <p:cNvSpPr>
              <a:spLocks noChangeShapeType="1"/>
            </p:cNvSpPr>
            <p:nvPr/>
          </p:nvSpPr>
          <p:spPr bwMode="auto">
            <a:xfrm>
              <a:off x="881" y="1354"/>
              <a:ext cx="34" cy="536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99" name="Line 256"/>
            <p:cNvSpPr>
              <a:spLocks noChangeShapeType="1"/>
            </p:cNvSpPr>
            <p:nvPr/>
          </p:nvSpPr>
          <p:spPr bwMode="auto">
            <a:xfrm flipH="1">
              <a:off x="917" y="1357"/>
              <a:ext cx="48" cy="531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0" name="Oval 257"/>
            <p:cNvSpPr>
              <a:spLocks noChangeArrowheads="1"/>
            </p:cNvSpPr>
            <p:nvPr/>
          </p:nvSpPr>
          <p:spPr bwMode="auto">
            <a:xfrm rot="1804571">
              <a:off x="913" y="1756"/>
              <a:ext cx="30" cy="4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rgbClr val="9966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901" name="Freeform 258"/>
            <p:cNvSpPr>
              <a:spLocks/>
            </p:cNvSpPr>
            <p:nvPr/>
          </p:nvSpPr>
          <p:spPr bwMode="auto">
            <a:xfrm>
              <a:off x="882" y="1776"/>
              <a:ext cx="82" cy="43"/>
            </a:xfrm>
            <a:custGeom>
              <a:avLst/>
              <a:gdLst>
                <a:gd name="T0" fmla="*/ 1 w 123"/>
                <a:gd name="T1" fmla="*/ 0 h 54"/>
                <a:gd name="T2" fmla="*/ 1 w 123"/>
                <a:gd name="T3" fmla="*/ 2 h 54"/>
                <a:gd name="T4" fmla="*/ 1 w 123"/>
                <a:gd name="T5" fmla="*/ 2 h 54"/>
                <a:gd name="T6" fmla="*/ 1 w 123"/>
                <a:gd name="T7" fmla="*/ 2 h 54"/>
                <a:gd name="T8" fmla="*/ 0 w 123"/>
                <a:gd name="T9" fmla="*/ 2 h 54"/>
                <a:gd name="T10" fmla="*/ 1 w 123"/>
                <a:gd name="T11" fmla="*/ 2 h 54"/>
                <a:gd name="T12" fmla="*/ 1 w 123"/>
                <a:gd name="T13" fmla="*/ 2 h 54"/>
                <a:gd name="T14" fmla="*/ 1 w 123"/>
                <a:gd name="T15" fmla="*/ 2 h 54"/>
                <a:gd name="T16" fmla="*/ 1 w 123"/>
                <a:gd name="T17" fmla="*/ 2 h 54"/>
                <a:gd name="T18" fmla="*/ 1 w 123"/>
                <a:gd name="T19" fmla="*/ 0 h 5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23" h="54">
                  <a:moveTo>
                    <a:pt x="123" y="0"/>
                  </a:moveTo>
                  <a:lnTo>
                    <a:pt x="114" y="42"/>
                  </a:lnTo>
                  <a:lnTo>
                    <a:pt x="63" y="54"/>
                  </a:lnTo>
                  <a:lnTo>
                    <a:pt x="12" y="42"/>
                  </a:lnTo>
                  <a:lnTo>
                    <a:pt x="0" y="15"/>
                  </a:lnTo>
                  <a:lnTo>
                    <a:pt x="24" y="30"/>
                  </a:lnTo>
                  <a:lnTo>
                    <a:pt x="60" y="30"/>
                  </a:lnTo>
                  <a:lnTo>
                    <a:pt x="93" y="39"/>
                  </a:lnTo>
                  <a:lnTo>
                    <a:pt x="114" y="24"/>
                  </a:lnTo>
                  <a:lnTo>
                    <a:pt x="123" y="0"/>
                  </a:lnTo>
                  <a:close/>
                </a:path>
              </a:pathLst>
            </a:custGeom>
            <a:solidFill>
              <a:schemeClr val="tx1"/>
            </a:solidFill>
            <a:ln w="3175" cmpd="sng">
              <a:solidFill>
                <a:srgbClr val="9966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2" name="Freeform 259"/>
            <p:cNvSpPr>
              <a:spLocks/>
            </p:cNvSpPr>
            <p:nvPr/>
          </p:nvSpPr>
          <p:spPr bwMode="auto">
            <a:xfrm>
              <a:off x="880" y="1782"/>
              <a:ext cx="83" cy="187"/>
            </a:xfrm>
            <a:custGeom>
              <a:avLst/>
              <a:gdLst>
                <a:gd name="T0" fmla="*/ 1 w 115"/>
                <a:gd name="T1" fmla="*/ 9 h 207"/>
                <a:gd name="T2" fmla="*/ 1 w 115"/>
                <a:gd name="T3" fmla="*/ 17 h 207"/>
                <a:gd name="T4" fmla="*/ 1 w 115"/>
                <a:gd name="T5" fmla="*/ 24 h 207"/>
                <a:gd name="T6" fmla="*/ 1 w 115"/>
                <a:gd name="T7" fmla="*/ 30 h 207"/>
                <a:gd name="T8" fmla="*/ 1 w 115"/>
                <a:gd name="T9" fmla="*/ 46 h 207"/>
                <a:gd name="T10" fmla="*/ 1 w 115"/>
                <a:gd name="T11" fmla="*/ 50 h 207"/>
                <a:gd name="T12" fmla="*/ 1 w 115"/>
                <a:gd name="T13" fmla="*/ 47 h 207"/>
                <a:gd name="T14" fmla="*/ 1 w 115"/>
                <a:gd name="T15" fmla="*/ 37 h 207"/>
                <a:gd name="T16" fmla="*/ 1 w 115"/>
                <a:gd name="T17" fmla="*/ 33 h 207"/>
                <a:gd name="T18" fmla="*/ 1 w 115"/>
                <a:gd name="T19" fmla="*/ 30 h 207"/>
                <a:gd name="T20" fmla="*/ 1 w 115"/>
                <a:gd name="T21" fmla="*/ 26 h 207"/>
                <a:gd name="T22" fmla="*/ 1 w 115"/>
                <a:gd name="T23" fmla="*/ 19 h 207"/>
                <a:gd name="T24" fmla="*/ 1 w 115"/>
                <a:gd name="T25" fmla="*/ 14 h 207"/>
                <a:gd name="T26" fmla="*/ 1 w 115"/>
                <a:gd name="T27" fmla="*/ 10 h 207"/>
                <a:gd name="T28" fmla="*/ 1 w 115"/>
                <a:gd name="T29" fmla="*/ 5 h 207"/>
                <a:gd name="T30" fmla="*/ 0 w 115"/>
                <a:gd name="T31" fmla="*/ 0 h 207"/>
                <a:gd name="T32" fmla="*/ 1 w 115"/>
                <a:gd name="T33" fmla="*/ 4 h 207"/>
                <a:gd name="T34" fmla="*/ 1 w 115"/>
                <a:gd name="T35" fmla="*/ 5 h 207"/>
                <a:gd name="T36" fmla="*/ 1 w 115"/>
                <a:gd name="T37" fmla="*/ 5 h 207"/>
                <a:gd name="T38" fmla="*/ 1 w 115"/>
                <a:gd name="T39" fmla="*/ 5 h 207"/>
                <a:gd name="T40" fmla="*/ 1 w 115"/>
                <a:gd name="T41" fmla="*/ 6 h 207"/>
                <a:gd name="T42" fmla="*/ 1 w 115"/>
                <a:gd name="T43" fmla="*/ 1 h 207"/>
                <a:gd name="T44" fmla="*/ 1 w 115"/>
                <a:gd name="T45" fmla="*/ 6 h 207"/>
                <a:gd name="T46" fmla="*/ 1 w 115"/>
                <a:gd name="T47" fmla="*/ 10 h 207"/>
                <a:gd name="T48" fmla="*/ 1 w 115"/>
                <a:gd name="T49" fmla="*/ 12 h 20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15" h="207">
                  <a:moveTo>
                    <a:pt x="76" y="37"/>
                  </a:moveTo>
                  <a:lnTo>
                    <a:pt x="63" y="72"/>
                  </a:lnTo>
                  <a:lnTo>
                    <a:pt x="64" y="100"/>
                  </a:lnTo>
                  <a:lnTo>
                    <a:pt x="90" y="123"/>
                  </a:lnTo>
                  <a:lnTo>
                    <a:pt x="100" y="193"/>
                  </a:lnTo>
                  <a:lnTo>
                    <a:pt x="102" y="207"/>
                  </a:lnTo>
                  <a:lnTo>
                    <a:pt x="81" y="196"/>
                  </a:lnTo>
                  <a:lnTo>
                    <a:pt x="69" y="153"/>
                  </a:lnTo>
                  <a:lnTo>
                    <a:pt x="51" y="136"/>
                  </a:lnTo>
                  <a:lnTo>
                    <a:pt x="27" y="123"/>
                  </a:lnTo>
                  <a:lnTo>
                    <a:pt x="13" y="109"/>
                  </a:lnTo>
                  <a:lnTo>
                    <a:pt x="25" y="76"/>
                  </a:lnTo>
                  <a:lnTo>
                    <a:pt x="31" y="60"/>
                  </a:lnTo>
                  <a:lnTo>
                    <a:pt x="24" y="39"/>
                  </a:lnTo>
                  <a:lnTo>
                    <a:pt x="7" y="22"/>
                  </a:lnTo>
                  <a:lnTo>
                    <a:pt x="0" y="0"/>
                  </a:lnTo>
                  <a:lnTo>
                    <a:pt x="13" y="4"/>
                  </a:lnTo>
                  <a:lnTo>
                    <a:pt x="31" y="22"/>
                  </a:lnTo>
                  <a:lnTo>
                    <a:pt x="49" y="22"/>
                  </a:lnTo>
                  <a:lnTo>
                    <a:pt x="70" y="24"/>
                  </a:lnTo>
                  <a:lnTo>
                    <a:pt x="90" y="27"/>
                  </a:lnTo>
                  <a:lnTo>
                    <a:pt x="115" y="1"/>
                  </a:lnTo>
                  <a:lnTo>
                    <a:pt x="111" y="27"/>
                  </a:lnTo>
                  <a:lnTo>
                    <a:pt x="91" y="39"/>
                  </a:lnTo>
                  <a:lnTo>
                    <a:pt x="64" y="48"/>
                  </a:lnTo>
                </a:path>
              </a:pathLst>
            </a:cu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3" name="Freeform 260"/>
            <p:cNvSpPr>
              <a:spLocks/>
            </p:cNvSpPr>
            <p:nvPr/>
          </p:nvSpPr>
          <p:spPr bwMode="auto">
            <a:xfrm>
              <a:off x="958" y="1758"/>
              <a:ext cx="12" cy="50"/>
            </a:xfrm>
            <a:custGeom>
              <a:avLst/>
              <a:gdLst>
                <a:gd name="T0" fmla="*/ 0 w 12"/>
                <a:gd name="T1" fmla="*/ 29 h 50"/>
                <a:gd name="T2" fmla="*/ 11 w 12"/>
                <a:gd name="T3" fmla="*/ 0 h 50"/>
                <a:gd name="T4" fmla="*/ 12 w 12"/>
                <a:gd name="T5" fmla="*/ 20 h 50"/>
                <a:gd name="T6" fmla="*/ 11 w 12"/>
                <a:gd name="T7" fmla="*/ 41 h 50"/>
                <a:gd name="T8" fmla="*/ 2 w 12"/>
                <a:gd name="T9" fmla="*/ 50 h 50"/>
                <a:gd name="T10" fmla="*/ 0 w 12"/>
                <a:gd name="T11" fmla="*/ 29 h 5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2" h="50">
                  <a:moveTo>
                    <a:pt x="0" y="29"/>
                  </a:moveTo>
                  <a:lnTo>
                    <a:pt x="11" y="0"/>
                  </a:lnTo>
                  <a:lnTo>
                    <a:pt x="12" y="20"/>
                  </a:lnTo>
                  <a:lnTo>
                    <a:pt x="11" y="41"/>
                  </a:lnTo>
                  <a:lnTo>
                    <a:pt x="2" y="50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rgbClr val="66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4" name="Freeform 261"/>
            <p:cNvSpPr>
              <a:spLocks/>
            </p:cNvSpPr>
            <p:nvPr/>
          </p:nvSpPr>
          <p:spPr bwMode="auto">
            <a:xfrm>
              <a:off x="916" y="1818"/>
              <a:ext cx="27" cy="62"/>
            </a:xfrm>
            <a:custGeom>
              <a:avLst/>
              <a:gdLst>
                <a:gd name="T0" fmla="*/ 3 w 32"/>
                <a:gd name="T1" fmla="*/ 0 h 62"/>
                <a:gd name="T2" fmla="*/ 3 w 32"/>
                <a:gd name="T3" fmla="*/ 24 h 62"/>
                <a:gd name="T4" fmla="*/ 3 w 32"/>
                <a:gd name="T5" fmla="*/ 44 h 62"/>
                <a:gd name="T6" fmla="*/ 3 w 32"/>
                <a:gd name="T7" fmla="*/ 62 h 62"/>
                <a:gd name="T8" fmla="*/ 0 w 32"/>
                <a:gd name="T9" fmla="*/ 3 h 62"/>
                <a:gd name="T10" fmla="*/ 3 w 32"/>
                <a:gd name="T11" fmla="*/ 0 h 6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2" h="62">
                  <a:moveTo>
                    <a:pt x="32" y="0"/>
                  </a:moveTo>
                  <a:lnTo>
                    <a:pt x="21" y="24"/>
                  </a:lnTo>
                  <a:lnTo>
                    <a:pt x="12" y="44"/>
                  </a:lnTo>
                  <a:lnTo>
                    <a:pt x="3" y="62"/>
                  </a:lnTo>
                  <a:lnTo>
                    <a:pt x="0" y="3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rgbClr val="5229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5" name="Freeform 262"/>
            <p:cNvSpPr>
              <a:spLocks/>
            </p:cNvSpPr>
            <p:nvPr/>
          </p:nvSpPr>
          <p:spPr bwMode="auto">
            <a:xfrm>
              <a:off x="867" y="1766"/>
              <a:ext cx="36" cy="61"/>
            </a:xfrm>
            <a:custGeom>
              <a:avLst/>
              <a:gdLst>
                <a:gd name="T0" fmla="*/ 15 w 36"/>
                <a:gd name="T1" fmla="*/ 0 h 61"/>
                <a:gd name="T2" fmla="*/ 0 w 36"/>
                <a:gd name="T3" fmla="*/ 36 h 61"/>
                <a:gd name="T4" fmla="*/ 36 w 36"/>
                <a:gd name="T5" fmla="*/ 61 h 61"/>
                <a:gd name="T6" fmla="*/ 19 w 36"/>
                <a:gd name="T7" fmla="*/ 27 h 61"/>
                <a:gd name="T8" fmla="*/ 15 w 36"/>
                <a:gd name="T9" fmla="*/ 0 h 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" h="61">
                  <a:moveTo>
                    <a:pt x="15" y="0"/>
                  </a:moveTo>
                  <a:lnTo>
                    <a:pt x="0" y="36"/>
                  </a:lnTo>
                  <a:lnTo>
                    <a:pt x="36" y="61"/>
                  </a:lnTo>
                  <a:lnTo>
                    <a:pt x="19" y="27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rgbClr val="5229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6" name="Freeform 263"/>
            <p:cNvSpPr>
              <a:spLocks/>
            </p:cNvSpPr>
            <p:nvPr/>
          </p:nvSpPr>
          <p:spPr bwMode="auto">
            <a:xfrm>
              <a:off x="927" y="1779"/>
              <a:ext cx="45" cy="51"/>
            </a:xfrm>
            <a:custGeom>
              <a:avLst/>
              <a:gdLst>
                <a:gd name="T0" fmla="*/ 45 w 45"/>
                <a:gd name="T1" fmla="*/ 0 h 51"/>
                <a:gd name="T2" fmla="*/ 45 w 45"/>
                <a:gd name="T3" fmla="*/ 39 h 51"/>
                <a:gd name="T4" fmla="*/ 0 w 45"/>
                <a:gd name="T5" fmla="*/ 51 h 51"/>
                <a:gd name="T6" fmla="*/ 31 w 45"/>
                <a:gd name="T7" fmla="*/ 17 h 51"/>
                <a:gd name="T8" fmla="*/ 45 w 45"/>
                <a:gd name="T9" fmla="*/ 0 h 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5" h="51">
                  <a:moveTo>
                    <a:pt x="45" y="0"/>
                  </a:moveTo>
                  <a:lnTo>
                    <a:pt x="45" y="39"/>
                  </a:lnTo>
                  <a:lnTo>
                    <a:pt x="0" y="51"/>
                  </a:lnTo>
                  <a:lnTo>
                    <a:pt x="31" y="17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rgbClr val="5229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7" name="Freeform 264"/>
            <p:cNvSpPr>
              <a:spLocks/>
            </p:cNvSpPr>
            <p:nvPr/>
          </p:nvSpPr>
          <p:spPr bwMode="auto">
            <a:xfrm>
              <a:off x="918" y="1823"/>
              <a:ext cx="39" cy="61"/>
            </a:xfrm>
            <a:custGeom>
              <a:avLst/>
              <a:gdLst>
                <a:gd name="T0" fmla="*/ 39 w 39"/>
                <a:gd name="T1" fmla="*/ 0 h 61"/>
                <a:gd name="T2" fmla="*/ 22 w 39"/>
                <a:gd name="T3" fmla="*/ 24 h 61"/>
                <a:gd name="T4" fmla="*/ 15 w 39"/>
                <a:gd name="T5" fmla="*/ 49 h 61"/>
                <a:gd name="T6" fmla="*/ 6 w 39"/>
                <a:gd name="T7" fmla="*/ 61 h 61"/>
                <a:gd name="T8" fmla="*/ 0 w 39"/>
                <a:gd name="T9" fmla="*/ 33 h 61"/>
                <a:gd name="T10" fmla="*/ 24 w 39"/>
                <a:gd name="T11" fmla="*/ 1 h 61"/>
                <a:gd name="T12" fmla="*/ 39 w 39"/>
                <a:gd name="T13" fmla="*/ 0 h 6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9" h="61">
                  <a:moveTo>
                    <a:pt x="39" y="0"/>
                  </a:moveTo>
                  <a:lnTo>
                    <a:pt x="22" y="24"/>
                  </a:lnTo>
                  <a:lnTo>
                    <a:pt x="15" y="49"/>
                  </a:lnTo>
                  <a:lnTo>
                    <a:pt x="6" y="61"/>
                  </a:lnTo>
                  <a:lnTo>
                    <a:pt x="0" y="33"/>
                  </a:lnTo>
                  <a:lnTo>
                    <a:pt x="24" y="1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rgbClr val="5229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4822" name="Group 296"/>
          <p:cNvGrpSpPr>
            <a:grpSpLocks/>
          </p:cNvGrpSpPr>
          <p:nvPr/>
        </p:nvGrpSpPr>
        <p:grpSpPr bwMode="auto">
          <a:xfrm>
            <a:off x="-1588" y="-19050"/>
            <a:ext cx="9144001" cy="2640013"/>
            <a:chOff x="0" y="0"/>
            <a:chExt cx="5760" cy="1663"/>
          </a:xfrm>
        </p:grpSpPr>
        <p:sp>
          <p:nvSpPr>
            <p:cNvPr id="34833" name="Rectangle 3" descr="羊皮纸"/>
            <p:cNvSpPr>
              <a:spLocks noChangeArrowheads="1"/>
            </p:cNvSpPr>
            <p:nvPr/>
          </p:nvSpPr>
          <p:spPr bwMode="auto">
            <a:xfrm>
              <a:off x="0" y="0"/>
              <a:ext cx="5760" cy="152"/>
            </a:xfrm>
            <a:prstGeom prst="rect">
              <a:avLst/>
            </a:prstGeom>
            <a:blipFill dpi="0" rotWithShape="0">
              <a:blip r:embed="rId2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34" name="WordArt 5"/>
            <p:cNvSpPr>
              <a:spLocks noChangeArrowheads="1" noChangeShapeType="1" noTextEdit="1"/>
            </p:cNvSpPr>
            <p:nvPr/>
          </p:nvSpPr>
          <p:spPr bwMode="auto">
            <a:xfrm>
              <a:off x="354" y="233"/>
              <a:ext cx="627" cy="2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已知</a:t>
              </a:r>
            </a:p>
          </p:txBody>
        </p:sp>
        <p:sp>
          <p:nvSpPr>
            <p:cNvPr id="34835" name="Rectangle 6" descr="羊皮纸"/>
            <p:cNvSpPr>
              <a:spLocks noChangeArrowheads="1"/>
            </p:cNvSpPr>
            <p:nvPr/>
          </p:nvSpPr>
          <p:spPr bwMode="auto">
            <a:xfrm>
              <a:off x="1445" y="1589"/>
              <a:ext cx="4315" cy="74"/>
            </a:xfrm>
            <a:prstGeom prst="rect">
              <a:avLst/>
            </a:prstGeom>
            <a:blipFill dpi="0" rotWithShape="0">
              <a:blip r:embed="rId2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36" name="WordArt 275"/>
            <p:cNvSpPr>
              <a:spLocks noChangeArrowheads="1" noChangeShapeType="1" noTextEdit="1"/>
            </p:cNvSpPr>
            <p:nvPr/>
          </p:nvSpPr>
          <p:spPr bwMode="auto">
            <a:xfrm>
              <a:off x="1236" y="228"/>
              <a:ext cx="4188" cy="228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跳伞运动员下落时加速度大小的变化规律为</a:t>
              </a:r>
            </a:p>
          </p:txBody>
        </p:sp>
        <p:grpSp>
          <p:nvGrpSpPr>
            <p:cNvPr id="34837" name="Group 282"/>
            <p:cNvGrpSpPr>
              <a:grpSpLocks/>
            </p:cNvGrpSpPr>
            <p:nvPr/>
          </p:nvGrpSpPr>
          <p:grpSpPr bwMode="auto">
            <a:xfrm>
              <a:off x="1558" y="575"/>
              <a:ext cx="3673" cy="181"/>
              <a:chOff x="1366" y="575"/>
              <a:chExt cx="3589" cy="193"/>
            </a:xfrm>
          </p:grpSpPr>
          <p:grpSp>
            <p:nvGrpSpPr>
              <p:cNvPr id="34854" name="Group 8"/>
              <p:cNvGrpSpPr>
                <a:grpSpLocks/>
              </p:cNvGrpSpPr>
              <p:nvPr/>
            </p:nvGrpSpPr>
            <p:grpSpPr bwMode="auto">
              <a:xfrm>
                <a:off x="1366" y="575"/>
                <a:ext cx="1769" cy="183"/>
                <a:chOff x="1856" y="557"/>
                <a:chExt cx="1769" cy="183"/>
              </a:xfrm>
            </p:grpSpPr>
            <p:sp>
              <p:nvSpPr>
                <p:cNvPr id="34869" name="WordArt 9"/>
                <p:cNvSpPr>
                  <a:spLocks noChangeArrowheads="1" noChangeShapeType="1" noTextEdit="1"/>
                </p:cNvSpPr>
                <p:nvPr/>
              </p:nvSpPr>
              <p:spPr bwMode="auto">
                <a:xfrm flipV="1">
                  <a:off x="2834" y="624"/>
                  <a:ext cx="122" cy="2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-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34870" name="WordArt 1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56" y="585"/>
                  <a:ext cx="150" cy="15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34871" name="Group 11"/>
                <p:cNvGrpSpPr>
                  <a:grpSpLocks/>
                </p:cNvGrpSpPr>
                <p:nvPr/>
              </p:nvGrpSpPr>
              <p:grpSpPr bwMode="auto">
                <a:xfrm>
                  <a:off x="2322" y="617"/>
                  <a:ext cx="213" cy="58"/>
                  <a:chOff x="1260" y="2371"/>
                  <a:chExt cx="151" cy="53"/>
                </a:xfrm>
              </p:grpSpPr>
              <p:sp>
                <p:nvSpPr>
                  <p:cNvPr id="34884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885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4872" name="WordArt 1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64" y="557"/>
                  <a:ext cx="188" cy="18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g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4873" name="WordArt 1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27" y="557"/>
                  <a:ext cx="154" cy="18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k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34874" name="Group 16"/>
                <p:cNvGrpSpPr>
                  <a:grpSpLocks/>
                </p:cNvGrpSpPr>
                <p:nvPr/>
              </p:nvGrpSpPr>
              <p:grpSpPr bwMode="auto">
                <a:xfrm>
                  <a:off x="2051" y="573"/>
                  <a:ext cx="213" cy="164"/>
                  <a:chOff x="2142" y="1758"/>
                  <a:chExt cx="213" cy="164"/>
                </a:xfrm>
              </p:grpSpPr>
              <p:sp>
                <p:nvSpPr>
                  <p:cNvPr id="34881" name="WordArt 1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142" y="1765"/>
                    <a:ext cx="33" cy="15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(</a:t>
                    </a:r>
                    <a:endPara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34882" name="WordArt 18"/>
                  <p:cNvSpPr>
                    <a:spLocks noChangeArrowheads="1" noChangeShapeType="1" noTextEdit="1"/>
                  </p:cNvSpPr>
                  <p:nvPr/>
                </p:nvSpPr>
                <p:spPr bwMode="auto">
                  <a:xfrm flipH="1">
                    <a:off x="2322" y="1764"/>
                    <a:ext cx="33" cy="15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(</a:t>
                    </a:r>
                    <a:endPara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34883" name="WordArt 1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204" y="1758"/>
                    <a:ext cx="92" cy="16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62903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t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34875" name="Group 20"/>
                <p:cNvGrpSpPr>
                  <a:grpSpLocks/>
                </p:cNvGrpSpPr>
                <p:nvPr/>
              </p:nvGrpSpPr>
              <p:grpSpPr bwMode="auto">
                <a:xfrm>
                  <a:off x="3218" y="567"/>
                  <a:ext cx="407" cy="173"/>
                  <a:chOff x="3060" y="567"/>
                  <a:chExt cx="407" cy="173"/>
                </a:xfrm>
              </p:grpSpPr>
              <p:sp>
                <p:nvSpPr>
                  <p:cNvPr id="34876" name="WordArt 2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60" y="579"/>
                    <a:ext cx="150" cy="16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Book Antiqua"/>
                    </a:endParaRPr>
                  </a:p>
                </p:txBody>
              </p:sp>
              <p:grpSp>
                <p:nvGrpSpPr>
                  <p:cNvPr id="34877" name="Group 22"/>
                  <p:cNvGrpSpPr>
                    <a:grpSpLocks/>
                  </p:cNvGrpSpPr>
                  <p:nvPr/>
                </p:nvGrpSpPr>
                <p:grpSpPr bwMode="auto">
                  <a:xfrm>
                    <a:off x="3254" y="567"/>
                    <a:ext cx="213" cy="164"/>
                    <a:chOff x="2142" y="1758"/>
                    <a:chExt cx="213" cy="164"/>
                  </a:xfrm>
                </p:grpSpPr>
                <p:sp>
                  <p:nvSpPr>
                    <p:cNvPr id="34878" name="WordArt 23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142" y="1765"/>
                      <a:ext cx="33" cy="157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(</a:t>
                      </a:r>
                      <a:endParaRPr lang="zh-CN" alt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34879" name="WordArt 24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 flipH="1">
                      <a:off x="2322" y="1764"/>
                      <a:ext cx="33" cy="157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(</a:t>
                      </a:r>
                      <a:endParaRPr lang="zh-CN" alt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34880" name="WordArt 25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204" y="1758"/>
                      <a:ext cx="92" cy="161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62903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1200" i="1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t</a:t>
                      </a:r>
                      <a:endParaRPr lang="zh-CN" altLang="en-US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</p:grpSp>
            </p:grpSp>
          </p:grpSp>
          <p:grpSp>
            <p:nvGrpSpPr>
              <p:cNvPr id="34855" name="Group 277"/>
              <p:cNvGrpSpPr>
                <a:grpSpLocks/>
              </p:cNvGrpSpPr>
              <p:nvPr/>
            </p:nvGrpSpPr>
            <p:grpSpPr bwMode="auto">
              <a:xfrm>
                <a:off x="3586" y="586"/>
                <a:ext cx="481" cy="161"/>
                <a:chOff x="4570" y="670"/>
                <a:chExt cx="349" cy="161"/>
              </a:xfrm>
            </p:grpSpPr>
            <p:sp>
              <p:nvSpPr>
                <p:cNvPr id="34864" name="WordArt 4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70" y="670"/>
                  <a:ext cx="92" cy="1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62903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34865" name="Group 43"/>
                <p:cNvGrpSpPr>
                  <a:grpSpLocks/>
                </p:cNvGrpSpPr>
                <p:nvPr/>
              </p:nvGrpSpPr>
              <p:grpSpPr bwMode="auto">
                <a:xfrm>
                  <a:off x="4678" y="737"/>
                  <a:ext cx="123" cy="47"/>
                  <a:chOff x="1260" y="2371"/>
                  <a:chExt cx="151" cy="53"/>
                </a:xfrm>
              </p:grpSpPr>
              <p:sp>
                <p:nvSpPr>
                  <p:cNvPr id="34867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868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4866" name="WordArt 4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36" y="681"/>
                  <a:ext cx="83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34856" name="Group 279"/>
              <p:cNvGrpSpPr>
                <a:grpSpLocks/>
              </p:cNvGrpSpPr>
              <p:nvPr/>
            </p:nvGrpSpPr>
            <p:grpSpPr bwMode="auto">
              <a:xfrm>
                <a:off x="4483" y="591"/>
                <a:ext cx="472" cy="160"/>
                <a:chOff x="5167" y="687"/>
                <a:chExt cx="412" cy="148"/>
              </a:xfrm>
            </p:grpSpPr>
            <p:sp>
              <p:nvSpPr>
                <p:cNvPr id="34859" name="WordArt 4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167" y="695"/>
                  <a:ext cx="117" cy="13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grpSp>
              <p:nvGrpSpPr>
                <p:cNvPr id="34860" name="Group 48"/>
                <p:cNvGrpSpPr>
                  <a:grpSpLocks/>
                </p:cNvGrpSpPr>
                <p:nvPr/>
              </p:nvGrpSpPr>
              <p:grpSpPr bwMode="auto">
                <a:xfrm>
                  <a:off x="5328" y="732"/>
                  <a:ext cx="123" cy="47"/>
                  <a:chOff x="1260" y="2371"/>
                  <a:chExt cx="151" cy="53"/>
                </a:xfrm>
              </p:grpSpPr>
              <p:sp>
                <p:nvSpPr>
                  <p:cNvPr id="34862" name="Line 49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863" name="Line 50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4861" name="WordArt 5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496" y="687"/>
                  <a:ext cx="83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34857" name="WordArt 2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52" y="588"/>
                <a:ext cx="204" cy="180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及</a:t>
                </a:r>
              </a:p>
            </p:txBody>
          </p:sp>
          <p:sp>
            <p:nvSpPr>
              <p:cNvPr id="34858" name="WordArt 2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04" y="580"/>
                <a:ext cx="204" cy="180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时</a:t>
                </a:r>
              </a:p>
            </p:txBody>
          </p:sp>
        </p:grpSp>
        <p:grpSp>
          <p:nvGrpSpPr>
            <p:cNvPr id="34838" name="Group 289"/>
            <p:cNvGrpSpPr>
              <a:grpSpLocks/>
            </p:cNvGrpSpPr>
            <p:nvPr/>
          </p:nvGrpSpPr>
          <p:grpSpPr bwMode="auto">
            <a:xfrm>
              <a:off x="1876" y="876"/>
              <a:ext cx="2600" cy="232"/>
              <a:chOff x="1240" y="768"/>
              <a:chExt cx="2192" cy="208"/>
            </a:xfrm>
          </p:grpSpPr>
          <p:grpSp>
            <p:nvGrpSpPr>
              <p:cNvPr id="34848" name="Group 281"/>
              <p:cNvGrpSpPr>
                <a:grpSpLocks/>
              </p:cNvGrpSpPr>
              <p:nvPr/>
            </p:nvGrpSpPr>
            <p:grpSpPr bwMode="auto">
              <a:xfrm>
                <a:off x="1731" y="769"/>
                <a:ext cx="416" cy="157"/>
                <a:chOff x="5007" y="218"/>
                <a:chExt cx="416" cy="143"/>
              </a:xfrm>
            </p:grpSpPr>
            <p:sp>
              <p:nvSpPr>
                <p:cNvPr id="34851" name="WordArt 2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007" y="235"/>
                  <a:ext cx="147" cy="12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g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4852" name="WordArt 2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88" y="218"/>
                  <a:ext cx="135" cy="1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k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4853" name="WordArt 3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192" y="311"/>
                  <a:ext cx="27" cy="5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,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34849" name="WordArt 2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84" y="768"/>
                <a:ext cx="1248" cy="180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均为大于零的常量</a:t>
                </a:r>
              </a:p>
            </p:txBody>
          </p:sp>
          <p:sp>
            <p:nvSpPr>
              <p:cNvPr id="34850" name="WordArt 2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40" y="784"/>
                <a:ext cx="372" cy="192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式中：</a:t>
                </a:r>
              </a:p>
            </p:txBody>
          </p:sp>
        </p:grpSp>
        <p:sp>
          <p:nvSpPr>
            <p:cNvPr id="34839" name="WordArt 31"/>
            <p:cNvSpPr>
              <a:spLocks noChangeArrowheads="1" noChangeShapeType="1" noTextEdit="1"/>
            </p:cNvSpPr>
            <p:nvPr/>
          </p:nvSpPr>
          <p:spPr bwMode="auto">
            <a:xfrm>
              <a:off x="1501" y="1210"/>
              <a:ext cx="334" cy="3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求：</a:t>
              </a:r>
            </a:p>
          </p:txBody>
        </p:sp>
        <p:grpSp>
          <p:nvGrpSpPr>
            <p:cNvPr id="34840" name="Group 33"/>
            <p:cNvGrpSpPr>
              <a:grpSpLocks/>
            </p:cNvGrpSpPr>
            <p:nvPr/>
          </p:nvGrpSpPr>
          <p:grpSpPr bwMode="auto">
            <a:xfrm>
              <a:off x="4309" y="1255"/>
              <a:ext cx="323" cy="190"/>
              <a:chOff x="3044" y="559"/>
              <a:chExt cx="423" cy="172"/>
            </a:xfrm>
          </p:grpSpPr>
          <p:sp>
            <p:nvSpPr>
              <p:cNvPr id="34843" name="WordArt 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44" y="559"/>
                <a:ext cx="182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grpSp>
            <p:nvGrpSpPr>
              <p:cNvPr id="34844" name="Group 35"/>
              <p:cNvGrpSpPr>
                <a:grpSpLocks/>
              </p:cNvGrpSpPr>
              <p:nvPr/>
            </p:nvGrpSpPr>
            <p:grpSpPr bwMode="auto">
              <a:xfrm>
                <a:off x="3254" y="567"/>
                <a:ext cx="213" cy="164"/>
                <a:chOff x="2142" y="1758"/>
                <a:chExt cx="213" cy="164"/>
              </a:xfrm>
            </p:grpSpPr>
            <p:sp>
              <p:nvSpPr>
                <p:cNvPr id="34845" name="WordArt 3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42" y="1765"/>
                  <a:ext cx="33" cy="15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34846" name="WordArt 37"/>
                <p:cNvSpPr>
                  <a:spLocks noChangeArrowheads="1" noChangeShapeType="1" noTextEdit="1"/>
                </p:cNvSpPr>
                <p:nvPr/>
              </p:nvSpPr>
              <p:spPr bwMode="auto">
                <a:xfrm flipH="1">
                  <a:off x="2322" y="1764"/>
                  <a:ext cx="33" cy="15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34847" name="WordArt 3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04" y="1758"/>
                  <a:ext cx="92" cy="1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62903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34841" name="WordArt 285"/>
            <p:cNvSpPr>
              <a:spLocks noChangeArrowheads="1" noChangeShapeType="1" noTextEdit="1"/>
            </p:cNvSpPr>
            <p:nvPr/>
          </p:nvSpPr>
          <p:spPr bwMode="auto">
            <a:xfrm>
              <a:off x="1980" y="1224"/>
              <a:ext cx="2304" cy="238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任一时刻运动员下落速度大小</a:t>
              </a:r>
            </a:p>
          </p:txBody>
        </p:sp>
        <p:sp>
          <p:nvSpPr>
            <p:cNvPr id="34842" name="WordArt 288"/>
            <p:cNvSpPr>
              <a:spLocks noChangeArrowheads="1" noChangeShapeType="1" noTextEdit="1"/>
            </p:cNvSpPr>
            <p:nvPr/>
          </p:nvSpPr>
          <p:spPr bwMode="auto">
            <a:xfrm>
              <a:off x="4704" y="1238"/>
              <a:ext cx="816" cy="238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的表达式</a:t>
              </a:r>
            </a:p>
          </p:txBody>
        </p:sp>
      </p:grpSp>
      <p:grpSp>
        <p:nvGrpSpPr>
          <p:cNvPr id="34823" name="Group 53"/>
          <p:cNvGrpSpPr>
            <a:grpSpLocks/>
          </p:cNvGrpSpPr>
          <p:nvPr/>
        </p:nvGrpSpPr>
        <p:grpSpPr bwMode="auto">
          <a:xfrm>
            <a:off x="2141538" y="2825750"/>
            <a:ext cx="1773237" cy="503238"/>
            <a:chOff x="2222" y="738"/>
            <a:chExt cx="1167" cy="340"/>
          </a:xfrm>
        </p:grpSpPr>
        <p:sp>
          <p:nvSpPr>
            <p:cNvPr id="34830" name="Rectangle 54" descr="栎木"/>
            <p:cNvSpPr>
              <a:spLocks noChangeArrowheads="1"/>
            </p:cNvSpPr>
            <p:nvPr/>
          </p:nvSpPr>
          <p:spPr bwMode="auto">
            <a:xfrm flipH="1">
              <a:off x="2222" y="738"/>
              <a:ext cx="1167" cy="340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38100">
              <a:solidFill>
                <a:srgbClr val="00CC99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31" name="WordArt 55"/>
            <p:cNvSpPr>
              <a:spLocks noChangeArrowheads="1" noChangeShapeType="1" noTextEdit="1"/>
            </p:cNvSpPr>
            <p:nvPr/>
          </p:nvSpPr>
          <p:spPr bwMode="auto">
            <a:xfrm>
              <a:off x="2352" y="795"/>
              <a:ext cx="427" cy="22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28398" dir="1593903" algn="ctr" rotWithShape="0">
                      <a:schemeClr val="tx1"/>
                    </a:outerShdw>
                  </a:effectLst>
                  <a:latin typeface="华文中宋"/>
                  <a:ea typeface="华文中宋"/>
                </a:rPr>
                <a:t>解法</a:t>
              </a:r>
            </a:p>
          </p:txBody>
        </p:sp>
        <p:sp>
          <p:nvSpPr>
            <p:cNvPr id="34832" name="WordArt 56"/>
            <p:cNvSpPr>
              <a:spLocks noChangeArrowheads="1" noChangeShapeType="1" noTextEdit="1"/>
            </p:cNvSpPr>
            <p:nvPr/>
          </p:nvSpPr>
          <p:spPr bwMode="auto">
            <a:xfrm>
              <a:off x="2795" y="806"/>
              <a:ext cx="448" cy="2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28398" dir="1593903" algn="ctr" rotWithShape="0">
                      <a:schemeClr val="tx1"/>
                    </a:outerShdw>
                  </a:effectLst>
                  <a:latin typeface="华文中宋"/>
                  <a:ea typeface="华文中宋"/>
                </a:rPr>
                <a:t>提要</a:t>
              </a:r>
            </a:p>
          </p:txBody>
        </p:sp>
      </p:grpSp>
      <p:sp>
        <p:nvSpPr>
          <p:cNvPr id="34824" name="标题 1"/>
          <p:cNvSpPr>
            <a:spLocks noGrp="1"/>
          </p:cNvSpPr>
          <p:nvPr>
            <p:ph type="title" idx="4294967295"/>
          </p:nvPr>
        </p:nvSpPr>
        <p:spPr>
          <a:xfrm>
            <a:off x="6267450" y="-20638"/>
            <a:ext cx="2830513" cy="284163"/>
          </a:xfrm>
        </p:spPr>
        <p:txBody>
          <a:bodyPr/>
          <a:lstStyle/>
          <a:p>
            <a:r>
              <a:rPr lang="zh-CN" altLang="en-US" sz="800" smtClean="0">
                <a:solidFill>
                  <a:schemeClr val="bg1"/>
                </a:solidFill>
              </a:rPr>
              <a:t>积分例二续</a:t>
            </a:r>
          </a:p>
        </p:txBody>
      </p:sp>
      <p:sp>
        <p:nvSpPr>
          <p:cNvPr id="34825" name="Rectangle 114" descr="羊皮纸"/>
          <p:cNvSpPr>
            <a:spLocks noChangeArrowheads="1"/>
          </p:cNvSpPr>
          <p:nvPr/>
        </p:nvSpPr>
        <p:spPr bwMode="auto">
          <a:xfrm>
            <a:off x="0" y="6588125"/>
            <a:ext cx="9144000" cy="26987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34826" name="AutoShape 2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580438" y="6592888"/>
            <a:ext cx="282575" cy="255587"/>
          </a:xfrm>
          <a:prstGeom prst="actionButtonForwardNex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7" name="AutoShape 26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85125" y="6588125"/>
            <a:ext cx="284163" cy="265113"/>
          </a:xfrm>
          <a:prstGeom prst="actionButtonBeginning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8" name="AutoShape 27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877300" y="6592888"/>
            <a:ext cx="254000" cy="250825"/>
          </a:xfrm>
          <a:prstGeom prst="actionButtonEnd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9" name="动作按钮: 后退或前一项 15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83575" y="6588125"/>
            <a:ext cx="276225" cy="246063"/>
          </a:xfrm>
          <a:prstGeom prst="actionButtonBackPrevious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01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01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301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01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01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52600" y="0"/>
            <a:ext cx="7772400" cy="182563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第四节</a:t>
            </a:r>
          </a:p>
        </p:txBody>
      </p:sp>
      <p:sp>
        <p:nvSpPr>
          <p:cNvPr id="35843" name="Rectangle 3" descr="羊皮纸"/>
          <p:cNvSpPr>
            <a:spLocks noChangeArrowheads="1"/>
          </p:cNvSpPr>
          <p:nvPr/>
        </p:nvSpPr>
        <p:spPr bwMode="auto">
          <a:xfrm>
            <a:off x="0" y="0"/>
            <a:ext cx="9144000" cy="1420813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44" name="Rectangle 4" descr="羊皮纸"/>
          <p:cNvSpPr>
            <a:spLocks noChangeArrowheads="1"/>
          </p:cNvSpPr>
          <p:nvPr/>
        </p:nvSpPr>
        <p:spPr bwMode="auto">
          <a:xfrm>
            <a:off x="0" y="5216525"/>
            <a:ext cx="9144000" cy="164147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45" name="WordArt 5"/>
          <p:cNvSpPr>
            <a:spLocks noChangeArrowheads="1" noChangeShapeType="1" noTextEdit="1"/>
          </p:cNvSpPr>
          <p:nvPr/>
        </p:nvSpPr>
        <p:spPr bwMode="auto">
          <a:xfrm>
            <a:off x="2165350" y="2216150"/>
            <a:ext cx="4949825" cy="8096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圆周运动</a:t>
            </a:r>
          </a:p>
        </p:txBody>
      </p:sp>
      <p:sp>
        <p:nvSpPr>
          <p:cNvPr id="35846" name="WordArt 23"/>
          <p:cNvSpPr>
            <a:spLocks noChangeArrowheads="1" noChangeShapeType="1" noTextEdit="1"/>
          </p:cNvSpPr>
          <p:nvPr/>
        </p:nvSpPr>
        <p:spPr bwMode="auto">
          <a:xfrm>
            <a:off x="2165350" y="3697288"/>
            <a:ext cx="4813300" cy="5064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b="1" kern="10">
                <a:ln w="9525">
                  <a:solidFill>
                    <a:srgbClr val="969696"/>
                  </a:solidFill>
                  <a:round/>
                  <a:headEnd/>
                  <a:tailEnd/>
                </a:ln>
                <a:solidFill>
                  <a:srgbClr val="969696"/>
                </a:solidFill>
                <a:latin typeface="Times New Roman"/>
                <a:cs typeface="Times New Roman"/>
              </a:rPr>
              <a:t>circular  motion</a:t>
            </a:r>
            <a:endParaRPr lang="zh-CN" altLang="en-US" sz="3600" b="1" kern="10">
              <a:ln w="9525">
                <a:solidFill>
                  <a:srgbClr val="969696"/>
                </a:solidFill>
                <a:round/>
                <a:headEnd/>
                <a:tailEnd/>
              </a:ln>
              <a:solidFill>
                <a:srgbClr val="969696"/>
              </a:solidFill>
              <a:latin typeface="Times New Roman"/>
              <a:cs typeface="Times New Roman"/>
            </a:endParaRPr>
          </a:p>
        </p:txBody>
      </p:sp>
      <p:sp>
        <p:nvSpPr>
          <p:cNvPr id="35847" name="Rectangle 114" descr="羊皮纸"/>
          <p:cNvSpPr>
            <a:spLocks noChangeArrowheads="1"/>
          </p:cNvSpPr>
          <p:nvPr/>
        </p:nvSpPr>
        <p:spPr bwMode="auto">
          <a:xfrm>
            <a:off x="0" y="6588125"/>
            <a:ext cx="9144000" cy="26987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35848" name="AutoShape 2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580438" y="6592888"/>
            <a:ext cx="282575" cy="255587"/>
          </a:xfrm>
          <a:prstGeom prst="actionButtonForwardNex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49" name="AutoShape 26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85125" y="6588125"/>
            <a:ext cx="284163" cy="265113"/>
          </a:xfrm>
          <a:prstGeom prst="actionButtonBeginning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50" name="AutoShape 2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877300" y="6592888"/>
            <a:ext cx="254000" cy="250825"/>
          </a:xfrm>
          <a:prstGeom prst="actionButtonEnd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51" name="动作按钮: 后退或前一项 15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83575" y="6588125"/>
            <a:ext cx="276225" cy="246063"/>
          </a:xfrm>
          <a:prstGeom prst="actionButtonBackPrevious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532502" y="2290239"/>
            <a:ext cx="962123" cy="707886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CN" sz="4000" b="1" dirty="0" smtClean="0">
                <a:solidFill>
                  <a:srgbClr val="FF3300"/>
                </a:solidFill>
                <a:latin typeface="华文彩云" pitchFamily="2" charset="-122"/>
                <a:ea typeface="华文彩云" pitchFamily="2" charset="-122"/>
              </a:rPr>
              <a:t>1.4</a:t>
            </a:r>
            <a:endParaRPr lang="zh-CN" altLang="en-US" sz="4000" dirty="0">
              <a:solidFill>
                <a:schemeClr val="tx2"/>
              </a:solidFill>
              <a:latin typeface="华文彩云" pitchFamily="2" charset="-122"/>
              <a:ea typeface="华文彩云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3"/>
          <p:cNvSpPr>
            <a:spLocks noChangeArrowheads="1"/>
          </p:cNvSpPr>
          <p:nvPr/>
        </p:nvSpPr>
        <p:spPr bwMode="auto">
          <a:xfrm>
            <a:off x="4763" y="26988"/>
            <a:ext cx="9144000" cy="6858000"/>
          </a:xfrm>
          <a:prstGeom prst="rect">
            <a:avLst/>
          </a:prstGeom>
          <a:gradFill rotWithShape="0">
            <a:gsLst>
              <a:gs pos="0">
                <a:srgbClr val="0000CC"/>
              </a:gs>
              <a:gs pos="100000">
                <a:srgbClr val="00005E"/>
              </a:gs>
            </a:gsLst>
            <a:path path="rect">
              <a:fillToRect r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3" name="Group 9"/>
          <p:cNvGrpSpPr>
            <a:grpSpLocks/>
          </p:cNvGrpSpPr>
          <p:nvPr/>
        </p:nvGrpSpPr>
        <p:grpSpPr bwMode="auto">
          <a:xfrm>
            <a:off x="3619499" y="2191069"/>
            <a:ext cx="1065213" cy="1035050"/>
            <a:chOff x="1452" y="1485"/>
            <a:chExt cx="595" cy="566"/>
          </a:xfrm>
          <a:solidFill>
            <a:srgbClr val="00CC99"/>
          </a:solidFill>
        </p:grpSpPr>
        <p:sp>
          <p:nvSpPr>
            <p:cNvPr id="64" name="Oval 10"/>
            <p:cNvSpPr>
              <a:spLocks noChangeArrowheads="1"/>
            </p:cNvSpPr>
            <p:nvPr/>
          </p:nvSpPr>
          <p:spPr bwMode="auto">
            <a:xfrm rot="-654953">
              <a:off x="1452" y="1485"/>
              <a:ext cx="595" cy="566"/>
            </a:xfrm>
            <a:prstGeom prst="ellipse">
              <a:avLst/>
            </a:prstGeom>
            <a:grpFill/>
            <a:ln w="3175">
              <a:solidFill>
                <a:srgbClr val="0D2EBB">
                  <a:alpha val="50000"/>
                </a:srgb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5" name="Freeform 11"/>
            <p:cNvSpPr>
              <a:spLocks/>
            </p:cNvSpPr>
            <p:nvPr/>
          </p:nvSpPr>
          <p:spPr bwMode="auto">
            <a:xfrm rot="-654953">
              <a:off x="1489" y="1670"/>
              <a:ext cx="220" cy="284"/>
            </a:xfrm>
            <a:custGeom>
              <a:avLst/>
              <a:gdLst>
                <a:gd name="T0" fmla="*/ 34 w 472"/>
                <a:gd name="T1" fmla="*/ 118 h 632"/>
                <a:gd name="T2" fmla="*/ 52 w 472"/>
                <a:gd name="T3" fmla="*/ 94 h 632"/>
                <a:gd name="T4" fmla="*/ 60 w 472"/>
                <a:gd name="T5" fmla="*/ 72 h 632"/>
                <a:gd name="T6" fmla="*/ 78 w 472"/>
                <a:gd name="T7" fmla="*/ 52 h 632"/>
                <a:gd name="T8" fmla="*/ 108 w 472"/>
                <a:gd name="T9" fmla="*/ 16 h 632"/>
                <a:gd name="T10" fmla="*/ 142 w 472"/>
                <a:gd name="T11" fmla="*/ 0 h 632"/>
                <a:gd name="T12" fmla="*/ 170 w 472"/>
                <a:gd name="T13" fmla="*/ 4 h 632"/>
                <a:gd name="T14" fmla="*/ 218 w 472"/>
                <a:gd name="T15" fmla="*/ 10 h 632"/>
                <a:gd name="T16" fmla="*/ 242 w 472"/>
                <a:gd name="T17" fmla="*/ 30 h 632"/>
                <a:gd name="T18" fmla="*/ 232 w 472"/>
                <a:gd name="T19" fmla="*/ 36 h 632"/>
                <a:gd name="T20" fmla="*/ 232 w 472"/>
                <a:gd name="T21" fmla="*/ 56 h 632"/>
                <a:gd name="T22" fmla="*/ 298 w 472"/>
                <a:gd name="T23" fmla="*/ 78 h 632"/>
                <a:gd name="T24" fmla="*/ 300 w 472"/>
                <a:gd name="T25" fmla="*/ 60 h 632"/>
                <a:gd name="T26" fmla="*/ 316 w 472"/>
                <a:gd name="T27" fmla="*/ 50 h 632"/>
                <a:gd name="T28" fmla="*/ 348 w 472"/>
                <a:gd name="T29" fmla="*/ 64 h 632"/>
                <a:gd name="T30" fmla="*/ 368 w 472"/>
                <a:gd name="T31" fmla="*/ 68 h 632"/>
                <a:gd name="T32" fmla="*/ 362 w 472"/>
                <a:gd name="T33" fmla="*/ 118 h 632"/>
                <a:gd name="T34" fmla="*/ 378 w 472"/>
                <a:gd name="T35" fmla="*/ 152 h 632"/>
                <a:gd name="T36" fmla="*/ 400 w 472"/>
                <a:gd name="T37" fmla="*/ 178 h 632"/>
                <a:gd name="T38" fmla="*/ 406 w 472"/>
                <a:gd name="T39" fmla="*/ 224 h 632"/>
                <a:gd name="T40" fmla="*/ 424 w 472"/>
                <a:gd name="T41" fmla="*/ 246 h 632"/>
                <a:gd name="T42" fmla="*/ 466 w 472"/>
                <a:gd name="T43" fmla="*/ 228 h 632"/>
                <a:gd name="T44" fmla="*/ 472 w 472"/>
                <a:gd name="T45" fmla="*/ 244 h 632"/>
                <a:gd name="T46" fmla="*/ 462 w 472"/>
                <a:gd name="T47" fmla="*/ 278 h 632"/>
                <a:gd name="T48" fmla="*/ 446 w 472"/>
                <a:gd name="T49" fmla="*/ 310 h 632"/>
                <a:gd name="T50" fmla="*/ 430 w 472"/>
                <a:gd name="T51" fmla="*/ 342 h 632"/>
                <a:gd name="T52" fmla="*/ 404 w 472"/>
                <a:gd name="T53" fmla="*/ 342 h 632"/>
                <a:gd name="T54" fmla="*/ 392 w 472"/>
                <a:gd name="T55" fmla="*/ 354 h 632"/>
                <a:gd name="T56" fmla="*/ 378 w 472"/>
                <a:gd name="T57" fmla="*/ 384 h 632"/>
                <a:gd name="T58" fmla="*/ 378 w 472"/>
                <a:gd name="T59" fmla="*/ 402 h 632"/>
                <a:gd name="T60" fmla="*/ 396 w 472"/>
                <a:gd name="T61" fmla="*/ 432 h 632"/>
                <a:gd name="T62" fmla="*/ 394 w 472"/>
                <a:gd name="T63" fmla="*/ 480 h 632"/>
                <a:gd name="T64" fmla="*/ 390 w 472"/>
                <a:gd name="T65" fmla="*/ 518 h 632"/>
                <a:gd name="T66" fmla="*/ 366 w 472"/>
                <a:gd name="T67" fmla="*/ 528 h 632"/>
                <a:gd name="T68" fmla="*/ 356 w 472"/>
                <a:gd name="T69" fmla="*/ 556 h 632"/>
                <a:gd name="T70" fmla="*/ 360 w 472"/>
                <a:gd name="T71" fmla="*/ 590 h 632"/>
                <a:gd name="T72" fmla="*/ 356 w 472"/>
                <a:gd name="T73" fmla="*/ 622 h 632"/>
                <a:gd name="T74" fmla="*/ 320 w 472"/>
                <a:gd name="T75" fmla="*/ 632 h 632"/>
                <a:gd name="T76" fmla="*/ 294 w 472"/>
                <a:gd name="T77" fmla="*/ 628 h 632"/>
                <a:gd name="T78" fmla="*/ 264 w 472"/>
                <a:gd name="T79" fmla="*/ 602 h 632"/>
                <a:gd name="T80" fmla="*/ 252 w 472"/>
                <a:gd name="T81" fmla="*/ 574 h 632"/>
                <a:gd name="T82" fmla="*/ 226 w 472"/>
                <a:gd name="T83" fmla="*/ 546 h 632"/>
                <a:gd name="T84" fmla="*/ 198 w 472"/>
                <a:gd name="T85" fmla="*/ 524 h 632"/>
                <a:gd name="T86" fmla="*/ 176 w 472"/>
                <a:gd name="T87" fmla="*/ 496 h 632"/>
                <a:gd name="T88" fmla="*/ 168 w 472"/>
                <a:gd name="T89" fmla="*/ 452 h 632"/>
                <a:gd name="T90" fmla="*/ 166 w 472"/>
                <a:gd name="T91" fmla="*/ 418 h 632"/>
                <a:gd name="T92" fmla="*/ 134 w 472"/>
                <a:gd name="T93" fmla="*/ 374 h 632"/>
                <a:gd name="T94" fmla="*/ 116 w 472"/>
                <a:gd name="T95" fmla="*/ 352 h 632"/>
                <a:gd name="T96" fmla="*/ 112 w 472"/>
                <a:gd name="T97" fmla="*/ 332 h 632"/>
                <a:gd name="T98" fmla="*/ 108 w 472"/>
                <a:gd name="T99" fmla="*/ 312 h 632"/>
                <a:gd name="T100" fmla="*/ 88 w 472"/>
                <a:gd name="T101" fmla="*/ 310 h 632"/>
                <a:gd name="T102" fmla="*/ 76 w 472"/>
                <a:gd name="T103" fmla="*/ 314 h 632"/>
                <a:gd name="T104" fmla="*/ 72 w 472"/>
                <a:gd name="T105" fmla="*/ 302 h 632"/>
                <a:gd name="T106" fmla="*/ 50 w 472"/>
                <a:gd name="T107" fmla="*/ 302 h 632"/>
                <a:gd name="T108" fmla="*/ 32 w 472"/>
                <a:gd name="T109" fmla="*/ 314 h 632"/>
                <a:gd name="T110" fmla="*/ 20 w 472"/>
                <a:gd name="T111" fmla="*/ 306 h 632"/>
                <a:gd name="T112" fmla="*/ 6 w 472"/>
                <a:gd name="T113" fmla="*/ 276 h 632"/>
                <a:gd name="T114" fmla="*/ 0 w 472"/>
                <a:gd name="T115" fmla="*/ 248 h 632"/>
                <a:gd name="T116" fmla="*/ 2 w 472"/>
                <a:gd name="T117" fmla="*/ 208 h 632"/>
                <a:gd name="T118" fmla="*/ 10 w 472"/>
                <a:gd name="T119" fmla="*/ 164 h 632"/>
                <a:gd name="T120" fmla="*/ 20 w 472"/>
                <a:gd name="T121" fmla="*/ 122 h 632"/>
                <a:gd name="T122" fmla="*/ 34 w 472"/>
                <a:gd name="T123" fmla="*/ 118 h 6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72" h="632">
                  <a:moveTo>
                    <a:pt x="34" y="118"/>
                  </a:moveTo>
                  <a:lnTo>
                    <a:pt x="52" y="94"/>
                  </a:lnTo>
                  <a:lnTo>
                    <a:pt x="60" y="72"/>
                  </a:lnTo>
                  <a:lnTo>
                    <a:pt x="78" y="52"/>
                  </a:lnTo>
                  <a:lnTo>
                    <a:pt x="108" y="16"/>
                  </a:lnTo>
                  <a:lnTo>
                    <a:pt x="142" y="0"/>
                  </a:lnTo>
                  <a:lnTo>
                    <a:pt x="170" y="4"/>
                  </a:lnTo>
                  <a:lnTo>
                    <a:pt x="218" y="10"/>
                  </a:lnTo>
                  <a:lnTo>
                    <a:pt x="242" y="30"/>
                  </a:lnTo>
                  <a:lnTo>
                    <a:pt x="232" y="36"/>
                  </a:lnTo>
                  <a:lnTo>
                    <a:pt x="232" y="56"/>
                  </a:lnTo>
                  <a:lnTo>
                    <a:pt x="298" y="78"/>
                  </a:lnTo>
                  <a:lnTo>
                    <a:pt x="300" y="60"/>
                  </a:lnTo>
                  <a:lnTo>
                    <a:pt x="316" y="50"/>
                  </a:lnTo>
                  <a:lnTo>
                    <a:pt x="348" y="64"/>
                  </a:lnTo>
                  <a:lnTo>
                    <a:pt x="368" y="68"/>
                  </a:lnTo>
                  <a:lnTo>
                    <a:pt x="362" y="118"/>
                  </a:lnTo>
                  <a:lnTo>
                    <a:pt x="378" y="152"/>
                  </a:lnTo>
                  <a:lnTo>
                    <a:pt x="400" y="178"/>
                  </a:lnTo>
                  <a:lnTo>
                    <a:pt x="406" y="224"/>
                  </a:lnTo>
                  <a:lnTo>
                    <a:pt x="424" y="246"/>
                  </a:lnTo>
                  <a:lnTo>
                    <a:pt x="466" y="228"/>
                  </a:lnTo>
                  <a:lnTo>
                    <a:pt x="472" y="244"/>
                  </a:lnTo>
                  <a:lnTo>
                    <a:pt x="462" y="278"/>
                  </a:lnTo>
                  <a:lnTo>
                    <a:pt x="446" y="310"/>
                  </a:lnTo>
                  <a:lnTo>
                    <a:pt x="430" y="342"/>
                  </a:lnTo>
                  <a:lnTo>
                    <a:pt x="404" y="342"/>
                  </a:lnTo>
                  <a:lnTo>
                    <a:pt x="392" y="354"/>
                  </a:lnTo>
                  <a:lnTo>
                    <a:pt x="378" y="384"/>
                  </a:lnTo>
                  <a:lnTo>
                    <a:pt x="378" y="402"/>
                  </a:lnTo>
                  <a:lnTo>
                    <a:pt x="396" y="432"/>
                  </a:lnTo>
                  <a:lnTo>
                    <a:pt x="394" y="480"/>
                  </a:lnTo>
                  <a:lnTo>
                    <a:pt x="390" y="518"/>
                  </a:lnTo>
                  <a:lnTo>
                    <a:pt x="366" y="528"/>
                  </a:lnTo>
                  <a:lnTo>
                    <a:pt x="356" y="556"/>
                  </a:lnTo>
                  <a:lnTo>
                    <a:pt x="360" y="590"/>
                  </a:lnTo>
                  <a:lnTo>
                    <a:pt x="356" y="622"/>
                  </a:lnTo>
                  <a:lnTo>
                    <a:pt x="320" y="632"/>
                  </a:lnTo>
                  <a:lnTo>
                    <a:pt x="294" y="628"/>
                  </a:lnTo>
                  <a:lnTo>
                    <a:pt x="264" y="602"/>
                  </a:lnTo>
                  <a:lnTo>
                    <a:pt x="252" y="574"/>
                  </a:lnTo>
                  <a:lnTo>
                    <a:pt x="226" y="546"/>
                  </a:lnTo>
                  <a:lnTo>
                    <a:pt x="198" y="524"/>
                  </a:lnTo>
                  <a:lnTo>
                    <a:pt x="176" y="496"/>
                  </a:lnTo>
                  <a:lnTo>
                    <a:pt x="168" y="452"/>
                  </a:lnTo>
                  <a:lnTo>
                    <a:pt x="166" y="418"/>
                  </a:lnTo>
                  <a:lnTo>
                    <a:pt x="134" y="374"/>
                  </a:lnTo>
                  <a:lnTo>
                    <a:pt x="116" y="352"/>
                  </a:lnTo>
                  <a:lnTo>
                    <a:pt x="112" y="332"/>
                  </a:lnTo>
                  <a:lnTo>
                    <a:pt x="108" y="312"/>
                  </a:lnTo>
                  <a:lnTo>
                    <a:pt x="88" y="310"/>
                  </a:lnTo>
                  <a:lnTo>
                    <a:pt x="76" y="314"/>
                  </a:lnTo>
                  <a:lnTo>
                    <a:pt x="72" y="302"/>
                  </a:lnTo>
                  <a:lnTo>
                    <a:pt x="50" y="302"/>
                  </a:lnTo>
                  <a:lnTo>
                    <a:pt x="32" y="314"/>
                  </a:lnTo>
                  <a:lnTo>
                    <a:pt x="20" y="306"/>
                  </a:lnTo>
                  <a:lnTo>
                    <a:pt x="6" y="276"/>
                  </a:lnTo>
                  <a:lnTo>
                    <a:pt x="0" y="248"/>
                  </a:lnTo>
                  <a:lnTo>
                    <a:pt x="2" y="208"/>
                  </a:lnTo>
                  <a:lnTo>
                    <a:pt x="10" y="164"/>
                  </a:lnTo>
                  <a:lnTo>
                    <a:pt x="20" y="122"/>
                  </a:lnTo>
                  <a:lnTo>
                    <a:pt x="34" y="118"/>
                  </a:lnTo>
                  <a:close/>
                </a:path>
              </a:pathLst>
            </a:custGeom>
            <a:grpFill/>
            <a:ln w="3175" cmpd="sng">
              <a:solidFill>
                <a:schemeClr val="tx1">
                  <a:alpha val="5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6" name="Freeform 12"/>
            <p:cNvSpPr>
              <a:spLocks/>
            </p:cNvSpPr>
            <p:nvPr/>
          </p:nvSpPr>
          <p:spPr bwMode="auto">
            <a:xfrm rot="-654953">
              <a:off x="1518" y="1513"/>
              <a:ext cx="370" cy="276"/>
            </a:xfrm>
            <a:custGeom>
              <a:avLst/>
              <a:gdLst>
                <a:gd name="T0" fmla="*/ 24 w 666"/>
                <a:gd name="T1" fmla="*/ 172 h 504"/>
                <a:gd name="T2" fmla="*/ 12 w 666"/>
                <a:gd name="T3" fmla="*/ 234 h 504"/>
                <a:gd name="T4" fmla="*/ 64 w 666"/>
                <a:gd name="T5" fmla="*/ 212 h 504"/>
                <a:gd name="T6" fmla="*/ 104 w 666"/>
                <a:gd name="T7" fmla="*/ 194 h 504"/>
                <a:gd name="T8" fmla="*/ 114 w 666"/>
                <a:gd name="T9" fmla="*/ 254 h 504"/>
                <a:gd name="T10" fmla="*/ 142 w 666"/>
                <a:gd name="T11" fmla="*/ 218 h 504"/>
                <a:gd name="T12" fmla="*/ 146 w 666"/>
                <a:gd name="T13" fmla="*/ 186 h 504"/>
                <a:gd name="T14" fmla="*/ 154 w 666"/>
                <a:gd name="T15" fmla="*/ 236 h 504"/>
                <a:gd name="T16" fmla="*/ 182 w 666"/>
                <a:gd name="T17" fmla="*/ 244 h 504"/>
                <a:gd name="T18" fmla="*/ 228 w 666"/>
                <a:gd name="T19" fmla="*/ 254 h 504"/>
                <a:gd name="T20" fmla="*/ 220 w 666"/>
                <a:gd name="T21" fmla="*/ 286 h 504"/>
                <a:gd name="T22" fmla="*/ 240 w 666"/>
                <a:gd name="T23" fmla="*/ 336 h 504"/>
                <a:gd name="T24" fmla="*/ 250 w 666"/>
                <a:gd name="T25" fmla="*/ 420 h 504"/>
                <a:gd name="T26" fmla="*/ 320 w 666"/>
                <a:gd name="T27" fmla="*/ 408 h 504"/>
                <a:gd name="T28" fmla="*/ 334 w 666"/>
                <a:gd name="T29" fmla="*/ 364 h 504"/>
                <a:gd name="T30" fmla="*/ 286 w 666"/>
                <a:gd name="T31" fmla="*/ 340 h 504"/>
                <a:gd name="T32" fmla="*/ 338 w 666"/>
                <a:gd name="T33" fmla="*/ 346 h 504"/>
                <a:gd name="T34" fmla="*/ 384 w 666"/>
                <a:gd name="T35" fmla="*/ 364 h 504"/>
                <a:gd name="T36" fmla="*/ 416 w 666"/>
                <a:gd name="T37" fmla="*/ 414 h 504"/>
                <a:gd name="T38" fmla="*/ 442 w 666"/>
                <a:gd name="T39" fmla="*/ 450 h 504"/>
                <a:gd name="T40" fmla="*/ 484 w 666"/>
                <a:gd name="T41" fmla="*/ 388 h 504"/>
                <a:gd name="T42" fmla="*/ 534 w 666"/>
                <a:gd name="T43" fmla="*/ 402 h 504"/>
                <a:gd name="T44" fmla="*/ 544 w 666"/>
                <a:gd name="T45" fmla="*/ 436 h 504"/>
                <a:gd name="T46" fmla="*/ 568 w 666"/>
                <a:gd name="T47" fmla="*/ 488 h 504"/>
                <a:gd name="T48" fmla="*/ 602 w 666"/>
                <a:gd name="T49" fmla="*/ 480 h 504"/>
                <a:gd name="T50" fmla="*/ 560 w 666"/>
                <a:gd name="T51" fmla="*/ 420 h 504"/>
                <a:gd name="T52" fmla="*/ 604 w 666"/>
                <a:gd name="T53" fmla="*/ 442 h 504"/>
                <a:gd name="T54" fmla="*/ 620 w 666"/>
                <a:gd name="T55" fmla="*/ 378 h 504"/>
                <a:gd name="T56" fmla="*/ 602 w 666"/>
                <a:gd name="T57" fmla="*/ 336 h 504"/>
                <a:gd name="T58" fmla="*/ 658 w 666"/>
                <a:gd name="T59" fmla="*/ 262 h 504"/>
                <a:gd name="T60" fmla="*/ 624 w 666"/>
                <a:gd name="T61" fmla="*/ 200 h 504"/>
                <a:gd name="T62" fmla="*/ 622 w 666"/>
                <a:gd name="T63" fmla="*/ 166 h 504"/>
                <a:gd name="T64" fmla="*/ 588 w 666"/>
                <a:gd name="T65" fmla="*/ 178 h 504"/>
                <a:gd name="T66" fmla="*/ 602 w 666"/>
                <a:gd name="T67" fmla="*/ 144 h 504"/>
                <a:gd name="T68" fmla="*/ 628 w 666"/>
                <a:gd name="T69" fmla="*/ 142 h 504"/>
                <a:gd name="T70" fmla="*/ 614 w 666"/>
                <a:gd name="T71" fmla="*/ 66 h 504"/>
                <a:gd name="T72" fmla="*/ 586 w 666"/>
                <a:gd name="T73" fmla="*/ 26 h 504"/>
                <a:gd name="T74" fmla="*/ 516 w 666"/>
                <a:gd name="T75" fmla="*/ 14 h 504"/>
                <a:gd name="T76" fmla="*/ 480 w 666"/>
                <a:gd name="T77" fmla="*/ 12 h 504"/>
                <a:gd name="T78" fmla="*/ 480 w 666"/>
                <a:gd name="T79" fmla="*/ 50 h 504"/>
                <a:gd name="T80" fmla="*/ 446 w 666"/>
                <a:gd name="T81" fmla="*/ 24 h 504"/>
                <a:gd name="T82" fmla="*/ 420 w 666"/>
                <a:gd name="T83" fmla="*/ 60 h 504"/>
                <a:gd name="T84" fmla="*/ 368 w 666"/>
                <a:gd name="T85" fmla="*/ 90 h 504"/>
                <a:gd name="T86" fmla="*/ 310 w 666"/>
                <a:gd name="T87" fmla="*/ 82 h 504"/>
                <a:gd name="T88" fmla="*/ 244 w 666"/>
                <a:gd name="T89" fmla="*/ 78 h 504"/>
                <a:gd name="T90" fmla="*/ 214 w 666"/>
                <a:gd name="T91" fmla="*/ 68 h 504"/>
                <a:gd name="T92" fmla="*/ 162 w 666"/>
                <a:gd name="T93" fmla="*/ 94 h 504"/>
                <a:gd name="T94" fmla="*/ 126 w 666"/>
                <a:gd name="T95" fmla="*/ 120 h 504"/>
                <a:gd name="T96" fmla="*/ 70 w 666"/>
                <a:gd name="T97" fmla="*/ 122 h 504"/>
                <a:gd name="T98" fmla="*/ 80 w 666"/>
                <a:gd name="T99" fmla="*/ 174 h 5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666" h="504">
                  <a:moveTo>
                    <a:pt x="80" y="174"/>
                  </a:moveTo>
                  <a:lnTo>
                    <a:pt x="48" y="168"/>
                  </a:lnTo>
                  <a:lnTo>
                    <a:pt x="24" y="172"/>
                  </a:lnTo>
                  <a:lnTo>
                    <a:pt x="6" y="204"/>
                  </a:lnTo>
                  <a:lnTo>
                    <a:pt x="0" y="220"/>
                  </a:lnTo>
                  <a:lnTo>
                    <a:pt x="12" y="234"/>
                  </a:lnTo>
                  <a:lnTo>
                    <a:pt x="40" y="232"/>
                  </a:lnTo>
                  <a:lnTo>
                    <a:pt x="50" y="224"/>
                  </a:lnTo>
                  <a:lnTo>
                    <a:pt x="64" y="212"/>
                  </a:lnTo>
                  <a:lnTo>
                    <a:pt x="78" y="210"/>
                  </a:lnTo>
                  <a:lnTo>
                    <a:pt x="90" y="194"/>
                  </a:lnTo>
                  <a:lnTo>
                    <a:pt x="104" y="194"/>
                  </a:lnTo>
                  <a:lnTo>
                    <a:pt x="114" y="220"/>
                  </a:lnTo>
                  <a:lnTo>
                    <a:pt x="124" y="232"/>
                  </a:lnTo>
                  <a:lnTo>
                    <a:pt x="114" y="254"/>
                  </a:lnTo>
                  <a:lnTo>
                    <a:pt x="120" y="264"/>
                  </a:lnTo>
                  <a:lnTo>
                    <a:pt x="134" y="242"/>
                  </a:lnTo>
                  <a:lnTo>
                    <a:pt x="142" y="218"/>
                  </a:lnTo>
                  <a:lnTo>
                    <a:pt x="126" y="200"/>
                  </a:lnTo>
                  <a:lnTo>
                    <a:pt x="130" y="188"/>
                  </a:lnTo>
                  <a:lnTo>
                    <a:pt x="146" y="186"/>
                  </a:lnTo>
                  <a:lnTo>
                    <a:pt x="156" y="200"/>
                  </a:lnTo>
                  <a:lnTo>
                    <a:pt x="158" y="222"/>
                  </a:lnTo>
                  <a:lnTo>
                    <a:pt x="154" y="236"/>
                  </a:lnTo>
                  <a:lnTo>
                    <a:pt x="158" y="258"/>
                  </a:lnTo>
                  <a:lnTo>
                    <a:pt x="182" y="262"/>
                  </a:lnTo>
                  <a:lnTo>
                    <a:pt x="182" y="244"/>
                  </a:lnTo>
                  <a:lnTo>
                    <a:pt x="194" y="230"/>
                  </a:lnTo>
                  <a:lnTo>
                    <a:pt x="210" y="236"/>
                  </a:lnTo>
                  <a:lnTo>
                    <a:pt x="228" y="254"/>
                  </a:lnTo>
                  <a:lnTo>
                    <a:pt x="250" y="250"/>
                  </a:lnTo>
                  <a:lnTo>
                    <a:pt x="244" y="272"/>
                  </a:lnTo>
                  <a:lnTo>
                    <a:pt x="220" y="286"/>
                  </a:lnTo>
                  <a:lnTo>
                    <a:pt x="210" y="294"/>
                  </a:lnTo>
                  <a:lnTo>
                    <a:pt x="224" y="322"/>
                  </a:lnTo>
                  <a:lnTo>
                    <a:pt x="240" y="336"/>
                  </a:lnTo>
                  <a:lnTo>
                    <a:pt x="238" y="368"/>
                  </a:lnTo>
                  <a:lnTo>
                    <a:pt x="256" y="396"/>
                  </a:lnTo>
                  <a:lnTo>
                    <a:pt x="250" y="420"/>
                  </a:lnTo>
                  <a:lnTo>
                    <a:pt x="272" y="416"/>
                  </a:lnTo>
                  <a:lnTo>
                    <a:pt x="292" y="410"/>
                  </a:lnTo>
                  <a:lnTo>
                    <a:pt x="320" y="408"/>
                  </a:lnTo>
                  <a:lnTo>
                    <a:pt x="350" y="390"/>
                  </a:lnTo>
                  <a:lnTo>
                    <a:pt x="356" y="370"/>
                  </a:lnTo>
                  <a:lnTo>
                    <a:pt x="334" y="364"/>
                  </a:lnTo>
                  <a:lnTo>
                    <a:pt x="322" y="348"/>
                  </a:lnTo>
                  <a:lnTo>
                    <a:pt x="302" y="360"/>
                  </a:lnTo>
                  <a:lnTo>
                    <a:pt x="286" y="340"/>
                  </a:lnTo>
                  <a:lnTo>
                    <a:pt x="292" y="330"/>
                  </a:lnTo>
                  <a:lnTo>
                    <a:pt x="310" y="338"/>
                  </a:lnTo>
                  <a:lnTo>
                    <a:pt x="338" y="346"/>
                  </a:lnTo>
                  <a:lnTo>
                    <a:pt x="348" y="352"/>
                  </a:lnTo>
                  <a:lnTo>
                    <a:pt x="364" y="346"/>
                  </a:lnTo>
                  <a:lnTo>
                    <a:pt x="384" y="364"/>
                  </a:lnTo>
                  <a:lnTo>
                    <a:pt x="400" y="360"/>
                  </a:lnTo>
                  <a:lnTo>
                    <a:pt x="410" y="388"/>
                  </a:lnTo>
                  <a:lnTo>
                    <a:pt x="416" y="414"/>
                  </a:lnTo>
                  <a:lnTo>
                    <a:pt x="428" y="432"/>
                  </a:lnTo>
                  <a:lnTo>
                    <a:pt x="428" y="448"/>
                  </a:lnTo>
                  <a:lnTo>
                    <a:pt x="442" y="450"/>
                  </a:lnTo>
                  <a:lnTo>
                    <a:pt x="452" y="430"/>
                  </a:lnTo>
                  <a:lnTo>
                    <a:pt x="454" y="408"/>
                  </a:lnTo>
                  <a:lnTo>
                    <a:pt x="484" y="388"/>
                  </a:lnTo>
                  <a:lnTo>
                    <a:pt x="502" y="372"/>
                  </a:lnTo>
                  <a:lnTo>
                    <a:pt x="516" y="380"/>
                  </a:lnTo>
                  <a:lnTo>
                    <a:pt x="534" y="402"/>
                  </a:lnTo>
                  <a:lnTo>
                    <a:pt x="524" y="414"/>
                  </a:lnTo>
                  <a:lnTo>
                    <a:pt x="546" y="410"/>
                  </a:lnTo>
                  <a:lnTo>
                    <a:pt x="544" y="436"/>
                  </a:lnTo>
                  <a:lnTo>
                    <a:pt x="548" y="456"/>
                  </a:lnTo>
                  <a:lnTo>
                    <a:pt x="562" y="478"/>
                  </a:lnTo>
                  <a:lnTo>
                    <a:pt x="568" y="488"/>
                  </a:lnTo>
                  <a:lnTo>
                    <a:pt x="578" y="498"/>
                  </a:lnTo>
                  <a:lnTo>
                    <a:pt x="606" y="504"/>
                  </a:lnTo>
                  <a:lnTo>
                    <a:pt x="602" y="480"/>
                  </a:lnTo>
                  <a:lnTo>
                    <a:pt x="572" y="464"/>
                  </a:lnTo>
                  <a:lnTo>
                    <a:pt x="562" y="442"/>
                  </a:lnTo>
                  <a:lnTo>
                    <a:pt x="560" y="420"/>
                  </a:lnTo>
                  <a:lnTo>
                    <a:pt x="562" y="406"/>
                  </a:lnTo>
                  <a:lnTo>
                    <a:pt x="584" y="418"/>
                  </a:lnTo>
                  <a:lnTo>
                    <a:pt x="604" y="442"/>
                  </a:lnTo>
                  <a:lnTo>
                    <a:pt x="622" y="414"/>
                  </a:lnTo>
                  <a:lnTo>
                    <a:pt x="622" y="392"/>
                  </a:lnTo>
                  <a:lnTo>
                    <a:pt x="620" y="378"/>
                  </a:lnTo>
                  <a:lnTo>
                    <a:pt x="576" y="352"/>
                  </a:lnTo>
                  <a:lnTo>
                    <a:pt x="582" y="332"/>
                  </a:lnTo>
                  <a:lnTo>
                    <a:pt x="602" y="336"/>
                  </a:lnTo>
                  <a:lnTo>
                    <a:pt x="632" y="318"/>
                  </a:lnTo>
                  <a:lnTo>
                    <a:pt x="650" y="294"/>
                  </a:lnTo>
                  <a:lnTo>
                    <a:pt x="658" y="262"/>
                  </a:lnTo>
                  <a:lnTo>
                    <a:pt x="666" y="230"/>
                  </a:lnTo>
                  <a:lnTo>
                    <a:pt x="646" y="212"/>
                  </a:lnTo>
                  <a:lnTo>
                    <a:pt x="624" y="200"/>
                  </a:lnTo>
                  <a:lnTo>
                    <a:pt x="614" y="192"/>
                  </a:lnTo>
                  <a:lnTo>
                    <a:pt x="628" y="176"/>
                  </a:lnTo>
                  <a:lnTo>
                    <a:pt x="622" y="166"/>
                  </a:lnTo>
                  <a:lnTo>
                    <a:pt x="608" y="170"/>
                  </a:lnTo>
                  <a:lnTo>
                    <a:pt x="600" y="184"/>
                  </a:lnTo>
                  <a:lnTo>
                    <a:pt x="588" y="178"/>
                  </a:lnTo>
                  <a:lnTo>
                    <a:pt x="578" y="172"/>
                  </a:lnTo>
                  <a:lnTo>
                    <a:pt x="586" y="150"/>
                  </a:lnTo>
                  <a:lnTo>
                    <a:pt x="602" y="144"/>
                  </a:lnTo>
                  <a:lnTo>
                    <a:pt x="612" y="136"/>
                  </a:lnTo>
                  <a:lnTo>
                    <a:pt x="610" y="156"/>
                  </a:lnTo>
                  <a:lnTo>
                    <a:pt x="628" y="142"/>
                  </a:lnTo>
                  <a:lnTo>
                    <a:pt x="630" y="114"/>
                  </a:lnTo>
                  <a:lnTo>
                    <a:pt x="626" y="90"/>
                  </a:lnTo>
                  <a:lnTo>
                    <a:pt x="614" y="66"/>
                  </a:lnTo>
                  <a:lnTo>
                    <a:pt x="592" y="58"/>
                  </a:lnTo>
                  <a:lnTo>
                    <a:pt x="584" y="38"/>
                  </a:lnTo>
                  <a:lnTo>
                    <a:pt x="586" y="26"/>
                  </a:lnTo>
                  <a:lnTo>
                    <a:pt x="554" y="14"/>
                  </a:lnTo>
                  <a:lnTo>
                    <a:pt x="526" y="0"/>
                  </a:lnTo>
                  <a:lnTo>
                    <a:pt x="516" y="14"/>
                  </a:lnTo>
                  <a:lnTo>
                    <a:pt x="502" y="20"/>
                  </a:lnTo>
                  <a:lnTo>
                    <a:pt x="492" y="14"/>
                  </a:lnTo>
                  <a:lnTo>
                    <a:pt x="480" y="12"/>
                  </a:lnTo>
                  <a:lnTo>
                    <a:pt x="482" y="28"/>
                  </a:lnTo>
                  <a:lnTo>
                    <a:pt x="488" y="40"/>
                  </a:lnTo>
                  <a:lnTo>
                    <a:pt x="480" y="50"/>
                  </a:lnTo>
                  <a:lnTo>
                    <a:pt x="454" y="54"/>
                  </a:lnTo>
                  <a:lnTo>
                    <a:pt x="452" y="34"/>
                  </a:lnTo>
                  <a:lnTo>
                    <a:pt x="446" y="24"/>
                  </a:lnTo>
                  <a:lnTo>
                    <a:pt x="430" y="28"/>
                  </a:lnTo>
                  <a:lnTo>
                    <a:pt x="430" y="48"/>
                  </a:lnTo>
                  <a:lnTo>
                    <a:pt x="420" y="60"/>
                  </a:lnTo>
                  <a:lnTo>
                    <a:pt x="402" y="66"/>
                  </a:lnTo>
                  <a:lnTo>
                    <a:pt x="384" y="74"/>
                  </a:lnTo>
                  <a:lnTo>
                    <a:pt x="368" y="90"/>
                  </a:lnTo>
                  <a:lnTo>
                    <a:pt x="350" y="96"/>
                  </a:lnTo>
                  <a:lnTo>
                    <a:pt x="326" y="90"/>
                  </a:lnTo>
                  <a:lnTo>
                    <a:pt x="310" y="82"/>
                  </a:lnTo>
                  <a:lnTo>
                    <a:pt x="286" y="82"/>
                  </a:lnTo>
                  <a:lnTo>
                    <a:pt x="272" y="92"/>
                  </a:lnTo>
                  <a:lnTo>
                    <a:pt x="244" y="78"/>
                  </a:lnTo>
                  <a:lnTo>
                    <a:pt x="234" y="72"/>
                  </a:lnTo>
                  <a:lnTo>
                    <a:pt x="224" y="62"/>
                  </a:lnTo>
                  <a:lnTo>
                    <a:pt x="214" y="68"/>
                  </a:lnTo>
                  <a:lnTo>
                    <a:pt x="206" y="82"/>
                  </a:lnTo>
                  <a:lnTo>
                    <a:pt x="184" y="96"/>
                  </a:lnTo>
                  <a:lnTo>
                    <a:pt x="162" y="94"/>
                  </a:lnTo>
                  <a:lnTo>
                    <a:pt x="148" y="112"/>
                  </a:lnTo>
                  <a:lnTo>
                    <a:pt x="144" y="124"/>
                  </a:lnTo>
                  <a:lnTo>
                    <a:pt x="126" y="120"/>
                  </a:lnTo>
                  <a:lnTo>
                    <a:pt x="106" y="116"/>
                  </a:lnTo>
                  <a:lnTo>
                    <a:pt x="86" y="126"/>
                  </a:lnTo>
                  <a:lnTo>
                    <a:pt x="70" y="122"/>
                  </a:lnTo>
                  <a:lnTo>
                    <a:pt x="64" y="136"/>
                  </a:lnTo>
                  <a:lnTo>
                    <a:pt x="76" y="158"/>
                  </a:lnTo>
                  <a:lnTo>
                    <a:pt x="80" y="174"/>
                  </a:lnTo>
                  <a:close/>
                </a:path>
              </a:pathLst>
            </a:custGeom>
            <a:grpFill/>
            <a:ln w="3175" cmpd="sng">
              <a:solidFill>
                <a:schemeClr val="tx1">
                  <a:alpha val="5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7" name="Freeform 13"/>
            <p:cNvSpPr>
              <a:spLocks/>
            </p:cNvSpPr>
            <p:nvPr/>
          </p:nvSpPr>
          <p:spPr bwMode="auto">
            <a:xfrm rot="-654953">
              <a:off x="1562" y="1569"/>
              <a:ext cx="31" cy="25"/>
            </a:xfrm>
            <a:custGeom>
              <a:avLst/>
              <a:gdLst>
                <a:gd name="T0" fmla="*/ 56 w 56"/>
                <a:gd name="T1" fmla="*/ 0 h 44"/>
                <a:gd name="T2" fmla="*/ 24 w 56"/>
                <a:gd name="T3" fmla="*/ 2 h 44"/>
                <a:gd name="T4" fmla="*/ 14 w 56"/>
                <a:gd name="T5" fmla="*/ 18 h 44"/>
                <a:gd name="T6" fmla="*/ 0 w 56"/>
                <a:gd name="T7" fmla="*/ 26 h 44"/>
                <a:gd name="T8" fmla="*/ 6 w 56"/>
                <a:gd name="T9" fmla="*/ 44 h 44"/>
                <a:gd name="T10" fmla="*/ 28 w 56"/>
                <a:gd name="T11" fmla="*/ 38 h 44"/>
                <a:gd name="T12" fmla="*/ 34 w 56"/>
                <a:gd name="T13" fmla="*/ 22 h 44"/>
                <a:gd name="T14" fmla="*/ 54 w 56"/>
                <a:gd name="T15" fmla="*/ 14 h 44"/>
                <a:gd name="T16" fmla="*/ 56 w 56"/>
                <a:gd name="T17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6" h="44">
                  <a:moveTo>
                    <a:pt x="56" y="0"/>
                  </a:moveTo>
                  <a:lnTo>
                    <a:pt x="24" y="2"/>
                  </a:lnTo>
                  <a:lnTo>
                    <a:pt x="14" y="18"/>
                  </a:lnTo>
                  <a:lnTo>
                    <a:pt x="0" y="26"/>
                  </a:lnTo>
                  <a:lnTo>
                    <a:pt x="6" y="44"/>
                  </a:lnTo>
                  <a:lnTo>
                    <a:pt x="28" y="38"/>
                  </a:lnTo>
                  <a:lnTo>
                    <a:pt x="34" y="22"/>
                  </a:lnTo>
                  <a:lnTo>
                    <a:pt x="54" y="14"/>
                  </a:lnTo>
                  <a:lnTo>
                    <a:pt x="56" y="0"/>
                  </a:lnTo>
                  <a:close/>
                </a:path>
              </a:pathLst>
            </a:custGeom>
            <a:grpFill/>
            <a:ln w="3175" cmpd="sng">
              <a:solidFill>
                <a:srgbClr val="777777">
                  <a:alpha val="50000"/>
                </a:srgb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8" name="Freeform 14"/>
            <p:cNvSpPr>
              <a:spLocks/>
            </p:cNvSpPr>
            <p:nvPr/>
          </p:nvSpPr>
          <p:spPr bwMode="auto">
            <a:xfrm rot="-654953">
              <a:off x="1557" y="1572"/>
              <a:ext cx="13" cy="16"/>
            </a:xfrm>
            <a:custGeom>
              <a:avLst/>
              <a:gdLst>
                <a:gd name="T0" fmla="*/ 24 w 24"/>
                <a:gd name="T1" fmla="*/ 0 h 29"/>
                <a:gd name="T2" fmla="*/ 12 w 24"/>
                <a:gd name="T3" fmla="*/ 3 h 29"/>
                <a:gd name="T4" fmla="*/ 0 w 24"/>
                <a:gd name="T5" fmla="*/ 15 h 29"/>
                <a:gd name="T6" fmla="*/ 3 w 24"/>
                <a:gd name="T7" fmla="*/ 29 h 29"/>
                <a:gd name="T8" fmla="*/ 15 w 24"/>
                <a:gd name="T9" fmla="*/ 17 h 29"/>
                <a:gd name="T10" fmla="*/ 24 w 24"/>
                <a:gd name="T11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9">
                  <a:moveTo>
                    <a:pt x="24" y="0"/>
                  </a:moveTo>
                  <a:lnTo>
                    <a:pt x="12" y="3"/>
                  </a:lnTo>
                  <a:lnTo>
                    <a:pt x="0" y="15"/>
                  </a:lnTo>
                  <a:lnTo>
                    <a:pt x="3" y="29"/>
                  </a:lnTo>
                  <a:lnTo>
                    <a:pt x="15" y="17"/>
                  </a:lnTo>
                  <a:lnTo>
                    <a:pt x="24" y="0"/>
                  </a:lnTo>
                  <a:close/>
                </a:path>
              </a:pathLst>
            </a:custGeom>
            <a:grpFill/>
            <a:ln w="3175" cmpd="sng">
              <a:solidFill>
                <a:schemeClr val="tx1">
                  <a:alpha val="5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9" name="Freeform 15"/>
            <p:cNvSpPr>
              <a:spLocks/>
            </p:cNvSpPr>
            <p:nvPr/>
          </p:nvSpPr>
          <p:spPr bwMode="auto">
            <a:xfrm rot="-654953">
              <a:off x="1595" y="1546"/>
              <a:ext cx="49" cy="29"/>
            </a:xfrm>
            <a:custGeom>
              <a:avLst/>
              <a:gdLst>
                <a:gd name="T0" fmla="*/ 6 w 87"/>
                <a:gd name="T1" fmla="*/ 27 h 52"/>
                <a:gd name="T2" fmla="*/ 23 w 87"/>
                <a:gd name="T3" fmla="*/ 9 h 52"/>
                <a:gd name="T4" fmla="*/ 35 w 87"/>
                <a:gd name="T5" fmla="*/ 6 h 52"/>
                <a:gd name="T6" fmla="*/ 63 w 87"/>
                <a:gd name="T7" fmla="*/ 0 h 52"/>
                <a:gd name="T8" fmla="*/ 80 w 87"/>
                <a:gd name="T9" fmla="*/ 0 h 52"/>
                <a:gd name="T10" fmla="*/ 87 w 87"/>
                <a:gd name="T11" fmla="*/ 10 h 52"/>
                <a:gd name="T12" fmla="*/ 86 w 87"/>
                <a:gd name="T13" fmla="*/ 21 h 52"/>
                <a:gd name="T14" fmla="*/ 71 w 87"/>
                <a:gd name="T15" fmla="*/ 21 h 52"/>
                <a:gd name="T16" fmla="*/ 59 w 87"/>
                <a:gd name="T17" fmla="*/ 28 h 52"/>
                <a:gd name="T18" fmla="*/ 47 w 87"/>
                <a:gd name="T19" fmla="*/ 18 h 52"/>
                <a:gd name="T20" fmla="*/ 26 w 87"/>
                <a:gd name="T21" fmla="*/ 27 h 52"/>
                <a:gd name="T22" fmla="*/ 14 w 87"/>
                <a:gd name="T23" fmla="*/ 46 h 52"/>
                <a:gd name="T24" fmla="*/ 0 w 87"/>
                <a:gd name="T25" fmla="*/ 52 h 52"/>
                <a:gd name="T26" fmla="*/ 5 w 87"/>
                <a:gd name="T27" fmla="*/ 37 h 52"/>
                <a:gd name="T28" fmla="*/ 6 w 87"/>
                <a:gd name="T29" fmla="*/ 27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7" h="52">
                  <a:moveTo>
                    <a:pt x="6" y="27"/>
                  </a:moveTo>
                  <a:lnTo>
                    <a:pt x="23" y="9"/>
                  </a:lnTo>
                  <a:lnTo>
                    <a:pt x="35" y="6"/>
                  </a:lnTo>
                  <a:lnTo>
                    <a:pt x="63" y="0"/>
                  </a:lnTo>
                  <a:lnTo>
                    <a:pt x="80" y="0"/>
                  </a:lnTo>
                  <a:lnTo>
                    <a:pt x="87" y="10"/>
                  </a:lnTo>
                  <a:lnTo>
                    <a:pt x="86" y="21"/>
                  </a:lnTo>
                  <a:lnTo>
                    <a:pt x="71" y="21"/>
                  </a:lnTo>
                  <a:lnTo>
                    <a:pt x="59" y="28"/>
                  </a:lnTo>
                  <a:lnTo>
                    <a:pt x="47" y="18"/>
                  </a:lnTo>
                  <a:lnTo>
                    <a:pt x="26" y="27"/>
                  </a:lnTo>
                  <a:lnTo>
                    <a:pt x="14" y="46"/>
                  </a:lnTo>
                  <a:lnTo>
                    <a:pt x="0" y="52"/>
                  </a:lnTo>
                  <a:lnTo>
                    <a:pt x="5" y="37"/>
                  </a:lnTo>
                  <a:lnTo>
                    <a:pt x="6" y="27"/>
                  </a:lnTo>
                  <a:close/>
                </a:path>
              </a:pathLst>
            </a:custGeom>
            <a:grpFill/>
            <a:ln w="3175" cmpd="sng">
              <a:solidFill>
                <a:schemeClr val="tx1">
                  <a:alpha val="5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0" name="Freeform 16"/>
            <p:cNvSpPr>
              <a:spLocks/>
            </p:cNvSpPr>
            <p:nvPr/>
          </p:nvSpPr>
          <p:spPr bwMode="auto">
            <a:xfrm rot="-654953">
              <a:off x="1687" y="1534"/>
              <a:ext cx="22" cy="18"/>
            </a:xfrm>
            <a:custGeom>
              <a:avLst/>
              <a:gdLst>
                <a:gd name="T0" fmla="*/ 5 w 39"/>
                <a:gd name="T1" fmla="*/ 33 h 33"/>
                <a:gd name="T2" fmla="*/ 0 w 39"/>
                <a:gd name="T3" fmla="*/ 19 h 33"/>
                <a:gd name="T4" fmla="*/ 8 w 39"/>
                <a:gd name="T5" fmla="*/ 10 h 33"/>
                <a:gd name="T6" fmla="*/ 24 w 39"/>
                <a:gd name="T7" fmla="*/ 0 h 33"/>
                <a:gd name="T8" fmla="*/ 39 w 39"/>
                <a:gd name="T9" fmla="*/ 1 h 33"/>
                <a:gd name="T10" fmla="*/ 27 w 39"/>
                <a:gd name="T11" fmla="*/ 12 h 33"/>
                <a:gd name="T12" fmla="*/ 17 w 39"/>
                <a:gd name="T13" fmla="*/ 13 h 33"/>
                <a:gd name="T14" fmla="*/ 17 w 39"/>
                <a:gd name="T15" fmla="*/ 33 h 33"/>
                <a:gd name="T16" fmla="*/ 5 w 39"/>
                <a:gd name="T1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9" h="33">
                  <a:moveTo>
                    <a:pt x="5" y="33"/>
                  </a:moveTo>
                  <a:lnTo>
                    <a:pt x="0" y="19"/>
                  </a:lnTo>
                  <a:lnTo>
                    <a:pt x="8" y="10"/>
                  </a:lnTo>
                  <a:lnTo>
                    <a:pt x="24" y="0"/>
                  </a:lnTo>
                  <a:lnTo>
                    <a:pt x="39" y="1"/>
                  </a:lnTo>
                  <a:lnTo>
                    <a:pt x="27" y="12"/>
                  </a:lnTo>
                  <a:lnTo>
                    <a:pt x="17" y="13"/>
                  </a:lnTo>
                  <a:lnTo>
                    <a:pt x="17" y="33"/>
                  </a:lnTo>
                  <a:lnTo>
                    <a:pt x="5" y="33"/>
                  </a:lnTo>
                  <a:close/>
                </a:path>
              </a:pathLst>
            </a:custGeom>
            <a:grpFill/>
            <a:ln w="3175" cmpd="sng">
              <a:solidFill>
                <a:schemeClr val="tx1">
                  <a:alpha val="5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1" name="Freeform 17"/>
            <p:cNvSpPr>
              <a:spLocks/>
            </p:cNvSpPr>
            <p:nvPr/>
          </p:nvSpPr>
          <p:spPr bwMode="auto">
            <a:xfrm rot="-654953">
              <a:off x="1853" y="1535"/>
              <a:ext cx="17" cy="39"/>
            </a:xfrm>
            <a:custGeom>
              <a:avLst/>
              <a:gdLst>
                <a:gd name="T0" fmla="*/ 1 w 30"/>
                <a:gd name="T1" fmla="*/ 0 h 69"/>
                <a:gd name="T2" fmla="*/ 16 w 30"/>
                <a:gd name="T3" fmla="*/ 18 h 69"/>
                <a:gd name="T4" fmla="*/ 13 w 30"/>
                <a:gd name="T5" fmla="*/ 37 h 69"/>
                <a:gd name="T6" fmla="*/ 22 w 30"/>
                <a:gd name="T7" fmla="*/ 45 h 69"/>
                <a:gd name="T8" fmla="*/ 30 w 30"/>
                <a:gd name="T9" fmla="*/ 54 h 69"/>
                <a:gd name="T10" fmla="*/ 30 w 30"/>
                <a:gd name="T11" fmla="*/ 66 h 69"/>
                <a:gd name="T12" fmla="*/ 16 w 30"/>
                <a:gd name="T13" fmla="*/ 69 h 69"/>
                <a:gd name="T14" fmla="*/ 7 w 30"/>
                <a:gd name="T15" fmla="*/ 51 h 69"/>
                <a:gd name="T16" fmla="*/ 0 w 30"/>
                <a:gd name="T17" fmla="*/ 43 h 69"/>
                <a:gd name="T18" fmla="*/ 4 w 30"/>
                <a:gd name="T19" fmla="*/ 33 h 69"/>
                <a:gd name="T20" fmla="*/ 1 w 30"/>
                <a:gd name="T21" fmla="*/ 0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0" h="69">
                  <a:moveTo>
                    <a:pt x="1" y="0"/>
                  </a:moveTo>
                  <a:lnTo>
                    <a:pt x="16" y="18"/>
                  </a:lnTo>
                  <a:lnTo>
                    <a:pt x="13" y="37"/>
                  </a:lnTo>
                  <a:lnTo>
                    <a:pt x="22" y="45"/>
                  </a:lnTo>
                  <a:lnTo>
                    <a:pt x="30" y="54"/>
                  </a:lnTo>
                  <a:lnTo>
                    <a:pt x="30" y="66"/>
                  </a:lnTo>
                  <a:lnTo>
                    <a:pt x="16" y="69"/>
                  </a:lnTo>
                  <a:lnTo>
                    <a:pt x="7" y="51"/>
                  </a:lnTo>
                  <a:lnTo>
                    <a:pt x="0" y="43"/>
                  </a:lnTo>
                  <a:lnTo>
                    <a:pt x="4" y="33"/>
                  </a:lnTo>
                  <a:lnTo>
                    <a:pt x="1" y="0"/>
                  </a:lnTo>
                  <a:close/>
                </a:path>
              </a:pathLst>
            </a:custGeom>
            <a:grpFill/>
            <a:ln w="3175" cmpd="sng">
              <a:solidFill>
                <a:schemeClr val="tx1">
                  <a:alpha val="5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2" name="Freeform 18"/>
            <p:cNvSpPr>
              <a:spLocks/>
            </p:cNvSpPr>
            <p:nvPr/>
          </p:nvSpPr>
          <p:spPr bwMode="auto">
            <a:xfrm rot="-654953">
              <a:off x="1834" y="1512"/>
              <a:ext cx="25" cy="21"/>
            </a:xfrm>
            <a:custGeom>
              <a:avLst/>
              <a:gdLst>
                <a:gd name="T0" fmla="*/ 0 w 50"/>
                <a:gd name="T1" fmla="*/ 0 h 49"/>
                <a:gd name="T2" fmla="*/ 32 w 50"/>
                <a:gd name="T3" fmla="*/ 18 h 49"/>
                <a:gd name="T4" fmla="*/ 36 w 50"/>
                <a:gd name="T5" fmla="*/ 28 h 49"/>
                <a:gd name="T6" fmla="*/ 50 w 50"/>
                <a:gd name="T7" fmla="*/ 49 h 49"/>
                <a:gd name="T8" fmla="*/ 36 w 50"/>
                <a:gd name="T9" fmla="*/ 46 h 49"/>
                <a:gd name="T10" fmla="*/ 26 w 50"/>
                <a:gd name="T11" fmla="*/ 28 h 49"/>
                <a:gd name="T12" fmla="*/ 15 w 50"/>
                <a:gd name="T13" fmla="*/ 21 h 49"/>
                <a:gd name="T14" fmla="*/ 0 w 50"/>
                <a:gd name="T15" fmla="*/ 0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0" h="49">
                  <a:moveTo>
                    <a:pt x="0" y="0"/>
                  </a:moveTo>
                  <a:lnTo>
                    <a:pt x="32" y="18"/>
                  </a:lnTo>
                  <a:lnTo>
                    <a:pt x="36" y="28"/>
                  </a:lnTo>
                  <a:lnTo>
                    <a:pt x="50" y="49"/>
                  </a:lnTo>
                  <a:lnTo>
                    <a:pt x="36" y="46"/>
                  </a:lnTo>
                  <a:lnTo>
                    <a:pt x="26" y="28"/>
                  </a:lnTo>
                  <a:lnTo>
                    <a:pt x="15" y="21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3175" cmpd="sng">
              <a:solidFill>
                <a:srgbClr val="777777">
                  <a:alpha val="50000"/>
                </a:srgb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3" name="Freeform 19"/>
            <p:cNvSpPr>
              <a:spLocks/>
            </p:cNvSpPr>
            <p:nvPr/>
          </p:nvSpPr>
          <p:spPr bwMode="auto">
            <a:xfrm rot="-654953">
              <a:off x="1864" y="1526"/>
              <a:ext cx="15" cy="15"/>
            </a:xfrm>
            <a:custGeom>
              <a:avLst/>
              <a:gdLst>
                <a:gd name="T0" fmla="*/ 0 w 30"/>
                <a:gd name="T1" fmla="*/ 1 h 27"/>
                <a:gd name="T2" fmla="*/ 10 w 30"/>
                <a:gd name="T3" fmla="*/ 9 h 27"/>
                <a:gd name="T4" fmla="*/ 16 w 30"/>
                <a:gd name="T5" fmla="*/ 0 h 27"/>
                <a:gd name="T6" fmla="*/ 27 w 30"/>
                <a:gd name="T7" fmla="*/ 4 h 27"/>
                <a:gd name="T8" fmla="*/ 30 w 30"/>
                <a:gd name="T9" fmla="*/ 18 h 27"/>
                <a:gd name="T10" fmla="*/ 21 w 30"/>
                <a:gd name="T11" fmla="*/ 27 h 27"/>
                <a:gd name="T12" fmla="*/ 7 w 30"/>
                <a:gd name="T13" fmla="*/ 24 h 27"/>
                <a:gd name="T14" fmla="*/ 0 w 30"/>
                <a:gd name="T15" fmla="*/ 1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0" h="27">
                  <a:moveTo>
                    <a:pt x="0" y="1"/>
                  </a:moveTo>
                  <a:lnTo>
                    <a:pt x="10" y="9"/>
                  </a:lnTo>
                  <a:lnTo>
                    <a:pt x="16" y="0"/>
                  </a:lnTo>
                  <a:lnTo>
                    <a:pt x="27" y="4"/>
                  </a:lnTo>
                  <a:lnTo>
                    <a:pt x="30" y="18"/>
                  </a:lnTo>
                  <a:lnTo>
                    <a:pt x="21" y="27"/>
                  </a:lnTo>
                  <a:lnTo>
                    <a:pt x="7" y="24"/>
                  </a:lnTo>
                  <a:lnTo>
                    <a:pt x="0" y="1"/>
                  </a:lnTo>
                  <a:close/>
                </a:path>
              </a:pathLst>
            </a:custGeom>
            <a:grpFill/>
            <a:ln w="3175" cmpd="sng">
              <a:solidFill>
                <a:schemeClr val="tx1">
                  <a:alpha val="5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4" name="Freeform 20"/>
            <p:cNvSpPr>
              <a:spLocks/>
            </p:cNvSpPr>
            <p:nvPr/>
          </p:nvSpPr>
          <p:spPr bwMode="auto">
            <a:xfrm rot="-654953">
              <a:off x="1879" y="1535"/>
              <a:ext cx="15" cy="27"/>
            </a:xfrm>
            <a:custGeom>
              <a:avLst/>
              <a:gdLst>
                <a:gd name="T0" fmla="*/ 15 w 33"/>
                <a:gd name="T1" fmla="*/ 0 h 51"/>
                <a:gd name="T2" fmla="*/ 33 w 33"/>
                <a:gd name="T3" fmla="*/ 15 h 51"/>
                <a:gd name="T4" fmla="*/ 29 w 33"/>
                <a:gd name="T5" fmla="*/ 38 h 51"/>
                <a:gd name="T6" fmla="*/ 18 w 33"/>
                <a:gd name="T7" fmla="*/ 51 h 51"/>
                <a:gd name="T8" fmla="*/ 5 w 33"/>
                <a:gd name="T9" fmla="*/ 51 h 51"/>
                <a:gd name="T10" fmla="*/ 0 w 33"/>
                <a:gd name="T11" fmla="*/ 41 h 51"/>
                <a:gd name="T12" fmla="*/ 12 w 33"/>
                <a:gd name="T13" fmla="*/ 36 h 51"/>
                <a:gd name="T14" fmla="*/ 15 w 33"/>
                <a:gd name="T15" fmla="*/ 17 h 51"/>
                <a:gd name="T16" fmla="*/ 6 w 33"/>
                <a:gd name="T17" fmla="*/ 5 h 51"/>
                <a:gd name="T18" fmla="*/ 15 w 33"/>
                <a:gd name="T19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" h="51">
                  <a:moveTo>
                    <a:pt x="15" y="0"/>
                  </a:moveTo>
                  <a:lnTo>
                    <a:pt x="33" y="15"/>
                  </a:lnTo>
                  <a:lnTo>
                    <a:pt x="29" y="38"/>
                  </a:lnTo>
                  <a:lnTo>
                    <a:pt x="18" y="51"/>
                  </a:lnTo>
                  <a:lnTo>
                    <a:pt x="5" y="51"/>
                  </a:lnTo>
                  <a:lnTo>
                    <a:pt x="0" y="41"/>
                  </a:lnTo>
                  <a:lnTo>
                    <a:pt x="12" y="36"/>
                  </a:lnTo>
                  <a:lnTo>
                    <a:pt x="15" y="17"/>
                  </a:lnTo>
                  <a:lnTo>
                    <a:pt x="6" y="5"/>
                  </a:lnTo>
                  <a:lnTo>
                    <a:pt x="15" y="0"/>
                  </a:lnTo>
                  <a:close/>
                </a:path>
              </a:pathLst>
            </a:custGeom>
            <a:grpFill/>
            <a:ln w="3175" cmpd="sng">
              <a:solidFill>
                <a:schemeClr val="tx1">
                  <a:alpha val="5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5" name="Freeform 21"/>
            <p:cNvSpPr>
              <a:spLocks/>
            </p:cNvSpPr>
            <p:nvPr/>
          </p:nvSpPr>
          <p:spPr bwMode="auto">
            <a:xfrm rot="-654953">
              <a:off x="1885" y="1561"/>
              <a:ext cx="7" cy="8"/>
            </a:xfrm>
            <a:custGeom>
              <a:avLst/>
              <a:gdLst>
                <a:gd name="T0" fmla="*/ 1 w 13"/>
                <a:gd name="T1" fmla="*/ 0 h 15"/>
                <a:gd name="T2" fmla="*/ 0 w 13"/>
                <a:gd name="T3" fmla="*/ 12 h 15"/>
                <a:gd name="T4" fmla="*/ 13 w 13"/>
                <a:gd name="T5" fmla="*/ 15 h 15"/>
                <a:gd name="T6" fmla="*/ 1 w 13"/>
                <a:gd name="T7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15">
                  <a:moveTo>
                    <a:pt x="1" y="0"/>
                  </a:moveTo>
                  <a:lnTo>
                    <a:pt x="0" y="12"/>
                  </a:lnTo>
                  <a:lnTo>
                    <a:pt x="13" y="15"/>
                  </a:lnTo>
                  <a:lnTo>
                    <a:pt x="1" y="0"/>
                  </a:lnTo>
                  <a:close/>
                </a:path>
              </a:pathLst>
            </a:custGeom>
            <a:grpFill/>
            <a:ln w="3175" cmpd="sng">
              <a:solidFill>
                <a:srgbClr val="B2B2B2">
                  <a:alpha val="50000"/>
                </a:srgb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6" name="Freeform 22"/>
            <p:cNvSpPr>
              <a:spLocks/>
            </p:cNvSpPr>
            <p:nvPr/>
          </p:nvSpPr>
          <p:spPr bwMode="auto">
            <a:xfrm rot="-654953">
              <a:off x="1858" y="1668"/>
              <a:ext cx="5" cy="10"/>
            </a:xfrm>
            <a:custGeom>
              <a:avLst/>
              <a:gdLst>
                <a:gd name="T0" fmla="*/ 9 w 9"/>
                <a:gd name="T1" fmla="*/ 0 h 17"/>
                <a:gd name="T2" fmla="*/ 0 w 9"/>
                <a:gd name="T3" fmla="*/ 8 h 17"/>
                <a:gd name="T4" fmla="*/ 8 w 9"/>
                <a:gd name="T5" fmla="*/ 17 h 17"/>
                <a:gd name="T6" fmla="*/ 9 w 9"/>
                <a:gd name="T7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" h="17">
                  <a:moveTo>
                    <a:pt x="9" y="0"/>
                  </a:moveTo>
                  <a:lnTo>
                    <a:pt x="0" y="8"/>
                  </a:lnTo>
                  <a:lnTo>
                    <a:pt x="8" y="17"/>
                  </a:lnTo>
                  <a:lnTo>
                    <a:pt x="9" y="0"/>
                  </a:lnTo>
                  <a:close/>
                </a:path>
              </a:pathLst>
            </a:custGeom>
            <a:grpFill/>
            <a:ln w="3175" cmpd="sng">
              <a:solidFill>
                <a:schemeClr val="bg1">
                  <a:alpha val="5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7" name="Freeform 23"/>
            <p:cNvSpPr>
              <a:spLocks/>
            </p:cNvSpPr>
            <p:nvPr/>
          </p:nvSpPr>
          <p:spPr bwMode="auto">
            <a:xfrm rot="-654953">
              <a:off x="1890" y="1616"/>
              <a:ext cx="6" cy="17"/>
            </a:xfrm>
            <a:custGeom>
              <a:avLst/>
              <a:gdLst>
                <a:gd name="T0" fmla="*/ 7 w 12"/>
                <a:gd name="T1" fmla="*/ 0 h 31"/>
                <a:gd name="T2" fmla="*/ 12 w 12"/>
                <a:gd name="T3" fmla="*/ 9 h 31"/>
                <a:gd name="T4" fmla="*/ 10 w 12"/>
                <a:gd name="T5" fmla="*/ 21 h 31"/>
                <a:gd name="T6" fmla="*/ 6 w 12"/>
                <a:gd name="T7" fmla="*/ 31 h 31"/>
                <a:gd name="T8" fmla="*/ 0 w 12"/>
                <a:gd name="T9" fmla="*/ 15 h 31"/>
                <a:gd name="T10" fmla="*/ 7 w 12"/>
                <a:gd name="T11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" h="31">
                  <a:moveTo>
                    <a:pt x="7" y="0"/>
                  </a:moveTo>
                  <a:lnTo>
                    <a:pt x="12" y="9"/>
                  </a:lnTo>
                  <a:lnTo>
                    <a:pt x="10" y="21"/>
                  </a:lnTo>
                  <a:lnTo>
                    <a:pt x="6" y="31"/>
                  </a:lnTo>
                  <a:lnTo>
                    <a:pt x="0" y="15"/>
                  </a:lnTo>
                  <a:lnTo>
                    <a:pt x="7" y="0"/>
                  </a:lnTo>
                  <a:close/>
                </a:path>
              </a:pathLst>
            </a:custGeom>
            <a:grpFill/>
            <a:ln w="3175" cmpd="sng">
              <a:solidFill>
                <a:schemeClr val="tx1">
                  <a:alpha val="5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8" name="Freeform 24"/>
            <p:cNvSpPr>
              <a:spLocks/>
            </p:cNvSpPr>
            <p:nvPr/>
          </p:nvSpPr>
          <p:spPr bwMode="auto">
            <a:xfrm rot="-654953">
              <a:off x="1889" y="1786"/>
              <a:ext cx="121" cy="116"/>
            </a:xfrm>
            <a:custGeom>
              <a:avLst/>
              <a:gdLst>
                <a:gd name="T0" fmla="*/ 37 w 220"/>
                <a:gd name="T1" fmla="*/ 68 h 227"/>
                <a:gd name="T2" fmla="*/ 13 w 220"/>
                <a:gd name="T3" fmla="*/ 74 h 227"/>
                <a:gd name="T4" fmla="*/ 4 w 220"/>
                <a:gd name="T5" fmla="*/ 92 h 227"/>
                <a:gd name="T6" fmla="*/ 10 w 220"/>
                <a:gd name="T7" fmla="*/ 108 h 227"/>
                <a:gd name="T8" fmla="*/ 10 w 220"/>
                <a:gd name="T9" fmla="*/ 119 h 227"/>
                <a:gd name="T10" fmla="*/ 0 w 220"/>
                <a:gd name="T11" fmla="*/ 144 h 227"/>
                <a:gd name="T12" fmla="*/ 0 w 220"/>
                <a:gd name="T13" fmla="*/ 162 h 227"/>
                <a:gd name="T14" fmla="*/ 12 w 220"/>
                <a:gd name="T15" fmla="*/ 168 h 227"/>
                <a:gd name="T16" fmla="*/ 33 w 220"/>
                <a:gd name="T17" fmla="*/ 156 h 227"/>
                <a:gd name="T18" fmla="*/ 52 w 220"/>
                <a:gd name="T19" fmla="*/ 161 h 227"/>
                <a:gd name="T20" fmla="*/ 61 w 220"/>
                <a:gd name="T21" fmla="*/ 149 h 227"/>
                <a:gd name="T22" fmla="*/ 73 w 220"/>
                <a:gd name="T23" fmla="*/ 144 h 227"/>
                <a:gd name="T24" fmla="*/ 85 w 220"/>
                <a:gd name="T25" fmla="*/ 146 h 227"/>
                <a:gd name="T26" fmla="*/ 91 w 220"/>
                <a:gd name="T27" fmla="*/ 155 h 227"/>
                <a:gd name="T28" fmla="*/ 111 w 220"/>
                <a:gd name="T29" fmla="*/ 158 h 227"/>
                <a:gd name="T30" fmla="*/ 105 w 220"/>
                <a:gd name="T31" fmla="*/ 171 h 227"/>
                <a:gd name="T32" fmla="*/ 106 w 220"/>
                <a:gd name="T33" fmla="*/ 183 h 227"/>
                <a:gd name="T34" fmla="*/ 123 w 220"/>
                <a:gd name="T35" fmla="*/ 192 h 227"/>
                <a:gd name="T36" fmla="*/ 133 w 220"/>
                <a:gd name="T37" fmla="*/ 207 h 227"/>
                <a:gd name="T38" fmla="*/ 135 w 220"/>
                <a:gd name="T39" fmla="*/ 224 h 227"/>
                <a:gd name="T40" fmla="*/ 159 w 220"/>
                <a:gd name="T41" fmla="*/ 227 h 227"/>
                <a:gd name="T42" fmla="*/ 174 w 220"/>
                <a:gd name="T43" fmla="*/ 209 h 227"/>
                <a:gd name="T44" fmla="*/ 180 w 220"/>
                <a:gd name="T45" fmla="*/ 185 h 227"/>
                <a:gd name="T46" fmla="*/ 193 w 220"/>
                <a:gd name="T47" fmla="*/ 164 h 227"/>
                <a:gd name="T48" fmla="*/ 211 w 220"/>
                <a:gd name="T49" fmla="*/ 141 h 227"/>
                <a:gd name="T50" fmla="*/ 220 w 220"/>
                <a:gd name="T51" fmla="*/ 114 h 227"/>
                <a:gd name="T52" fmla="*/ 214 w 220"/>
                <a:gd name="T53" fmla="*/ 87 h 227"/>
                <a:gd name="T54" fmla="*/ 207 w 220"/>
                <a:gd name="T55" fmla="*/ 66 h 227"/>
                <a:gd name="T56" fmla="*/ 198 w 220"/>
                <a:gd name="T57" fmla="*/ 35 h 227"/>
                <a:gd name="T58" fmla="*/ 195 w 220"/>
                <a:gd name="T59" fmla="*/ 18 h 227"/>
                <a:gd name="T60" fmla="*/ 184 w 220"/>
                <a:gd name="T61" fmla="*/ 15 h 227"/>
                <a:gd name="T62" fmla="*/ 184 w 220"/>
                <a:gd name="T63" fmla="*/ 29 h 227"/>
                <a:gd name="T64" fmla="*/ 180 w 220"/>
                <a:gd name="T65" fmla="*/ 45 h 227"/>
                <a:gd name="T66" fmla="*/ 169 w 220"/>
                <a:gd name="T67" fmla="*/ 63 h 227"/>
                <a:gd name="T68" fmla="*/ 159 w 220"/>
                <a:gd name="T69" fmla="*/ 54 h 227"/>
                <a:gd name="T70" fmla="*/ 154 w 220"/>
                <a:gd name="T71" fmla="*/ 44 h 227"/>
                <a:gd name="T72" fmla="*/ 145 w 220"/>
                <a:gd name="T73" fmla="*/ 29 h 227"/>
                <a:gd name="T74" fmla="*/ 151 w 220"/>
                <a:gd name="T75" fmla="*/ 15 h 227"/>
                <a:gd name="T76" fmla="*/ 156 w 220"/>
                <a:gd name="T77" fmla="*/ 3 h 227"/>
                <a:gd name="T78" fmla="*/ 145 w 220"/>
                <a:gd name="T79" fmla="*/ 5 h 227"/>
                <a:gd name="T80" fmla="*/ 127 w 220"/>
                <a:gd name="T81" fmla="*/ 0 h 227"/>
                <a:gd name="T82" fmla="*/ 127 w 220"/>
                <a:gd name="T83" fmla="*/ 18 h 227"/>
                <a:gd name="T84" fmla="*/ 111 w 220"/>
                <a:gd name="T85" fmla="*/ 29 h 227"/>
                <a:gd name="T86" fmla="*/ 97 w 220"/>
                <a:gd name="T87" fmla="*/ 29 h 227"/>
                <a:gd name="T88" fmla="*/ 91 w 220"/>
                <a:gd name="T89" fmla="*/ 21 h 227"/>
                <a:gd name="T90" fmla="*/ 81 w 220"/>
                <a:gd name="T91" fmla="*/ 27 h 227"/>
                <a:gd name="T92" fmla="*/ 72 w 220"/>
                <a:gd name="T93" fmla="*/ 38 h 227"/>
                <a:gd name="T94" fmla="*/ 52 w 220"/>
                <a:gd name="T95" fmla="*/ 50 h 227"/>
                <a:gd name="T96" fmla="*/ 45 w 220"/>
                <a:gd name="T97" fmla="*/ 62 h 227"/>
                <a:gd name="T98" fmla="*/ 37 w 220"/>
                <a:gd name="T99" fmla="*/ 68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20" h="227">
                  <a:moveTo>
                    <a:pt x="37" y="68"/>
                  </a:moveTo>
                  <a:lnTo>
                    <a:pt x="13" y="74"/>
                  </a:lnTo>
                  <a:lnTo>
                    <a:pt x="4" y="92"/>
                  </a:lnTo>
                  <a:lnTo>
                    <a:pt x="10" y="108"/>
                  </a:lnTo>
                  <a:lnTo>
                    <a:pt x="10" y="119"/>
                  </a:lnTo>
                  <a:lnTo>
                    <a:pt x="0" y="144"/>
                  </a:lnTo>
                  <a:lnTo>
                    <a:pt x="0" y="162"/>
                  </a:lnTo>
                  <a:lnTo>
                    <a:pt x="12" y="168"/>
                  </a:lnTo>
                  <a:lnTo>
                    <a:pt x="33" y="156"/>
                  </a:lnTo>
                  <a:lnTo>
                    <a:pt x="52" y="161"/>
                  </a:lnTo>
                  <a:lnTo>
                    <a:pt x="61" y="149"/>
                  </a:lnTo>
                  <a:lnTo>
                    <a:pt x="73" y="144"/>
                  </a:lnTo>
                  <a:lnTo>
                    <a:pt x="85" y="146"/>
                  </a:lnTo>
                  <a:lnTo>
                    <a:pt x="91" y="155"/>
                  </a:lnTo>
                  <a:lnTo>
                    <a:pt x="111" y="158"/>
                  </a:lnTo>
                  <a:lnTo>
                    <a:pt x="105" y="171"/>
                  </a:lnTo>
                  <a:lnTo>
                    <a:pt x="106" y="183"/>
                  </a:lnTo>
                  <a:lnTo>
                    <a:pt x="123" y="192"/>
                  </a:lnTo>
                  <a:lnTo>
                    <a:pt x="133" y="207"/>
                  </a:lnTo>
                  <a:lnTo>
                    <a:pt x="135" y="224"/>
                  </a:lnTo>
                  <a:lnTo>
                    <a:pt x="159" y="227"/>
                  </a:lnTo>
                  <a:lnTo>
                    <a:pt x="174" y="209"/>
                  </a:lnTo>
                  <a:lnTo>
                    <a:pt x="180" y="185"/>
                  </a:lnTo>
                  <a:lnTo>
                    <a:pt x="193" y="164"/>
                  </a:lnTo>
                  <a:lnTo>
                    <a:pt x="211" y="141"/>
                  </a:lnTo>
                  <a:lnTo>
                    <a:pt x="220" y="114"/>
                  </a:lnTo>
                  <a:lnTo>
                    <a:pt x="214" y="87"/>
                  </a:lnTo>
                  <a:lnTo>
                    <a:pt x="207" y="66"/>
                  </a:lnTo>
                  <a:lnTo>
                    <a:pt x="198" y="35"/>
                  </a:lnTo>
                  <a:lnTo>
                    <a:pt x="195" y="18"/>
                  </a:lnTo>
                  <a:lnTo>
                    <a:pt x="184" y="15"/>
                  </a:lnTo>
                  <a:lnTo>
                    <a:pt x="184" y="29"/>
                  </a:lnTo>
                  <a:lnTo>
                    <a:pt x="180" y="45"/>
                  </a:lnTo>
                  <a:lnTo>
                    <a:pt x="169" y="63"/>
                  </a:lnTo>
                  <a:lnTo>
                    <a:pt x="159" y="54"/>
                  </a:lnTo>
                  <a:lnTo>
                    <a:pt x="154" y="44"/>
                  </a:lnTo>
                  <a:lnTo>
                    <a:pt x="145" y="29"/>
                  </a:lnTo>
                  <a:lnTo>
                    <a:pt x="151" y="15"/>
                  </a:lnTo>
                  <a:lnTo>
                    <a:pt x="156" y="3"/>
                  </a:lnTo>
                  <a:lnTo>
                    <a:pt x="145" y="5"/>
                  </a:lnTo>
                  <a:lnTo>
                    <a:pt x="127" y="0"/>
                  </a:lnTo>
                  <a:lnTo>
                    <a:pt x="127" y="18"/>
                  </a:lnTo>
                  <a:lnTo>
                    <a:pt x="111" y="29"/>
                  </a:lnTo>
                  <a:lnTo>
                    <a:pt x="97" y="29"/>
                  </a:lnTo>
                  <a:lnTo>
                    <a:pt x="91" y="21"/>
                  </a:lnTo>
                  <a:lnTo>
                    <a:pt x="81" y="27"/>
                  </a:lnTo>
                  <a:lnTo>
                    <a:pt x="72" y="38"/>
                  </a:lnTo>
                  <a:lnTo>
                    <a:pt x="52" y="50"/>
                  </a:lnTo>
                  <a:lnTo>
                    <a:pt x="45" y="62"/>
                  </a:lnTo>
                  <a:lnTo>
                    <a:pt x="37" y="68"/>
                  </a:lnTo>
                  <a:close/>
                </a:path>
              </a:pathLst>
            </a:custGeom>
            <a:grpFill/>
            <a:ln w="3175" cmpd="sng">
              <a:solidFill>
                <a:schemeClr val="tx1">
                  <a:alpha val="5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9" name="Freeform 25"/>
            <p:cNvSpPr>
              <a:spLocks/>
            </p:cNvSpPr>
            <p:nvPr/>
          </p:nvSpPr>
          <p:spPr bwMode="auto">
            <a:xfrm rot="-654953">
              <a:off x="1789" y="1739"/>
              <a:ext cx="9" cy="14"/>
            </a:xfrm>
            <a:custGeom>
              <a:avLst/>
              <a:gdLst>
                <a:gd name="T0" fmla="*/ 7 w 15"/>
                <a:gd name="T1" fmla="*/ 0 h 24"/>
                <a:gd name="T2" fmla="*/ 0 w 15"/>
                <a:gd name="T3" fmla="*/ 13 h 24"/>
                <a:gd name="T4" fmla="*/ 1 w 15"/>
                <a:gd name="T5" fmla="*/ 24 h 24"/>
                <a:gd name="T6" fmla="*/ 15 w 15"/>
                <a:gd name="T7" fmla="*/ 22 h 24"/>
                <a:gd name="T8" fmla="*/ 7 w 15"/>
                <a:gd name="T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" h="24">
                  <a:moveTo>
                    <a:pt x="7" y="0"/>
                  </a:moveTo>
                  <a:lnTo>
                    <a:pt x="0" y="13"/>
                  </a:lnTo>
                  <a:lnTo>
                    <a:pt x="1" y="24"/>
                  </a:lnTo>
                  <a:lnTo>
                    <a:pt x="15" y="22"/>
                  </a:lnTo>
                  <a:lnTo>
                    <a:pt x="7" y="0"/>
                  </a:lnTo>
                  <a:close/>
                </a:path>
              </a:pathLst>
            </a:custGeom>
            <a:grpFill/>
            <a:ln w="3175" cmpd="sng">
              <a:solidFill>
                <a:schemeClr val="bg1">
                  <a:alpha val="5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0" name="Freeform 26"/>
            <p:cNvSpPr>
              <a:spLocks/>
            </p:cNvSpPr>
            <p:nvPr/>
          </p:nvSpPr>
          <p:spPr bwMode="auto">
            <a:xfrm rot="-654953">
              <a:off x="1699" y="1838"/>
              <a:ext cx="19" cy="41"/>
            </a:xfrm>
            <a:custGeom>
              <a:avLst/>
              <a:gdLst>
                <a:gd name="T0" fmla="*/ 25 w 33"/>
                <a:gd name="T1" fmla="*/ 0 h 72"/>
                <a:gd name="T2" fmla="*/ 33 w 33"/>
                <a:gd name="T3" fmla="*/ 18 h 72"/>
                <a:gd name="T4" fmla="*/ 28 w 33"/>
                <a:gd name="T5" fmla="*/ 33 h 72"/>
                <a:gd name="T6" fmla="*/ 33 w 33"/>
                <a:gd name="T7" fmla="*/ 56 h 72"/>
                <a:gd name="T8" fmla="*/ 25 w 33"/>
                <a:gd name="T9" fmla="*/ 72 h 72"/>
                <a:gd name="T10" fmla="*/ 13 w 33"/>
                <a:gd name="T11" fmla="*/ 69 h 72"/>
                <a:gd name="T12" fmla="*/ 6 w 33"/>
                <a:gd name="T13" fmla="*/ 59 h 72"/>
                <a:gd name="T14" fmla="*/ 7 w 33"/>
                <a:gd name="T15" fmla="*/ 36 h 72"/>
                <a:gd name="T16" fmla="*/ 9 w 33"/>
                <a:gd name="T17" fmla="*/ 26 h 72"/>
                <a:gd name="T18" fmla="*/ 0 w 33"/>
                <a:gd name="T19" fmla="*/ 17 h 72"/>
                <a:gd name="T20" fmla="*/ 18 w 33"/>
                <a:gd name="T21" fmla="*/ 12 h 72"/>
                <a:gd name="T22" fmla="*/ 25 w 33"/>
                <a:gd name="T23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3" h="72">
                  <a:moveTo>
                    <a:pt x="25" y="0"/>
                  </a:moveTo>
                  <a:lnTo>
                    <a:pt x="33" y="18"/>
                  </a:lnTo>
                  <a:lnTo>
                    <a:pt x="28" y="33"/>
                  </a:lnTo>
                  <a:lnTo>
                    <a:pt x="33" y="56"/>
                  </a:lnTo>
                  <a:lnTo>
                    <a:pt x="25" y="72"/>
                  </a:lnTo>
                  <a:lnTo>
                    <a:pt x="13" y="69"/>
                  </a:lnTo>
                  <a:lnTo>
                    <a:pt x="6" y="59"/>
                  </a:lnTo>
                  <a:lnTo>
                    <a:pt x="7" y="36"/>
                  </a:lnTo>
                  <a:lnTo>
                    <a:pt x="9" y="26"/>
                  </a:lnTo>
                  <a:lnTo>
                    <a:pt x="0" y="17"/>
                  </a:lnTo>
                  <a:lnTo>
                    <a:pt x="18" y="12"/>
                  </a:lnTo>
                  <a:lnTo>
                    <a:pt x="25" y="0"/>
                  </a:lnTo>
                  <a:close/>
                </a:path>
              </a:pathLst>
            </a:custGeom>
            <a:grpFill/>
            <a:ln w="3175" cmpd="sng">
              <a:solidFill>
                <a:srgbClr val="B2B2B2">
                  <a:alpha val="50000"/>
                </a:srgb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1" name="Freeform 27"/>
            <p:cNvSpPr>
              <a:spLocks/>
            </p:cNvSpPr>
            <p:nvPr/>
          </p:nvSpPr>
          <p:spPr bwMode="auto">
            <a:xfrm rot="-654953">
              <a:off x="1836" y="1737"/>
              <a:ext cx="42" cy="41"/>
            </a:xfrm>
            <a:custGeom>
              <a:avLst/>
              <a:gdLst>
                <a:gd name="T0" fmla="*/ 0 w 75"/>
                <a:gd name="T1" fmla="*/ 0 h 74"/>
                <a:gd name="T2" fmla="*/ 15 w 75"/>
                <a:gd name="T3" fmla="*/ 3 h 74"/>
                <a:gd name="T4" fmla="*/ 25 w 75"/>
                <a:gd name="T5" fmla="*/ 21 h 74"/>
                <a:gd name="T6" fmla="*/ 40 w 75"/>
                <a:gd name="T7" fmla="*/ 39 h 74"/>
                <a:gd name="T8" fmla="*/ 52 w 75"/>
                <a:gd name="T9" fmla="*/ 50 h 74"/>
                <a:gd name="T10" fmla="*/ 75 w 75"/>
                <a:gd name="T11" fmla="*/ 57 h 74"/>
                <a:gd name="T12" fmla="*/ 69 w 75"/>
                <a:gd name="T13" fmla="*/ 74 h 74"/>
                <a:gd name="T14" fmla="*/ 48 w 75"/>
                <a:gd name="T15" fmla="*/ 68 h 74"/>
                <a:gd name="T16" fmla="*/ 31 w 75"/>
                <a:gd name="T17" fmla="*/ 54 h 74"/>
                <a:gd name="T18" fmla="*/ 18 w 75"/>
                <a:gd name="T19" fmla="*/ 36 h 74"/>
                <a:gd name="T20" fmla="*/ 10 w 75"/>
                <a:gd name="T21" fmla="*/ 21 h 74"/>
                <a:gd name="T22" fmla="*/ 1 w 75"/>
                <a:gd name="T23" fmla="*/ 15 h 74"/>
                <a:gd name="T24" fmla="*/ 0 w 75"/>
                <a:gd name="T25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5" h="74">
                  <a:moveTo>
                    <a:pt x="0" y="0"/>
                  </a:moveTo>
                  <a:lnTo>
                    <a:pt x="15" y="3"/>
                  </a:lnTo>
                  <a:lnTo>
                    <a:pt x="25" y="21"/>
                  </a:lnTo>
                  <a:lnTo>
                    <a:pt x="40" y="39"/>
                  </a:lnTo>
                  <a:lnTo>
                    <a:pt x="52" y="50"/>
                  </a:lnTo>
                  <a:lnTo>
                    <a:pt x="75" y="57"/>
                  </a:lnTo>
                  <a:lnTo>
                    <a:pt x="69" y="74"/>
                  </a:lnTo>
                  <a:lnTo>
                    <a:pt x="48" y="68"/>
                  </a:lnTo>
                  <a:lnTo>
                    <a:pt x="31" y="54"/>
                  </a:lnTo>
                  <a:lnTo>
                    <a:pt x="18" y="36"/>
                  </a:lnTo>
                  <a:lnTo>
                    <a:pt x="10" y="21"/>
                  </a:lnTo>
                  <a:lnTo>
                    <a:pt x="1" y="15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3175" cmpd="sng">
              <a:solidFill>
                <a:schemeClr val="tx1">
                  <a:alpha val="5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2" name="Freeform 28"/>
            <p:cNvSpPr>
              <a:spLocks/>
            </p:cNvSpPr>
            <p:nvPr/>
          </p:nvSpPr>
          <p:spPr bwMode="auto">
            <a:xfrm rot="-654953">
              <a:off x="1887" y="1762"/>
              <a:ext cx="28" cy="14"/>
            </a:xfrm>
            <a:custGeom>
              <a:avLst/>
              <a:gdLst>
                <a:gd name="T0" fmla="*/ 0 w 50"/>
                <a:gd name="T1" fmla="*/ 0 h 26"/>
                <a:gd name="T2" fmla="*/ 12 w 50"/>
                <a:gd name="T3" fmla="*/ 0 h 26"/>
                <a:gd name="T4" fmla="*/ 27 w 50"/>
                <a:gd name="T5" fmla="*/ 9 h 26"/>
                <a:gd name="T6" fmla="*/ 44 w 50"/>
                <a:gd name="T7" fmla="*/ 9 h 26"/>
                <a:gd name="T8" fmla="*/ 50 w 50"/>
                <a:gd name="T9" fmla="*/ 17 h 26"/>
                <a:gd name="T10" fmla="*/ 44 w 50"/>
                <a:gd name="T11" fmla="*/ 26 h 26"/>
                <a:gd name="T12" fmla="*/ 24 w 50"/>
                <a:gd name="T13" fmla="*/ 23 h 26"/>
                <a:gd name="T14" fmla="*/ 8 w 50"/>
                <a:gd name="T15" fmla="*/ 18 h 26"/>
                <a:gd name="T16" fmla="*/ 0 w 50"/>
                <a:gd name="T17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0" h="26">
                  <a:moveTo>
                    <a:pt x="0" y="0"/>
                  </a:moveTo>
                  <a:lnTo>
                    <a:pt x="12" y="0"/>
                  </a:lnTo>
                  <a:lnTo>
                    <a:pt x="27" y="9"/>
                  </a:lnTo>
                  <a:lnTo>
                    <a:pt x="44" y="9"/>
                  </a:lnTo>
                  <a:lnTo>
                    <a:pt x="50" y="17"/>
                  </a:lnTo>
                  <a:lnTo>
                    <a:pt x="44" y="26"/>
                  </a:lnTo>
                  <a:lnTo>
                    <a:pt x="24" y="23"/>
                  </a:lnTo>
                  <a:lnTo>
                    <a:pt x="8" y="18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3175" cmpd="sng">
              <a:solidFill>
                <a:schemeClr val="tx1">
                  <a:alpha val="5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3" name="Freeform 29"/>
            <p:cNvSpPr>
              <a:spLocks/>
            </p:cNvSpPr>
            <p:nvPr/>
          </p:nvSpPr>
          <p:spPr bwMode="auto">
            <a:xfrm rot="-654953">
              <a:off x="1900" y="1642"/>
              <a:ext cx="21" cy="27"/>
            </a:xfrm>
            <a:custGeom>
              <a:avLst/>
              <a:gdLst>
                <a:gd name="T0" fmla="*/ 0 w 37"/>
                <a:gd name="T1" fmla="*/ 2 h 48"/>
                <a:gd name="T2" fmla="*/ 16 w 37"/>
                <a:gd name="T3" fmla="*/ 0 h 48"/>
                <a:gd name="T4" fmla="*/ 21 w 37"/>
                <a:gd name="T5" fmla="*/ 11 h 48"/>
                <a:gd name="T6" fmla="*/ 18 w 37"/>
                <a:gd name="T7" fmla="*/ 21 h 48"/>
                <a:gd name="T8" fmla="*/ 30 w 37"/>
                <a:gd name="T9" fmla="*/ 33 h 48"/>
                <a:gd name="T10" fmla="*/ 37 w 37"/>
                <a:gd name="T11" fmla="*/ 48 h 48"/>
                <a:gd name="T12" fmla="*/ 25 w 37"/>
                <a:gd name="T13" fmla="*/ 45 h 48"/>
                <a:gd name="T14" fmla="*/ 16 w 37"/>
                <a:gd name="T15" fmla="*/ 36 h 48"/>
                <a:gd name="T16" fmla="*/ 10 w 37"/>
                <a:gd name="T17" fmla="*/ 24 h 48"/>
                <a:gd name="T18" fmla="*/ 0 w 37"/>
                <a:gd name="T19" fmla="*/ 17 h 48"/>
                <a:gd name="T20" fmla="*/ 0 w 37"/>
                <a:gd name="T21" fmla="*/ 2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7" h="48">
                  <a:moveTo>
                    <a:pt x="0" y="2"/>
                  </a:moveTo>
                  <a:lnTo>
                    <a:pt x="16" y="0"/>
                  </a:lnTo>
                  <a:lnTo>
                    <a:pt x="21" y="11"/>
                  </a:lnTo>
                  <a:lnTo>
                    <a:pt x="18" y="21"/>
                  </a:lnTo>
                  <a:lnTo>
                    <a:pt x="30" y="33"/>
                  </a:lnTo>
                  <a:lnTo>
                    <a:pt x="37" y="48"/>
                  </a:lnTo>
                  <a:lnTo>
                    <a:pt x="25" y="45"/>
                  </a:lnTo>
                  <a:lnTo>
                    <a:pt x="16" y="36"/>
                  </a:lnTo>
                  <a:lnTo>
                    <a:pt x="10" y="24"/>
                  </a:lnTo>
                  <a:lnTo>
                    <a:pt x="0" y="17"/>
                  </a:lnTo>
                  <a:lnTo>
                    <a:pt x="0" y="2"/>
                  </a:lnTo>
                  <a:close/>
                </a:path>
              </a:pathLst>
            </a:custGeom>
            <a:grpFill/>
            <a:ln w="3175" cmpd="sng">
              <a:solidFill>
                <a:schemeClr val="tx1">
                  <a:alpha val="5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4" name="Freeform 30"/>
            <p:cNvSpPr>
              <a:spLocks/>
            </p:cNvSpPr>
            <p:nvPr/>
          </p:nvSpPr>
          <p:spPr bwMode="auto">
            <a:xfrm rot="-654953">
              <a:off x="1884" y="1692"/>
              <a:ext cx="41" cy="55"/>
            </a:xfrm>
            <a:custGeom>
              <a:avLst/>
              <a:gdLst>
                <a:gd name="T0" fmla="*/ 39 w 74"/>
                <a:gd name="T1" fmla="*/ 0 h 99"/>
                <a:gd name="T2" fmla="*/ 44 w 74"/>
                <a:gd name="T3" fmla="*/ 12 h 99"/>
                <a:gd name="T4" fmla="*/ 57 w 74"/>
                <a:gd name="T5" fmla="*/ 20 h 99"/>
                <a:gd name="T6" fmla="*/ 54 w 74"/>
                <a:gd name="T7" fmla="*/ 33 h 99"/>
                <a:gd name="T8" fmla="*/ 59 w 74"/>
                <a:gd name="T9" fmla="*/ 42 h 99"/>
                <a:gd name="T10" fmla="*/ 74 w 74"/>
                <a:gd name="T11" fmla="*/ 53 h 99"/>
                <a:gd name="T12" fmla="*/ 65 w 74"/>
                <a:gd name="T13" fmla="*/ 57 h 99"/>
                <a:gd name="T14" fmla="*/ 59 w 74"/>
                <a:gd name="T15" fmla="*/ 69 h 99"/>
                <a:gd name="T16" fmla="*/ 53 w 74"/>
                <a:gd name="T17" fmla="*/ 84 h 99"/>
                <a:gd name="T18" fmla="*/ 45 w 74"/>
                <a:gd name="T19" fmla="*/ 99 h 99"/>
                <a:gd name="T20" fmla="*/ 21 w 74"/>
                <a:gd name="T21" fmla="*/ 98 h 99"/>
                <a:gd name="T22" fmla="*/ 14 w 74"/>
                <a:gd name="T23" fmla="*/ 84 h 99"/>
                <a:gd name="T24" fmla="*/ 0 w 74"/>
                <a:gd name="T25" fmla="*/ 74 h 99"/>
                <a:gd name="T26" fmla="*/ 6 w 74"/>
                <a:gd name="T27" fmla="*/ 66 h 99"/>
                <a:gd name="T28" fmla="*/ 23 w 74"/>
                <a:gd name="T29" fmla="*/ 69 h 99"/>
                <a:gd name="T30" fmla="*/ 24 w 74"/>
                <a:gd name="T31" fmla="*/ 54 h 99"/>
                <a:gd name="T32" fmla="*/ 24 w 74"/>
                <a:gd name="T33" fmla="*/ 36 h 99"/>
                <a:gd name="T34" fmla="*/ 42 w 74"/>
                <a:gd name="T35" fmla="*/ 26 h 99"/>
                <a:gd name="T36" fmla="*/ 39 w 74"/>
                <a:gd name="T37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4" h="99">
                  <a:moveTo>
                    <a:pt x="39" y="0"/>
                  </a:moveTo>
                  <a:lnTo>
                    <a:pt x="44" y="12"/>
                  </a:lnTo>
                  <a:lnTo>
                    <a:pt x="57" y="20"/>
                  </a:lnTo>
                  <a:lnTo>
                    <a:pt x="54" y="33"/>
                  </a:lnTo>
                  <a:lnTo>
                    <a:pt x="59" y="42"/>
                  </a:lnTo>
                  <a:lnTo>
                    <a:pt x="74" y="53"/>
                  </a:lnTo>
                  <a:lnTo>
                    <a:pt x="65" y="57"/>
                  </a:lnTo>
                  <a:lnTo>
                    <a:pt x="59" y="69"/>
                  </a:lnTo>
                  <a:lnTo>
                    <a:pt x="53" y="84"/>
                  </a:lnTo>
                  <a:lnTo>
                    <a:pt x="45" y="99"/>
                  </a:lnTo>
                  <a:lnTo>
                    <a:pt x="21" y="98"/>
                  </a:lnTo>
                  <a:lnTo>
                    <a:pt x="14" y="84"/>
                  </a:lnTo>
                  <a:lnTo>
                    <a:pt x="0" y="74"/>
                  </a:lnTo>
                  <a:lnTo>
                    <a:pt x="6" y="66"/>
                  </a:lnTo>
                  <a:lnTo>
                    <a:pt x="23" y="69"/>
                  </a:lnTo>
                  <a:lnTo>
                    <a:pt x="24" y="54"/>
                  </a:lnTo>
                  <a:lnTo>
                    <a:pt x="24" y="36"/>
                  </a:lnTo>
                  <a:lnTo>
                    <a:pt x="42" y="26"/>
                  </a:lnTo>
                  <a:lnTo>
                    <a:pt x="39" y="0"/>
                  </a:lnTo>
                  <a:close/>
                </a:path>
              </a:pathLst>
            </a:custGeom>
            <a:grpFill/>
            <a:ln w="3175" cmpd="sng">
              <a:solidFill>
                <a:schemeClr val="tx1">
                  <a:alpha val="5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5" name="Freeform 31"/>
            <p:cNvSpPr>
              <a:spLocks/>
            </p:cNvSpPr>
            <p:nvPr/>
          </p:nvSpPr>
          <p:spPr bwMode="auto">
            <a:xfrm rot="-654953">
              <a:off x="1947" y="1734"/>
              <a:ext cx="62" cy="45"/>
            </a:xfrm>
            <a:custGeom>
              <a:avLst/>
              <a:gdLst>
                <a:gd name="T0" fmla="*/ 0 w 110"/>
                <a:gd name="T1" fmla="*/ 3 h 79"/>
                <a:gd name="T2" fmla="*/ 17 w 110"/>
                <a:gd name="T3" fmla="*/ 0 h 79"/>
                <a:gd name="T4" fmla="*/ 24 w 110"/>
                <a:gd name="T5" fmla="*/ 10 h 79"/>
                <a:gd name="T6" fmla="*/ 36 w 110"/>
                <a:gd name="T7" fmla="*/ 12 h 79"/>
                <a:gd name="T8" fmla="*/ 53 w 110"/>
                <a:gd name="T9" fmla="*/ 4 h 79"/>
                <a:gd name="T10" fmla="*/ 60 w 110"/>
                <a:gd name="T11" fmla="*/ 12 h 79"/>
                <a:gd name="T12" fmla="*/ 78 w 110"/>
                <a:gd name="T13" fmla="*/ 21 h 79"/>
                <a:gd name="T14" fmla="*/ 93 w 110"/>
                <a:gd name="T15" fmla="*/ 21 h 79"/>
                <a:gd name="T16" fmla="*/ 98 w 110"/>
                <a:gd name="T17" fmla="*/ 30 h 79"/>
                <a:gd name="T18" fmla="*/ 108 w 110"/>
                <a:gd name="T19" fmla="*/ 48 h 79"/>
                <a:gd name="T20" fmla="*/ 110 w 110"/>
                <a:gd name="T21" fmla="*/ 63 h 79"/>
                <a:gd name="T22" fmla="*/ 102 w 110"/>
                <a:gd name="T23" fmla="*/ 79 h 79"/>
                <a:gd name="T24" fmla="*/ 96 w 110"/>
                <a:gd name="T25" fmla="*/ 63 h 79"/>
                <a:gd name="T26" fmla="*/ 89 w 110"/>
                <a:gd name="T27" fmla="*/ 45 h 79"/>
                <a:gd name="T28" fmla="*/ 71 w 110"/>
                <a:gd name="T29" fmla="*/ 49 h 79"/>
                <a:gd name="T30" fmla="*/ 78 w 110"/>
                <a:gd name="T31" fmla="*/ 60 h 79"/>
                <a:gd name="T32" fmla="*/ 62 w 110"/>
                <a:gd name="T33" fmla="*/ 67 h 79"/>
                <a:gd name="T34" fmla="*/ 59 w 110"/>
                <a:gd name="T35" fmla="*/ 51 h 79"/>
                <a:gd name="T36" fmla="*/ 48 w 110"/>
                <a:gd name="T37" fmla="*/ 40 h 79"/>
                <a:gd name="T38" fmla="*/ 29 w 110"/>
                <a:gd name="T39" fmla="*/ 27 h 79"/>
                <a:gd name="T40" fmla="*/ 18 w 110"/>
                <a:gd name="T41" fmla="*/ 28 h 79"/>
                <a:gd name="T42" fmla="*/ 12 w 110"/>
                <a:gd name="T43" fmla="*/ 18 h 79"/>
                <a:gd name="T44" fmla="*/ 0 w 110"/>
                <a:gd name="T45" fmla="*/ 3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0" h="79">
                  <a:moveTo>
                    <a:pt x="0" y="3"/>
                  </a:moveTo>
                  <a:lnTo>
                    <a:pt x="17" y="0"/>
                  </a:lnTo>
                  <a:lnTo>
                    <a:pt x="24" y="10"/>
                  </a:lnTo>
                  <a:lnTo>
                    <a:pt x="36" y="12"/>
                  </a:lnTo>
                  <a:lnTo>
                    <a:pt x="53" y="4"/>
                  </a:lnTo>
                  <a:lnTo>
                    <a:pt x="60" y="12"/>
                  </a:lnTo>
                  <a:lnTo>
                    <a:pt x="78" y="21"/>
                  </a:lnTo>
                  <a:lnTo>
                    <a:pt x="93" y="21"/>
                  </a:lnTo>
                  <a:lnTo>
                    <a:pt x="98" y="30"/>
                  </a:lnTo>
                  <a:lnTo>
                    <a:pt x="108" y="48"/>
                  </a:lnTo>
                  <a:lnTo>
                    <a:pt x="110" y="63"/>
                  </a:lnTo>
                  <a:lnTo>
                    <a:pt x="102" y="79"/>
                  </a:lnTo>
                  <a:lnTo>
                    <a:pt x="96" y="63"/>
                  </a:lnTo>
                  <a:lnTo>
                    <a:pt x="89" y="45"/>
                  </a:lnTo>
                  <a:lnTo>
                    <a:pt x="71" y="49"/>
                  </a:lnTo>
                  <a:lnTo>
                    <a:pt x="78" y="60"/>
                  </a:lnTo>
                  <a:lnTo>
                    <a:pt x="62" y="67"/>
                  </a:lnTo>
                  <a:lnTo>
                    <a:pt x="59" y="51"/>
                  </a:lnTo>
                  <a:lnTo>
                    <a:pt x="48" y="40"/>
                  </a:lnTo>
                  <a:lnTo>
                    <a:pt x="29" y="27"/>
                  </a:lnTo>
                  <a:lnTo>
                    <a:pt x="18" y="28"/>
                  </a:lnTo>
                  <a:lnTo>
                    <a:pt x="12" y="18"/>
                  </a:lnTo>
                  <a:lnTo>
                    <a:pt x="0" y="3"/>
                  </a:lnTo>
                  <a:close/>
                </a:path>
              </a:pathLst>
            </a:custGeom>
            <a:grpFill/>
            <a:ln w="3175" cmpd="sng">
              <a:solidFill>
                <a:schemeClr val="tx1">
                  <a:alpha val="5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6" name="Freeform 32"/>
            <p:cNvSpPr>
              <a:spLocks/>
            </p:cNvSpPr>
            <p:nvPr/>
          </p:nvSpPr>
          <p:spPr bwMode="auto">
            <a:xfrm rot="-654953">
              <a:off x="1905" y="1667"/>
              <a:ext cx="8" cy="20"/>
            </a:xfrm>
            <a:custGeom>
              <a:avLst/>
              <a:gdLst>
                <a:gd name="T0" fmla="*/ 9 w 14"/>
                <a:gd name="T1" fmla="*/ 0 h 36"/>
                <a:gd name="T2" fmla="*/ 14 w 14"/>
                <a:gd name="T3" fmla="*/ 13 h 36"/>
                <a:gd name="T4" fmla="*/ 12 w 14"/>
                <a:gd name="T5" fmla="*/ 24 h 36"/>
                <a:gd name="T6" fmla="*/ 2 w 14"/>
                <a:gd name="T7" fmla="*/ 36 h 36"/>
                <a:gd name="T8" fmla="*/ 0 w 14"/>
                <a:gd name="T9" fmla="*/ 24 h 36"/>
                <a:gd name="T10" fmla="*/ 9 w 14"/>
                <a:gd name="T11" fmla="*/ 15 h 36"/>
                <a:gd name="T12" fmla="*/ 9 w 14"/>
                <a:gd name="T13" fmla="*/ 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" h="36">
                  <a:moveTo>
                    <a:pt x="9" y="0"/>
                  </a:moveTo>
                  <a:lnTo>
                    <a:pt x="14" y="13"/>
                  </a:lnTo>
                  <a:lnTo>
                    <a:pt x="12" y="24"/>
                  </a:lnTo>
                  <a:lnTo>
                    <a:pt x="2" y="36"/>
                  </a:lnTo>
                  <a:lnTo>
                    <a:pt x="0" y="24"/>
                  </a:lnTo>
                  <a:lnTo>
                    <a:pt x="9" y="15"/>
                  </a:lnTo>
                  <a:lnTo>
                    <a:pt x="9" y="0"/>
                  </a:lnTo>
                  <a:close/>
                </a:path>
              </a:pathLst>
            </a:custGeom>
            <a:grpFill/>
            <a:ln w="3175" cmpd="sng">
              <a:solidFill>
                <a:schemeClr val="tx1">
                  <a:alpha val="5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7" name="Freeform 33"/>
            <p:cNvSpPr>
              <a:spLocks/>
            </p:cNvSpPr>
            <p:nvPr/>
          </p:nvSpPr>
          <p:spPr bwMode="auto">
            <a:xfrm rot="-654953">
              <a:off x="1918" y="1671"/>
              <a:ext cx="21" cy="15"/>
            </a:xfrm>
            <a:custGeom>
              <a:avLst/>
              <a:gdLst>
                <a:gd name="T0" fmla="*/ 0 w 39"/>
                <a:gd name="T1" fmla="*/ 23 h 27"/>
                <a:gd name="T2" fmla="*/ 5 w 39"/>
                <a:gd name="T3" fmla="*/ 8 h 27"/>
                <a:gd name="T4" fmla="*/ 23 w 39"/>
                <a:gd name="T5" fmla="*/ 18 h 27"/>
                <a:gd name="T6" fmla="*/ 29 w 39"/>
                <a:gd name="T7" fmla="*/ 0 h 27"/>
                <a:gd name="T8" fmla="*/ 39 w 39"/>
                <a:gd name="T9" fmla="*/ 0 h 27"/>
                <a:gd name="T10" fmla="*/ 32 w 39"/>
                <a:gd name="T11" fmla="*/ 11 h 27"/>
                <a:gd name="T12" fmla="*/ 30 w 39"/>
                <a:gd name="T13" fmla="*/ 27 h 27"/>
                <a:gd name="T14" fmla="*/ 18 w 39"/>
                <a:gd name="T15" fmla="*/ 27 h 27"/>
                <a:gd name="T16" fmla="*/ 0 w 39"/>
                <a:gd name="T17" fmla="*/ 23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9" h="27">
                  <a:moveTo>
                    <a:pt x="0" y="23"/>
                  </a:moveTo>
                  <a:lnTo>
                    <a:pt x="5" y="8"/>
                  </a:lnTo>
                  <a:lnTo>
                    <a:pt x="23" y="18"/>
                  </a:lnTo>
                  <a:lnTo>
                    <a:pt x="29" y="0"/>
                  </a:lnTo>
                  <a:lnTo>
                    <a:pt x="39" y="0"/>
                  </a:lnTo>
                  <a:lnTo>
                    <a:pt x="32" y="11"/>
                  </a:lnTo>
                  <a:lnTo>
                    <a:pt x="30" y="27"/>
                  </a:lnTo>
                  <a:lnTo>
                    <a:pt x="18" y="27"/>
                  </a:lnTo>
                  <a:lnTo>
                    <a:pt x="0" y="23"/>
                  </a:lnTo>
                  <a:close/>
                </a:path>
              </a:pathLst>
            </a:custGeom>
            <a:grpFill/>
            <a:ln w="3175" cmpd="sng">
              <a:solidFill>
                <a:srgbClr val="969696">
                  <a:alpha val="50000"/>
                </a:srgb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8" name="Freeform 34"/>
            <p:cNvSpPr>
              <a:spLocks/>
            </p:cNvSpPr>
            <p:nvPr/>
          </p:nvSpPr>
          <p:spPr bwMode="auto">
            <a:xfrm rot="-654953">
              <a:off x="1925" y="1762"/>
              <a:ext cx="22" cy="9"/>
            </a:xfrm>
            <a:custGeom>
              <a:avLst/>
              <a:gdLst>
                <a:gd name="T0" fmla="*/ 0 w 40"/>
                <a:gd name="T1" fmla="*/ 14 h 17"/>
                <a:gd name="T2" fmla="*/ 10 w 40"/>
                <a:gd name="T3" fmla="*/ 5 h 17"/>
                <a:gd name="T4" fmla="*/ 28 w 40"/>
                <a:gd name="T5" fmla="*/ 0 h 17"/>
                <a:gd name="T6" fmla="*/ 40 w 40"/>
                <a:gd name="T7" fmla="*/ 9 h 17"/>
                <a:gd name="T8" fmla="*/ 28 w 40"/>
                <a:gd name="T9" fmla="*/ 14 h 17"/>
                <a:gd name="T10" fmla="*/ 10 w 40"/>
                <a:gd name="T11" fmla="*/ 17 h 17"/>
                <a:gd name="T12" fmla="*/ 0 w 40"/>
                <a:gd name="T13" fmla="*/ 14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0" h="17">
                  <a:moveTo>
                    <a:pt x="0" y="14"/>
                  </a:moveTo>
                  <a:lnTo>
                    <a:pt x="10" y="5"/>
                  </a:lnTo>
                  <a:lnTo>
                    <a:pt x="28" y="0"/>
                  </a:lnTo>
                  <a:lnTo>
                    <a:pt x="40" y="9"/>
                  </a:lnTo>
                  <a:lnTo>
                    <a:pt x="28" y="14"/>
                  </a:lnTo>
                  <a:lnTo>
                    <a:pt x="10" y="17"/>
                  </a:lnTo>
                  <a:lnTo>
                    <a:pt x="0" y="14"/>
                  </a:lnTo>
                  <a:close/>
                </a:path>
              </a:pathLst>
            </a:custGeom>
            <a:grpFill/>
            <a:ln w="3175" cmpd="sng">
              <a:solidFill>
                <a:schemeClr val="tx1">
                  <a:alpha val="5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9" name="Freeform 35"/>
            <p:cNvSpPr>
              <a:spLocks/>
            </p:cNvSpPr>
            <p:nvPr/>
          </p:nvSpPr>
          <p:spPr bwMode="auto">
            <a:xfrm rot="-654953">
              <a:off x="1922" y="1732"/>
              <a:ext cx="15" cy="23"/>
            </a:xfrm>
            <a:custGeom>
              <a:avLst/>
              <a:gdLst>
                <a:gd name="T0" fmla="*/ 21 w 26"/>
                <a:gd name="T1" fmla="*/ 0 h 40"/>
                <a:gd name="T2" fmla="*/ 9 w 26"/>
                <a:gd name="T3" fmla="*/ 4 h 40"/>
                <a:gd name="T4" fmla="*/ 0 w 26"/>
                <a:gd name="T5" fmla="*/ 16 h 40"/>
                <a:gd name="T6" fmla="*/ 5 w 26"/>
                <a:gd name="T7" fmla="*/ 31 h 40"/>
                <a:gd name="T8" fmla="*/ 20 w 26"/>
                <a:gd name="T9" fmla="*/ 40 h 40"/>
                <a:gd name="T10" fmla="*/ 14 w 26"/>
                <a:gd name="T11" fmla="*/ 22 h 40"/>
                <a:gd name="T12" fmla="*/ 26 w 26"/>
                <a:gd name="T13" fmla="*/ 21 h 40"/>
                <a:gd name="T14" fmla="*/ 20 w 26"/>
                <a:gd name="T15" fmla="*/ 13 h 40"/>
                <a:gd name="T16" fmla="*/ 9 w 26"/>
                <a:gd name="T17" fmla="*/ 13 h 40"/>
                <a:gd name="T18" fmla="*/ 21 w 26"/>
                <a:gd name="T1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6" h="40">
                  <a:moveTo>
                    <a:pt x="21" y="0"/>
                  </a:moveTo>
                  <a:lnTo>
                    <a:pt x="9" y="4"/>
                  </a:lnTo>
                  <a:lnTo>
                    <a:pt x="0" y="16"/>
                  </a:lnTo>
                  <a:lnTo>
                    <a:pt x="5" y="31"/>
                  </a:lnTo>
                  <a:lnTo>
                    <a:pt x="20" y="40"/>
                  </a:lnTo>
                  <a:lnTo>
                    <a:pt x="14" y="22"/>
                  </a:lnTo>
                  <a:lnTo>
                    <a:pt x="26" y="21"/>
                  </a:lnTo>
                  <a:lnTo>
                    <a:pt x="20" y="13"/>
                  </a:lnTo>
                  <a:lnTo>
                    <a:pt x="9" y="13"/>
                  </a:lnTo>
                  <a:lnTo>
                    <a:pt x="21" y="0"/>
                  </a:lnTo>
                  <a:close/>
                </a:path>
              </a:pathLst>
            </a:custGeom>
            <a:grpFill/>
            <a:ln w="3175" cmpd="sng">
              <a:solidFill>
                <a:srgbClr val="777777">
                  <a:alpha val="50000"/>
                </a:srgb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90" name="Freeform 36"/>
            <p:cNvSpPr>
              <a:spLocks/>
            </p:cNvSpPr>
            <p:nvPr/>
          </p:nvSpPr>
          <p:spPr bwMode="auto">
            <a:xfrm rot="-654953">
              <a:off x="2000" y="1737"/>
              <a:ext cx="12" cy="11"/>
            </a:xfrm>
            <a:custGeom>
              <a:avLst/>
              <a:gdLst>
                <a:gd name="T0" fmla="*/ 0 w 22"/>
                <a:gd name="T1" fmla="*/ 8 h 20"/>
                <a:gd name="T2" fmla="*/ 12 w 22"/>
                <a:gd name="T3" fmla="*/ 8 h 20"/>
                <a:gd name="T4" fmla="*/ 22 w 22"/>
                <a:gd name="T5" fmla="*/ 0 h 20"/>
                <a:gd name="T6" fmla="*/ 18 w 22"/>
                <a:gd name="T7" fmla="*/ 20 h 20"/>
                <a:gd name="T8" fmla="*/ 7 w 22"/>
                <a:gd name="T9" fmla="*/ 18 h 20"/>
                <a:gd name="T10" fmla="*/ 0 w 22"/>
                <a:gd name="T11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" h="20">
                  <a:moveTo>
                    <a:pt x="0" y="8"/>
                  </a:moveTo>
                  <a:lnTo>
                    <a:pt x="12" y="8"/>
                  </a:lnTo>
                  <a:lnTo>
                    <a:pt x="22" y="0"/>
                  </a:lnTo>
                  <a:lnTo>
                    <a:pt x="18" y="20"/>
                  </a:lnTo>
                  <a:lnTo>
                    <a:pt x="7" y="18"/>
                  </a:lnTo>
                  <a:lnTo>
                    <a:pt x="0" y="8"/>
                  </a:lnTo>
                  <a:close/>
                </a:path>
              </a:pathLst>
            </a:custGeom>
            <a:grpFill/>
            <a:ln w="3175" cmpd="sng">
              <a:solidFill>
                <a:srgbClr val="777777">
                  <a:alpha val="50000"/>
                </a:srgb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91" name="Freeform 37"/>
            <p:cNvSpPr>
              <a:spLocks/>
            </p:cNvSpPr>
            <p:nvPr/>
          </p:nvSpPr>
          <p:spPr bwMode="auto">
            <a:xfrm rot="-654953">
              <a:off x="1972" y="1904"/>
              <a:ext cx="11" cy="13"/>
            </a:xfrm>
            <a:custGeom>
              <a:avLst/>
              <a:gdLst>
                <a:gd name="T0" fmla="*/ 6 w 20"/>
                <a:gd name="T1" fmla="*/ 0 h 24"/>
                <a:gd name="T2" fmla="*/ 20 w 20"/>
                <a:gd name="T3" fmla="*/ 3 h 24"/>
                <a:gd name="T4" fmla="*/ 20 w 20"/>
                <a:gd name="T5" fmla="*/ 18 h 24"/>
                <a:gd name="T6" fmla="*/ 5 w 20"/>
                <a:gd name="T7" fmla="*/ 24 h 24"/>
                <a:gd name="T8" fmla="*/ 0 w 20"/>
                <a:gd name="T9" fmla="*/ 14 h 24"/>
                <a:gd name="T10" fmla="*/ 6 w 20"/>
                <a:gd name="T11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0" h="24">
                  <a:moveTo>
                    <a:pt x="6" y="0"/>
                  </a:moveTo>
                  <a:lnTo>
                    <a:pt x="20" y="3"/>
                  </a:lnTo>
                  <a:lnTo>
                    <a:pt x="20" y="18"/>
                  </a:lnTo>
                  <a:lnTo>
                    <a:pt x="5" y="24"/>
                  </a:lnTo>
                  <a:lnTo>
                    <a:pt x="0" y="14"/>
                  </a:lnTo>
                  <a:lnTo>
                    <a:pt x="6" y="0"/>
                  </a:lnTo>
                  <a:close/>
                </a:path>
              </a:pathLst>
            </a:custGeom>
            <a:grpFill/>
            <a:ln w="3175" cmpd="sng">
              <a:solidFill>
                <a:srgbClr val="969696">
                  <a:alpha val="50000"/>
                </a:srgb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92" name="Freeform 38"/>
            <p:cNvSpPr>
              <a:spLocks/>
            </p:cNvSpPr>
            <p:nvPr/>
          </p:nvSpPr>
          <p:spPr bwMode="auto">
            <a:xfrm rot="-936629">
              <a:off x="1735" y="1978"/>
              <a:ext cx="153" cy="59"/>
            </a:xfrm>
            <a:custGeom>
              <a:avLst/>
              <a:gdLst>
                <a:gd name="T0" fmla="*/ 4 w 367"/>
                <a:gd name="T1" fmla="*/ 75 h 123"/>
                <a:gd name="T2" fmla="*/ 0 w 367"/>
                <a:gd name="T3" fmla="*/ 57 h 123"/>
                <a:gd name="T4" fmla="*/ 7 w 367"/>
                <a:gd name="T5" fmla="*/ 47 h 123"/>
                <a:gd name="T6" fmla="*/ 33 w 367"/>
                <a:gd name="T7" fmla="*/ 48 h 123"/>
                <a:gd name="T8" fmla="*/ 46 w 367"/>
                <a:gd name="T9" fmla="*/ 48 h 123"/>
                <a:gd name="T10" fmla="*/ 51 w 367"/>
                <a:gd name="T11" fmla="*/ 27 h 123"/>
                <a:gd name="T12" fmla="*/ 60 w 367"/>
                <a:gd name="T13" fmla="*/ 23 h 123"/>
                <a:gd name="T14" fmla="*/ 72 w 367"/>
                <a:gd name="T15" fmla="*/ 26 h 123"/>
                <a:gd name="T16" fmla="*/ 82 w 367"/>
                <a:gd name="T17" fmla="*/ 5 h 123"/>
                <a:gd name="T18" fmla="*/ 94 w 367"/>
                <a:gd name="T19" fmla="*/ 0 h 123"/>
                <a:gd name="T20" fmla="*/ 123 w 367"/>
                <a:gd name="T21" fmla="*/ 14 h 123"/>
                <a:gd name="T22" fmla="*/ 144 w 367"/>
                <a:gd name="T23" fmla="*/ 17 h 123"/>
                <a:gd name="T24" fmla="*/ 178 w 367"/>
                <a:gd name="T25" fmla="*/ 12 h 123"/>
                <a:gd name="T26" fmla="*/ 187 w 367"/>
                <a:gd name="T27" fmla="*/ 20 h 123"/>
                <a:gd name="T28" fmla="*/ 190 w 367"/>
                <a:gd name="T29" fmla="*/ 30 h 123"/>
                <a:gd name="T30" fmla="*/ 219 w 367"/>
                <a:gd name="T31" fmla="*/ 24 h 123"/>
                <a:gd name="T32" fmla="*/ 241 w 367"/>
                <a:gd name="T33" fmla="*/ 17 h 123"/>
                <a:gd name="T34" fmla="*/ 261 w 367"/>
                <a:gd name="T35" fmla="*/ 17 h 123"/>
                <a:gd name="T36" fmla="*/ 300 w 367"/>
                <a:gd name="T37" fmla="*/ 29 h 123"/>
                <a:gd name="T38" fmla="*/ 351 w 367"/>
                <a:gd name="T39" fmla="*/ 39 h 123"/>
                <a:gd name="T40" fmla="*/ 352 w 367"/>
                <a:gd name="T41" fmla="*/ 50 h 123"/>
                <a:gd name="T42" fmla="*/ 360 w 367"/>
                <a:gd name="T43" fmla="*/ 60 h 123"/>
                <a:gd name="T44" fmla="*/ 367 w 367"/>
                <a:gd name="T45" fmla="*/ 86 h 123"/>
                <a:gd name="T46" fmla="*/ 355 w 367"/>
                <a:gd name="T47" fmla="*/ 104 h 123"/>
                <a:gd name="T48" fmla="*/ 303 w 367"/>
                <a:gd name="T49" fmla="*/ 114 h 123"/>
                <a:gd name="T50" fmla="*/ 244 w 367"/>
                <a:gd name="T51" fmla="*/ 122 h 123"/>
                <a:gd name="T52" fmla="*/ 178 w 367"/>
                <a:gd name="T53" fmla="*/ 123 h 123"/>
                <a:gd name="T54" fmla="*/ 121 w 367"/>
                <a:gd name="T55" fmla="*/ 117 h 123"/>
                <a:gd name="T56" fmla="*/ 79 w 367"/>
                <a:gd name="T57" fmla="*/ 108 h 123"/>
                <a:gd name="T58" fmla="*/ 24 w 367"/>
                <a:gd name="T59" fmla="*/ 90 h 123"/>
                <a:gd name="T60" fmla="*/ 4 w 367"/>
                <a:gd name="T61" fmla="*/ 75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367" h="123">
                  <a:moveTo>
                    <a:pt x="4" y="75"/>
                  </a:moveTo>
                  <a:lnTo>
                    <a:pt x="0" y="57"/>
                  </a:lnTo>
                  <a:lnTo>
                    <a:pt x="7" y="47"/>
                  </a:lnTo>
                  <a:lnTo>
                    <a:pt x="33" y="48"/>
                  </a:lnTo>
                  <a:lnTo>
                    <a:pt x="46" y="48"/>
                  </a:lnTo>
                  <a:lnTo>
                    <a:pt x="51" y="27"/>
                  </a:lnTo>
                  <a:lnTo>
                    <a:pt x="60" y="23"/>
                  </a:lnTo>
                  <a:lnTo>
                    <a:pt x="72" y="26"/>
                  </a:lnTo>
                  <a:lnTo>
                    <a:pt x="82" y="5"/>
                  </a:lnTo>
                  <a:lnTo>
                    <a:pt x="94" y="0"/>
                  </a:lnTo>
                  <a:lnTo>
                    <a:pt x="123" y="14"/>
                  </a:lnTo>
                  <a:lnTo>
                    <a:pt x="144" y="17"/>
                  </a:lnTo>
                  <a:lnTo>
                    <a:pt x="178" y="12"/>
                  </a:lnTo>
                  <a:lnTo>
                    <a:pt x="187" y="20"/>
                  </a:lnTo>
                  <a:lnTo>
                    <a:pt x="190" y="30"/>
                  </a:lnTo>
                  <a:lnTo>
                    <a:pt x="219" y="24"/>
                  </a:lnTo>
                  <a:lnTo>
                    <a:pt x="241" y="17"/>
                  </a:lnTo>
                  <a:lnTo>
                    <a:pt x="261" y="17"/>
                  </a:lnTo>
                  <a:lnTo>
                    <a:pt x="300" y="29"/>
                  </a:lnTo>
                  <a:lnTo>
                    <a:pt x="351" y="39"/>
                  </a:lnTo>
                  <a:lnTo>
                    <a:pt x="352" y="50"/>
                  </a:lnTo>
                  <a:lnTo>
                    <a:pt x="360" y="60"/>
                  </a:lnTo>
                  <a:lnTo>
                    <a:pt x="367" y="86"/>
                  </a:lnTo>
                  <a:lnTo>
                    <a:pt x="355" y="104"/>
                  </a:lnTo>
                  <a:lnTo>
                    <a:pt x="303" y="114"/>
                  </a:lnTo>
                  <a:lnTo>
                    <a:pt x="244" y="122"/>
                  </a:lnTo>
                  <a:lnTo>
                    <a:pt x="178" y="123"/>
                  </a:lnTo>
                  <a:lnTo>
                    <a:pt x="121" y="117"/>
                  </a:lnTo>
                  <a:lnTo>
                    <a:pt x="79" y="108"/>
                  </a:lnTo>
                  <a:lnTo>
                    <a:pt x="24" y="90"/>
                  </a:lnTo>
                  <a:lnTo>
                    <a:pt x="4" y="75"/>
                  </a:lnTo>
                  <a:close/>
                </a:path>
              </a:pathLst>
            </a:custGeom>
            <a:grpFill/>
            <a:ln w="3175" cmpd="sng">
              <a:solidFill>
                <a:schemeClr val="tx1">
                  <a:alpha val="5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922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14500" y="0"/>
            <a:ext cx="7772400" cy="192088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第一章</a:t>
            </a:r>
          </a:p>
        </p:txBody>
      </p:sp>
      <p:sp>
        <p:nvSpPr>
          <p:cNvPr id="9221" name="Rectangle 3" descr="羊皮纸"/>
          <p:cNvSpPr>
            <a:spLocks noChangeArrowheads="1"/>
          </p:cNvSpPr>
          <p:nvPr/>
        </p:nvSpPr>
        <p:spPr bwMode="auto">
          <a:xfrm>
            <a:off x="0" y="0"/>
            <a:ext cx="9144000" cy="476250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Arc 39"/>
          <p:cNvSpPr>
            <a:spLocks/>
          </p:cNvSpPr>
          <p:nvPr/>
        </p:nvSpPr>
        <p:spPr bwMode="auto">
          <a:xfrm rot="-2153039">
            <a:off x="2627313" y="2228850"/>
            <a:ext cx="2538412" cy="663575"/>
          </a:xfrm>
          <a:custGeom>
            <a:avLst/>
            <a:gdLst>
              <a:gd name="T0" fmla="*/ 2147483647 w 41418"/>
              <a:gd name="T1" fmla="*/ 2147483647 h 23318"/>
              <a:gd name="T2" fmla="*/ 2147483647 w 41418"/>
              <a:gd name="T3" fmla="*/ 2147483647 h 23318"/>
              <a:gd name="T4" fmla="*/ 2147483647 w 41418"/>
              <a:gd name="T5" fmla="*/ 2147483647 h 2331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1418" h="23318" fill="none" extrusionOk="0">
                <a:moveTo>
                  <a:pt x="68" y="23317"/>
                </a:moveTo>
                <a:cubicBezTo>
                  <a:pt x="22" y="22746"/>
                  <a:pt x="0" y="2217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0208" y="-1"/>
                  <a:pt x="37994" y="5111"/>
                  <a:pt x="41418" y="13009"/>
                </a:cubicBezTo>
              </a:path>
              <a:path w="41418" h="23318" stroke="0" extrusionOk="0">
                <a:moveTo>
                  <a:pt x="68" y="23317"/>
                </a:moveTo>
                <a:cubicBezTo>
                  <a:pt x="22" y="22746"/>
                  <a:pt x="0" y="2217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0208" y="-1"/>
                  <a:pt x="37994" y="5111"/>
                  <a:pt x="41418" y="13009"/>
                </a:cubicBezTo>
                <a:lnTo>
                  <a:pt x="21600" y="21600"/>
                </a:lnTo>
                <a:lnTo>
                  <a:pt x="68" y="23317"/>
                </a:lnTo>
                <a:close/>
              </a:path>
            </a:pathLst>
          </a:custGeom>
          <a:noFill/>
          <a:ln w="57150" cap="rnd">
            <a:solidFill>
              <a:srgbClr val="0088E4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Arc 40"/>
          <p:cNvSpPr>
            <a:spLocks/>
          </p:cNvSpPr>
          <p:nvPr/>
        </p:nvSpPr>
        <p:spPr bwMode="auto">
          <a:xfrm rot="-2153039">
            <a:off x="3222625" y="2870200"/>
            <a:ext cx="2184400" cy="1182688"/>
          </a:xfrm>
          <a:custGeom>
            <a:avLst/>
            <a:gdLst>
              <a:gd name="T0" fmla="*/ 2147483647 w 21600"/>
              <a:gd name="T1" fmla="*/ 2147483647 h 21616"/>
              <a:gd name="T2" fmla="*/ 0 w 21600"/>
              <a:gd name="T3" fmla="*/ 0 h 21616"/>
              <a:gd name="T4" fmla="*/ 2147483647 w 21600"/>
              <a:gd name="T5" fmla="*/ 2147483647 h 2161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16" fill="none" extrusionOk="0">
                <a:moveTo>
                  <a:pt x="19847" y="21615"/>
                </a:moveTo>
                <a:cubicBezTo>
                  <a:pt x="8634" y="20702"/>
                  <a:pt x="0" y="11336"/>
                  <a:pt x="0" y="87"/>
                </a:cubicBezTo>
                <a:cubicBezTo>
                  <a:pt x="-1" y="58"/>
                  <a:pt x="0" y="29"/>
                  <a:pt x="0" y="0"/>
                </a:cubicBezTo>
              </a:path>
              <a:path w="21600" h="21616" stroke="0" extrusionOk="0">
                <a:moveTo>
                  <a:pt x="19847" y="21615"/>
                </a:moveTo>
                <a:cubicBezTo>
                  <a:pt x="8634" y="20702"/>
                  <a:pt x="0" y="11336"/>
                  <a:pt x="0" y="87"/>
                </a:cubicBezTo>
                <a:cubicBezTo>
                  <a:pt x="-1" y="58"/>
                  <a:pt x="0" y="29"/>
                  <a:pt x="0" y="0"/>
                </a:cubicBezTo>
                <a:lnTo>
                  <a:pt x="21600" y="87"/>
                </a:lnTo>
                <a:lnTo>
                  <a:pt x="19847" y="21615"/>
                </a:lnTo>
                <a:close/>
              </a:path>
            </a:pathLst>
          </a:custGeom>
          <a:noFill/>
          <a:ln w="57150" cap="rnd">
            <a:solidFill>
              <a:srgbClr val="008AE8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Arc 41"/>
          <p:cNvSpPr>
            <a:spLocks/>
          </p:cNvSpPr>
          <p:nvPr/>
        </p:nvSpPr>
        <p:spPr bwMode="auto">
          <a:xfrm rot="-2001504">
            <a:off x="752475" y="1612900"/>
            <a:ext cx="6022975" cy="3159125"/>
          </a:xfrm>
          <a:custGeom>
            <a:avLst/>
            <a:gdLst>
              <a:gd name="T0" fmla="*/ 2147483647 w 37088"/>
              <a:gd name="T1" fmla="*/ 2147483647 h 31891"/>
              <a:gd name="T2" fmla="*/ 2147483647 w 37088"/>
              <a:gd name="T3" fmla="*/ 2147483647 h 31891"/>
              <a:gd name="T4" fmla="*/ 2147483647 w 37088"/>
              <a:gd name="T5" fmla="*/ 2147483647 h 318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7088" h="31891" fill="none" extrusionOk="0">
                <a:moveTo>
                  <a:pt x="2609" y="31890"/>
                </a:moveTo>
                <a:cubicBezTo>
                  <a:pt x="896" y="28731"/>
                  <a:pt x="0" y="2519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7434" y="-1"/>
                  <a:pt x="33021" y="2360"/>
                  <a:pt x="37087" y="6544"/>
                </a:cubicBezTo>
              </a:path>
              <a:path w="37088" h="31891" stroke="0" extrusionOk="0">
                <a:moveTo>
                  <a:pt x="2609" y="31890"/>
                </a:moveTo>
                <a:cubicBezTo>
                  <a:pt x="896" y="28731"/>
                  <a:pt x="0" y="2519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7434" y="-1"/>
                  <a:pt x="33021" y="2360"/>
                  <a:pt x="37087" y="6544"/>
                </a:cubicBezTo>
                <a:lnTo>
                  <a:pt x="21600" y="21600"/>
                </a:lnTo>
                <a:lnTo>
                  <a:pt x="2609" y="31890"/>
                </a:lnTo>
                <a:close/>
              </a:path>
            </a:pathLst>
          </a:custGeom>
          <a:noFill/>
          <a:ln w="63500" cap="rnd">
            <a:solidFill>
              <a:srgbClr val="0076C6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Arc 42"/>
          <p:cNvSpPr>
            <a:spLocks/>
          </p:cNvSpPr>
          <p:nvPr/>
        </p:nvSpPr>
        <p:spPr bwMode="auto">
          <a:xfrm rot="-1603885">
            <a:off x="2117725" y="3378200"/>
            <a:ext cx="5133975" cy="2540000"/>
          </a:xfrm>
          <a:custGeom>
            <a:avLst/>
            <a:gdLst>
              <a:gd name="T0" fmla="*/ 2147483647 w 27495"/>
              <a:gd name="T1" fmla="*/ 2147483647 h 21600"/>
              <a:gd name="T2" fmla="*/ 0 w 27495"/>
              <a:gd name="T3" fmla="*/ 2147483647 h 21600"/>
              <a:gd name="T4" fmla="*/ 2147483647 w 27495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7495" h="21600" fill="none" extrusionOk="0">
                <a:moveTo>
                  <a:pt x="27494" y="19394"/>
                </a:moveTo>
                <a:cubicBezTo>
                  <a:pt x="24534" y="20845"/>
                  <a:pt x="21282" y="21599"/>
                  <a:pt x="17986" y="21600"/>
                </a:cubicBezTo>
                <a:cubicBezTo>
                  <a:pt x="10755" y="21600"/>
                  <a:pt x="4004" y="17982"/>
                  <a:pt x="0" y="11961"/>
                </a:cubicBezTo>
              </a:path>
              <a:path w="27495" h="21600" stroke="0" extrusionOk="0">
                <a:moveTo>
                  <a:pt x="27494" y="19394"/>
                </a:moveTo>
                <a:cubicBezTo>
                  <a:pt x="24534" y="20845"/>
                  <a:pt x="21282" y="21599"/>
                  <a:pt x="17986" y="21600"/>
                </a:cubicBezTo>
                <a:cubicBezTo>
                  <a:pt x="10755" y="21600"/>
                  <a:pt x="4004" y="17982"/>
                  <a:pt x="0" y="11961"/>
                </a:cubicBezTo>
                <a:lnTo>
                  <a:pt x="17986" y="0"/>
                </a:lnTo>
                <a:lnTo>
                  <a:pt x="27494" y="19394"/>
                </a:lnTo>
                <a:close/>
              </a:path>
            </a:pathLst>
          </a:custGeom>
          <a:noFill/>
          <a:ln w="76200" cap="rnd">
            <a:solidFill>
              <a:srgbClr val="0099FF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Arc 43"/>
          <p:cNvSpPr>
            <a:spLocks/>
          </p:cNvSpPr>
          <p:nvPr/>
        </p:nvSpPr>
        <p:spPr bwMode="auto">
          <a:xfrm rot="-2153039">
            <a:off x="4670425" y="979488"/>
            <a:ext cx="2306638" cy="1903412"/>
          </a:xfrm>
          <a:custGeom>
            <a:avLst/>
            <a:gdLst>
              <a:gd name="T0" fmla="*/ 2147483647 w 22711"/>
              <a:gd name="T1" fmla="*/ 0 h 34693"/>
              <a:gd name="T2" fmla="*/ 0 w 22711"/>
              <a:gd name="T3" fmla="*/ 2147483647 h 34693"/>
              <a:gd name="T4" fmla="*/ 2147483647 w 22711"/>
              <a:gd name="T5" fmla="*/ 2147483647 h 3469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711" h="34693" fill="none" extrusionOk="0">
                <a:moveTo>
                  <a:pt x="18290" y="-1"/>
                </a:moveTo>
                <a:cubicBezTo>
                  <a:pt x="21157" y="3762"/>
                  <a:pt x="22711" y="8362"/>
                  <a:pt x="22711" y="13093"/>
                </a:cubicBezTo>
                <a:cubicBezTo>
                  <a:pt x="22711" y="25022"/>
                  <a:pt x="13040" y="34693"/>
                  <a:pt x="1111" y="34693"/>
                </a:cubicBezTo>
                <a:cubicBezTo>
                  <a:pt x="740" y="34693"/>
                  <a:pt x="370" y="34683"/>
                  <a:pt x="-1" y="34664"/>
                </a:cubicBezTo>
              </a:path>
              <a:path w="22711" h="34693" stroke="0" extrusionOk="0">
                <a:moveTo>
                  <a:pt x="18290" y="-1"/>
                </a:moveTo>
                <a:cubicBezTo>
                  <a:pt x="21157" y="3762"/>
                  <a:pt x="22711" y="8362"/>
                  <a:pt x="22711" y="13093"/>
                </a:cubicBezTo>
                <a:cubicBezTo>
                  <a:pt x="22711" y="25022"/>
                  <a:pt x="13040" y="34693"/>
                  <a:pt x="1111" y="34693"/>
                </a:cubicBezTo>
                <a:cubicBezTo>
                  <a:pt x="740" y="34693"/>
                  <a:pt x="370" y="34683"/>
                  <a:pt x="-1" y="34664"/>
                </a:cubicBezTo>
                <a:lnTo>
                  <a:pt x="1111" y="13093"/>
                </a:lnTo>
                <a:lnTo>
                  <a:pt x="18290" y="-1"/>
                </a:lnTo>
                <a:close/>
              </a:path>
            </a:pathLst>
          </a:custGeom>
          <a:noFill/>
          <a:ln w="57150" cap="rnd">
            <a:solidFill>
              <a:srgbClr val="008AE8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Arc 44"/>
          <p:cNvSpPr>
            <a:spLocks/>
          </p:cNvSpPr>
          <p:nvPr/>
        </p:nvSpPr>
        <p:spPr bwMode="auto">
          <a:xfrm rot="-2153039">
            <a:off x="3387725" y="2325688"/>
            <a:ext cx="1995488" cy="631825"/>
          </a:xfrm>
          <a:custGeom>
            <a:avLst/>
            <a:gdLst>
              <a:gd name="T0" fmla="*/ 2147483647 w 42209"/>
              <a:gd name="T1" fmla="*/ 0 h 30566"/>
              <a:gd name="T2" fmla="*/ 0 w 42209"/>
              <a:gd name="T3" fmla="*/ 2147483647 h 30566"/>
              <a:gd name="T4" fmla="*/ 2147483647 w 42209"/>
              <a:gd name="T5" fmla="*/ 2147483647 h 3056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2209" h="30566" fill="none" extrusionOk="0">
                <a:moveTo>
                  <a:pt x="40260" y="-1"/>
                </a:moveTo>
                <a:cubicBezTo>
                  <a:pt x="41544" y="2814"/>
                  <a:pt x="42209" y="5872"/>
                  <a:pt x="42209" y="8966"/>
                </a:cubicBezTo>
                <a:cubicBezTo>
                  <a:pt x="42209" y="20895"/>
                  <a:pt x="32538" y="30566"/>
                  <a:pt x="20609" y="30566"/>
                </a:cubicBezTo>
                <a:cubicBezTo>
                  <a:pt x="11170" y="30566"/>
                  <a:pt x="2825" y="24438"/>
                  <a:pt x="-1" y="15433"/>
                </a:cubicBezTo>
              </a:path>
              <a:path w="42209" h="30566" stroke="0" extrusionOk="0">
                <a:moveTo>
                  <a:pt x="40260" y="-1"/>
                </a:moveTo>
                <a:cubicBezTo>
                  <a:pt x="41544" y="2814"/>
                  <a:pt x="42209" y="5872"/>
                  <a:pt x="42209" y="8966"/>
                </a:cubicBezTo>
                <a:cubicBezTo>
                  <a:pt x="42209" y="20895"/>
                  <a:pt x="32538" y="30566"/>
                  <a:pt x="20609" y="30566"/>
                </a:cubicBezTo>
                <a:cubicBezTo>
                  <a:pt x="11170" y="30566"/>
                  <a:pt x="2825" y="24438"/>
                  <a:pt x="-1" y="15433"/>
                </a:cubicBezTo>
                <a:lnTo>
                  <a:pt x="20609" y="8966"/>
                </a:lnTo>
                <a:lnTo>
                  <a:pt x="40260" y="-1"/>
                </a:lnTo>
                <a:close/>
              </a:path>
            </a:pathLst>
          </a:custGeom>
          <a:noFill/>
          <a:ln w="57150" cap="rnd">
            <a:solidFill>
              <a:srgbClr val="0072E4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4" name="Group 48"/>
          <p:cNvGrpSpPr>
            <a:grpSpLocks/>
          </p:cNvGrpSpPr>
          <p:nvPr/>
        </p:nvGrpSpPr>
        <p:grpSpPr bwMode="auto">
          <a:xfrm>
            <a:off x="7377113" y="3898900"/>
            <a:ext cx="550862" cy="593725"/>
            <a:chOff x="4647" y="2456"/>
            <a:chExt cx="347" cy="374"/>
          </a:xfrm>
        </p:grpSpPr>
        <p:sp>
          <p:nvSpPr>
            <p:cNvPr id="9246" name="Line 49"/>
            <p:cNvSpPr>
              <a:spLocks noChangeShapeType="1"/>
            </p:cNvSpPr>
            <p:nvPr/>
          </p:nvSpPr>
          <p:spPr bwMode="auto">
            <a:xfrm rot="2566803" flipH="1">
              <a:off x="4947" y="2480"/>
              <a:ext cx="3" cy="68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247" name="Group 50"/>
            <p:cNvGrpSpPr>
              <a:grpSpLocks/>
            </p:cNvGrpSpPr>
            <p:nvPr/>
          </p:nvGrpSpPr>
          <p:grpSpPr bwMode="auto">
            <a:xfrm rot="297300">
              <a:off x="4919" y="2585"/>
              <a:ext cx="75" cy="104"/>
              <a:chOff x="4971" y="2566"/>
              <a:chExt cx="75" cy="104"/>
            </a:xfrm>
          </p:grpSpPr>
          <p:sp>
            <p:nvSpPr>
              <p:cNvPr id="9280" name="Freeform 51" descr="大网格"/>
              <p:cNvSpPr>
                <a:spLocks/>
              </p:cNvSpPr>
              <p:nvPr/>
            </p:nvSpPr>
            <p:spPr bwMode="auto">
              <a:xfrm rot="2566803">
                <a:off x="4971" y="2566"/>
                <a:ext cx="20" cy="61"/>
              </a:xfrm>
              <a:custGeom>
                <a:avLst/>
                <a:gdLst>
                  <a:gd name="T0" fmla="*/ 5 w 28"/>
                  <a:gd name="T1" fmla="*/ 0 h 49"/>
                  <a:gd name="T2" fmla="*/ 0 w 28"/>
                  <a:gd name="T3" fmla="*/ 71 h 49"/>
                  <a:gd name="T4" fmla="*/ 5 w 28"/>
                  <a:gd name="T5" fmla="*/ 147 h 49"/>
                  <a:gd name="T6" fmla="*/ 5 w 28"/>
                  <a:gd name="T7" fmla="*/ 0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8" h="49">
                    <a:moveTo>
                      <a:pt x="27" y="0"/>
                    </a:moveTo>
                    <a:lnTo>
                      <a:pt x="0" y="24"/>
                    </a:lnTo>
                    <a:lnTo>
                      <a:pt x="28" y="49"/>
                    </a:lnTo>
                    <a:lnTo>
                      <a:pt x="27" y="0"/>
                    </a:lnTo>
                    <a:close/>
                  </a:path>
                </a:pathLst>
              </a:custGeom>
              <a:pattFill prst="lgGrid">
                <a:fgClr>
                  <a:srgbClr val="7077BE"/>
                </a:fgClr>
                <a:bgClr>
                  <a:srgbClr val="4C498B"/>
                </a:bgClr>
              </a:pattFill>
              <a:ln w="3175" cmpd="sng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81" name="Rectangle 52" descr="大网格"/>
              <p:cNvSpPr>
                <a:spLocks noChangeArrowheads="1"/>
              </p:cNvSpPr>
              <p:nvPr/>
            </p:nvSpPr>
            <p:spPr bwMode="auto">
              <a:xfrm rot="2566803">
                <a:off x="5014" y="2610"/>
                <a:ext cx="32" cy="60"/>
              </a:xfrm>
              <a:prstGeom prst="rect">
                <a:avLst/>
              </a:prstGeom>
              <a:pattFill prst="lgGrid">
                <a:fgClr>
                  <a:srgbClr val="7077BE"/>
                </a:fgClr>
                <a:bgClr>
                  <a:srgbClr val="4C498B"/>
                </a:bgClr>
              </a:pattFill>
              <a:ln w="317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82" name="Rectangle 53" descr="大网格"/>
              <p:cNvSpPr>
                <a:spLocks noChangeArrowheads="1"/>
              </p:cNvSpPr>
              <p:nvPr/>
            </p:nvSpPr>
            <p:spPr bwMode="auto">
              <a:xfrm rot="2566803">
                <a:off x="4984" y="2583"/>
                <a:ext cx="32" cy="60"/>
              </a:xfrm>
              <a:prstGeom prst="rect">
                <a:avLst/>
              </a:prstGeom>
              <a:pattFill prst="lgGrid">
                <a:fgClr>
                  <a:srgbClr val="7077BE"/>
                </a:fgClr>
                <a:bgClr>
                  <a:srgbClr val="4C498B"/>
                </a:bgClr>
              </a:pattFill>
              <a:ln w="317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248" name="Rectangle 54"/>
            <p:cNvSpPr>
              <a:spLocks noChangeArrowheads="1"/>
            </p:cNvSpPr>
            <p:nvPr/>
          </p:nvSpPr>
          <p:spPr bwMode="auto">
            <a:xfrm rot="2706781">
              <a:off x="4842" y="2569"/>
              <a:ext cx="57" cy="45"/>
            </a:xfrm>
            <a:prstGeom prst="rect">
              <a:avLst/>
            </a:prstGeom>
            <a:gradFill rotWithShape="0">
              <a:gsLst>
                <a:gs pos="0">
                  <a:srgbClr val="FAEDCA"/>
                </a:gs>
                <a:gs pos="100000">
                  <a:srgbClr val="6F5427"/>
                </a:gs>
              </a:gsLst>
              <a:lin ang="0" scaled="1"/>
            </a:gradFill>
            <a:ln w="317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9" name="AutoShape 55"/>
            <p:cNvSpPr>
              <a:spLocks noChangeArrowheads="1"/>
            </p:cNvSpPr>
            <p:nvPr/>
          </p:nvSpPr>
          <p:spPr bwMode="auto">
            <a:xfrm rot="2566803" flipV="1">
              <a:off x="4880" y="2528"/>
              <a:ext cx="74" cy="2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378 w 21600"/>
                <a:gd name="T13" fmla="*/ 4629 h 21600"/>
                <a:gd name="T14" fmla="*/ 17222 w 21600"/>
                <a:gd name="T15" fmla="*/ 1697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984" y="21600"/>
                  </a:lnTo>
                  <a:lnTo>
                    <a:pt x="16616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D6D0A4"/>
                </a:gs>
                <a:gs pos="100000">
                  <a:srgbClr val="775A2B"/>
                </a:gs>
              </a:gsLst>
              <a:lin ang="0" scaled="1"/>
            </a:gradFill>
            <a:ln w="317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0" name="Rectangle 56"/>
            <p:cNvSpPr>
              <a:spLocks noChangeArrowheads="1"/>
            </p:cNvSpPr>
            <p:nvPr/>
          </p:nvSpPr>
          <p:spPr bwMode="auto">
            <a:xfrm rot="2723420">
              <a:off x="4906" y="2521"/>
              <a:ext cx="42" cy="26"/>
            </a:xfrm>
            <a:prstGeom prst="rect">
              <a:avLst/>
            </a:prstGeom>
            <a:gradFill rotWithShape="0">
              <a:gsLst>
                <a:gs pos="0">
                  <a:srgbClr val="D8BD90"/>
                </a:gs>
                <a:gs pos="100000">
                  <a:srgbClr val="6C5F48"/>
                </a:gs>
              </a:gsLst>
              <a:lin ang="0" scaled="1"/>
            </a:gradFill>
            <a:ln w="317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1" name="Rectangle 57"/>
            <p:cNvSpPr>
              <a:spLocks noChangeArrowheads="1"/>
            </p:cNvSpPr>
            <p:nvPr/>
          </p:nvSpPr>
          <p:spPr bwMode="auto">
            <a:xfrm rot="2566803">
              <a:off x="4849" y="2583"/>
              <a:ext cx="35" cy="26"/>
            </a:xfrm>
            <a:prstGeom prst="rect">
              <a:avLst/>
            </a:prstGeom>
            <a:gradFill rotWithShape="0">
              <a:gsLst>
                <a:gs pos="0">
                  <a:srgbClr val="B7A26F"/>
                </a:gs>
                <a:gs pos="100000">
                  <a:srgbClr val="928259"/>
                </a:gs>
              </a:gsLst>
              <a:lin ang="5400000" scaled="1"/>
            </a:gradFill>
            <a:ln w="317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2" name="AutoShape 58"/>
            <p:cNvSpPr>
              <a:spLocks noChangeArrowheads="1"/>
            </p:cNvSpPr>
            <p:nvPr/>
          </p:nvSpPr>
          <p:spPr bwMode="auto">
            <a:xfrm rot="2680211" flipV="1">
              <a:off x="4689" y="2687"/>
              <a:ext cx="133" cy="4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98 w 21600"/>
                <a:gd name="T13" fmla="*/ 3600 h 21600"/>
                <a:gd name="T14" fmla="*/ 17702 w 21600"/>
                <a:gd name="T15" fmla="*/ 180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086" y="21600"/>
                  </a:lnTo>
                  <a:lnTo>
                    <a:pt x="17514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D0C9B6"/>
                </a:gs>
                <a:gs pos="100000">
                  <a:srgbClr val="725628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3" name="Oval 59"/>
            <p:cNvSpPr>
              <a:spLocks noChangeArrowheads="1"/>
            </p:cNvSpPr>
            <p:nvPr/>
          </p:nvSpPr>
          <p:spPr bwMode="auto">
            <a:xfrm rot="2660055">
              <a:off x="4770" y="2577"/>
              <a:ext cx="97" cy="138"/>
            </a:xfrm>
            <a:prstGeom prst="ellipse">
              <a:avLst/>
            </a:prstGeom>
            <a:gradFill rotWithShape="0">
              <a:gsLst>
                <a:gs pos="0">
                  <a:srgbClr val="E6E5CF"/>
                </a:gs>
                <a:gs pos="100000">
                  <a:srgbClr val="947C4C"/>
                </a:gs>
              </a:gsLst>
              <a:lin ang="0" scaled="1"/>
            </a:gradFill>
            <a:ln w="31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4" name="Rectangle 60"/>
            <p:cNvSpPr>
              <a:spLocks noChangeArrowheads="1"/>
            </p:cNvSpPr>
            <p:nvPr/>
          </p:nvSpPr>
          <p:spPr bwMode="auto">
            <a:xfrm rot="2695002">
              <a:off x="4734" y="2647"/>
              <a:ext cx="99" cy="67"/>
            </a:xfrm>
            <a:prstGeom prst="rect">
              <a:avLst/>
            </a:prstGeom>
            <a:gradFill rotWithShape="0">
              <a:gsLst>
                <a:gs pos="0">
                  <a:srgbClr val="EBF0FF"/>
                </a:gs>
                <a:gs pos="100000">
                  <a:srgbClr val="797A9D"/>
                </a:gs>
              </a:gsLst>
              <a:path path="rect">
                <a:fillToRect r="100000" b="100000"/>
              </a:path>
            </a:gradFill>
            <a:ln w="317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5" name="Oval 61"/>
            <p:cNvSpPr>
              <a:spLocks noChangeArrowheads="1"/>
            </p:cNvSpPr>
            <p:nvPr/>
          </p:nvSpPr>
          <p:spPr bwMode="auto">
            <a:xfrm rot="2566803">
              <a:off x="4829" y="2606"/>
              <a:ext cx="27" cy="27"/>
            </a:xfrm>
            <a:prstGeom prst="ellipse">
              <a:avLst/>
            </a:prstGeom>
            <a:gradFill rotWithShape="0">
              <a:gsLst>
                <a:gs pos="0">
                  <a:srgbClr val="2C6563"/>
                </a:gs>
                <a:gs pos="100000">
                  <a:srgbClr val="5FDAD7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>
              <a:outerShdw dist="17961" dir="2700000" algn="ctr" rotWithShape="0">
                <a:schemeClr val="tx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6" name="Rectangle 62"/>
            <p:cNvSpPr>
              <a:spLocks noChangeArrowheads="1"/>
            </p:cNvSpPr>
            <p:nvPr/>
          </p:nvSpPr>
          <p:spPr bwMode="auto">
            <a:xfrm rot="2710140">
              <a:off x="4850" y="2541"/>
              <a:ext cx="79" cy="61"/>
            </a:xfrm>
            <a:prstGeom prst="rect">
              <a:avLst/>
            </a:prstGeom>
            <a:gradFill rotWithShape="0">
              <a:gsLst>
                <a:gs pos="0">
                  <a:srgbClr val="EAE5BC"/>
                </a:gs>
                <a:gs pos="100000">
                  <a:srgbClr val="876E45"/>
                </a:gs>
              </a:gsLst>
              <a:lin ang="0" scaled="1"/>
            </a:gradFill>
            <a:ln w="317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7" name="Oval 63"/>
            <p:cNvSpPr>
              <a:spLocks noChangeArrowheads="1"/>
            </p:cNvSpPr>
            <p:nvPr/>
          </p:nvSpPr>
          <p:spPr bwMode="auto">
            <a:xfrm rot="2566803">
              <a:off x="4881" y="2553"/>
              <a:ext cx="27" cy="28"/>
            </a:xfrm>
            <a:prstGeom prst="ellipse">
              <a:avLst/>
            </a:prstGeom>
            <a:gradFill rotWithShape="0">
              <a:gsLst>
                <a:gs pos="0">
                  <a:srgbClr val="716544"/>
                </a:gs>
                <a:gs pos="100000">
                  <a:srgbClr val="F4DA9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>
              <a:outerShdw dist="17961" dir="2700000" algn="ctr" rotWithShape="0">
                <a:schemeClr val="tx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258" name="Group 64"/>
            <p:cNvGrpSpPr>
              <a:grpSpLocks/>
            </p:cNvGrpSpPr>
            <p:nvPr/>
          </p:nvGrpSpPr>
          <p:grpSpPr bwMode="auto">
            <a:xfrm rot="219273">
              <a:off x="4833" y="2683"/>
              <a:ext cx="110" cy="147"/>
              <a:chOff x="4884" y="2661"/>
              <a:chExt cx="110" cy="147"/>
            </a:xfrm>
          </p:grpSpPr>
          <p:sp>
            <p:nvSpPr>
              <p:cNvPr id="9276" name="Freeform 65" descr="大网格"/>
              <p:cNvSpPr>
                <a:spLocks/>
              </p:cNvSpPr>
              <p:nvPr/>
            </p:nvSpPr>
            <p:spPr bwMode="auto">
              <a:xfrm rot="2566803">
                <a:off x="4884" y="2661"/>
                <a:ext cx="18" cy="73"/>
              </a:xfrm>
              <a:custGeom>
                <a:avLst/>
                <a:gdLst>
                  <a:gd name="T0" fmla="*/ 3 w 28"/>
                  <a:gd name="T1" fmla="*/ 0 h 49"/>
                  <a:gd name="T2" fmla="*/ 0 w 28"/>
                  <a:gd name="T3" fmla="*/ 177 h 49"/>
                  <a:gd name="T4" fmla="*/ 3 w 28"/>
                  <a:gd name="T5" fmla="*/ 359 h 49"/>
                  <a:gd name="T6" fmla="*/ 3 w 28"/>
                  <a:gd name="T7" fmla="*/ 0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8" h="49">
                    <a:moveTo>
                      <a:pt x="27" y="0"/>
                    </a:moveTo>
                    <a:lnTo>
                      <a:pt x="0" y="24"/>
                    </a:lnTo>
                    <a:lnTo>
                      <a:pt x="28" y="49"/>
                    </a:lnTo>
                    <a:lnTo>
                      <a:pt x="27" y="0"/>
                    </a:lnTo>
                    <a:close/>
                  </a:path>
                </a:pathLst>
              </a:custGeom>
              <a:pattFill prst="lgGrid">
                <a:fgClr>
                  <a:srgbClr val="5658A6"/>
                </a:fgClr>
                <a:bgClr>
                  <a:srgbClr val="3F407B"/>
                </a:bgClr>
              </a:pattFill>
              <a:ln w="3175" cmpd="sng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77" name="Rectangle 66" descr="大网格"/>
              <p:cNvSpPr>
                <a:spLocks noChangeArrowheads="1"/>
              </p:cNvSpPr>
              <p:nvPr/>
            </p:nvSpPr>
            <p:spPr bwMode="auto">
              <a:xfrm rot="2566803">
                <a:off x="4921" y="2705"/>
                <a:ext cx="39" cy="71"/>
              </a:xfrm>
              <a:prstGeom prst="rect">
                <a:avLst/>
              </a:prstGeom>
              <a:pattFill prst="lgGrid">
                <a:fgClr>
                  <a:srgbClr val="5658A6"/>
                </a:fgClr>
                <a:bgClr>
                  <a:srgbClr val="3F407B"/>
                </a:bgClr>
              </a:pattFill>
              <a:ln w="317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78" name="Rectangle 67" descr="大网格"/>
              <p:cNvSpPr>
                <a:spLocks noChangeArrowheads="1"/>
              </p:cNvSpPr>
              <p:nvPr/>
            </p:nvSpPr>
            <p:spPr bwMode="auto">
              <a:xfrm rot="2566803">
                <a:off x="4895" y="2676"/>
                <a:ext cx="28" cy="71"/>
              </a:xfrm>
              <a:prstGeom prst="rect">
                <a:avLst/>
              </a:prstGeom>
              <a:pattFill prst="lgGrid">
                <a:fgClr>
                  <a:srgbClr val="5658A6"/>
                </a:fgClr>
                <a:bgClr>
                  <a:srgbClr val="3F407B"/>
                </a:bgClr>
              </a:pattFill>
              <a:ln w="317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79" name="Rectangle 68" descr="大网格"/>
              <p:cNvSpPr>
                <a:spLocks noChangeArrowheads="1"/>
              </p:cNvSpPr>
              <p:nvPr/>
            </p:nvSpPr>
            <p:spPr bwMode="auto">
              <a:xfrm rot="2566803">
                <a:off x="4955" y="2737"/>
                <a:ext cx="39" cy="71"/>
              </a:xfrm>
              <a:prstGeom prst="rect">
                <a:avLst/>
              </a:prstGeom>
              <a:pattFill prst="lgGrid">
                <a:fgClr>
                  <a:srgbClr val="5658A6"/>
                </a:fgClr>
                <a:bgClr>
                  <a:srgbClr val="3F407B"/>
                </a:bgClr>
              </a:pattFill>
              <a:ln w="317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259" name="Group 69"/>
            <p:cNvGrpSpPr>
              <a:grpSpLocks/>
            </p:cNvGrpSpPr>
            <p:nvPr/>
          </p:nvGrpSpPr>
          <p:grpSpPr bwMode="auto">
            <a:xfrm rot="-10634834">
              <a:off x="4785" y="2456"/>
              <a:ext cx="75" cy="104"/>
              <a:chOff x="4971" y="2566"/>
              <a:chExt cx="75" cy="104"/>
            </a:xfrm>
          </p:grpSpPr>
          <p:sp>
            <p:nvSpPr>
              <p:cNvPr id="9273" name="Freeform 70" descr="大网格"/>
              <p:cNvSpPr>
                <a:spLocks/>
              </p:cNvSpPr>
              <p:nvPr/>
            </p:nvSpPr>
            <p:spPr bwMode="auto">
              <a:xfrm rot="2566803">
                <a:off x="4971" y="2566"/>
                <a:ext cx="20" cy="61"/>
              </a:xfrm>
              <a:custGeom>
                <a:avLst/>
                <a:gdLst>
                  <a:gd name="T0" fmla="*/ 5 w 28"/>
                  <a:gd name="T1" fmla="*/ 0 h 49"/>
                  <a:gd name="T2" fmla="*/ 0 w 28"/>
                  <a:gd name="T3" fmla="*/ 71 h 49"/>
                  <a:gd name="T4" fmla="*/ 5 w 28"/>
                  <a:gd name="T5" fmla="*/ 147 h 49"/>
                  <a:gd name="T6" fmla="*/ 5 w 28"/>
                  <a:gd name="T7" fmla="*/ 0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8" h="49">
                    <a:moveTo>
                      <a:pt x="27" y="0"/>
                    </a:moveTo>
                    <a:lnTo>
                      <a:pt x="0" y="24"/>
                    </a:lnTo>
                    <a:lnTo>
                      <a:pt x="28" y="49"/>
                    </a:lnTo>
                    <a:lnTo>
                      <a:pt x="27" y="0"/>
                    </a:lnTo>
                    <a:close/>
                  </a:path>
                </a:pathLst>
              </a:custGeom>
              <a:pattFill prst="lgGrid">
                <a:fgClr>
                  <a:srgbClr val="7077BE"/>
                </a:fgClr>
                <a:bgClr>
                  <a:srgbClr val="4C498B"/>
                </a:bgClr>
              </a:pattFill>
              <a:ln w="3175" cmpd="sng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74" name="Rectangle 71" descr="大网格"/>
              <p:cNvSpPr>
                <a:spLocks noChangeArrowheads="1"/>
              </p:cNvSpPr>
              <p:nvPr/>
            </p:nvSpPr>
            <p:spPr bwMode="auto">
              <a:xfrm rot="2566803">
                <a:off x="5014" y="2610"/>
                <a:ext cx="32" cy="60"/>
              </a:xfrm>
              <a:prstGeom prst="rect">
                <a:avLst/>
              </a:prstGeom>
              <a:pattFill prst="lgGrid">
                <a:fgClr>
                  <a:srgbClr val="7077BE"/>
                </a:fgClr>
                <a:bgClr>
                  <a:srgbClr val="4C498B"/>
                </a:bgClr>
              </a:pattFill>
              <a:ln w="317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75" name="Rectangle 72" descr="大网格"/>
              <p:cNvSpPr>
                <a:spLocks noChangeArrowheads="1"/>
              </p:cNvSpPr>
              <p:nvPr/>
            </p:nvSpPr>
            <p:spPr bwMode="auto">
              <a:xfrm rot="2566803">
                <a:off x="4984" y="2583"/>
                <a:ext cx="32" cy="60"/>
              </a:xfrm>
              <a:prstGeom prst="rect">
                <a:avLst/>
              </a:prstGeom>
              <a:pattFill prst="lgGrid">
                <a:fgClr>
                  <a:srgbClr val="7077BE"/>
                </a:fgClr>
                <a:bgClr>
                  <a:srgbClr val="4C498B"/>
                </a:bgClr>
              </a:pattFill>
              <a:ln w="317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260" name="Group 73"/>
            <p:cNvGrpSpPr>
              <a:grpSpLocks/>
            </p:cNvGrpSpPr>
            <p:nvPr/>
          </p:nvGrpSpPr>
          <p:grpSpPr bwMode="auto">
            <a:xfrm rot="-10626284">
              <a:off x="4647" y="2508"/>
              <a:ext cx="110" cy="147"/>
              <a:chOff x="4884" y="2661"/>
              <a:chExt cx="110" cy="147"/>
            </a:xfrm>
          </p:grpSpPr>
          <p:sp>
            <p:nvSpPr>
              <p:cNvPr id="9269" name="Freeform 74" descr="大网格"/>
              <p:cNvSpPr>
                <a:spLocks/>
              </p:cNvSpPr>
              <p:nvPr/>
            </p:nvSpPr>
            <p:spPr bwMode="auto">
              <a:xfrm rot="2566803">
                <a:off x="4884" y="2661"/>
                <a:ext cx="18" cy="73"/>
              </a:xfrm>
              <a:custGeom>
                <a:avLst/>
                <a:gdLst>
                  <a:gd name="T0" fmla="*/ 3 w 28"/>
                  <a:gd name="T1" fmla="*/ 0 h 49"/>
                  <a:gd name="T2" fmla="*/ 0 w 28"/>
                  <a:gd name="T3" fmla="*/ 177 h 49"/>
                  <a:gd name="T4" fmla="*/ 3 w 28"/>
                  <a:gd name="T5" fmla="*/ 359 h 49"/>
                  <a:gd name="T6" fmla="*/ 3 w 28"/>
                  <a:gd name="T7" fmla="*/ 0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8" h="49">
                    <a:moveTo>
                      <a:pt x="27" y="0"/>
                    </a:moveTo>
                    <a:lnTo>
                      <a:pt x="0" y="24"/>
                    </a:lnTo>
                    <a:lnTo>
                      <a:pt x="28" y="49"/>
                    </a:lnTo>
                    <a:lnTo>
                      <a:pt x="27" y="0"/>
                    </a:lnTo>
                    <a:close/>
                  </a:path>
                </a:pathLst>
              </a:custGeom>
              <a:pattFill prst="lgGrid">
                <a:fgClr>
                  <a:srgbClr val="5658A6"/>
                </a:fgClr>
                <a:bgClr>
                  <a:srgbClr val="3F407B"/>
                </a:bgClr>
              </a:pattFill>
              <a:ln w="3175" cmpd="sng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70" name="Rectangle 75" descr="大网格"/>
              <p:cNvSpPr>
                <a:spLocks noChangeArrowheads="1"/>
              </p:cNvSpPr>
              <p:nvPr/>
            </p:nvSpPr>
            <p:spPr bwMode="auto">
              <a:xfrm rot="2566803">
                <a:off x="4921" y="2705"/>
                <a:ext cx="39" cy="71"/>
              </a:xfrm>
              <a:prstGeom prst="rect">
                <a:avLst/>
              </a:prstGeom>
              <a:pattFill prst="lgGrid">
                <a:fgClr>
                  <a:srgbClr val="5658A6"/>
                </a:fgClr>
                <a:bgClr>
                  <a:srgbClr val="3F407B"/>
                </a:bgClr>
              </a:pattFill>
              <a:ln w="317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71" name="Rectangle 76" descr="大网格"/>
              <p:cNvSpPr>
                <a:spLocks noChangeArrowheads="1"/>
              </p:cNvSpPr>
              <p:nvPr/>
            </p:nvSpPr>
            <p:spPr bwMode="auto">
              <a:xfrm rot="2566803">
                <a:off x="4895" y="2676"/>
                <a:ext cx="28" cy="71"/>
              </a:xfrm>
              <a:prstGeom prst="rect">
                <a:avLst/>
              </a:prstGeom>
              <a:pattFill prst="lgGrid">
                <a:fgClr>
                  <a:srgbClr val="5658A6"/>
                </a:fgClr>
                <a:bgClr>
                  <a:srgbClr val="3F407B"/>
                </a:bgClr>
              </a:pattFill>
              <a:ln w="317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72" name="Rectangle 77" descr="大网格"/>
              <p:cNvSpPr>
                <a:spLocks noChangeArrowheads="1"/>
              </p:cNvSpPr>
              <p:nvPr/>
            </p:nvSpPr>
            <p:spPr bwMode="auto">
              <a:xfrm rot="2566803">
                <a:off x="4955" y="2737"/>
                <a:ext cx="39" cy="71"/>
              </a:xfrm>
              <a:prstGeom prst="rect">
                <a:avLst/>
              </a:prstGeom>
              <a:pattFill prst="lgGrid">
                <a:fgClr>
                  <a:srgbClr val="5658A6"/>
                </a:fgClr>
                <a:bgClr>
                  <a:srgbClr val="3F407B"/>
                </a:bgClr>
              </a:pattFill>
              <a:ln w="317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261" name="Oval 78"/>
            <p:cNvSpPr>
              <a:spLocks noChangeArrowheads="1"/>
            </p:cNvSpPr>
            <p:nvPr/>
          </p:nvSpPr>
          <p:spPr bwMode="auto">
            <a:xfrm rot="2566803">
              <a:off x="4801" y="2635"/>
              <a:ext cx="27" cy="27"/>
            </a:xfrm>
            <a:prstGeom prst="ellipse">
              <a:avLst/>
            </a:prstGeom>
            <a:gradFill rotWithShape="0">
              <a:gsLst>
                <a:gs pos="0">
                  <a:srgbClr val="1B6D6D"/>
                </a:gs>
                <a:gs pos="100000">
                  <a:srgbClr val="33CCCC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>
              <a:outerShdw dist="17961" dir="2700000" algn="ctr" rotWithShape="0">
                <a:schemeClr val="tx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2" name="Line 79"/>
            <p:cNvSpPr>
              <a:spLocks noChangeShapeType="1"/>
            </p:cNvSpPr>
            <p:nvPr/>
          </p:nvSpPr>
          <p:spPr bwMode="auto">
            <a:xfrm>
              <a:off x="4734" y="2664"/>
              <a:ext cx="64" cy="62"/>
            </a:xfrm>
            <a:prstGeom prst="line">
              <a:avLst/>
            </a:prstGeom>
            <a:noFill/>
            <a:ln w="3175">
              <a:solidFill>
                <a:srgbClr val="89673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3" name="Line 80"/>
            <p:cNvSpPr>
              <a:spLocks noChangeShapeType="1"/>
            </p:cNvSpPr>
            <p:nvPr/>
          </p:nvSpPr>
          <p:spPr bwMode="auto">
            <a:xfrm>
              <a:off x="4746" y="2650"/>
              <a:ext cx="65" cy="66"/>
            </a:xfrm>
            <a:prstGeom prst="line">
              <a:avLst/>
            </a:prstGeom>
            <a:noFill/>
            <a:ln w="3175">
              <a:solidFill>
                <a:srgbClr val="89673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4" name="Line 81"/>
            <p:cNvSpPr>
              <a:spLocks noChangeShapeType="1"/>
            </p:cNvSpPr>
            <p:nvPr/>
          </p:nvSpPr>
          <p:spPr bwMode="auto">
            <a:xfrm>
              <a:off x="4760" y="2637"/>
              <a:ext cx="63" cy="66"/>
            </a:xfrm>
            <a:prstGeom prst="line">
              <a:avLst/>
            </a:prstGeom>
            <a:noFill/>
            <a:ln w="3175">
              <a:solidFill>
                <a:srgbClr val="89673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5" name="Line 82"/>
            <p:cNvSpPr>
              <a:spLocks noChangeShapeType="1"/>
            </p:cNvSpPr>
            <p:nvPr/>
          </p:nvSpPr>
          <p:spPr bwMode="auto">
            <a:xfrm>
              <a:off x="4915" y="2505"/>
              <a:ext cx="43" cy="42"/>
            </a:xfrm>
            <a:prstGeom prst="line">
              <a:avLst/>
            </a:prstGeom>
            <a:noFill/>
            <a:ln w="3175">
              <a:solidFill>
                <a:srgbClr val="D6C196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6" name="Line 83"/>
            <p:cNvSpPr>
              <a:spLocks noChangeShapeType="1"/>
            </p:cNvSpPr>
            <p:nvPr/>
          </p:nvSpPr>
          <p:spPr bwMode="auto">
            <a:xfrm>
              <a:off x="4695" y="2673"/>
              <a:ext cx="96" cy="96"/>
            </a:xfrm>
            <a:prstGeom prst="line">
              <a:avLst/>
            </a:prstGeom>
            <a:noFill/>
            <a:ln w="6350">
              <a:solidFill>
                <a:srgbClr val="D6C196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7" name="Line 84"/>
            <p:cNvSpPr>
              <a:spLocks noChangeShapeType="1"/>
            </p:cNvSpPr>
            <p:nvPr/>
          </p:nvSpPr>
          <p:spPr bwMode="auto">
            <a:xfrm>
              <a:off x="4840" y="2562"/>
              <a:ext cx="59" cy="59"/>
            </a:xfrm>
            <a:prstGeom prst="line">
              <a:avLst/>
            </a:prstGeom>
            <a:noFill/>
            <a:ln w="6350">
              <a:solidFill>
                <a:srgbClr val="FAEDCA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8" name="Line 85"/>
            <p:cNvSpPr>
              <a:spLocks noChangeShapeType="1"/>
            </p:cNvSpPr>
            <p:nvPr/>
          </p:nvSpPr>
          <p:spPr bwMode="auto">
            <a:xfrm flipH="1">
              <a:off x="4791" y="2688"/>
              <a:ext cx="50" cy="53"/>
            </a:xfrm>
            <a:prstGeom prst="line">
              <a:avLst/>
            </a:prstGeom>
            <a:noFill/>
            <a:ln w="9525">
              <a:solidFill>
                <a:srgbClr val="77593B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3" name="组合 92"/>
          <p:cNvGrpSpPr>
            <a:grpSpLocks/>
          </p:cNvGrpSpPr>
          <p:nvPr/>
        </p:nvGrpSpPr>
        <p:grpSpPr bwMode="auto">
          <a:xfrm>
            <a:off x="1568450" y="2100263"/>
            <a:ext cx="6210300" cy="3494128"/>
            <a:chOff x="1845466" y="2007543"/>
            <a:chExt cx="6210720" cy="3494347"/>
          </a:xfrm>
        </p:grpSpPr>
        <p:sp>
          <p:nvSpPr>
            <p:cNvPr id="9241" name="矩形 93"/>
            <p:cNvSpPr>
              <a:spLocks noChangeArrowheads="1"/>
            </p:cNvSpPr>
            <p:nvPr/>
          </p:nvSpPr>
          <p:spPr bwMode="auto">
            <a:xfrm>
              <a:off x="1883570" y="2007543"/>
              <a:ext cx="5136358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zh-CN" sz="3600" b="1">
                  <a:solidFill>
                    <a:schemeClr val="bg1"/>
                  </a:solidFill>
                  <a:latin typeface="黑体" pitchFamily="49" charset="-122"/>
                  <a:ea typeface="黑体" pitchFamily="49" charset="-122"/>
                </a:rPr>
                <a:t>参考系</a:t>
              </a:r>
              <a:r>
                <a:rPr lang="en-US" altLang="zh-CN" sz="3600" b="1">
                  <a:solidFill>
                    <a:schemeClr val="bg1"/>
                  </a:solidFill>
                  <a:latin typeface="黑体" pitchFamily="49" charset="-122"/>
                  <a:ea typeface="黑体" pitchFamily="49" charset="-122"/>
                </a:rPr>
                <a:t>·</a:t>
              </a:r>
              <a:r>
                <a:rPr lang="zh-CN" altLang="zh-CN" sz="3600" b="1">
                  <a:solidFill>
                    <a:schemeClr val="bg1"/>
                  </a:solidFill>
                  <a:latin typeface="黑体" pitchFamily="49" charset="-122"/>
                  <a:ea typeface="黑体" pitchFamily="49" charset="-122"/>
                </a:rPr>
                <a:t>坐标系</a:t>
              </a:r>
              <a:r>
                <a:rPr lang="en-US" altLang="zh-CN" sz="3600" b="1">
                  <a:solidFill>
                    <a:schemeClr val="bg1"/>
                  </a:solidFill>
                  <a:latin typeface="黑体" pitchFamily="49" charset="-122"/>
                  <a:ea typeface="黑体" pitchFamily="49" charset="-122"/>
                </a:rPr>
                <a:t>·</a:t>
              </a:r>
              <a:r>
                <a:rPr lang="zh-CN" altLang="zh-CN" sz="3600" b="1">
                  <a:solidFill>
                    <a:schemeClr val="bg1"/>
                  </a:solidFill>
                  <a:latin typeface="黑体" pitchFamily="49" charset="-122"/>
                  <a:ea typeface="黑体" pitchFamily="49" charset="-122"/>
                </a:rPr>
                <a:t>质点</a:t>
              </a:r>
              <a:endParaRPr lang="zh-CN" altLang="en-US" sz="3600" b="1">
                <a:solidFill>
                  <a:schemeClr val="bg1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242" name="矩形 94"/>
            <p:cNvSpPr>
              <a:spLocks noChangeArrowheads="1"/>
            </p:cNvSpPr>
            <p:nvPr/>
          </p:nvSpPr>
          <p:spPr bwMode="auto">
            <a:xfrm>
              <a:off x="1858168" y="2713832"/>
              <a:ext cx="4817344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zh-CN" sz="3600" b="1">
                  <a:solidFill>
                    <a:schemeClr val="bg1"/>
                  </a:solidFill>
                  <a:latin typeface="黑体" pitchFamily="49" charset="-122"/>
                  <a:ea typeface="黑体" pitchFamily="49" charset="-122"/>
                </a:rPr>
                <a:t>描述质点运动的物理量</a:t>
              </a:r>
              <a:endParaRPr lang="zh-CN" altLang="en-US" sz="3600" b="1">
                <a:solidFill>
                  <a:schemeClr val="bg1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243" name="矩形 95"/>
            <p:cNvSpPr>
              <a:spLocks noChangeArrowheads="1"/>
            </p:cNvSpPr>
            <p:nvPr/>
          </p:nvSpPr>
          <p:spPr bwMode="auto">
            <a:xfrm>
              <a:off x="1849038" y="3432750"/>
              <a:ext cx="6207148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zh-CN" sz="3600" b="1">
                  <a:solidFill>
                    <a:schemeClr val="bg1"/>
                  </a:solidFill>
                  <a:latin typeface="黑体" pitchFamily="49" charset="-122"/>
                  <a:ea typeface="黑体" pitchFamily="49" charset="-122"/>
                </a:rPr>
                <a:t>质点运动学中的两类基本问题</a:t>
              </a:r>
              <a:endParaRPr lang="zh-CN" altLang="en-US" sz="3600" b="1">
                <a:solidFill>
                  <a:schemeClr val="bg1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244" name="矩形 96"/>
            <p:cNvSpPr>
              <a:spLocks noChangeArrowheads="1"/>
            </p:cNvSpPr>
            <p:nvPr/>
          </p:nvSpPr>
          <p:spPr bwMode="auto">
            <a:xfrm>
              <a:off x="1845467" y="4133136"/>
              <a:ext cx="2037737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zh-CN" sz="3600" b="1">
                  <a:solidFill>
                    <a:schemeClr val="bg1"/>
                  </a:solidFill>
                  <a:latin typeface="黑体" pitchFamily="49" charset="-122"/>
                  <a:ea typeface="黑体" pitchFamily="49" charset="-122"/>
                </a:rPr>
                <a:t>圆周运动</a:t>
              </a:r>
              <a:endParaRPr lang="zh-CN" altLang="en-US" sz="3600" b="1">
                <a:solidFill>
                  <a:schemeClr val="bg1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245" name="矩形 97"/>
            <p:cNvSpPr>
              <a:spLocks noChangeArrowheads="1"/>
            </p:cNvSpPr>
            <p:nvPr/>
          </p:nvSpPr>
          <p:spPr bwMode="auto">
            <a:xfrm>
              <a:off x="1845466" y="4855518"/>
              <a:ext cx="3891072" cy="6463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zh-CN" sz="3600" b="1" dirty="0" smtClean="0">
                  <a:solidFill>
                    <a:schemeClr val="bg1"/>
                  </a:solidFill>
                  <a:latin typeface="黑体" pitchFamily="49" charset="-122"/>
                  <a:ea typeface="黑体" pitchFamily="49" charset="-122"/>
                </a:rPr>
                <a:t>相对运动</a:t>
              </a:r>
              <a:r>
                <a:rPr lang="zh-CN" altLang="en-US" sz="3600" b="1" dirty="0" smtClean="0">
                  <a:solidFill>
                    <a:schemeClr val="bg1"/>
                  </a:solidFill>
                  <a:latin typeface="黑体" pitchFamily="49" charset="-122"/>
                  <a:ea typeface="黑体" pitchFamily="49" charset="-122"/>
                </a:rPr>
                <a:t>（略讲）</a:t>
              </a:r>
              <a:endParaRPr lang="zh-CN" altLang="en-US" sz="36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9230" name="WordArt 15"/>
          <p:cNvSpPr>
            <a:spLocks noChangeArrowheads="1" noChangeShapeType="1" noTextEdit="1"/>
          </p:cNvSpPr>
          <p:nvPr/>
        </p:nvSpPr>
        <p:spPr bwMode="auto">
          <a:xfrm>
            <a:off x="1714500" y="819150"/>
            <a:ext cx="5305425" cy="938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华文中宋"/>
                <a:ea typeface="华文中宋"/>
              </a:rPr>
              <a:t>质点运动学</a:t>
            </a:r>
          </a:p>
        </p:txBody>
      </p:sp>
      <p:sp>
        <p:nvSpPr>
          <p:cNvPr id="104" name="AutoShape 2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1114425" y="2354263"/>
            <a:ext cx="282575" cy="255587"/>
          </a:xfrm>
          <a:prstGeom prst="actionButtonForwardNex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5" name="AutoShape 2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114425" y="3057525"/>
            <a:ext cx="282575" cy="255588"/>
          </a:xfrm>
          <a:prstGeom prst="actionButtonForwardNex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6" name="AutoShape 25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114425" y="4452938"/>
            <a:ext cx="282575" cy="255587"/>
          </a:xfrm>
          <a:prstGeom prst="actionButtonForwardNex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7" name="AutoShape 25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114425" y="3748088"/>
            <a:ext cx="282575" cy="255587"/>
          </a:xfrm>
          <a:prstGeom prst="actionButtonForwardNex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8" name="AutoShape 25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125538" y="5143500"/>
            <a:ext cx="282575" cy="255588"/>
          </a:xfrm>
          <a:prstGeom prst="actionButtonForwardNex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36" name="Rectangle 5"/>
          <p:cNvSpPr>
            <a:spLocks noChangeArrowheads="1"/>
          </p:cNvSpPr>
          <p:nvPr/>
        </p:nvSpPr>
        <p:spPr bwMode="auto">
          <a:xfrm>
            <a:off x="0" y="6588125"/>
            <a:ext cx="9144000" cy="279400"/>
          </a:xfrm>
          <a:prstGeom prst="rect">
            <a:avLst/>
          </a:prstGeom>
          <a:blipFill dpi="0" rotWithShape="1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9237" name="AutoShape 2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18538" y="6592888"/>
            <a:ext cx="282575" cy="255587"/>
          </a:xfrm>
          <a:prstGeom prst="actionButtonForwardNex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38" name="AutoShape 27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896350" y="6592888"/>
            <a:ext cx="254000" cy="250825"/>
          </a:xfrm>
          <a:prstGeom prst="actionButtonEnd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39" name="动作按钮: 后退或前一项 4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328025" y="6588125"/>
            <a:ext cx="276225" cy="246063"/>
          </a:xfrm>
          <a:prstGeom prst="actionButtonBackPrevious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40" name="AutoShape 26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29575" y="6588125"/>
            <a:ext cx="284163" cy="265113"/>
          </a:xfrm>
          <a:prstGeom prst="actionButtonBeginning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" name="Rectangle 2"/>
          <p:cNvSpPr>
            <a:spLocks noChangeArrowheads="1"/>
          </p:cNvSpPr>
          <p:nvPr/>
        </p:nvSpPr>
        <p:spPr bwMode="auto">
          <a:xfrm>
            <a:off x="110596" y="955146"/>
            <a:ext cx="1501775" cy="70802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zh-CN" altLang="en-US" sz="4000" b="1" dirty="0">
                <a:solidFill>
                  <a:srgbClr val="FF3300"/>
                </a:solidFill>
                <a:latin typeface="华文彩云" pitchFamily="2" charset="-122"/>
                <a:ea typeface="华文彩云" pitchFamily="2" charset="-122"/>
              </a:rPr>
              <a:t>第</a:t>
            </a:r>
            <a:r>
              <a:rPr kumimoji="0" lang="en-US" altLang="zh-CN" sz="4000" b="1" dirty="0">
                <a:solidFill>
                  <a:srgbClr val="FF3300"/>
                </a:solidFill>
                <a:latin typeface="华文彩云" pitchFamily="2" charset="-122"/>
                <a:ea typeface="华文彩云" pitchFamily="2" charset="-122"/>
              </a:rPr>
              <a:t>1</a:t>
            </a:r>
            <a:r>
              <a:rPr kumimoji="0" lang="zh-CN" altLang="en-US" sz="4000" b="1" dirty="0">
                <a:solidFill>
                  <a:srgbClr val="FF3300"/>
                </a:solidFill>
                <a:latin typeface="华文彩云" pitchFamily="2" charset="-122"/>
                <a:ea typeface="华文彩云" pitchFamily="2" charset="-122"/>
              </a:rPr>
              <a:t>章</a:t>
            </a:r>
            <a:endParaRPr lang="zh-CN" altLang="en-US" sz="4000" dirty="0">
              <a:solidFill>
                <a:schemeClr val="tx2"/>
              </a:solidFill>
              <a:latin typeface="华文彩云" pitchFamily="2" charset="-122"/>
              <a:ea typeface="华文彩云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104" grpId="0" animBg="1"/>
      <p:bldP spid="105" grpId="0" animBg="1"/>
      <p:bldP spid="106" grpId="0" animBg="1"/>
      <p:bldP spid="107" grpId="0" animBg="1"/>
      <p:bldP spid="10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0" descr="羊皮纸"/>
          <p:cNvSpPr>
            <a:spLocks noChangeArrowheads="1"/>
          </p:cNvSpPr>
          <p:nvPr/>
        </p:nvSpPr>
        <p:spPr bwMode="auto">
          <a:xfrm>
            <a:off x="0" y="6592888"/>
            <a:ext cx="9144000" cy="2508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17563" y="0"/>
            <a:ext cx="7772400" cy="169863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圆周运动</a:t>
            </a:r>
          </a:p>
        </p:txBody>
      </p:sp>
      <p:sp>
        <p:nvSpPr>
          <p:cNvPr id="115715" name="WordArt 3"/>
          <p:cNvSpPr>
            <a:spLocks noChangeArrowheads="1" noChangeShapeType="1" noTextEdit="1"/>
          </p:cNvSpPr>
          <p:nvPr/>
        </p:nvSpPr>
        <p:spPr bwMode="auto">
          <a:xfrm>
            <a:off x="2330450" y="596900"/>
            <a:ext cx="4616450" cy="4730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华文中宋"/>
                <a:ea typeface="华文中宋"/>
              </a:rPr>
              <a:t>圆周运动</a:t>
            </a:r>
          </a:p>
        </p:txBody>
      </p:sp>
      <p:sp>
        <p:nvSpPr>
          <p:cNvPr id="36869" name="Rectangle 4" descr="蓝色砂纸"/>
          <p:cNvSpPr>
            <a:spLocks noChangeArrowheads="1"/>
          </p:cNvSpPr>
          <p:nvPr/>
        </p:nvSpPr>
        <p:spPr bwMode="auto">
          <a:xfrm>
            <a:off x="0" y="0"/>
            <a:ext cx="9144000" cy="150813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70" name="Oval 6"/>
          <p:cNvSpPr>
            <a:spLocks noChangeArrowheads="1"/>
          </p:cNvSpPr>
          <p:nvPr/>
        </p:nvSpPr>
        <p:spPr bwMode="auto">
          <a:xfrm>
            <a:off x="1682750" y="2430463"/>
            <a:ext cx="2254250" cy="22447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5719" name="Group 7"/>
          <p:cNvGrpSpPr>
            <a:grpSpLocks/>
          </p:cNvGrpSpPr>
          <p:nvPr/>
        </p:nvGrpSpPr>
        <p:grpSpPr bwMode="auto">
          <a:xfrm>
            <a:off x="1924050" y="2674938"/>
            <a:ext cx="1771650" cy="1774825"/>
            <a:chOff x="1197" y="1663"/>
            <a:chExt cx="1116" cy="1118"/>
          </a:xfrm>
        </p:grpSpPr>
        <p:sp>
          <p:nvSpPr>
            <p:cNvPr id="36929" name="Line 8"/>
            <p:cNvSpPr>
              <a:spLocks noChangeShapeType="1"/>
            </p:cNvSpPr>
            <p:nvPr/>
          </p:nvSpPr>
          <p:spPr bwMode="auto">
            <a:xfrm flipH="1">
              <a:off x="1197" y="1728"/>
              <a:ext cx="1054" cy="1053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6930" name="Group 9"/>
            <p:cNvGrpSpPr>
              <a:grpSpLocks/>
            </p:cNvGrpSpPr>
            <p:nvPr/>
          </p:nvGrpSpPr>
          <p:grpSpPr bwMode="auto">
            <a:xfrm>
              <a:off x="2195" y="1663"/>
              <a:ext cx="118" cy="116"/>
              <a:chOff x="2251" y="1567"/>
              <a:chExt cx="118" cy="116"/>
            </a:xfrm>
          </p:grpSpPr>
          <p:sp>
            <p:nvSpPr>
              <p:cNvPr id="36931" name="Oval 10"/>
              <p:cNvSpPr>
                <a:spLocks noChangeArrowheads="1"/>
              </p:cNvSpPr>
              <p:nvPr/>
            </p:nvSpPr>
            <p:spPr bwMode="auto">
              <a:xfrm>
                <a:off x="2251" y="1567"/>
                <a:ext cx="118" cy="116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EC0000"/>
                  </a:gs>
                </a:gsLst>
                <a:lin ang="2700000" scaled="1"/>
              </a:gradFill>
              <a:ln w="12700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32" name="Oval 11"/>
              <p:cNvSpPr>
                <a:spLocks noChangeArrowheads="1"/>
              </p:cNvSpPr>
              <p:nvPr/>
            </p:nvSpPr>
            <p:spPr bwMode="auto">
              <a:xfrm rot="-3104273">
                <a:off x="2266" y="1588"/>
                <a:ext cx="47" cy="30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FF9900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15724" name="Group 12"/>
          <p:cNvGrpSpPr>
            <a:grpSpLocks/>
          </p:cNvGrpSpPr>
          <p:nvPr/>
        </p:nvGrpSpPr>
        <p:grpSpPr bwMode="auto">
          <a:xfrm>
            <a:off x="2439988" y="2794000"/>
            <a:ext cx="1138237" cy="923925"/>
            <a:chOff x="1522" y="1738"/>
            <a:chExt cx="717" cy="582"/>
          </a:xfrm>
        </p:grpSpPr>
        <p:sp>
          <p:nvSpPr>
            <p:cNvPr id="36924" name="Line 13"/>
            <p:cNvSpPr>
              <a:spLocks noChangeShapeType="1"/>
            </p:cNvSpPr>
            <p:nvPr/>
          </p:nvSpPr>
          <p:spPr bwMode="auto">
            <a:xfrm flipV="1">
              <a:off x="1728" y="1738"/>
              <a:ext cx="511" cy="5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6925" name="Group 14"/>
            <p:cNvGrpSpPr>
              <a:grpSpLocks/>
            </p:cNvGrpSpPr>
            <p:nvPr/>
          </p:nvGrpSpPr>
          <p:grpSpPr bwMode="auto">
            <a:xfrm>
              <a:off x="1522" y="2037"/>
              <a:ext cx="597" cy="283"/>
              <a:chOff x="1522" y="2037"/>
              <a:chExt cx="597" cy="283"/>
            </a:xfrm>
          </p:grpSpPr>
          <p:sp>
            <p:nvSpPr>
              <p:cNvPr id="36926" name="WordArt 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49" y="2037"/>
                <a:ext cx="170" cy="1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1200" i="1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6927" name="Oval 16"/>
              <p:cNvSpPr>
                <a:spLocks noChangeArrowheads="1"/>
              </p:cNvSpPr>
              <p:nvPr/>
            </p:nvSpPr>
            <p:spPr bwMode="auto">
              <a:xfrm>
                <a:off x="1713" y="2228"/>
                <a:ext cx="33" cy="37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28" name="WordArt 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22" y="2177"/>
                <a:ext cx="119" cy="1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O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115730" name="Group 18"/>
          <p:cNvGrpSpPr>
            <a:grpSpLocks/>
          </p:cNvGrpSpPr>
          <p:nvPr/>
        </p:nvGrpSpPr>
        <p:grpSpPr bwMode="auto">
          <a:xfrm>
            <a:off x="1571625" y="2344738"/>
            <a:ext cx="2457450" cy="2413000"/>
            <a:chOff x="975" y="1455"/>
            <a:chExt cx="1548" cy="1520"/>
          </a:xfrm>
        </p:grpSpPr>
        <p:sp>
          <p:nvSpPr>
            <p:cNvPr id="36917" name="Oval 19"/>
            <p:cNvSpPr>
              <a:spLocks noChangeArrowheads="1"/>
            </p:cNvSpPr>
            <p:nvPr/>
          </p:nvSpPr>
          <p:spPr bwMode="auto">
            <a:xfrm>
              <a:off x="1689" y="2857"/>
              <a:ext cx="118" cy="11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18" name="Oval 20"/>
            <p:cNvSpPr>
              <a:spLocks noChangeArrowheads="1"/>
            </p:cNvSpPr>
            <p:nvPr/>
          </p:nvSpPr>
          <p:spPr bwMode="auto">
            <a:xfrm>
              <a:off x="1187" y="2657"/>
              <a:ext cx="118" cy="11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19" name="Oval 21"/>
            <p:cNvSpPr>
              <a:spLocks noChangeArrowheads="1"/>
            </p:cNvSpPr>
            <p:nvPr/>
          </p:nvSpPr>
          <p:spPr bwMode="auto">
            <a:xfrm>
              <a:off x="2239" y="2614"/>
              <a:ext cx="118" cy="11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20" name="Oval 22"/>
            <p:cNvSpPr>
              <a:spLocks noChangeArrowheads="1"/>
            </p:cNvSpPr>
            <p:nvPr/>
          </p:nvSpPr>
          <p:spPr bwMode="auto">
            <a:xfrm>
              <a:off x="1686" y="1455"/>
              <a:ext cx="118" cy="11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21" name="Oval 23"/>
            <p:cNvSpPr>
              <a:spLocks noChangeArrowheads="1"/>
            </p:cNvSpPr>
            <p:nvPr/>
          </p:nvSpPr>
          <p:spPr bwMode="auto">
            <a:xfrm>
              <a:off x="1153" y="1689"/>
              <a:ext cx="118" cy="11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22" name="Oval 24"/>
            <p:cNvSpPr>
              <a:spLocks noChangeArrowheads="1"/>
            </p:cNvSpPr>
            <p:nvPr/>
          </p:nvSpPr>
          <p:spPr bwMode="auto">
            <a:xfrm>
              <a:off x="975" y="2181"/>
              <a:ext cx="118" cy="11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23" name="Oval 25"/>
            <p:cNvSpPr>
              <a:spLocks noChangeArrowheads="1"/>
            </p:cNvSpPr>
            <p:nvPr/>
          </p:nvSpPr>
          <p:spPr bwMode="auto">
            <a:xfrm>
              <a:off x="2405" y="2166"/>
              <a:ext cx="118" cy="11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5738" name="WordArt 26"/>
          <p:cNvSpPr>
            <a:spLocks noChangeArrowheads="1" noChangeShapeType="1" noTextEdit="1"/>
          </p:cNvSpPr>
          <p:nvPr/>
        </p:nvSpPr>
        <p:spPr bwMode="auto">
          <a:xfrm>
            <a:off x="1384300" y="1592263"/>
            <a:ext cx="2682875" cy="3857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华文中宋"/>
                <a:ea typeface="华文中宋"/>
              </a:rPr>
              <a:t>匀速（率）圆周运动</a:t>
            </a:r>
          </a:p>
        </p:txBody>
      </p:sp>
      <p:sp>
        <p:nvSpPr>
          <p:cNvPr id="36875" name="Oval 27"/>
          <p:cNvSpPr>
            <a:spLocks noChangeArrowheads="1"/>
          </p:cNvSpPr>
          <p:nvPr/>
        </p:nvSpPr>
        <p:spPr bwMode="auto">
          <a:xfrm>
            <a:off x="5346700" y="2422525"/>
            <a:ext cx="2254250" cy="22447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5740" name="Group 28"/>
          <p:cNvGrpSpPr>
            <a:grpSpLocks/>
          </p:cNvGrpSpPr>
          <p:nvPr/>
        </p:nvGrpSpPr>
        <p:grpSpPr bwMode="auto">
          <a:xfrm>
            <a:off x="5588000" y="2667000"/>
            <a:ext cx="1771650" cy="1774825"/>
            <a:chOff x="1197" y="1663"/>
            <a:chExt cx="1116" cy="1118"/>
          </a:xfrm>
        </p:grpSpPr>
        <p:sp>
          <p:nvSpPr>
            <p:cNvPr id="36913" name="Line 29"/>
            <p:cNvSpPr>
              <a:spLocks noChangeShapeType="1"/>
            </p:cNvSpPr>
            <p:nvPr/>
          </p:nvSpPr>
          <p:spPr bwMode="auto">
            <a:xfrm flipH="1">
              <a:off x="1197" y="1728"/>
              <a:ext cx="1054" cy="1053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6914" name="Group 30"/>
            <p:cNvGrpSpPr>
              <a:grpSpLocks/>
            </p:cNvGrpSpPr>
            <p:nvPr/>
          </p:nvGrpSpPr>
          <p:grpSpPr bwMode="auto">
            <a:xfrm>
              <a:off x="2195" y="1663"/>
              <a:ext cx="118" cy="116"/>
              <a:chOff x="2251" y="1567"/>
              <a:chExt cx="118" cy="116"/>
            </a:xfrm>
          </p:grpSpPr>
          <p:sp>
            <p:nvSpPr>
              <p:cNvPr id="36915" name="Oval 31"/>
              <p:cNvSpPr>
                <a:spLocks noChangeArrowheads="1"/>
              </p:cNvSpPr>
              <p:nvPr/>
            </p:nvSpPr>
            <p:spPr bwMode="auto">
              <a:xfrm>
                <a:off x="2251" y="1567"/>
                <a:ext cx="118" cy="116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EC0000"/>
                  </a:gs>
                </a:gsLst>
                <a:lin ang="2700000" scaled="1"/>
              </a:gradFill>
              <a:ln w="12700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16" name="Oval 32"/>
              <p:cNvSpPr>
                <a:spLocks noChangeArrowheads="1"/>
              </p:cNvSpPr>
              <p:nvPr/>
            </p:nvSpPr>
            <p:spPr bwMode="auto">
              <a:xfrm rot="-3104273">
                <a:off x="2266" y="1588"/>
                <a:ext cx="47" cy="30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FF9900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15745" name="Group 33"/>
          <p:cNvGrpSpPr>
            <a:grpSpLocks/>
          </p:cNvGrpSpPr>
          <p:nvPr/>
        </p:nvGrpSpPr>
        <p:grpSpPr bwMode="auto">
          <a:xfrm>
            <a:off x="6103938" y="2786063"/>
            <a:ext cx="1138237" cy="923925"/>
            <a:chOff x="1522" y="1738"/>
            <a:chExt cx="717" cy="582"/>
          </a:xfrm>
        </p:grpSpPr>
        <p:sp>
          <p:nvSpPr>
            <p:cNvPr id="36908" name="Line 34"/>
            <p:cNvSpPr>
              <a:spLocks noChangeShapeType="1"/>
            </p:cNvSpPr>
            <p:nvPr/>
          </p:nvSpPr>
          <p:spPr bwMode="auto">
            <a:xfrm flipV="1">
              <a:off x="1728" y="1738"/>
              <a:ext cx="511" cy="5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6909" name="Group 35"/>
            <p:cNvGrpSpPr>
              <a:grpSpLocks/>
            </p:cNvGrpSpPr>
            <p:nvPr/>
          </p:nvGrpSpPr>
          <p:grpSpPr bwMode="auto">
            <a:xfrm>
              <a:off x="1522" y="2037"/>
              <a:ext cx="597" cy="283"/>
              <a:chOff x="1522" y="2037"/>
              <a:chExt cx="597" cy="283"/>
            </a:xfrm>
          </p:grpSpPr>
          <p:sp>
            <p:nvSpPr>
              <p:cNvPr id="36910" name="WordArt 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49" y="2037"/>
                <a:ext cx="170" cy="1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1200" i="1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6911" name="Oval 37"/>
              <p:cNvSpPr>
                <a:spLocks noChangeArrowheads="1"/>
              </p:cNvSpPr>
              <p:nvPr/>
            </p:nvSpPr>
            <p:spPr bwMode="auto">
              <a:xfrm>
                <a:off x="1713" y="2228"/>
                <a:ext cx="33" cy="37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12" name="WordArt 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22" y="2177"/>
                <a:ext cx="119" cy="1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O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sp>
        <p:nvSpPr>
          <p:cNvPr id="115751" name="WordArt 39"/>
          <p:cNvSpPr>
            <a:spLocks noChangeArrowheads="1" noChangeShapeType="1" noTextEdit="1"/>
          </p:cNvSpPr>
          <p:nvPr/>
        </p:nvSpPr>
        <p:spPr bwMode="auto">
          <a:xfrm>
            <a:off x="5095875" y="1606550"/>
            <a:ext cx="2682875" cy="3857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华文中宋"/>
                <a:ea typeface="华文中宋"/>
              </a:rPr>
              <a:t>变速（率）圆周运动</a:t>
            </a:r>
          </a:p>
        </p:txBody>
      </p:sp>
      <p:grpSp>
        <p:nvGrpSpPr>
          <p:cNvPr id="115752" name="Group 40"/>
          <p:cNvGrpSpPr>
            <a:grpSpLocks/>
          </p:cNvGrpSpPr>
          <p:nvPr/>
        </p:nvGrpSpPr>
        <p:grpSpPr bwMode="auto">
          <a:xfrm>
            <a:off x="5291138" y="2381250"/>
            <a:ext cx="2401887" cy="2370138"/>
            <a:chOff x="3318" y="1478"/>
            <a:chExt cx="1513" cy="1493"/>
          </a:xfrm>
        </p:grpSpPr>
        <p:sp>
          <p:nvSpPr>
            <p:cNvPr id="36896" name="Oval 41"/>
            <p:cNvSpPr>
              <a:spLocks noChangeArrowheads="1"/>
            </p:cNvSpPr>
            <p:nvPr/>
          </p:nvSpPr>
          <p:spPr bwMode="auto">
            <a:xfrm>
              <a:off x="3533" y="2703"/>
              <a:ext cx="118" cy="11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7" name="Oval 42"/>
            <p:cNvSpPr>
              <a:spLocks noChangeArrowheads="1"/>
            </p:cNvSpPr>
            <p:nvPr/>
          </p:nvSpPr>
          <p:spPr bwMode="auto">
            <a:xfrm>
              <a:off x="3797" y="1478"/>
              <a:ext cx="118" cy="11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8" name="Oval 43"/>
            <p:cNvSpPr>
              <a:spLocks noChangeArrowheads="1"/>
            </p:cNvSpPr>
            <p:nvPr/>
          </p:nvSpPr>
          <p:spPr bwMode="auto">
            <a:xfrm>
              <a:off x="3376" y="1800"/>
              <a:ext cx="118" cy="11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9" name="Oval 44"/>
            <p:cNvSpPr>
              <a:spLocks noChangeArrowheads="1"/>
            </p:cNvSpPr>
            <p:nvPr/>
          </p:nvSpPr>
          <p:spPr bwMode="auto">
            <a:xfrm>
              <a:off x="3871" y="2853"/>
              <a:ext cx="118" cy="11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0" name="Oval 45"/>
            <p:cNvSpPr>
              <a:spLocks noChangeArrowheads="1"/>
            </p:cNvSpPr>
            <p:nvPr/>
          </p:nvSpPr>
          <p:spPr bwMode="auto">
            <a:xfrm>
              <a:off x="3318" y="2332"/>
              <a:ext cx="118" cy="11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1" name="Oval 46"/>
            <p:cNvSpPr>
              <a:spLocks noChangeArrowheads="1"/>
            </p:cNvSpPr>
            <p:nvPr/>
          </p:nvSpPr>
          <p:spPr bwMode="auto">
            <a:xfrm>
              <a:off x="4601" y="1764"/>
              <a:ext cx="118" cy="11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2" name="Oval 47"/>
            <p:cNvSpPr>
              <a:spLocks noChangeArrowheads="1"/>
            </p:cNvSpPr>
            <p:nvPr/>
          </p:nvSpPr>
          <p:spPr bwMode="auto">
            <a:xfrm>
              <a:off x="4711" y="2229"/>
              <a:ext cx="118" cy="11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3" name="Oval 48"/>
            <p:cNvSpPr>
              <a:spLocks noChangeArrowheads="1"/>
            </p:cNvSpPr>
            <p:nvPr/>
          </p:nvSpPr>
          <p:spPr bwMode="auto">
            <a:xfrm>
              <a:off x="4657" y="1893"/>
              <a:ext cx="118" cy="11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4" name="Oval 49"/>
            <p:cNvSpPr>
              <a:spLocks noChangeArrowheads="1"/>
            </p:cNvSpPr>
            <p:nvPr/>
          </p:nvSpPr>
          <p:spPr bwMode="auto">
            <a:xfrm>
              <a:off x="4713" y="2045"/>
              <a:ext cx="118" cy="11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5" name="Oval 50"/>
            <p:cNvSpPr>
              <a:spLocks noChangeArrowheads="1"/>
            </p:cNvSpPr>
            <p:nvPr/>
          </p:nvSpPr>
          <p:spPr bwMode="auto">
            <a:xfrm>
              <a:off x="4655" y="2437"/>
              <a:ext cx="118" cy="11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6" name="Oval 51"/>
            <p:cNvSpPr>
              <a:spLocks noChangeArrowheads="1"/>
            </p:cNvSpPr>
            <p:nvPr/>
          </p:nvSpPr>
          <p:spPr bwMode="auto">
            <a:xfrm>
              <a:off x="4511" y="2653"/>
              <a:ext cx="118" cy="11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7" name="Oval 52"/>
            <p:cNvSpPr>
              <a:spLocks noChangeArrowheads="1"/>
            </p:cNvSpPr>
            <p:nvPr/>
          </p:nvSpPr>
          <p:spPr bwMode="auto">
            <a:xfrm>
              <a:off x="4243" y="2833"/>
              <a:ext cx="118" cy="11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5765" name="WordArt 53"/>
          <p:cNvSpPr>
            <a:spLocks noChangeArrowheads="1" noChangeShapeType="1" noTextEdit="1"/>
          </p:cNvSpPr>
          <p:nvPr/>
        </p:nvSpPr>
        <p:spPr bwMode="auto">
          <a:xfrm>
            <a:off x="1300163" y="5446713"/>
            <a:ext cx="6564312" cy="4206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怎样定量描述其运动规律？</a:t>
            </a:r>
          </a:p>
        </p:txBody>
      </p:sp>
      <p:sp>
        <p:nvSpPr>
          <p:cNvPr id="36881" name="Rectangle 5" descr="羊皮纸"/>
          <p:cNvSpPr>
            <a:spLocks noChangeArrowheads="1"/>
          </p:cNvSpPr>
          <p:nvPr/>
        </p:nvSpPr>
        <p:spPr bwMode="auto">
          <a:xfrm>
            <a:off x="0" y="0"/>
            <a:ext cx="957263" cy="6858000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9" name="Group 190"/>
          <p:cNvGrpSpPr>
            <a:grpSpLocks/>
          </p:cNvGrpSpPr>
          <p:nvPr/>
        </p:nvGrpSpPr>
        <p:grpSpPr bwMode="auto">
          <a:xfrm>
            <a:off x="295275" y="601663"/>
            <a:ext cx="419100" cy="5862637"/>
            <a:chOff x="148" y="379"/>
            <a:chExt cx="302" cy="3913"/>
          </a:xfrm>
        </p:grpSpPr>
        <p:sp>
          <p:nvSpPr>
            <p:cNvPr id="36889" name="WordArt 6"/>
            <p:cNvSpPr>
              <a:spLocks noChangeArrowheads="1" noChangeShapeType="1" noTextEdit="1"/>
            </p:cNvSpPr>
            <p:nvPr/>
          </p:nvSpPr>
          <p:spPr bwMode="auto">
            <a:xfrm rot="5400000">
              <a:off x="-1442" y="2408"/>
              <a:ext cx="3474" cy="293"/>
            </a:xfrm>
            <a:prstGeom prst="rect">
              <a:avLst/>
            </a:prstGeom>
          </p:spPr>
          <p:txBody>
            <a:bodyPr vert="eaVert"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auto"/>
              <a:r>
                <a:rPr lang="zh-CN" altLang="en-US" sz="3600" b="1" kern="10" spc="72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切向加速度和法向加速度</a:t>
              </a:r>
            </a:p>
          </p:txBody>
        </p:sp>
        <p:grpSp>
          <p:nvGrpSpPr>
            <p:cNvPr id="36890" name="Group 7"/>
            <p:cNvGrpSpPr>
              <a:grpSpLocks/>
            </p:cNvGrpSpPr>
            <p:nvPr/>
          </p:nvGrpSpPr>
          <p:grpSpPr bwMode="auto">
            <a:xfrm>
              <a:off x="239" y="412"/>
              <a:ext cx="180" cy="166"/>
              <a:chOff x="3045" y="1834"/>
              <a:chExt cx="101" cy="101"/>
            </a:xfrm>
          </p:grpSpPr>
          <p:sp>
            <p:nvSpPr>
              <p:cNvPr id="36894" name="Oval 8"/>
              <p:cNvSpPr>
                <a:spLocks noChangeArrowheads="1"/>
              </p:cNvSpPr>
              <p:nvPr/>
            </p:nvSpPr>
            <p:spPr bwMode="auto">
              <a:xfrm>
                <a:off x="3045" y="1834"/>
                <a:ext cx="101" cy="101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rgbClr val="009E00"/>
                  </a:gs>
                </a:gsLst>
                <a:lin ang="2700000" scaled="1"/>
              </a:gra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895" name="Oval 9"/>
              <p:cNvSpPr>
                <a:spLocks noChangeArrowheads="1"/>
              </p:cNvSpPr>
              <p:nvPr/>
            </p:nvSpPr>
            <p:spPr bwMode="auto">
              <a:xfrm rot="2011591">
                <a:off x="3061" y="1850"/>
                <a:ext cx="39" cy="44"/>
              </a:xfrm>
              <a:prstGeom prst="ellipse">
                <a:avLst/>
              </a:prstGeom>
              <a:gradFill rotWithShape="0">
                <a:gsLst>
                  <a:gs pos="0">
                    <a:srgbClr val="7BFFDC"/>
                  </a:gs>
                  <a:gs pos="100000">
                    <a:srgbClr val="00D09A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6891" name="Group 187"/>
            <p:cNvGrpSpPr>
              <a:grpSpLocks/>
            </p:cNvGrpSpPr>
            <p:nvPr/>
          </p:nvGrpSpPr>
          <p:grpSpPr bwMode="auto">
            <a:xfrm>
              <a:off x="186" y="379"/>
              <a:ext cx="264" cy="253"/>
              <a:chOff x="2136" y="1382"/>
              <a:chExt cx="576" cy="576"/>
            </a:xfrm>
          </p:grpSpPr>
          <p:sp>
            <p:nvSpPr>
              <p:cNvPr id="36892" name="Oval 188"/>
              <p:cNvSpPr>
                <a:spLocks noChangeArrowheads="1"/>
              </p:cNvSpPr>
              <p:nvPr/>
            </p:nvSpPr>
            <p:spPr bwMode="auto">
              <a:xfrm>
                <a:off x="2136" y="1382"/>
                <a:ext cx="576" cy="576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EC0000"/>
                  </a:gs>
                </a:gsLst>
                <a:lin ang="2700000" scaled="1"/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893" name="Oval 189"/>
              <p:cNvSpPr>
                <a:spLocks noChangeArrowheads="1"/>
              </p:cNvSpPr>
              <p:nvPr/>
            </p:nvSpPr>
            <p:spPr bwMode="auto">
              <a:xfrm rot="-3104273">
                <a:off x="2212" y="1482"/>
                <a:ext cx="232" cy="149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FF9900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6883" name="Rectangle 10" descr="羊皮纸"/>
          <p:cNvSpPr>
            <a:spLocks noChangeArrowheads="1"/>
          </p:cNvSpPr>
          <p:nvPr/>
        </p:nvSpPr>
        <p:spPr bwMode="auto">
          <a:xfrm>
            <a:off x="0" y="0"/>
            <a:ext cx="9144000" cy="150813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84" name="Rectangle 114" descr="羊皮纸"/>
          <p:cNvSpPr>
            <a:spLocks noChangeArrowheads="1"/>
          </p:cNvSpPr>
          <p:nvPr/>
        </p:nvSpPr>
        <p:spPr bwMode="auto">
          <a:xfrm>
            <a:off x="0" y="6588125"/>
            <a:ext cx="9144000" cy="26987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36885" name="AutoShape 2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580438" y="6592888"/>
            <a:ext cx="282575" cy="255587"/>
          </a:xfrm>
          <a:prstGeom prst="actionButtonForwardNex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86" name="AutoShape 26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85125" y="6588125"/>
            <a:ext cx="284163" cy="265113"/>
          </a:xfrm>
          <a:prstGeom prst="actionButtonBeginning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87" name="AutoShape 2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877300" y="6592888"/>
            <a:ext cx="254000" cy="250825"/>
          </a:xfrm>
          <a:prstGeom prst="actionButtonEnd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88" name="动作按钮: 后退或前一项 15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83575" y="6588125"/>
            <a:ext cx="276225" cy="246063"/>
          </a:xfrm>
          <a:prstGeom prst="actionButtonBackPrevious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" name="Text Box 17"/>
          <p:cNvSpPr txBox="1">
            <a:spLocks noChangeArrowheads="1"/>
          </p:cNvSpPr>
          <p:nvPr/>
        </p:nvSpPr>
        <p:spPr bwMode="auto">
          <a:xfrm>
            <a:off x="57952" y="103376"/>
            <a:ext cx="9028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</a:rPr>
              <a:t>1.4.1</a:t>
            </a:r>
            <a:endParaRPr kumimoji="1" lang="en-US" altLang="zh-CN" sz="2800" b="1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57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57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5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24" dur="5000" fill="hold"/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6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5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15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57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57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5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44" dur="1000" fill="hold"/>
                                        <p:tgtEl>
                                          <p:spTgt spid="1157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6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47" dur="2000" fill="hold"/>
                                        <p:tgtEl>
                                          <p:spTgt spid="1157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50" dur="3000" fill="hold"/>
                                        <p:tgtEl>
                                          <p:spTgt spid="1157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2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53" dur="5000" fill="hold"/>
                                        <p:tgtEl>
                                          <p:spTgt spid="1157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5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57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157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15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6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115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157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157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5" grpId="0" animBg="1"/>
      <p:bldP spid="115738" grpId="0" animBg="1"/>
      <p:bldP spid="115751" grpId="0" animBg="1"/>
      <p:bldP spid="11576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455" name="Line 111"/>
          <p:cNvSpPr>
            <a:spLocks noChangeShapeType="1"/>
          </p:cNvSpPr>
          <p:nvPr/>
        </p:nvSpPr>
        <p:spPr bwMode="auto">
          <a:xfrm flipV="1">
            <a:off x="4851400" y="3576638"/>
            <a:ext cx="1023938" cy="7889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lg"/>
          </a:ln>
          <a:effectLst/>
        </p:spPr>
        <p:txBody>
          <a:bodyPr lIns="70363" tIns="35182" rIns="70363" bIns="35182"/>
          <a:lstStyle/>
          <a:p>
            <a:endParaRPr lang="zh-CN" altLang="en-US"/>
          </a:p>
        </p:txBody>
      </p:sp>
      <p:sp>
        <p:nvSpPr>
          <p:cNvPr id="37891" name="Rectangle 9" descr="羊皮纸"/>
          <p:cNvSpPr>
            <a:spLocks noChangeArrowheads="1"/>
          </p:cNvSpPr>
          <p:nvPr/>
        </p:nvSpPr>
        <p:spPr bwMode="auto">
          <a:xfrm>
            <a:off x="0" y="0"/>
            <a:ext cx="9144000" cy="147638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37892" name="WordArt 11"/>
          <p:cNvSpPr>
            <a:spLocks noChangeArrowheads="1" noChangeShapeType="1" noTextEdit="1"/>
          </p:cNvSpPr>
          <p:nvPr/>
        </p:nvSpPr>
        <p:spPr bwMode="auto">
          <a:xfrm>
            <a:off x="6011863" y="768350"/>
            <a:ext cx="2063750" cy="4937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2800" b="1" kern="10">
                <a:ln w="9525">
                  <a:noFill/>
                  <a:round/>
                  <a:headEnd/>
                  <a:tailEnd/>
                </a:ln>
                <a:solidFill>
                  <a:srgbClr val="009900"/>
                </a:solidFill>
                <a:latin typeface="黑体"/>
                <a:ea typeface="黑体"/>
              </a:rPr>
              <a:t>自然坐标系</a:t>
            </a:r>
          </a:p>
        </p:txBody>
      </p:sp>
      <p:sp>
        <p:nvSpPr>
          <p:cNvPr id="37893" name="Oval 13"/>
          <p:cNvSpPr>
            <a:spLocks noChangeArrowheads="1"/>
          </p:cNvSpPr>
          <p:nvPr/>
        </p:nvSpPr>
        <p:spPr bwMode="auto">
          <a:xfrm>
            <a:off x="2368550" y="1262063"/>
            <a:ext cx="3249613" cy="3332162"/>
          </a:xfrm>
          <a:prstGeom prst="ellipse">
            <a:avLst/>
          </a:prstGeom>
          <a:noFill/>
          <a:ln w="19050">
            <a:solidFill>
              <a:srgbClr val="009900"/>
            </a:solidFill>
            <a:prstDash val="dash"/>
            <a:round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grpSp>
        <p:nvGrpSpPr>
          <p:cNvPr id="313429" name="Group 85"/>
          <p:cNvGrpSpPr>
            <a:grpSpLocks/>
          </p:cNvGrpSpPr>
          <p:nvPr/>
        </p:nvGrpSpPr>
        <p:grpSpPr bwMode="auto">
          <a:xfrm>
            <a:off x="3979863" y="3005138"/>
            <a:ext cx="846137" cy="1335087"/>
            <a:chOff x="3280" y="2259"/>
            <a:chExt cx="771" cy="1253"/>
          </a:xfrm>
        </p:grpSpPr>
        <p:sp>
          <p:nvSpPr>
            <p:cNvPr id="37959" name="Line 15"/>
            <p:cNvSpPr>
              <a:spLocks noChangeShapeType="1"/>
            </p:cNvSpPr>
            <p:nvPr/>
          </p:nvSpPr>
          <p:spPr bwMode="auto">
            <a:xfrm>
              <a:off x="3280" y="2259"/>
              <a:ext cx="768" cy="12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60" name="Line 17"/>
            <p:cNvSpPr>
              <a:spLocks noChangeShapeType="1"/>
            </p:cNvSpPr>
            <p:nvPr/>
          </p:nvSpPr>
          <p:spPr bwMode="auto">
            <a:xfrm flipH="1" flipV="1">
              <a:off x="3473" y="2583"/>
              <a:ext cx="578" cy="92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3454" name="Group 110"/>
          <p:cNvGrpSpPr>
            <a:grpSpLocks/>
          </p:cNvGrpSpPr>
          <p:nvPr/>
        </p:nvGrpSpPr>
        <p:grpSpPr bwMode="auto">
          <a:xfrm>
            <a:off x="1827213" y="4484688"/>
            <a:ext cx="3392487" cy="1189037"/>
            <a:chOff x="1318" y="3630"/>
            <a:chExt cx="3092" cy="826"/>
          </a:xfrm>
        </p:grpSpPr>
        <p:sp>
          <p:nvSpPr>
            <p:cNvPr id="37949" name="AutoShape 24"/>
            <p:cNvSpPr>
              <a:spLocks noChangeArrowheads="1"/>
            </p:cNvSpPr>
            <p:nvPr/>
          </p:nvSpPr>
          <p:spPr bwMode="auto">
            <a:xfrm rot="6129994">
              <a:off x="2925" y="3576"/>
              <a:ext cx="85" cy="194"/>
            </a:xfrm>
            <a:prstGeom prst="triangle">
              <a:avLst>
                <a:gd name="adj" fmla="val 50000"/>
              </a:avLst>
            </a:prstGeom>
            <a:solidFill>
              <a:srgbClr val="0099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7950" name="Group 109"/>
            <p:cNvGrpSpPr>
              <a:grpSpLocks/>
            </p:cNvGrpSpPr>
            <p:nvPr/>
          </p:nvGrpSpPr>
          <p:grpSpPr bwMode="auto">
            <a:xfrm>
              <a:off x="1318" y="3812"/>
              <a:ext cx="3092" cy="644"/>
              <a:chOff x="1294" y="3784"/>
              <a:chExt cx="3092" cy="644"/>
            </a:xfrm>
          </p:grpSpPr>
          <p:sp>
            <p:nvSpPr>
              <p:cNvPr id="37951" name="WordArt 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94" y="4184"/>
                <a:ext cx="3092" cy="2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2800" b="1" kern="10" dirty="0">
                    <a:ln w="9525">
                      <a:noFill/>
                      <a:round/>
                      <a:headEnd/>
                      <a:tailEnd/>
                    </a:ln>
                    <a:latin typeface="楷体"/>
                    <a:ea typeface="楷体"/>
                  </a:rPr>
                  <a:t>路程随时间的变化规律</a:t>
                </a:r>
              </a:p>
            </p:txBody>
          </p:sp>
          <p:grpSp>
            <p:nvGrpSpPr>
              <p:cNvPr id="37952" name="Group 30"/>
              <p:cNvGrpSpPr>
                <a:grpSpLocks/>
              </p:cNvGrpSpPr>
              <p:nvPr/>
            </p:nvGrpSpPr>
            <p:grpSpPr bwMode="auto">
              <a:xfrm>
                <a:off x="2382" y="3784"/>
                <a:ext cx="906" cy="216"/>
                <a:chOff x="5594" y="3542"/>
                <a:chExt cx="1421" cy="352"/>
              </a:xfrm>
            </p:grpSpPr>
            <p:sp>
              <p:nvSpPr>
                <p:cNvPr id="37953" name="WordArt 3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594" y="3578"/>
                  <a:ext cx="219" cy="24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i="1" kern="10">
                      <a:ln w="9525">
                        <a:noFill/>
                        <a:round/>
                        <a:headEnd/>
                        <a:tailEnd/>
                      </a:ln>
                      <a:solidFill>
                        <a:srgbClr val="009900"/>
                      </a:solidFill>
                      <a:latin typeface="Times New Roman"/>
                      <a:cs typeface="Times New Roman"/>
                    </a:rPr>
                    <a:t>s</a:t>
                  </a:r>
                  <a:endParaRPr lang="zh-CN" altLang="en-US" sz="2800" i="1" kern="10">
                    <a:ln w="9525">
                      <a:noFill/>
                      <a:round/>
                      <a:headEnd/>
                      <a:tailEnd/>
                    </a:ln>
                    <a:solidFill>
                      <a:srgbClr val="0099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7954" name="WordArt 3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6731" y="3551"/>
                  <a:ext cx="128" cy="33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i="1" kern="10">
                      <a:ln w="9525">
                        <a:solidFill>
                          <a:srgbClr val="009900"/>
                        </a:solidFill>
                        <a:round/>
                        <a:headEnd/>
                        <a:tailEnd/>
                      </a:ln>
                      <a:solidFill>
                        <a:srgbClr val="009900"/>
                      </a:solidFill>
                      <a:latin typeface="Times New Roman"/>
                      <a:cs typeface="Times New Roman"/>
                    </a:rPr>
                    <a:t>t</a:t>
                  </a:r>
                  <a:endParaRPr lang="zh-CN" altLang="en-US" sz="2800" i="1" kern="10">
                    <a:ln w="9525">
                      <a:solidFill>
                        <a:srgbClr val="009900"/>
                      </a:solidFill>
                      <a:round/>
                      <a:headEnd/>
                      <a:tailEnd/>
                    </a:ln>
                    <a:solidFill>
                      <a:srgbClr val="0099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7955" name="WordArt 3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923" y="3694"/>
                  <a:ext cx="219" cy="8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kern="10">
                      <a:ln w="9525">
                        <a:solidFill>
                          <a:srgbClr val="009900"/>
                        </a:solidFill>
                        <a:round/>
                        <a:headEnd/>
                        <a:tailEnd/>
                      </a:ln>
                      <a:solidFill>
                        <a:srgbClr val="009900"/>
                      </a:solidFill>
                      <a:latin typeface="Times New Roman"/>
                      <a:cs typeface="Times New Roman"/>
                    </a:rPr>
                    <a:t>=</a:t>
                  </a:r>
                  <a:endParaRPr lang="zh-CN" altLang="en-US" sz="2800" kern="10">
                    <a:ln w="9525">
                      <a:solidFill>
                        <a:srgbClr val="009900"/>
                      </a:solidFill>
                      <a:round/>
                      <a:headEnd/>
                      <a:tailEnd/>
                    </a:ln>
                    <a:solidFill>
                      <a:srgbClr val="0099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7956" name="WordArt 3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6265" y="3592"/>
                  <a:ext cx="219" cy="24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i="1" kern="10" dirty="0">
                      <a:ln w="9525">
                        <a:solidFill>
                          <a:srgbClr val="009900"/>
                        </a:solidFill>
                        <a:round/>
                        <a:headEnd/>
                        <a:tailEnd/>
                      </a:ln>
                      <a:solidFill>
                        <a:srgbClr val="009900"/>
                      </a:solidFill>
                      <a:latin typeface="Times New Roman"/>
                      <a:cs typeface="Times New Roman"/>
                    </a:rPr>
                    <a:t>s</a:t>
                  </a:r>
                  <a:endParaRPr lang="zh-CN" altLang="en-US" sz="2800" i="1" kern="10" dirty="0">
                    <a:ln w="9525">
                      <a:solidFill>
                        <a:srgbClr val="009900"/>
                      </a:solidFill>
                      <a:round/>
                      <a:headEnd/>
                      <a:tailEnd/>
                    </a:ln>
                    <a:solidFill>
                      <a:srgbClr val="0099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7957" name="WordArt 3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6571" y="3558"/>
                  <a:ext cx="96" cy="33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kern="10">
                      <a:ln w="9525">
                        <a:noFill/>
                        <a:round/>
                        <a:headEnd/>
                        <a:tailEnd/>
                      </a:ln>
                      <a:solidFill>
                        <a:srgbClr val="009900"/>
                      </a:solidFill>
                      <a:latin typeface="宋体"/>
                      <a:ea typeface="宋体"/>
                    </a:rPr>
                    <a:t>(</a:t>
                  </a:r>
                  <a:endParaRPr lang="zh-CN" altLang="en-US" sz="2800" kern="10">
                    <a:ln w="9525">
                      <a:noFill/>
                      <a:round/>
                      <a:headEnd/>
                      <a:tailEnd/>
                    </a:ln>
                    <a:solidFill>
                      <a:srgbClr val="0099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37958" name="WordArt 36"/>
                <p:cNvSpPr>
                  <a:spLocks noChangeArrowheads="1" noChangeShapeType="1" noTextEdit="1"/>
                </p:cNvSpPr>
                <p:nvPr/>
              </p:nvSpPr>
              <p:spPr bwMode="auto">
                <a:xfrm flipH="1">
                  <a:off x="6919" y="3542"/>
                  <a:ext cx="96" cy="33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kern="10">
                      <a:ln w="9525">
                        <a:noFill/>
                        <a:round/>
                        <a:headEnd/>
                        <a:tailEnd/>
                      </a:ln>
                      <a:solidFill>
                        <a:srgbClr val="009900"/>
                      </a:solidFill>
                      <a:latin typeface="宋体"/>
                      <a:ea typeface="宋体"/>
                    </a:rPr>
                    <a:t>(</a:t>
                  </a:r>
                  <a:endParaRPr lang="zh-CN" altLang="en-US" sz="2800" kern="10">
                    <a:ln w="9525">
                      <a:noFill/>
                      <a:round/>
                      <a:headEnd/>
                      <a:tailEnd/>
                    </a:ln>
                    <a:solidFill>
                      <a:srgbClr val="009900"/>
                    </a:solidFill>
                    <a:latin typeface="宋体"/>
                    <a:ea typeface="宋体"/>
                  </a:endParaRPr>
                </a:p>
              </p:txBody>
            </p:sp>
          </p:grpSp>
        </p:grpSp>
      </p:grpSp>
      <p:grpSp>
        <p:nvGrpSpPr>
          <p:cNvPr id="313430" name="Group 86"/>
          <p:cNvGrpSpPr>
            <a:grpSpLocks/>
          </p:cNvGrpSpPr>
          <p:nvPr/>
        </p:nvGrpSpPr>
        <p:grpSpPr bwMode="auto">
          <a:xfrm>
            <a:off x="4732338" y="4567238"/>
            <a:ext cx="1604962" cy="360362"/>
            <a:chOff x="3915" y="3730"/>
            <a:chExt cx="1463" cy="250"/>
          </a:xfrm>
        </p:grpSpPr>
        <p:sp>
          <p:nvSpPr>
            <p:cNvPr id="37947" name="WordArt 23"/>
            <p:cNvSpPr>
              <a:spLocks noChangeArrowheads="1" noChangeShapeType="1" noTextEdit="1"/>
            </p:cNvSpPr>
            <p:nvPr/>
          </p:nvSpPr>
          <p:spPr bwMode="auto">
            <a:xfrm>
              <a:off x="4146" y="3736"/>
              <a:ext cx="1232" cy="2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b="1" kern="10">
                  <a:ln w="9525">
                    <a:noFill/>
                    <a:round/>
                    <a:headEnd/>
                    <a:tailEnd/>
                  </a:ln>
                  <a:latin typeface="楷体"/>
                  <a:ea typeface="楷体"/>
                </a:rPr>
                <a:t>运动质点</a:t>
              </a:r>
            </a:p>
          </p:txBody>
        </p:sp>
        <p:sp>
          <p:nvSpPr>
            <p:cNvPr id="37948" name="WordArt 47"/>
            <p:cNvSpPr>
              <a:spLocks noChangeArrowheads="1" noChangeShapeType="1" noTextEdit="1"/>
            </p:cNvSpPr>
            <p:nvPr/>
          </p:nvSpPr>
          <p:spPr bwMode="auto">
            <a:xfrm>
              <a:off x="3915" y="3730"/>
              <a:ext cx="256" cy="2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P </a:t>
              </a:r>
              <a:endParaRPr lang="zh-CN" altLang="en-US" sz="2800" kern="10">
                <a:ln w="9525">
                  <a:noFill/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313403" name="Group 59"/>
          <p:cNvGrpSpPr>
            <a:grpSpLocks/>
          </p:cNvGrpSpPr>
          <p:nvPr/>
        </p:nvGrpSpPr>
        <p:grpSpPr bwMode="auto">
          <a:xfrm>
            <a:off x="4567238" y="3343275"/>
            <a:ext cx="366712" cy="387350"/>
            <a:chOff x="3046" y="2663"/>
            <a:chExt cx="305" cy="269"/>
          </a:xfrm>
        </p:grpSpPr>
        <p:sp>
          <p:nvSpPr>
            <p:cNvPr id="37945" name="Line 60"/>
            <p:cNvSpPr>
              <a:spLocks noChangeShapeType="1"/>
            </p:cNvSpPr>
            <p:nvPr/>
          </p:nvSpPr>
          <p:spPr bwMode="auto">
            <a:xfrm>
              <a:off x="3046" y="2663"/>
              <a:ext cx="30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46" name="WordArt 61"/>
            <p:cNvSpPr>
              <a:spLocks noChangeArrowheads="1" noChangeShapeType="1" noTextEdit="1"/>
            </p:cNvSpPr>
            <p:nvPr/>
          </p:nvSpPr>
          <p:spPr bwMode="auto">
            <a:xfrm>
              <a:off x="3067" y="2733"/>
              <a:ext cx="212" cy="1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b="1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n</a:t>
              </a:r>
              <a:endParaRPr lang="zh-CN" altLang="en-US" sz="2800" b="1" i="1" kern="10">
                <a:ln w="9525">
                  <a:noFill/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313456" name="Group 112"/>
          <p:cNvGrpSpPr>
            <a:grpSpLocks/>
          </p:cNvGrpSpPr>
          <p:nvPr/>
        </p:nvGrpSpPr>
        <p:grpSpPr bwMode="auto">
          <a:xfrm>
            <a:off x="4462463" y="2335213"/>
            <a:ext cx="4025900" cy="360362"/>
            <a:chOff x="3684" y="2438"/>
            <a:chExt cx="3413" cy="277"/>
          </a:xfrm>
        </p:grpSpPr>
        <p:sp>
          <p:nvSpPr>
            <p:cNvPr id="37943" name="WordArt 67"/>
            <p:cNvSpPr>
              <a:spLocks noChangeArrowheads="1" noChangeShapeType="1" noTextEdit="1"/>
            </p:cNvSpPr>
            <p:nvPr/>
          </p:nvSpPr>
          <p:spPr bwMode="auto">
            <a:xfrm>
              <a:off x="3684" y="2438"/>
              <a:ext cx="1589" cy="27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b="1" kern="10">
                  <a:ln w="9525">
                    <a:noFill/>
                    <a:round/>
                    <a:headEnd/>
                    <a:tailEnd/>
                  </a:ln>
                  <a:solidFill>
                    <a:srgbClr val="CC0000"/>
                  </a:solidFill>
                  <a:latin typeface="黑体"/>
                  <a:ea typeface="黑体"/>
                </a:rPr>
                <a:t>法向单位矢量</a:t>
              </a:r>
            </a:p>
          </p:txBody>
        </p:sp>
        <p:sp>
          <p:nvSpPr>
            <p:cNvPr id="37944" name="WordArt 68"/>
            <p:cNvSpPr>
              <a:spLocks noChangeArrowheads="1" noChangeShapeType="1" noTextEdit="1"/>
            </p:cNvSpPr>
            <p:nvPr/>
          </p:nvSpPr>
          <p:spPr bwMode="auto">
            <a:xfrm>
              <a:off x="5378" y="2439"/>
              <a:ext cx="1719" cy="22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b="1" kern="10">
                  <a:ln w="9525">
                    <a:noFill/>
                    <a:round/>
                    <a:headEnd/>
                    <a:tailEnd/>
                  </a:ln>
                  <a:latin typeface="楷体"/>
                  <a:ea typeface="楷体"/>
                </a:rPr>
                <a:t>（指向曲线凹侧）</a:t>
              </a:r>
            </a:p>
          </p:txBody>
        </p:sp>
      </p:grpSp>
      <p:grpSp>
        <p:nvGrpSpPr>
          <p:cNvPr id="37899" name="Group 84"/>
          <p:cNvGrpSpPr>
            <a:grpSpLocks/>
          </p:cNvGrpSpPr>
          <p:nvPr/>
        </p:nvGrpSpPr>
        <p:grpSpPr bwMode="auto">
          <a:xfrm>
            <a:off x="2913063" y="1262063"/>
            <a:ext cx="1579562" cy="2063750"/>
            <a:chOff x="2307" y="863"/>
            <a:chExt cx="1440" cy="1695"/>
          </a:xfrm>
        </p:grpSpPr>
        <p:sp>
          <p:nvSpPr>
            <p:cNvPr id="37936" name="WordArt 14"/>
            <p:cNvSpPr>
              <a:spLocks noChangeArrowheads="1" noChangeShapeType="1" noTextEdit="1"/>
            </p:cNvSpPr>
            <p:nvPr/>
          </p:nvSpPr>
          <p:spPr bwMode="auto">
            <a:xfrm>
              <a:off x="2307" y="2314"/>
              <a:ext cx="621" cy="2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kern="10">
                  <a:ln w="9525">
                    <a:noFill/>
                    <a:round/>
                    <a:headEnd/>
                    <a:tailEnd/>
                  </a:ln>
                  <a:latin typeface="楷体"/>
                  <a:ea typeface="楷体"/>
                </a:rPr>
                <a:t>圆心 </a:t>
              </a:r>
            </a:p>
          </p:txBody>
        </p:sp>
        <p:sp>
          <p:nvSpPr>
            <p:cNvPr id="37937" name="Line 22"/>
            <p:cNvSpPr>
              <a:spLocks noChangeShapeType="1"/>
            </p:cNvSpPr>
            <p:nvPr/>
          </p:nvSpPr>
          <p:spPr bwMode="auto">
            <a:xfrm flipV="1">
              <a:off x="3282" y="863"/>
              <a:ext cx="465" cy="1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38" name="WordArt 29"/>
            <p:cNvSpPr>
              <a:spLocks noChangeArrowheads="1" noChangeShapeType="1" noTextEdit="1"/>
            </p:cNvSpPr>
            <p:nvPr/>
          </p:nvSpPr>
          <p:spPr bwMode="auto">
            <a:xfrm>
              <a:off x="2504" y="1338"/>
              <a:ext cx="540" cy="2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kern="10">
                  <a:ln w="9525">
                    <a:noFill/>
                    <a:round/>
                    <a:headEnd/>
                    <a:tailEnd/>
                  </a:ln>
                  <a:latin typeface="楷体"/>
                  <a:ea typeface="楷体"/>
                </a:rPr>
                <a:t>半径</a:t>
              </a:r>
            </a:p>
          </p:txBody>
        </p:sp>
        <p:sp>
          <p:nvSpPr>
            <p:cNvPr id="37939" name="WordArt 53"/>
            <p:cNvSpPr>
              <a:spLocks noChangeArrowheads="1" noChangeShapeType="1" noTextEdit="1"/>
            </p:cNvSpPr>
            <p:nvPr/>
          </p:nvSpPr>
          <p:spPr bwMode="auto">
            <a:xfrm>
              <a:off x="2869" y="2306"/>
              <a:ext cx="224" cy="2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O</a:t>
              </a:r>
              <a:endParaRPr lang="zh-CN" altLang="en-US" sz="2800" i="1" kern="10">
                <a:ln w="9525">
                  <a:noFill/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7940" name="Freeform 54"/>
            <p:cNvSpPr>
              <a:spLocks/>
            </p:cNvSpPr>
            <p:nvPr/>
          </p:nvSpPr>
          <p:spPr bwMode="auto">
            <a:xfrm>
              <a:off x="3150" y="2290"/>
              <a:ext cx="41" cy="88"/>
            </a:xfrm>
            <a:custGeom>
              <a:avLst/>
              <a:gdLst>
                <a:gd name="T0" fmla="*/ 0 w 41"/>
                <a:gd name="T1" fmla="*/ 88 h 88"/>
                <a:gd name="T2" fmla="*/ 3 w 41"/>
                <a:gd name="T3" fmla="*/ 66 h 88"/>
                <a:gd name="T4" fmla="*/ 6 w 41"/>
                <a:gd name="T5" fmla="*/ 36 h 88"/>
                <a:gd name="T6" fmla="*/ 12 w 41"/>
                <a:gd name="T7" fmla="*/ 13 h 88"/>
                <a:gd name="T8" fmla="*/ 24 w 41"/>
                <a:gd name="T9" fmla="*/ 0 h 88"/>
                <a:gd name="T10" fmla="*/ 39 w 41"/>
                <a:gd name="T11" fmla="*/ 3 h 88"/>
                <a:gd name="T12" fmla="*/ 41 w 41"/>
                <a:gd name="T13" fmla="*/ 21 h 88"/>
                <a:gd name="T14" fmla="*/ 24 w 41"/>
                <a:gd name="T15" fmla="*/ 52 h 88"/>
                <a:gd name="T16" fmla="*/ 11 w 41"/>
                <a:gd name="T17" fmla="*/ 82 h 88"/>
                <a:gd name="T18" fmla="*/ 0 w 41"/>
                <a:gd name="T19" fmla="*/ 88 h 8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88">
                  <a:moveTo>
                    <a:pt x="0" y="88"/>
                  </a:moveTo>
                  <a:lnTo>
                    <a:pt x="3" y="66"/>
                  </a:lnTo>
                  <a:lnTo>
                    <a:pt x="6" y="36"/>
                  </a:lnTo>
                  <a:lnTo>
                    <a:pt x="12" y="13"/>
                  </a:lnTo>
                  <a:lnTo>
                    <a:pt x="24" y="0"/>
                  </a:lnTo>
                  <a:lnTo>
                    <a:pt x="39" y="3"/>
                  </a:lnTo>
                  <a:lnTo>
                    <a:pt x="41" y="21"/>
                  </a:lnTo>
                  <a:lnTo>
                    <a:pt x="24" y="52"/>
                  </a:lnTo>
                  <a:lnTo>
                    <a:pt x="11" y="82"/>
                  </a:lnTo>
                  <a:lnTo>
                    <a:pt x="0" y="88"/>
                  </a:lnTo>
                  <a:close/>
                </a:path>
              </a:pathLst>
            </a:custGeom>
            <a:solidFill>
              <a:schemeClr val="tx1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41" name="WordArt 55"/>
            <p:cNvSpPr>
              <a:spLocks noChangeArrowheads="1" noChangeShapeType="1" noTextEdit="1"/>
            </p:cNvSpPr>
            <p:nvPr/>
          </p:nvSpPr>
          <p:spPr bwMode="auto">
            <a:xfrm>
              <a:off x="3165" y="1336"/>
              <a:ext cx="224" cy="2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2800" i="1" kern="10">
                <a:ln w="9525">
                  <a:noFill/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7942" name="Oval 43"/>
            <p:cNvSpPr>
              <a:spLocks noChangeArrowheads="1"/>
            </p:cNvSpPr>
            <p:nvPr/>
          </p:nvSpPr>
          <p:spPr bwMode="auto">
            <a:xfrm>
              <a:off x="3238" y="2218"/>
              <a:ext cx="81" cy="7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13388" name="Group 44"/>
          <p:cNvGrpSpPr>
            <a:grpSpLocks/>
          </p:cNvGrpSpPr>
          <p:nvPr/>
        </p:nvGrpSpPr>
        <p:grpSpPr bwMode="auto">
          <a:xfrm>
            <a:off x="5821363" y="3943350"/>
            <a:ext cx="293687" cy="398463"/>
            <a:chOff x="4775" y="2965"/>
            <a:chExt cx="269" cy="277"/>
          </a:xfrm>
        </p:grpSpPr>
        <p:sp>
          <p:nvSpPr>
            <p:cNvPr id="37934" name="Line 45"/>
            <p:cNvSpPr>
              <a:spLocks noChangeShapeType="1"/>
            </p:cNvSpPr>
            <p:nvPr/>
          </p:nvSpPr>
          <p:spPr bwMode="auto">
            <a:xfrm>
              <a:off x="4775" y="2965"/>
              <a:ext cx="269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35" name="WordArt 46"/>
            <p:cNvSpPr>
              <a:spLocks noChangeArrowheads="1" noChangeShapeType="1" noTextEdit="1"/>
            </p:cNvSpPr>
            <p:nvPr/>
          </p:nvSpPr>
          <p:spPr bwMode="auto">
            <a:xfrm>
              <a:off x="4782" y="3036"/>
              <a:ext cx="217" cy="2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rPr>
                <a:t>t</a:t>
              </a:r>
              <a:endParaRPr lang="zh-CN" altLang="en-US" sz="2800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</p:grpSp>
      <p:grpSp>
        <p:nvGrpSpPr>
          <p:cNvPr id="313457" name="Group 113"/>
          <p:cNvGrpSpPr>
            <a:grpSpLocks/>
          </p:cNvGrpSpPr>
          <p:nvPr/>
        </p:nvGrpSpPr>
        <p:grpSpPr bwMode="auto">
          <a:xfrm>
            <a:off x="6065838" y="3208338"/>
            <a:ext cx="2505075" cy="827087"/>
            <a:chOff x="5016" y="3153"/>
            <a:chExt cx="2692" cy="731"/>
          </a:xfrm>
        </p:grpSpPr>
        <p:sp>
          <p:nvSpPr>
            <p:cNvPr id="37932" name="WordArt 70"/>
            <p:cNvSpPr>
              <a:spLocks noChangeArrowheads="1" noChangeShapeType="1" noTextEdit="1"/>
            </p:cNvSpPr>
            <p:nvPr/>
          </p:nvSpPr>
          <p:spPr bwMode="auto">
            <a:xfrm>
              <a:off x="5016" y="3153"/>
              <a:ext cx="1902" cy="3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b="1" kern="10">
                  <a:ln w="9525">
                    <a:noFill/>
                    <a:round/>
                    <a:headEnd/>
                    <a:tailEnd/>
                  </a:ln>
                  <a:solidFill>
                    <a:srgbClr val="CC0000"/>
                  </a:solidFill>
                  <a:latin typeface="黑体"/>
                  <a:ea typeface="黑体"/>
                </a:rPr>
                <a:t>切向单位矢量</a:t>
              </a:r>
            </a:p>
          </p:txBody>
        </p:sp>
        <p:sp>
          <p:nvSpPr>
            <p:cNvPr id="37933" name="WordArt 71"/>
            <p:cNvSpPr>
              <a:spLocks noChangeArrowheads="1" noChangeShapeType="1" noTextEdit="1"/>
            </p:cNvSpPr>
            <p:nvPr/>
          </p:nvSpPr>
          <p:spPr bwMode="auto">
            <a:xfrm>
              <a:off x="5716" y="3606"/>
              <a:ext cx="1992" cy="2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b="1" kern="10">
                  <a:ln w="9525">
                    <a:noFill/>
                    <a:round/>
                    <a:headEnd/>
                    <a:tailEnd/>
                  </a:ln>
                  <a:latin typeface="楷体"/>
                  <a:ea typeface="楷体"/>
                </a:rPr>
                <a:t>（指向前进方向）</a:t>
              </a:r>
            </a:p>
          </p:txBody>
        </p:sp>
      </p:grpSp>
      <p:grpSp>
        <p:nvGrpSpPr>
          <p:cNvPr id="313439" name="Group 95"/>
          <p:cNvGrpSpPr>
            <a:grpSpLocks/>
          </p:cNvGrpSpPr>
          <p:nvPr/>
        </p:nvGrpSpPr>
        <p:grpSpPr bwMode="auto">
          <a:xfrm>
            <a:off x="1092200" y="4164013"/>
            <a:ext cx="1914525" cy="946150"/>
            <a:chOff x="643" y="3119"/>
            <a:chExt cx="1544" cy="585"/>
          </a:xfrm>
        </p:grpSpPr>
        <p:sp>
          <p:nvSpPr>
            <p:cNvPr id="37926" name="Oval 96"/>
            <p:cNvSpPr>
              <a:spLocks noChangeArrowheads="1"/>
            </p:cNvSpPr>
            <p:nvPr/>
          </p:nvSpPr>
          <p:spPr bwMode="auto">
            <a:xfrm>
              <a:off x="2107" y="3136"/>
              <a:ext cx="80" cy="77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7927" name="Group 97"/>
            <p:cNvGrpSpPr>
              <a:grpSpLocks/>
            </p:cNvGrpSpPr>
            <p:nvPr/>
          </p:nvGrpSpPr>
          <p:grpSpPr bwMode="auto">
            <a:xfrm>
              <a:off x="643" y="3119"/>
              <a:ext cx="1544" cy="585"/>
              <a:chOff x="531" y="2937"/>
              <a:chExt cx="1544" cy="585"/>
            </a:xfrm>
          </p:grpSpPr>
          <p:sp>
            <p:nvSpPr>
              <p:cNvPr id="37928" name="Oval 98"/>
              <p:cNvSpPr>
                <a:spLocks noChangeArrowheads="1"/>
              </p:cNvSpPr>
              <p:nvPr/>
            </p:nvSpPr>
            <p:spPr bwMode="auto">
              <a:xfrm>
                <a:off x="1995" y="2954"/>
                <a:ext cx="80" cy="77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29" name="WordArt 99"/>
              <p:cNvSpPr>
                <a:spLocks noChangeArrowheads="1" noChangeShapeType="1" noTextEdit="1"/>
              </p:cNvSpPr>
              <p:nvPr/>
            </p:nvSpPr>
            <p:spPr bwMode="auto">
              <a:xfrm>
                <a:off x="613" y="2975"/>
                <a:ext cx="975" cy="2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2800" b="1" kern="10">
                    <a:ln w="9525">
                      <a:noFill/>
                      <a:round/>
                      <a:headEnd/>
                      <a:tailEnd/>
                    </a:ln>
                    <a:latin typeface="楷体"/>
                    <a:ea typeface="楷体"/>
                  </a:rPr>
                  <a:t>坐标原点</a:t>
                </a:r>
              </a:p>
            </p:txBody>
          </p:sp>
          <p:sp>
            <p:nvSpPr>
              <p:cNvPr id="37930" name="WordArt 1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1" y="3325"/>
                <a:ext cx="1200" cy="1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2800" b="1" kern="10">
                    <a:ln w="9525">
                      <a:noFill/>
                      <a:round/>
                      <a:headEnd/>
                      <a:tailEnd/>
                    </a:ln>
                    <a:latin typeface="楷体"/>
                    <a:ea typeface="楷体"/>
                  </a:rPr>
                  <a:t>（圆周上任取）</a:t>
                </a:r>
              </a:p>
            </p:txBody>
          </p:sp>
          <p:sp>
            <p:nvSpPr>
              <p:cNvPr id="37931" name="WordArt 1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85" y="2937"/>
                <a:ext cx="224" cy="2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O</a:t>
                </a:r>
                <a:endParaRPr lang="zh-CN" altLang="en-US" sz="2800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313446" name="Group 102"/>
          <p:cNvGrpSpPr>
            <a:grpSpLocks/>
          </p:cNvGrpSpPr>
          <p:nvPr/>
        </p:nvGrpSpPr>
        <p:grpSpPr bwMode="auto">
          <a:xfrm>
            <a:off x="2379663" y="1168400"/>
            <a:ext cx="3249612" cy="3476625"/>
            <a:chOff x="1811" y="798"/>
            <a:chExt cx="2963" cy="2913"/>
          </a:xfrm>
        </p:grpSpPr>
        <p:sp>
          <p:nvSpPr>
            <p:cNvPr id="37920" name="Oval 103"/>
            <p:cNvSpPr>
              <a:spLocks noChangeArrowheads="1"/>
            </p:cNvSpPr>
            <p:nvPr/>
          </p:nvSpPr>
          <p:spPr bwMode="auto">
            <a:xfrm>
              <a:off x="1811" y="798"/>
              <a:ext cx="2963" cy="2913"/>
            </a:xfrm>
            <a:prstGeom prst="ellipse">
              <a:avLst/>
            </a:prstGeom>
            <a:noFill/>
            <a:ln w="19050">
              <a:solidFill>
                <a:srgbClr val="009900">
                  <a:alpha val="0"/>
                </a:srgbClr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1" name="Oval 104"/>
            <p:cNvSpPr>
              <a:spLocks noChangeArrowheads="1"/>
            </p:cNvSpPr>
            <p:nvPr/>
          </p:nvSpPr>
          <p:spPr bwMode="auto">
            <a:xfrm>
              <a:off x="2107" y="3136"/>
              <a:ext cx="80" cy="77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2" name="Oval 105"/>
            <p:cNvSpPr>
              <a:spLocks noChangeArrowheads="1"/>
            </p:cNvSpPr>
            <p:nvPr/>
          </p:nvSpPr>
          <p:spPr bwMode="auto">
            <a:xfrm>
              <a:off x="2107" y="3136"/>
              <a:ext cx="80" cy="77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7923" name="Group 106"/>
            <p:cNvGrpSpPr>
              <a:grpSpLocks/>
            </p:cNvGrpSpPr>
            <p:nvPr/>
          </p:nvGrpSpPr>
          <p:grpSpPr bwMode="auto">
            <a:xfrm>
              <a:off x="2061" y="3092"/>
              <a:ext cx="172" cy="163"/>
              <a:chOff x="2136" y="1382"/>
              <a:chExt cx="576" cy="576"/>
            </a:xfrm>
          </p:grpSpPr>
          <p:sp>
            <p:nvSpPr>
              <p:cNvPr id="37924" name="Oval 107"/>
              <p:cNvSpPr>
                <a:spLocks noChangeArrowheads="1"/>
              </p:cNvSpPr>
              <p:nvPr/>
            </p:nvSpPr>
            <p:spPr bwMode="auto">
              <a:xfrm>
                <a:off x="2136" y="1382"/>
                <a:ext cx="576" cy="576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EC0000"/>
                  </a:gs>
                </a:gsLst>
                <a:lin ang="2700000" scaled="1"/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25" name="Oval 108"/>
              <p:cNvSpPr>
                <a:spLocks noChangeArrowheads="1"/>
              </p:cNvSpPr>
              <p:nvPr/>
            </p:nvSpPr>
            <p:spPr bwMode="auto">
              <a:xfrm rot="-3104273">
                <a:off x="2212" y="1482"/>
                <a:ext cx="232" cy="149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FF9900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7904" name="Rectangle 5" descr="羊皮纸"/>
          <p:cNvSpPr>
            <a:spLocks noChangeArrowheads="1"/>
          </p:cNvSpPr>
          <p:nvPr/>
        </p:nvSpPr>
        <p:spPr bwMode="auto">
          <a:xfrm>
            <a:off x="0" y="0"/>
            <a:ext cx="957263" cy="68580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7905" name="Group 190"/>
          <p:cNvGrpSpPr>
            <a:grpSpLocks/>
          </p:cNvGrpSpPr>
          <p:nvPr/>
        </p:nvGrpSpPr>
        <p:grpSpPr bwMode="auto">
          <a:xfrm>
            <a:off x="295275" y="601663"/>
            <a:ext cx="419100" cy="5862637"/>
            <a:chOff x="148" y="379"/>
            <a:chExt cx="302" cy="3913"/>
          </a:xfrm>
        </p:grpSpPr>
        <p:sp>
          <p:nvSpPr>
            <p:cNvPr id="37913" name="WordArt 6"/>
            <p:cNvSpPr>
              <a:spLocks noChangeArrowheads="1" noChangeShapeType="1" noTextEdit="1"/>
            </p:cNvSpPr>
            <p:nvPr/>
          </p:nvSpPr>
          <p:spPr bwMode="auto">
            <a:xfrm rot="5400000">
              <a:off x="-1442" y="2408"/>
              <a:ext cx="3474" cy="293"/>
            </a:xfrm>
            <a:prstGeom prst="rect">
              <a:avLst/>
            </a:prstGeom>
          </p:spPr>
          <p:txBody>
            <a:bodyPr vert="eaVert"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auto"/>
              <a:r>
                <a:rPr lang="zh-CN" altLang="en-US" sz="3600" b="1" kern="10" spc="72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切向加速度和法向加速度</a:t>
              </a:r>
            </a:p>
          </p:txBody>
        </p:sp>
        <p:grpSp>
          <p:nvGrpSpPr>
            <p:cNvPr id="37914" name="Group 7"/>
            <p:cNvGrpSpPr>
              <a:grpSpLocks/>
            </p:cNvGrpSpPr>
            <p:nvPr/>
          </p:nvGrpSpPr>
          <p:grpSpPr bwMode="auto">
            <a:xfrm>
              <a:off x="239" y="412"/>
              <a:ext cx="180" cy="166"/>
              <a:chOff x="3045" y="1834"/>
              <a:chExt cx="101" cy="101"/>
            </a:xfrm>
          </p:grpSpPr>
          <p:sp>
            <p:nvSpPr>
              <p:cNvPr id="37918" name="Oval 8"/>
              <p:cNvSpPr>
                <a:spLocks noChangeArrowheads="1"/>
              </p:cNvSpPr>
              <p:nvPr/>
            </p:nvSpPr>
            <p:spPr bwMode="auto">
              <a:xfrm>
                <a:off x="3045" y="1834"/>
                <a:ext cx="101" cy="101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rgbClr val="009E00"/>
                  </a:gs>
                </a:gsLst>
                <a:lin ang="2700000" scaled="1"/>
              </a:gra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19" name="Oval 9"/>
              <p:cNvSpPr>
                <a:spLocks noChangeArrowheads="1"/>
              </p:cNvSpPr>
              <p:nvPr/>
            </p:nvSpPr>
            <p:spPr bwMode="auto">
              <a:xfrm rot="2011591">
                <a:off x="3061" y="1850"/>
                <a:ext cx="39" cy="44"/>
              </a:xfrm>
              <a:prstGeom prst="ellipse">
                <a:avLst/>
              </a:prstGeom>
              <a:gradFill rotWithShape="0">
                <a:gsLst>
                  <a:gs pos="0">
                    <a:srgbClr val="7BFFDC"/>
                  </a:gs>
                  <a:gs pos="100000">
                    <a:srgbClr val="00D09A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7915" name="Group 187"/>
            <p:cNvGrpSpPr>
              <a:grpSpLocks/>
            </p:cNvGrpSpPr>
            <p:nvPr/>
          </p:nvGrpSpPr>
          <p:grpSpPr bwMode="auto">
            <a:xfrm>
              <a:off x="186" y="379"/>
              <a:ext cx="264" cy="253"/>
              <a:chOff x="2136" y="1382"/>
              <a:chExt cx="576" cy="576"/>
            </a:xfrm>
          </p:grpSpPr>
          <p:sp>
            <p:nvSpPr>
              <p:cNvPr id="37916" name="Oval 188"/>
              <p:cNvSpPr>
                <a:spLocks noChangeArrowheads="1"/>
              </p:cNvSpPr>
              <p:nvPr/>
            </p:nvSpPr>
            <p:spPr bwMode="auto">
              <a:xfrm>
                <a:off x="2136" y="1382"/>
                <a:ext cx="576" cy="576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EC0000"/>
                  </a:gs>
                </a:gsLst>
                <a:lin ang="2700000" scaled="1"/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17" name="Oval 189"/>
              <p:cNvSpPr>
                <a:spLocks noChangeArrowheads="1"/>
              </p:cNvSpPr>
              <p:nvPr/>
            </p:nvSpPr>
            <p:spPr bwMode="auto">
              <a:xfrm rot="-3104273">
                <a:off x="2212" y="1482"/>
                <a:ext cx="232" cy="149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FF9900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7906" name="Rectangle 5" descr="羊皮纸"/>
          <p:cNvSpPr>
            <a:spLocks noChangeArrowheads="1"/>
          </p:cNvSpPr>
          <p:nvPr/>
        </p:nvSpPr>
        <p:spPr bwMode="auto">
          <a:xfrm>
            <a:off x="11113" y="6592888"/>
            <a:ext cx="9144000" cy="271462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37907" name="标题 1"/>
          <p:cNvSpPr>
            <a:spLocks noGrp="1"/>
          </p:cNvSpPr>
          <p:nvPr>
            <p:ph type="title" idx="4294967295"/>
          </p:nvPr>
        </p:nvSpPr>
        <p:spPr>
          <a:xfrm>
            <a:off x="7402513" y="6350"/>
            <a:ext cx="1741487" cy="371475"/>
          </a:xfrm>
        </p:spPr>
        <p:txBody>
          <a:bodyPr/>
          <a:lstStyle/>
          <a:p>
            <a:r>
              <a:rPr lang="zh-CN" altLang="en-US" sz="800" smtClean="0">
                <a:solidFill>
                  <a:schemeClr val="bg1"/>
                </a:solidFill>
              </a:rPr>
              <a:t>自然坐标系</a:t>
            </a:r>
          </a:p>
        </p:txBody>
      </p:sp>
      <p:sp>
        <p:nvSpPr>
          <p:cNvPr id="37908" name="Rectangle 114" descr="羊皮纸"/>
          <p:cNvSpPr>
            <a:spLocks noChangeArrowheads="1"/>
          </p:cNvSpPr>
          <p:nvPr/>
        </p:nvSpPr>
        <p:spPr bwMode="auto">
          <a:xfrm>
            <a:off x="0" y="6588125"/>
            <a:ext cx="9144000" cy="26987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37909" name="AutoShape 2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580438" y="6592888"/>
            <a:ext cx="282575" cy="255587"/>
          </a:xfrm>
          <a:prstGeom prst="actionButtonForwardNex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10" name="AutoShape 26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85125" y="6588125"/>
            <a:ext cx="284163" cy="265113"/>
          </a:xfrm>
          <a:prstGeom prst="actionButtonBeginning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11" name="AutoShape 2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877300" y="6592888"/>
            <a:ext cx="254000" cy="250825"/>
          </a:xfrm>
          <a:prstGeom prst="actionButtonEnd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12" name="动作按钮: 后退或前一项 15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83575" y="6588125"/>
            <a:ext cx="276225" cy="246063"/>
          </a:xfrm>
          <a:prstGeom prst="actionButtonBackPrevious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3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mph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Rot by="-4920000">
                                      <p:cBhvr>
                                        <p:cTn id="14" dur="2000" fill="hold"/>
                                        <p:tgtEl>
                                          <p:spTgt spid="3134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31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13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13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13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3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1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134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134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13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313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45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6" descr="羊皮纸"/>
          <p:cNvSpPr>
            <a:spLocks noChangeArrowheads="1"/>
          </p:cNvSpPr>
          <p:nvPr/>
        </p:nvSpPr>
        <p:spPr bwMode="auto">
          <a:xfrm>
            <a:off x="0" y="0"/>
            <a:ext cx="9144000" cy="147638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grpSp>
        <p:nvGrpSpPr>
          <p:cNvPr id="317652" name="Group 212"/>
          <p:cNvGrpSpPr>
            <a:grpSpLocks/>
          </p:cNvGrpSpPr>
          <p:nvPr/>
        </p:nvGrpSpPr>
        <p:grpSpPr bwMode="auto">
          <a:xfrm>
            <a:off x="4706938" y="682625"/>
            <a:ext cx="3590925" cy="1287463"/>
            <a:chOff x="4555" y="758"/>
            <a:chExt cx="3274" cy="894"/>
          </a:xfrm>
        </p:grpSpPr>
        <p:sp>
          <p:nvSpPr>
            <p:cNvPr id="39078" name="WordArt 65"/>
            <p:cNvSpPr>
              <a:spLocks noChangeArrowheads="1" noChangeShapeType="1" noTextEdit="1"/>
            </p:cNvSpPr>
            <p:nvPr/>
          </p:nvSpPr>
          <p:spPr bwMode="auto">
            <a:xfrm>
              <a:off x="4555" y="758"/>
              <a:ext cx="3274" cy="24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kern="10">
                  <a:ln w="9525">
                    <a:noFill/>
                    <a:round/>
                    <a:headEnd/>
                    <a:tailEnd/>
                  </a:ln>
                  <a:latin typeface="黑体"/>
                  <a:ea typeface="黑体"/>
                </a:rPr>
                <a:t>质点在自然坐标系中任一点的</a:t>
              </a:r>
            </a:p>
          </p:txBody>
        </p:sp>
        <p:grpSp>
          <p:nvGrpSpPr>
            <p:cNvPr id="39079" name="Group 148"/>
            <p:cNvGrpSpPr>
              <a:grpSpLocks/>
            </p:cNvGrpSpPr>
            <p:nvPr/>
          </p:nvGrpSpPr>
          <p:grpSpPr bwMode="auto">
            <a:xfrm>
              <a:off x="4762" y="1112"/>
              <a:ext cx="2962" cy="540"/>
              <a:chOff x="4762" y="1082"/>
              <a:chExt cx="2962" cy="540"/>
            </a:xfrm>
          </p:grpSpPr>
          <p:sp>
            <p:nvSpPr>
              <p:cNvPr id="39080" name="WordArt 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62" y="1268"/>
                <a:ext cx="538" cy="2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2800" kern="10">
                    <a:ln w="9525">
                      <a:noFill/>
                      <a:round/>
                      <a:headEnd/>
                      <a:tailEnd/>
                    </a:ln>
                    <a:solidFill>
                      <a:srgbClr val="009900"/>
                    </a:solidFill>
                    <a:latin typeface="黑体"/>
                    <a:ea typeface="黑体"/>
                  </a:rPr>
                  <a:t>速度</a:t>
                </a:r>
              </a:p>
            </p:txBody>
          </p:sp>
          <p:grpSp>
            <p:nvGrpSpPr>
              <p:cNvPr id="39081" name="Group 69"/>
              <p:cNvGrpSpPr>
                <a:grpSpLocks/>
              </p:cNvGrpSpPr>
              <p:nvPr/>
            </p:nvGrpSpPr>
            <p:grpSpPr bwMode="auto">
              <a:xfrm>
                <a:off x="5457" y="1249"/>
                <a:ext cx="265" cy="259"/>
                <a:chOff x="1794" y="1532"/>
                <a:chExt cx="206" cy="237"/>
              </a:xfrm>
            </p:grpSpPr>
            <p:sp>
              <p:nvSpPr>
                <p:cNvPr id="39102" name="WordArt 7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04" y="1589"/>
                  <a:ext cx="168" cy="18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900" b="1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Book Antiqua"/>
                    </a:rPr>
                    <a:t>v</a:t>
                  </a:r>
                  <a:endParaRPr lang="zh-CN" altLang="en-US" sz="9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 Antiqua"/>
                  </a:endParaRPr>
                </a:p>
              </p:txBody>
            </p:sp>
            <p:sp>
              <p:nvSpPr>
                <p:cNvPr id="39103" name="Line 71"/>
                <p:cNvSpPr>
                  <a:spLocks noChangeShapeType="1"/>
                </p:cNvSpPr>
                <p:nvPr/>
              </p:nvSpPr>
              <p:spPr bwMode="auto">
                <a:xfrm>
                  <a:off x="1794" y="1532"/>
                  <a:ext cx="206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 type="triangle" w="med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9082" name="WordArt 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6104" y="1320"/>
                <a:ext cx="228" cy="1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900" i="1" kern="10">
                    <a:ln w="9525">
                      <a:noFill/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 Antiqua"/>
                  </a:rPr>
                  <a:t>v</a:t>
                </a:r>
                <a:endParaRPr lang="zh-CN" altLang="en-US" sz="900" i="1" kern="10">
                  <a:ln w="9525">
                    <a:noFill/>
                    <a:round/>
                    <a:headEnd/>
                    <a:tailEnd/>
                  </a:ln>
                  <a:solidFill>
                    <a:srgbClr val="CC0000"/>
                  </a:solidFill>
                  <a:latin typeface="Book Antiqua"/>
                </a:endParaRPr>
              </a:p>
            </p:txBody>
          </p:sp>
          <p:grpSp>
            <p:nvGrpSpPr>
              <p:cNvPr id="39083" name="Group 73"/>
              <p:cNvGrpSpPr>
                <a:grpSpLocks/>
              </p:cNvGrpSpPr>
              <p:nvPr/>
            </p:nvGrpSpPr>
            <p:grpSpPr bwMode="auto">
              <a:xfrm>
                <a:off x="5799" y="1366"/>
                <a:ext cx="211" cy="64"/>
                <a:chOff x="1260" y="2371"/>
                <a:chExt cx="151" cy="53"/>
              </a:xfrm>
            </p:grpSpPr>
            <p:sp>
              <p:nvSpPr>
                <p:cNvPr id="39100" name="Line 74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101" name="Line 75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9084" name="Group 76"/>
              <p:cNvGrpSpPr>
                <a:grpSpLocks/>
              </p:cNvGrpSpPr>
              <p:nvPr/>
            </p:nvGrpSpPr>
            <p:grpSpPr bwMode="auto">
              <a:xfrm>
                <a:off x="7047" y="1415"/>
                <a:ext cx="331" cy="207"/>
                <a:chOff x="4753" y="2020"/>
                <a:chExt cx="201" cy="143"/>
              </a:xfrm>
            </p:grpSpPr>
            <p:sp>
              <p:nvSpPr>
                <p:cNvPr id="39098" name="WordArt 7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3" y="2020"/>
                  <a:ext cx="89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39099" name="WordArt 7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43" y="2020"/>
                  <a:ext cx="111" cy="1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61384"/>
                    </a:avLst>
                  </a:prstTxWarp>
                </a:bodyPr>
                <a:lstStyle/>
                <a:p>
                  <a:pPr algn="ctr"/>
                  <a:r>
                    <a:rPr lang="en-US" altLang="zh-CN" sz="9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9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39085" name="Line 79"/>
              <p:cNvSpPr>
                <a:spLocks noChangeShapeType="1"/>
              </p:cNvSpPr>
              <p:nvPr/>
            </p:nvSpPr>
            <p:spPr bwMode="auto">
              <a:xfrm>
                <a:off x="6984" y="1388"/>
                <a:ext cx="4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9086" name="Group 146"/>
              <p:cNvGrpSpPr>
                <a:grpSpLocks/>
              </p:cNvGrpSpPr>
              <p:nvPr/>
            </p:nvGrpSpPr>
            <p:grpSpPr bwMode="auto">
              <a:xfrm>
                <a:off x="7038" y="1082"/>
                <a:ext cx="304" cy="250"/>
                <a:chOff x="7038" y="1115"/>
                <a:chExt cx="304" cy="217"/>
              </a:xfrm>
            </p:grpSpPr>
            <p:sp>
              <p:nvSpPr>
                <p:cNvPr id="39096" name="WordArt 8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038" y="1115"/>
                  <a:ext cx="163" cy="21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4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39097" name="WordArt 8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218" y="1179"/>
                  <a:ext cx="124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9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s</a:t>
                  </a:r>
                  <a:endParaRPr lang="zh-CN" altLang="en-US" sz="9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39087" name="Group 82"/>
              <p:cNvGrpSpPr>
                <a:grpSpLocks/>
              </p:cNvGrpSpPr>
              <p:nvPr/>
            </p:nvGrpSpPr>
            <p:grpSpPr bwMode="auto">
              <a:xfrm>
                <a:off x="6381" y="1242"/>
                <a:ext cx="255" cy="277"/>
                <a:chOff x="4775" y="2965"/>
                <a:chExt cx="269" cy="277"/>
              </a:xfrm>
            </p:grpSpPr>
            <p:sp>
              <p:nvSpPr>
                <p:cNvPr id="39094" name="Line 83"/>
                <p:cNvSpPr>
                  <a:spLocks noChangeShapeType="1"/>
                </p:cNvSpPr>
                <p:nvPr/>
              </p:nvSpPr>
              <p:spPr bwMode="auto">
                <a:xfrm>
                  <a:off x="4775" y="2965"/>
                  <a:ext cx="269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095" name="WordArt 8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82" y="3036"/>
                  <a:ext cx="217" cy="2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t</a:t>
                  </a:r>
                  <a:endParaRPr lang="zh-CN" altLang="en-US" sz="28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grpSp>
            <p:nvGrpSpPr>
              <p:cNvPr id="39088" name="Group 85"/>
              <p:cNvGrpSpPr>
                <a:grpSpLocks/>
              </p:cNvGrpSpPr>
              <p:nvPr/>
            </p:nvGrpSpPr>
            <p:grpSpPr bwMode="auto">
              <a:xfrm>
                <a:off x="6696" y="1351"/>
                <a:ext cx="210" cy="64"/>
                <a:chOff x="1260" y="2371"/>
                <a:chExt cx="151" cy="53"/>
              </a:xfrm>
            </p:grpSpPr>
            <p:sp>
              <p:nvSpPr>
                <p:cNvPr id="39092" name="Line 86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093" name="Line 87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9089" name="Group 88"/>
              <p:cNvGrpSpPr>
                <a:grpSpLocks/>
              </p:cNvGrpSpPr>
              <p:nvPr/>
            </p:nvGrpSpPr>
            <p:grpSpPr bwMode="auto">
              <a:xfrm>
                <a:off x="7469" y="1207"/>
                <a:ext cx="255" cy="277"/>
                <a:chOff x="4775" y="2965"/>
                <a:chExt cx="269" cy="277"/>
              </a:xfrm>
            </p:grpSpPr>
            <p:sp>
              <p:nvSpPr>
                <p:cNvPr id="39090" name="Line 89"/>
                <p:cNvSpPr>
                  <a:spLocks noChangeShapeType="1"/>
                </p:cNvSpPr>
                <p:nvPr/>
              </p:nvSpPr>
              <p:spPr bwMode="auto">
                <a:xfrm>
                  <a:off x="4775" y="2965"/>
                  <a:ext cx="269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091" name="WordArt 9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82" y="3036"/>
                  <a:ext cx="217" cy="2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t</a:t>
                  </a:r>
                  <a:endParaRPr lang="zh-CN" altLang="en-US" sz="28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</p:grpSp>
      </p:grpSp>
      <p:grpSp>
        <p:nvGrpSpPr>
          <p:cNvPr id="317653" name="Group 213"/>
          <p:cNvGrpSpPr>
            <a:grpSpLocks/>
          </p:cNvGrpSpPr>
          <p:nvPr/>
        </p:nvGrpSpPr>
        <p:grpSpPr bwMode="auto">
          <a:xfrm>
            <a:off x="4903788" y="2227263"/>
            <a:ext cx="3597275" cy="896937"/>
            <a:chOff x="4735" y="1831"/>
            <a:chExt cx="3278" cy="623"/>
          </a:xfrm>
        </p:grpSpPr>
        <p:sp>
          <p:nvSpPr>
            <p:cNvPr id="39049" name="WordArt 91"/>
            <p:cNvSpPr>
              <a:spLocks noChangeArrowheads="1" noChangeShapeType="1" noTextEdit="1"/>
            </p:cNvSpPr>
            <p:nvPr/>
          </p:nvSpPr>
          <p:spPr bwMode="auto">
            <a:xfrm>
              <a:off x="4735" y="2022"/>
              <a:ext cx="778" cy="24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kern="10">
                  <a:ln w="9525">
                    <a:noFill/>
                    <a:round/>
                    <a:headEnd/>
                    <a:tailEnd/>
                  </a:ln>
                  <a:solidFill>
                    <a:srgbClr val="009900"/>
                  </a:solidFill>
                  <a:latin typeface="黑体"/>
                  <a:ea typeface="黑体"/>
                </a:rPr>
                <a:t>加速度</a:t>
              </a:r>
            </a:p>
          </p:txBody>
        </p:sp>
        <p:grpSp>
          <p:nvGrpSpPr>
            <p:cNvPr id="39050" name="Group 92"/>
            <p:cNvGrpSpPr>
              <a:grpSpLocks/>
            </p:cNvGrpSpPr>
            <p:nvPr/>
          </p:nvGrpSpPr>
          <p:grpSpPr bwMode="auto">
            <a:xfrm>
              <a:off x="5648" y="1991"/>
              <a:ext cx="248" cy="268"/>
              <a:chOff x="4477" y="304"/>
              <a:chExt cx="251" cy="267"/>
            </a:xfrm>
          </p:grpSpPr>
          <p:sp>
            <p:nvSpPr>
              <p:cNvPr id="39076" name="WordArt 9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77" y="379"/>
                <a:ext cx="200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9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9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9077" name="Line 94"/>
              <p:cNvSpPr>
                <a:spLocks noChangeShapeType="1"/>
              </p:cNvSpPr>
              <p:nvPr/>
            </p:nvSpPr>
            <p:spPr bwMode="auto">
              <a:xfrm>
                <a:off x="4510" y="304"/>
                <a:ext cx="218" cy="0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med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9051" name="Group 95"/>
            <p:cNvGrpSpPr>
              <a:grpSpLocks/>
            </p:cNvGrpSpPr>
            <p:nvPr/>
          </p:nvGrpSpPr>
          <p:grpSpPr bwMode="auto">
            <a:xfrm>
              <a:off x="5957" y="2110"/>
              <a:ext cx="190" cy="64"/>
              <a:chOff x="1260" y="2371"/>
              <a:chExt cx="151" cy="53"/>
            </a:xfrm>
          </p:grpSpPr>
          <p:sp>
            <p:nvSpPr>
              <p:cNvPr id="39074" name="Line 96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75" name="Line 97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9052" name="Group 98"/>
            <p:cNvGrpSpPr>
              <a:grpSpLocks/>
            </p:cNvGrpSpPr>
            <p:nvPr/>
          </p:nvGrpSpPr>
          <p:grpSpPr bwMode="auto">
            <a:xfrm>
              <a:off x="6256" y="1845"/>
              <a:ext cx="461" cy="605"/>
              <a:chOff x="6937" y="1743"/>
              <a:chExt cx="540" cy="605"/>
            </a:xfrm>
          </p:grpSpPr>
          <p:sp>
            <p:nvSpPr>
              <p:cNvPr id="39067" name="Line 99"/>
              <p:cNvSpPr>
                <a:spLocks noChangeShapeType="1"/>
              </p:cNvSpPr>
              <p:nvPr/>
            </p:nvSpPr>
            <p:spPr bwMode="auto">
              <a:xfrm>
                <a:off x="6937" y="2052"/>
                <a:ext cx="5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68" name="WordArt 1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7212" y="2140"/>
                <a:ext cx="200" cy="2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7722"/>
                  </a:avLst>
                </a:prstTxWarp>
              </a:bodyPr>
              <a:lstStyle/>
              <a:p>
                <a:pPr algn="ctr"/>
                <a:r>
                  <a:rPr lang="en-US" altLang="zh-CN" sz="9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9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39069" name="Group 101"/>
              <p:cNvGrpSpPr>
                <a:grpSpLocks/>
              </p:cNvGrpSpPr>
              <p:nvPr/>
            </p:nvGrpSpPr>
            <p:grpSpPr bwMode="auto">
              <a:xfrm>
                <a:off x="7172" y="1743"/>
                <a:ext cx="279" cy="259"/>
                <a:chOff x="1794" y="1532"/>
                <a:chExt cx="206" cy="237"/>
              </a:xfrm>
            </p:grpSpPr>
            <p:sp>
              <p:nvSpPr>
                <p:cNvPr id="39072" name="WordArt 10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04" y="1589"/>
                  <a:ext cx="168" cy="18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900" b="1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Book Antiqua"/>
                    </a:rPr>
                    <a:t>v</a:t>
                  </a:r>
                  <a:endParaRPr lang="zh-CN" altLang="en-US" sz="9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 Antiqua"/>
                  </a:endParaRPr>
                </a:p>
              </p:txBody>
            </p:sp>
            <p:sp>
              <p:nvSpPr>
                <p:cNvPr id="39073" name="Line 103"/>
                <p:cNvSpPr>
                  <a:spLocks noChangeShapeType="1"/>
                </p:cNvSpPr>
                <p:nvPr/>
              </p:nvSpPr>
              <p:spPr bwMode="auto">
                <a:xfrm>
                  <a:off x="1794" y="1532"/>
                  <a:ext cx="206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 type="triangle" w="med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9070" name="WordArt 1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6971" y="1745"/>
                <a:ext cx="167" cy="2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4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9071" name="WordArt 105"/>
              <p:cNvSpPr>
                <a:spLocks noChangeArrowheads="1" noChangeShapeType="1" noTextEdit="1"/>
              </p:cNvSpPr>
              <p:nvPr/>
            </p:nvSpPr>
            <p:spPr bwMode="auto">
              <a:xfrm>
                <a:off x="7003" y="2094"/>
                <a:ext cx="167" cy="2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d</a:t>
                </a:r>
                <a:endParaRPr lang="zh-CN" altLang="en-US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39053" name="Group 120"/>
            <p:cNvGrpSpPr>
              <a:grpSpLocks/>
            </p:cNvGrpSpPr>
            <p:nvPr/>
          </p:nvGrpSpPr>
          <p:grpSpPr bwMode="auto">
            <a:xfrm>
              <a:off x="6790" y="2115"/>
              <a:ext cx="190" cy="64"/>
              <a:chOff x="1260" y="2371"/>
              <a:chExt cx="151" cy="53"/>
            </a:xfrm>
          </p:grpSpPr>
          <p:sp>
            <p:nvSpPr>
              <p:cNvPr id="39065" name="Line 121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66" name="Line 122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9054" name="WordArt 131"/>
            <p:cNvSpPr>
              <a:spLocks noChangeArrowheads="1" noChangeShapeType="1" noTextEdit="1"/>
            </p:cNvSpPr>
            <p:nvPr/>
          </p:nvSpPr>
          <p:spPr bwMode="auto">
            <a:xfrm>
              <a:off x="7313" y="1873"/>
              <a:ext cx="66" cy="2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2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39055" name="WordArt 132"/>
            <p:cNvSpPr>
              <a:spLocks noChangeArrowheads="1" noChangeShapeType="1" noTextEdit="1"/>
            </p:cNvSpPr>
            <p:nvPr/>
          </p:nvSpPr>
          <p:spPr bwMode="auto">
            <a:xfrm flipH="1">
              <a:off x="7905" y="1863"/>
              <a:ext cx="66" cy="2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2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39056" name="Line 134"/>
            <p:cNvSpPr>
              <a:spLocks noChangeShapeType="1"/>
            </p:cNvSpPr>
            <p:nvPr/>
          </p:nvSpPr>
          <p:spPr bwMode="auto">
            <a:xfrm>
              <a:off x="7087" y="2155"/>
              <a:ext cx="92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57" name="WordArt 139"/>
            <p:cNvSpPr>
              <a:spLocks noChangeArrowheads="1" noChangeShapeType="1" noTextEdit="1"/>
            </p:cNvSpPr>
            <p:nvPr/>
          </p:nvSpPr>
          <p:spPr bwMode="auto">
            <a:xfrm>
              <a:off x="7116" y="1848"/>
              <a:ext cx="143" cy="2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d</a:t>
              </a:r>
              <a:endParaRPr lang="zh-CN" altLang="en-US" sz="14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endParaRPr>
            </a:p>
          </p:txBody>
        </p:sp>
        <p:grpSp>
          <p:nvGrpSpPr>
            <p:cNvPr id="39058" name="Group 145"/>
            <p:cNvGrpSpPr>
              <a:grpSpLocks/>
            </p:cNvGrpSpPr>
            <p:nvPr/>
          </p:nvGrpSpPr>
          <p:grpSpPr bwMode="auto">
            <a:xfrm>
              <a:off x="7338" y="2200"/>
              <a:ext cx="341" cy="254"/>
              <a:chOff x="7174" y="2086"/>
              <a:chExt cx="341" cy="254"/>
            </a:xfrm>
          </p:grpSpPr>
          <p:sp>
            <p:nvSpPr>
              <p:cNvPr id="39063" name="WordArt 1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7344" y="2132"/>
                <a:ext cx="171" cy="2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7722"/>
                  </a:avLst>
                </a:prstTxWarp>
              </a:bodyPr>
              <a:lstStyle/>
              <a:p>
                <a:pPr algn="ctr"/>
                <a:r>
                  <a:rPr lang="en-US" altLang="zh-CN" sz="9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9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9064" name="WordArt 1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7174" y="2086"/>
                <a:ext cx="143" cy="2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d</a:t>
                </a:r>
                <a:endParaRPr lang="zh-CN" altLang="en-US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39059" name="WordArt 141"/>
            <p:cNvSpPr>
              <a:spLocks noChangeArrowheads="1" noChangeShapeType="1" noTextEdit="1"/>
            </p:cNvSpPr>
            <p:nvPr/>
          </p:nvSpPr>
          <p:spPr bwMode="auto">
            <a:xfrm>
              <a:off x="7394" y="1900"/>
              <a:ext cx="216" cy="1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900" i="1" kern="10">
                  <a:ln w="9525">
                    <a:noFill/>
                    <a:round/>
                    <a:headEnd/>
                    <a:tailEnd/>
                  </a:ln>
                  <a:solidFill>
                    <a:srgbClr val="CC0000"/>
                  </a:solidFill>
                  <a:latin typeface="Book Antiqua"/>
                </a:rPr>
                <a:t>v</a:t>
              </a:r>
              <a:endParaRPr lang="zh-CN" altLang="en-US" sz="900" i="1" kern="10">
                <a:ln w="9525">
                  <a:noFill/>
                  <a:round/>
                  <a:headEnd/>
                  <a:tailEnd/>
                </a:ln>
                <a:solidFill>
                  <a:srgbClr val="CC0000"/>
                </a:solidFill>
                <a:latin typeface="Book Antiqua"/>
              </a:endParaRPr>
            </a:p>
          </p:txBody>
        </p:sp>
        <p:grpSp>
          <p:nvGrpSpPr>
            <p:cNvPr id="39060" name="Group 142"/>
            <p:cNvGrpSpPr>
              <a:grpSpLocks/>
            </p:cNvGrpSpPr>
            <p:nvPr/>
          </p:nvGrpSpPr>
          <p:grpSpPr bwMode="auto">
            <a:xfrm>
              <a:off x="7647" y="1831"/>
              <a:ext cx="255" cy="277"/>
              <a:chOff x="4775" y="2965"/>
              <a:chExt cx="269" cy="277"/>
            </a:xfrm>
          </p:grpSpPr>
          <p:sp>
            <p:nvSpPr>
              <p:cNvPr id="39061" name="Line 143"/>
              <p:cNvSpPr>
                <a:spLocks noChangeShapeType="1"/>
              </p:cNvSpPr>
              <p:nvPr/>
            </p:nvSpPr>
            <p:spPr bwMode="auto">
              <a:xfrm>
                <a:off x="4775" y="2965"/>
                <a:ext cx="26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62" name="WordArt 1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82" y="3036"/>
                <a:ext cx="217" cy="2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t</a:t>
                </a:r>
                <a:endParaRPr lang="zh-CN" altLang="en-US" sz="28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</p:grpSp>
      <p:grpSp>
        <p:nvGrpSpPr>
          <p:cNvPr id="317692" name="Group 252"/>
          <p:cNvGrpSpPr>
            <a:grpSpLocks/>
          </p:cNvGrpSpPr>
          <p:nvPr/>
        </p:nvGrpSpPr>
        <p:grpSpPr bwMode="auto">
          <a:xfrm>
            <a:off x="5156200" y="3481388"/>
            <a:ext cx="3276600" cy="871537"/>
            <a:chOff x="4965" y="2702"/>
            <a:chExt cx="2987" cy="605"/>
          </a:xfrm>
        </p:grpSpPr>
        <p:grpSp>
          <p:nvGrpSpPr>
            <p:cNvPr id="39024" name="Group 106"/>
            <p:cNvGrpSpPr>
              <a:grpSpLocks/>
            </p:cNvGrpSpPr>
            <p:nvPr/>
          </p:nvGrpSpPr>
          <p:grpSpPr bwMode="auto">
            <a:xfrm>
              <a:off x="4965" y="2966"/>
              <a:ext cx="222" cy="64"/>
              <a:chOff x="1260" y="2371"/>
              <a:chExt cx="151" cy="53"/>
            </a:xfrm>
          </p:grpSpPr>
          <p:sp>
            <p:nvSpPr>
              <p:cNvPr id="39047" name="Line 107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48" name="Line 108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9025" name="Group 196"/>
            <p:cNvGrpSpPr>
              <a:grpSpLocks/>
            </p:cNvGrpSpPr>
            <p:nvPr/>
          </p:nvGrpSpPr>
          <p:grpSpPr bwMode="auto">
            <a:xfrm>
              <a:off x="5504" y="2702"/>
              <a:ext cx="785" cy="590"/>
              <a:chOff x="5636" y="2692"/>
              <a:chExt cx="785" cy="590"/>
            </a:xfrm>
          </p:grpSpPr>
          <p:grpSp>
            <p:nvGrpSpPr>
              <p:cNvPr id="39037" name="Group 164"/>
              <p:cNvGrpSpPr>
                <a:grpSpLocks/>
              </p:cNvGrpSpPr>
              <p:nvPr/>
            </p:nvGrpSpPr>
            <p:grpSpPr bwMode="auto">
              <a:xfrm>
                <a:off x="5636" y="2692"/>
                <a:ext cx="432" cy="590"/>
                <a:chOff x="5636" y="2610"/>
                <a:chExt cx="432" cy="590"/>
              </a:xfrm>
            </p:grpSpPr>
            <p:sp>
              <p:nvSpPr>
                <p:cNvPr id="39041" name="Line 153"/>
                <p:cNvSpPr>
                  <a:spLocks noChangeShapeType="1"/>
                </p:cNvSpPr>
                <p:nvPr/>
              </p:nvSpPr>
              <p:spPr bwMode="auto">
                <a:xfrm flipV="1">
                  <a:off x="5636" y="2915"/>
                  <a:ext cx="432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042" name="WordArt 15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665" y="2610"/>
                  <a:ext cx="143" cy="24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4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endParaRPr>
                </a:p>
              </p:txBody>
            </p:sp>
            <p:grpSp>
              <p:nvGrpSpPr>
                <p:cNvPr id="39043" name="Group 155"/>
                <p:cNvGrpSpPr>
                  <a:grpSpLocks/>
                </p:cNvGrpSpPr>
                <p:nvPr/>
              </p:nvGrpSpPr>
              <p:grpSpPr bwMode="auto">
                <a:xfrm>
                  <a:off x="5685" y="2946"/>
                  <a:ext cx="341" cy="254"/>
                  <a:chOff x="7174" y="2086"/>
                  <a:chExt cx="341" cy="254"/>
                </a:xfrm>
              </p:grpSpPr>
              <p:sp>
                <p:nvSpPr>
                  <p:cNvPr id="39045" name="WordArt 15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7344" y="2132"/>
                    <a:ext cx="171" cy="20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7722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9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t</a:t>
                    </a:r>
                    <a:endParaRPr lang="zh-CN" altLang="en-US" sz="9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39046" name="WordArt 15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7174" y="2086"/>
                    <a:ext cx="143" cy="24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d</a:t>
                    </a:r>
                    <a:endParaRPr lang="zh-CN" altLang="en-US" sz="14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39044" name="WordArt 15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847" y="2666"/>
                  <a:ext cx="216" cy="18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900" i="1" kern="10">
                      <a:ln w="9525">
                        <a:noFill/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Book Antiqua"/>
                    </a:rPr>
                    <a:t>v</a:t>
                  </a:r>
                  <a:endParaRPr lang="zh-CN" altLang="en-US" sz="900" i="1" kern="10">
                    <a:ln w="9525">
                      <a:noFill/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 Antiqua"/>
                  </a:endParaRPr>
                </a:p>
              </p:txBody>
            </p:sp>
          </p:grpSp>
          <p:grpSp>
            <p:nvGrpSpPr>
              <p:cNvPr id="39038" name="Group 159"/>
              <p:cNvGrpSpPr>
                <a:grpSpLocks/>
              </p:cNvGrpSpPr>
              <p:nvPr/>
            </p:nvGrpSpPr>
            <p:grpSpPr bwMode="auto">
              <a:xfrm>
                <a:off x="6166" y="2857"/>
                <a:ext cx="255" cy="277"/>
                <a:chOff x="4775" y="2965"/>
                <a:chExt cx="269" cy="277"/>
              </a:xfrm>
            </p:grpSpPr>
            <p:sp>
              <p:nvSpPr>
                <p:cNvPr id="39039" name="Line 160"/>
                <p:cNvSpPr>
                  <a:spLocks noChangeShapeType="1"/>
                </p:cNvSpPr>
                <p:nvPr/>
              </p:nvSpPr>
              <p:spPr bwMode="auto">
                <a:xfrm>
                  <a:off x="4775" y="2965"/>
                  <a:ext cx="269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040" name="WordArt 16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82" y="3036"/>
                  <a:ext cx="217" cy="2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t</a:t>
                  </a:r>
                  <a:endParaRPr lang="zh-CN" altLang="en-US" sz="28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</p:grpSp>
        <p:sp>
          <p:nvSpPr>
            <p:cNvPr id="39026" name="WordArt 162"/>
            <p:cNvSpPr>
              <a:spLocks noChangeArrowheads="1" noChangeShapeType="1" noTextEdit="1"/>
            </p:cNvSpPr>
            <p:nvPr/>
          </p:nvSpPr>
          <p:spPr bwMode="auto">
            <a:xfrm>
              <a:off x="6565" y="2897"/>
              <a:ext cx="257" cy="2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+</a:t>
              </a:r>
              <a:endParaRPr lang="zh-CN" altLang="en-US" sz="2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39027" name="WordArt 163"/>
            <p:cNvSpPr>
              <a:spLocks noChangeArrowheads="1" noChangeShapeType="1" noTextEdit="1"/>
            </p:cNvSpPr>
            <p:nvPr/>
          </p:nvSpPr>
          <p:spPr bwMode="auto">
            <a:xfrm>
              <a:off x="7115" y="2914"/>
              <a:ext cx="216" cy="1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900" i="1" kern="10">
                  <a:ln w="9525">
                    <a:noFill/>
                    <a:round/>
                    <a:headEnd/>
                    <a:tailEnd/>
                  </a:ln>
                  <a:solidFill>
                    <a:srgbClr val="CC0000"/>
                  </a:solidFill>
                  <a:latin typeface="Book Antiqua"/>
                </a:rPr>
                <a:t>v</a:t>
              </a:r>
              <a:endParaRPr lang="zh-CN" altLang="en-US" sz="900" i="1" kern="10">
                <a:ln w="9525">
                  <a:noFill/>
                  <a:round/>
                  <a:headEnd/>
                  <a:tailEnd/>
                </a:ln>
                <a:solidFill>
                  <a:srgbClr val="CC0000"/>
                </a:solidFill>
                <a:latin typeface="Book Antiqua"/>
              </a:endParaRPr>
            </a:p>
          </p:txBody>
        </p:sp>
        <p:grpSp>
          <p:nvGrpSpPr>
            <p:cNvPr id="39028" name="Group 175"/>
            <p:cNvGrpSpPr>
              <a:grpSpLocks/>
            </p:cNvGrpSpPr>
            <p:nvPr/>
          </p:nvGrpSpPr>
          <p:grpSpPr bwMode="auto">
            <a:xfrm>
              <a:off x="7470" y="2717"/>
              <a:ext cx="482" cy="590"/>
              <a:chOff x="7227" y="2574"/>
              <a:chExt cx="482" cy="590"/>
            </a:xfrm>
          </p:grpSpPr>
          <p:sp>
            <p:nvSpPr>
              <p:cNvPr id="39029" name="Line 166"/>
              <p:cNvSpPr>
                <a:spLocks noChangeShapeType="1"/>
              </p:cNvSpPr>
              <p:nvPr/>
            </p:nvSpPr>
            <p:spPr bwMode="auto">
              <a:xfrm flipV="1">
                <a:off x="7227" y="2879"/>
                <a:ext cx="432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30" name="WordArt 1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7256" y="2574"/>
                <a:ext cx="143" cy="2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d</a:t>
                </a:r>
                <a:endParaRPr lang="zh-CN" altLang="en-US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39031" name="Group 168"/>
              <p:cNvGrpSpPr>
                <a:grpSpLocks/>
              </p:cNvGrpSpPr>
              <p:nvPr/>
            </p:nvGrpSpPr>
            <p:grpSpPr bwMode="auto">
              <a:xfrm>
                <a:off x="7276" y="2910"/>
                <a:ext cx="341" cy="254"/>
                <a:chOff x="7174" y="2086"/>
                <a:chExt cx="341" cy="254"/>
              </a:xfrm>
            </p:grpSpPr>
            <p:sp>
              <p:nvSpPr>
                <p:cNvPr id="39035" name="WordArt 16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344" y="2132"/>
                  <a:ext cx="171" cy="20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7722"/>
                    </a:avLst>
                  </a:prstTxWarp>
                </a:bodyPr>
                <a:lstStyle/>
                <a:p>
                  <a:pPr algn="ctr"/>
                  <a:r>
                    <a:rPr lang="en-US" altLang="zh-CN" sz="9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9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9036" name="WordArt 17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174" y="2086"/>
                  <a:ext cx="143" cy="24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d</a:t>
                  </a:r>
                  <a:endParaRPr lang="zh-CN" altLang="en-US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39032" name="Group 172"/>
              <p:cNvGrpSpPr>
                <a:grpSpLocks/>
              </p:cNvGrpSpPr>
              <p:nvPr/>
            </p:nvGrpSpPr>
            <p:grpSpPr bwMode="auto">
              <a:xfrm>
                <a:off x="7454" y="2577"/>
                <a:ext cx="255" cy="277"/>
                <a:chOff x="4775" y="2965"/>
                <a:chExt cx="269" cy="277"/>
              </a:xfrm>
            </p:grpSpPr>
            <p:sp>
              <p:nvSpPr>
                <p:cNvPr id="39033" name="Line 173"/>
                <p:cNvSpPr>
                  <a:spLocks noChangeShapeType="1"/>
                </p:cNvSpPr>
                <p:nvPr/>
              </p:nvSpPr>
              <p:spPr bwMode="auto">
                <a:xfrm>
                  <a:off x="4775" y="2965"/>
                  <a:ext cx="269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034" name="WordArt 17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82" y="3036"/>
                  <a:ext cx="217" cy="2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t</a:t>
                  </a:r>
                  <a:endParaRPr lang="zh-CN" altLang="en-US" sz="28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</p:grpSp>
      </p:grpSp>
      <p:grpSp>
        <p:nvGrpSpPr>
          <p:cNvPr id="317621" name="Group 181"/>
          <p:cNvGrpSpPr>
            <a:grpSpLocks/>
          </p:cNvGrpSpPr>
          <p:nvPr/>
        </p:nvGrpSpPr>
        <p:grpSpPr bwMode="auto">
          <a:xfrm>
            <a:off x="5551488" y="3328988"/>
            <a:ext cx="1200150" cy="1366837"/>
            <a:chOff x="5517" y="2577"/>
            <a:chExt cx="974" cy="1040"/>
          </a:xfrm>
        </p:grpSpPr>
        <p:sp>
          <p:nvSpPr>
            <p:cNvPr id="39021" name="AutoShape 178"/>
            <p:cNvSpPr>
              <a:spLocks noChangeArrowheads="1"/>
            </p:cNvSpPr>
            <p:nvPr/>
          </p:nvSpPr>
          <p:spPr bwMode="auto">
            <a:xfrm>
              <a:off x="5517" y="2577"/>
              <a:ext cx="974" cy="854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022" name="AutoShape 179"/>
            <p:cNvSpPr>
              <a:spLocks noChangeArrowheads="1"/>
            </p:cNvSpPr>
            <p:nvPr/>
          </p:nvSpPr>
          <p:spPr bwMode="auto">
            <a:xfrm>
              <a:off x="5788" y="3428"/>
              <a:ext cx="448" cy="189"/>
            </a:xfrm>
            <a:prstGeom prst="downArrow">
              <a:avLst>
                <a:gd name="adj1" fmla="val 44639"/>
                <a:gd name="adj2" fmla="val 58731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39023" name="Rectangle 180"/>
            <p:cNvSpPr>
              <a:spLocks noChangeArrowheads="1"/>
            </p:cNvSpPr>
            <p:nvPr/>
          </p:nvSpPr>
          <p:spPr bwMode="auto">
            <a:xfrm>
              <a:off x="5916" y="3410"/>
              <a:ext cx="190" cy="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17623" name="Group 183"/>
          <p:cNvGrpSpPr>
            <a:grpSpLocks/>
          </p:cNvGrpSpPr>
          <p:nvPr/>
        </p:nvGrpSpPr>
        <p:grpSpPr bwMode="auto">
          <a:xfrm>
            <a:off x="7396163" y="3278188"/>
            <a:ext cx="1179512" cy="1498600"/>
            <a:chOff x="5517" y="2577"/>
            <a:chExt cx="974" cy="1040"/>
          </a:xfrm>
        </p:grpSpPr>
        <p:sp>
          <p:nvSpPr>
            <p:cNvPr id="39018" name="AutoShape 184"/>
            <p:cNvSpPr>
              <a:spLocks noChangeArrowheads="1"/>
            </p:cNvSpPr>
            <p:nvPr/>
          </p:nvSpPr>
          <p:spPr bwMode="auto">
            <a:xfrm>
              <a:off x="5517" y="2577"/>
              <a:ext cx="974" cy="854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019" name="AutoShape 185"/>
            <p:cNvSpPr>
              <a:spLocks noChangeArrowheads="1"/>
            </p:cNvSpPr>
            <p:nvPr/>
          </p:nvSpPr>
          <p:spPr bwMode="auto">
            <a:xfrm>
              <a:off x="5788" y="3428"/>
              <a:ext cx="448" cy="189"/>
            </a:xfrm>
            <a:prstGeom prst="downArrow">
              <a:avLst>
                <a:gd name="adj1" fmla="val 44639"/>
                <a:gd name="adj2" fmla="val 58731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39020" name="Rectangle 186"/>
            <p:cNvSpPr>
              <a:spLocks noChangeArrowheads="1"/>
            </p:cNvSpPr>
            <p:nvPr/>
          </p:nvSpPr>
          <p:spPr bwMode="auto">
            <a:xfrm>
              <a:off x="5916" y="3410"/>
              <a:ext cx="190" cy="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7649" name="WordArt 209"/>
          <p:cNvSpPr>
            <a:spLocks noChangeArrowheads="1" noChangeShapeType="1" noTextEdit="1"/>
          </p:cNvSpPr>
          <p:nvPr/>
        </p:nvSpPr>
        <p:spPr bwMode="auto">
          <a:xfrm>
            <a:off x="7818438" y="4994275"/>
            <a:ext cx="360362" cy="8509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2800" b="1" kern="10">
                <a:ln w="9525">
                  <a:noFill/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rPr>
              <a:t>？</a:t>
            </a:r>
          </a:p>
        </p:txBody>
      </p:sp>
      <p:grpSp>
        <p:nvGrpSpPr>
          <p:cNvPr id="38921" name="Group 221"/>
          <p:cNvGrpSpPr>
            <a:grpSpLocks/>
          </p:cNvGrpSpPr>
          <p:nvPr/>
        </p:nvGrpSpPr>
        <p:grpSpPr bwMode="auto">
          <a:xfrm>
            <a:off x="1344613" y="1828800"/>
            <a:ext cx="3362325" cy="3454400"/>
            <a:chOff x="1444" y="858"/>
            <a:chExt cx="3289" cy="3230"/>
          </a:xfrm>
        </p:grpSpPr>
        <p:sp>
          <p:nvSpPr>
            <p:cNvPr id="38975" name="Line 4"/>
            <p:cNvSpPr>
              <a:spLocks noChangeShapeType="1"/>
            </p:cNvSpPr>
            <p:nvPr/>
          </p:nvSpPr>
          <p:spPr bwMode="auto">
            <a:xfrm flipV="1">
              <a:off x="3699" y="3025"/>
              <a:ext cx="933" cy="54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76" name="Oval 9"/>
            <p:cNvSpPr>
              <a:spLocks noChangeArrowheads="1"/>
            </p:cNvSpPr>
            <p:nvPr/>
          </p:nvSpPr>
          <p:spPr bwMode="auto">
            <a:xfrm>
              <a:off x="1458" y="858"/>
              <a:ext cx="2963" cy="2913"/>
            </a:xfrm>
            <a:prstGeom prst="ellipse">
              <a:avLst/>
            </a:prstGeom>
            <a:noFill/>
            <a:ln w="19050">
              <a:solidFill>
                <a:srgbClr val="0099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8977" name="Group 10"/>
            <p:cNvGrpSpPr>
              <a:grpSpLocks/>
            </p:cNvGrpSpPr>
            <p:nvPr/>
          </p:nvGrpSpPr>
          <p:grpSpPr bwMode="auto">
            <a:xfrm>
              <a:off x="2927" y="2319"/>
              <a:ext cx="771" cy="1253"/>
              <a:chOff x="3280" y="2259"/>
              <a:chExt cx="771" cy="1253"/>
            </a:xfrm>
          </p:grpSpPr>
          <p:sp>
            <p:nvSpPr>
              <p:cNvPr id="39016" name="Line 11"/>
              <p:cNvSpPr>
                <a:spLocks noChangeShapeType="1"/>
              </p:cNvSpPr>
              <p:nvPr/>
            </p:nvSpPr>
            <p:spPr bwMode="auto">
              <a:xfrm>
                <a:off x="3280" y="2259"/>
                <a:ext cx="768" cy="125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17" name="Line 12"/>
              <p:cNvSpPr>
                <a:spLocks noChangeShapeType="1"/>
              </p:cNvSpPr>
              <p:nvPr/>
            </p:nvSpPr>
            <p:spPr bwMode="auto">
              <a:xfrm flipH="1" flipV="1">
                <a:off x="3473" y="2583"/>
                <a:ext cx="578" cy="921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8978" name="AutoShape 14"/>
            <p:cNvSpPr>
              <a:spLocks noChangeArrowheads="1"/>
            </p:cNvSpPr>
            <p:nvPr/>
          </p:nvSpPr>
          <p:spPr bwMode="auto">
            <a:xfrm rot="6129994">
              <a:off x="2572" y="3636"/>
              <a:ext cx="85" cy="194"/>
            </a:xfrm>
            <a:prstGeom prst="triangle">
              <a:avLst>
                <a:gd name="adj" fmla="val 50000"/>
              </a:avLst>
            </a:prstGeom>
            <a:solidFill>
              <a:srgbClr val="0099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8979" name="Group 17"/>
            <p:cNvGrpSpPr>
              <a:grpSpLocks/>
            </p:cNvGrpSpPr>
            <p:nvPr/>
          </p:nvGrpSpPr>
          <p:grpSpPr bwMode="auto">
            <a:xfrm>
              <a:off x="2053" y="3872"/>
              <a:ext cx="906" cy="216"/>
              <a:chOff x="5594" y="3542"/>
              <a:chExt cx="1421" cy="352"/>
            </a:xfrm>
          </p:grpSpPr>
          <p:sp>
            <p:nvSpPr>
              <p:cNvPr id="39010" name="WordArt 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5594" y="3578"/>
                <a:ext cx="219" cy="2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noFill/>
                      <a:round/>
                      <a:headEnd/>
                      <a:tailEnd/>
                    </a:ln>
                    <a:solidFill>
                      <a:srgbClr val="009900"/>
                    </a:solidFill>
                    <a:latin typeface="Times New Roman"/>
                    <a:cs typeface="Times New Roman"/>
                  </a:rPr>
                  <a:t>s</a:t>
                </a:r>
                <a:endParaRPr lang="zh-CN" altLang="en-US" sz="2800" i="1" kern="10">
                  <a:ln w="9525">
                    <a:noFill/>
                    <a:round/>
                    <a:headEnd/>
                    <a:tailEnd/>
                  </a:ln>
                  <a:solidFill>
                    <a:srgbClr val="0099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9011" name="WordArt 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6731" y="3551"/>
                <a:ext cx="128" cy="3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rgbClr val="009900"/>
                      </a:solidFill>
                      <a:round/>
                      <a:headEnd/>
                      <a:tailEnd/>
                    </a:ln>
                    <a:solidFill>
                      <a:srgbClr val="009900"/>
                    </a:solidFill>
                    <a:latin typeface="Times New Roman"/>
                    <a:cs typeface="Times New Roman"/>
                  </a:rPr>
                  <a:t>t</a:t>
                </a:r>
                <a:endParaRPr lang="zh-CN" altLang="en-US" sz="2800" i="1" kern="1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0099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9012" name="WordArt 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5923" y="3694"/>
                <a:ext cx="219" cy="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rgbClr val="009900"/>
                      </a:solidFill>
                      <a:round/>
                      <a:headEnd/>
                      <a:tailEnd/>
                    </a:ln>
                    <a:solidFill>
                      <a:srgbClr val="009900"/>
                    </a:solidFill>
                    <a:latin typeface="Times New Roman"/>
                    <a:cs typeface="Times New Roman"/>
                  </a:rPr>
                  <a:t>=</a:t>
                </a:r>
                <a:endParaRPr lang="zh-CN" altLang="en-US" sz="2800" kern="1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0099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9013" name="WordArt 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6265" y="3592"/>
                <a:ext cx="219" cy="2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rgbClr val="009900"/>
                      </a:solidFill>
                      <a:round/>
                      <a:headEnd/>
                      <a:tailEnd/>
                    </a:ln>
                    <a:solidFill>
                      <a:srgbClr val="009900"/>
                    </a:solidFill>
                    <a:latin typeface="Times New Roman"/>
                    <a:cs typeface="Times New Roman"/>
                  </a:rPr>
                  <a:t>s</a:t>
                </a:r>
                <a:endParaRPr lang="zh-CN" altLang="en-US" sz="2800" i="1" kern="1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0099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9014" name="WordArt 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6571" y="3558"/>
                <a:ext cx="96" cy="3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noFill/>
                      <a:round/>
                      <a:headEnd/>
                      <a:tailEnd/>
                    </a:ln>
                    <a:solidFill>
                      <a:srgbClr val="009900"/>
                    </a:solidFill>
                    <a:latin typeface="宋体"/>
                    <a:ea typeface="宋体"/>
                  </a:rPr>
                  <a:t>(</a:t>
                </a:r>
                <a:endParaRPr lang="zh-CN" altLang="en-US" sz="2800" kern="10">
                  <a:ln w="9525">
                    <a:noFill/>
                    <a:round/>
                    <a:headEnd/>
                    <a:tailEnd/>
                  </a:ln>
                  <a:solidFill>
                    <a:srgbClr val="0099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9015" name="WordArt 23"/>
              <p:cNvSpPr>
                <a:spLocks noChangeArrowheads="1" noChangeShapeType="1" noTextEdit="1"/>
              </p:cNvSpPr>
              <p:nvPr/>
            </p:nvSpPr>
            <p:spPr bwMode="auto">
              <a:xfrm flipH="1">
                <a:off x="6919" y="3542"/>
                <a:ext cx="96" cy="3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noFill/>
                      <a:round/>
                      <a:headEnd/>
                      <a:tailEnd/>
                    </a:ln>
                    <a:solidFill>
                      <a:srgbClr val="009900"/>
                    </a:solidFill>
                    <a:latin typeface="宋体"/>
                    <a:ea typeface="宋体"/>
                  </a:rPr>
                  <a:t>(</a:t>
                </a:r>
                <a:endParaRPr lang="zh-CN" altLang="en-US" sz="2800" kern="10">
                  <a:ln w="9525">
                    <a:noFill/>
                    <a:round/>
                    <a:headEnd/>
                    <a:tailEnd/>
                  </a:ln>
                  <a:solidFill>
                    <a:srgbClr val="009900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38980" name="WordArt 26"/>
            <p:cNvSpPr>
              <a:spLocks noChangeArrowheads="1" noChangeShapeType="1" noTextEdit="1"/>
            </p:cNvSpPr>
            <p:nvPr/>
          </p:nvSpPr>
          <p:spPr bwMode="auto">
            <a:xfrm>
              <a:off x="3613" y="3739"/>
              <a:ext cx="256" cy="2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P </a:t>
              </a:r>
              <a:endParaRPr lang="zh-CN" altLang="en-US" sz="2800" kern="10">
                <a:ln w="9525">
                  <a:noFill/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38981" name="Group 27"/>
            <p:cNvGrpSpPr>
              <a:grpSpLocks/>
            </p:cNvGrpSpPr>
            <p:nvPr/>
          </p:nvGrpSpPr>
          <p:grpSpPr bwMode="auto">
            <a:xfrm>
              <a:off x="2744" y="2804"/>
              <a:ext cx="335" cy="269"/>
              <a:chOff x="3046" y="2663"/>
              <a:chExt cx="305" cy="269"/>
            </a:xfrm>
          </p:grpSpPr>
          <p:sp>
            <p:nvSpPr>
              <p:cNvPr id="39008" name="Line 28"/>
              <p:cNvSpPr>
                <a:spLocks noChangeShapeType="1"/>
              </p:cNvSpPr>
              <p:nvPr/>
            </p:nvSpPr>
            <p:spPr bwMode="auto">
              <a:xfrm>
                <a:off x="3046" y="2663"/>
                <a:ext cx="3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09" name="WordArt 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67" y="2733"/>
                <a:ext cx="212" cy="19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n</a:t>
                </a:r>
                <a:endParaRPr lang="zh-CN" altLang="en-US" sz="2800" b="1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38982" name="Line 35"/>
            <p:cNvSpPr>
              <a:spLocks noChangeShapeType="1"/>
            </p:cNvSpPr>
            <p:nvPr/>
          </p:nvSpPr>
          <p:spPr bwMode="auto">
            <a:xfrm flipV="1">
              <a:off x="2929" y="923"/>
              <a:ext cx="465" cy="1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83" name="WordArt 37"/>
            <p:cNvSpPr>
              <a:spLocks noChangeArrowheads="1" noChangeShapeType="1" noTextEdit="1"/>
            </p:cNvSpPr>
            <p:nvPr/>
          </p:nvSpPr>
          <p:spPr bwMode="auto">
            <a:xfrm>
              <a:off x="2516" y="2366"/>
              <a:ext cx="224" cy="2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O</a:t>
              </a:r>
              <a:endParaRPr lang="zh-CN" altLang="en-US" sz="2800" i="1" kern="10">
                <a:ln w="9525">
                  <a:noFill/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8984" name="Freeform 38"/>
            <p:cNvSpPr>
              <a:spLocks/>
            </p:cNvSpPr>
            <p:nvPr/>
          </p:nvSpPr>
          <p:spPr bwMode="auto">
            <a:xfrm>
              <a:off x="2797" y="2350"/>
              <a:ext cx="41" cy="88"/>
            </a:xfrm>
            <a:custGeom>
              <a:avLst/>
              <a:gdLst>
                <a:gd name="T0" fmla="*/ 0 w 41"/>
                <a:gd name="T1" fmla="*/ 88 h 88"/>
                <a:gd name="T2" fmla="*/ 3 w 41"/>
                <a:gd name="T3" fmla="*/ 66 h 88"/>
                <a:gd name="T4" fmla="*/ 6 w 41"/>
                <a:gd name="T5" fmla="*/ 36 h 88"/>
                <a:gd name="T6" fmla="*/ 12 w 41"/>
                <a:gd name="T7" fmla="*/ 13 h 88"/>
                <a:gd name="T8" fmla="*/ 24 w 41"/>
                <a:gd name="T9" fmla="*/ 0 h 88"/>
                <a:gd name="T10" fmla="*/ 39 w 41"/>
                <a:gd name="T11" fmla="*/ 3 h 88"/>
                <a:gd name="T12" fmla="*/ 41 w 41"/>
                <a:gd name="T13" fmla="*/ 21 h 88"/>
                <a:gd name="T14" fmla="*/ 24 w 41"/>
                <a:gd name="T15" fmla="*/ 52 h 88"/>
                <a:gd name="T16" fmla="*/ 11 w 41"/>
                <a:gd name="T17" fmla="*/ 82 h 88"/>
                <a:gd name="T18" fmla="*/ 0 w 41"/>
                <a:gd name="T19" fmla="*/ 88 h 8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88">
                  <a:moveTo>
                    <a:pt x="0" y="88"/>
                  </a:moveTo>
                  <a:lnTo>
                    <a:pt x="3" y="66"/>
                  </a:lnTo>
                  <a:lnTo>
                    <a:pt x="6" y="36"/>
                  </a:lnTo>
                  <a:lnTo>
                    <a:pt x="12" y="13"/>
                  </a:lnTo>
                  <a:lnTo>
                    <a:pt x="24" y="0"/>
                  </a:lnTo>
                  <a:lnTo>
                    <a:pt x="39" y="3"/>
                  </a:lnTo>
                  <a:lnTo>
                    <a:pt x="41" y="21"/>
                  </a:lnTo>
                  <a:lnTo>
                    <a:pt x="24" y="52"/>
                  </a:lnTo>
                  <a:lnTo>
                    <a:pt x="11" y="82"/>
                  </a:lnTo>
                  <a:lnTo>
                    <a:pt x="0" y="88"/>
                  </a:lnTo>
                  <a:close/>
                </a:path>
              </a:pathLst>
            </a:custGeom>
            <a:solidFill>
              <a:schemeClr val="tx1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85" name="WordArt 39"/>
            <p:cNvSpPr>
              <a:spLocks noChangeArrowheads="1" noChangeShapeType="1" noTextEdit="1"/>
            </p:cNvSpPr>
            <p:nvPr/>
          </p:nvSpPr>
          <p:spPr bwMode="auto">
            <a:xfrm>
              <a:off x="2812" y="1396"/>
              <a:ext cx="224" cy="2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2800" i="1" kern="10">
                <a:ln w="9525">
                  <a:noFill/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8986" name="Oval 40"/>
            <p:cNvSpPr>
              <a:spLocks noChangeArrowheads="1"/>
            </p:cNvSpPr>
            <p:nvPr/>
          </p:nvSpPr>
          <p:spPr bwMode="auto">
            <a:xfrm>
              <a:off x="2885" y="2278"/>
              <a:ext cx="81" cy="7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8987" name="Group 41"/>
            <p:cNvGrpSpPr>
              <a:grpSpLocks/>
            </p:cNvGrpSpPr>
            <p:nvPr/>
          </p:nvGrpSpPr>
          <p:grpSpPr bwMode="auto">
            <a:xfrm>
              <a:off x="4464" y="3247"/>
              <a:ext cx="269" cy="277"/>
              <a:chOff x="4775" y="2965"/>
              <a:chExt cx="269" cy="277"/>
            </a:xfrm>
          </p:grpSpPr>
          <p:sp>
            <p:nvSpPr>
              <p:cNvPr id="39006" name="Line 42"/>
              <p:cNvSpPr>
                <a:spLocks noChangeShapeType="1"/>
              </p:cNvSpPr>
              <p:nvPr/>
            </p:nvSpPr>
            <p:spPr bwMode="auto">
              <a:xfrm>
                <a:off x="4775" y="2965"/>
                <a:ext cx="26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07" name="WordArt 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82" y="3036"/>
                <a:ext cx="217" cy="2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t</a:t>
                </a:r>
                <a:endParaRPr lang="zh-CN" altLang="en-US" sz="28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sp>
          <p:nvSpPr>
            <p:cNvPr id="38988" name="Oval 48"/>
            <p:cNvSpPr>
              <a:spLocks noChangeArrowheads="1"/>
            </p:cNvSpPr>
            <p:nvPr/>
          </p:nvSpPr>
          <p:spPr bwMode="auto">
            <a:xfrm>
              <a:off x="1754" y="3196"/>
              <a:ext cx="80" cy="77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89" name="Oval 50"/>
            <p:cNvSpPr>
              <a:spLocks noChangeArrowheads="1"/>
            </p:cNvSpPr>
            <p:nvPr/>
          </p:nvSpPr>
          <p:spPr bwMode="auto">
            <a:xfrm>
              <a:off x="1754" y="3196"/>
              <a:ext cx="80" cy="77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90" name="WordArt 53"/>
            <p:cNvSpPr>
              <a:spLocks noChangeArrowheads="1" noChangeShapeType="1" noTextEdit="1"/>
            </p:cNvSpPr>
            <p:nvPr/>
          </p:nvSpPr>
          <p:spPr bwMode="auto">
            <a:xfrm>
              <a:off x="1444" y="3179"/>
              <a:ext cx="224" cy="2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O</a:t>
              </a:r>
              <a:endParaRPr lang="zh-CN" altLang="en-US" sz="2800" i="1" kern="10">
                <a:ln w="9525">
                  <a:noFill/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8991" name="Oval 55"/>
            <p:cNvSpPr>
              <a:spLocks noChangeArrowheads="1"/>
            </p:cNvSpPr>
            <p:nvPr/>
          </p:nvSpPr>
          <p:spPr bwMode="auto">
            <a:xfrm>
              <a:off x="1468" y="858"/>
              <a:ext cx="2963" cy="2913"/>
            </a:xfrm>
            <a:prstGeom prst="ellipse">
              <a:avLst/>
            </a:prstGeom>
            <a:noFill/>
            <a:ln w="19050">
              <a:solidFill>
                <a:srgbClr val="009900">
                  <a:alpha val="0"/>
                </a:srgbClr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92" name="Oval 56"/>
            <p:cNvSpPr>
              <a:spLocks noChangeArrowheads="1"/>
            </p:cNvSpPr>
            <p:nvPr/>
          </p:nvSpPr>
          <p:spPr bwMode="auto">
            <a:xfrm>
              <a:off x="1764" y="3196"/>
              <a:ext cx="80" cy="77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93" name="Oval 57"/>
            <p:cNvSpPr>
              <a:spLocks noChangeArrowheads="1"/>
            </p:cNvSpPr>
            <p:nvPr/>
          </p:nvSpPr>
          <p:spPr bwMode="auto">
            <a:xfrm>
              <a:off x="1764" y="3196"/>
              <a:ext cx="80" cy="77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8994" name="Group 58"/>
            <p:cNvGrpSpPr>
              <a:grpSpLocks/>
            </p:cNvGrpSpPr>
            <p:nvPr/>
          </p:nvGrpSpPr>
          <p:grpSpPr bwMode="auto">
            <a:xfrm>
              <a:off x="3607" y="3476"/>
              <a:ext cx="172" cy="163"/>
              <a:chOff x="2136" y="1382"/>
              <a:chExt cx="576" cy="576"/>
            </a:xfrm>
          </p:grpSpPr>
          <p:sp>
            <p:nvSpPr>
              <p:cNvPr id="39004" name="Oval 59"/>
              <p:cNvSpPr>
                <a:spLocks noChangeArrowheads="1"/>
              </p:cNvSpPr>
              <p:nvPr/>
            </p:nvSpPr>
            <p:spPr bwMode="auto">
              <a:xfrm>
                <a:off x="2136" y="1382"/>
                <a:ext cx="576" cy="576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EC0000"/>
                  </a:gs>
                </a:gsLst>
                <a:lin ang="2700000" scaled="1"/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005" name="Oval 60"/>
              <p:cNvSpPr>
                <a:spLocks noChangeArrowheads="1"/>
              </p:cNvSpPr>
              <p:nvPr/>
            </p:nvSpPr>
            <p:spPr bwMode="auto">
              <a:xfrm rot="-3104273">
                <a:off x="2212" y="1482"/>
                <a:ext cx="232" cy="149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FF9900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8995" name="Group 61"/>
            <p:cNvGrpSpPr>
              <a:grpSpLocks/>
            </p:cNvGrpSpPr>
            <p:nvPr/>
          </p:nvGrpSpPr>
          <p:grpSpPr bwMode="auto">
            <a:xfrm>
              <a:off x="3756" y="2846"/>
              <a:ext cx="300" cy="239"/>
              <a:chOff x="5959" y="3623"/>
              <a:chExt cx="300" cy="239"/>
            </a:xfrm>
          </p:grpSpPr>
          <p:sp>
            <p:nvSpPr>
              <p:cNvPr id="39002" name="WordArt 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6119" y="3705"/>
                <a:ext cx="140" cy="15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s</a:t>
                </a:r>
                <a:endParaRPr lang="zh-CN" altLang="en-US" sz="28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9003" name="WordArt 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5959" y="3623"/>
                <a:ext cx="152" cy="23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d</a:t>
                </a:r>
                <a:endParaRPr lang="zh-CN" altLang="en-US" sz="28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38996" name="Arc 64"/>
            <p:cNvSpPr>
              <a:spLocks/>
            </p:cNvSpPr>
            <p:nvPr/>
          </p:nvSpPr>
          <p:spPr bwMode="auto">
            <a:xfrm>
              <a:off x="2935" y="2295"/>
              <a:ext cx="1442" cy="1229"/>
            </a:xfrm>
            <a:custGeom>
              <a:avLst/>
              <a:gdLst>
                <a:gd name="T0" fmla="*/ 7 w 20867"/>
                <a:gd name="T1" fmla="*/ 2 h 17983"/>
                <a:gd name="T2" fmla="*/ 4 w 20867"/>
                <a:gd name="T3" fmla="*/ 6 h 17983"/>
                <a:gd name="T4" fmla="*/ 0 w 20867"/>
                <a:gd name="T5" fmla="*/ 0 h 1798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67" h="17983" fill="none" extrusionOk="0">
                  <a:moveTo>
                    <a:pt x="20866" y="5580"/>
                  </a:moveTo>
                  <a:cubicBezTo>
                    <a:pt x="19507" y="10660"/>
                    <a:pt x="16342" y="15070"/>
                    <a:pt x="11965" y="17983"/>
                  </a:cubicBezTo>
                </a:path>
                <a:path w="20867" h="17983" stroke="0" extrusionOk="0">
                  <a:moveTo>
                    <a:pt x="20866" y="5580"/>
                  </a:moveTo>
                  <a:cubicBezTo>
                    <a:pt x="19507" y="10660"/>
                    <a:pt x="16342" y="15070"/>
                    <a:pt x="11965" y="17983"/>
                  </a:cubicBezTo>
                  <a:lnTo>
                    <a:pt x="0" y="0"/>
                  </a:lnTo>
                  <a:lnTo>
                    <a:pt x="20866" y="5580"/>
                  </a:lnTo>
                  <a:close/>
                </a:path>
              </a:pathLst>
            </a:custGeom>
            <a:noFill/>
            <a:ln w="5715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8997" name="Group 218"/>
            <p:cNvGrpSpPr>
              <a:grpSpLocks/>
            </p:cNvGrpSpPr>
            <p:nvPr/>
          </p:nvGrpSpPr>
          <p:grpSpPr bwMode="auto">
            <a:xfrm>
              <a:off x="3446" y="2438"/>
              <a:ext cx="312" cy="239"/>
              <a:chOff x="3390" y="2257"/>
              <a:chExt cx="312" cy="239"/>
            </a:xfrm>
          </p:grpSpPr>
          <p:sp>
            <p:nvSpPr>
              <p:cNvPr id="39000" name="WordArt 2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68" y="2288"/>
                <a:ext cx="134" cy="2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718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2800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9001" name="WordArt 2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90" y="2257"/>
                <a:ext cx="152" cy="23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2800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38998" name="WordArt 219"/>
            <p:cNvSpPr>
              <a:spLocks noChangeArrowheads="1" noChangeShapeType="1" noTextEdit="1"/>
            </p:cNvSpPr>
            <p:nvPr/>
          </p:nvSpPr>
          <p:spPr bwMode="auto">
            <a:xfrm>
              <a:off x="3813" y="2473"/>
              <a:ext cx="413" cy="2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kern="10">
                  <a:ln w="9525">
                    <a:noFill/>
                    <a:round/>
                    <a:headEnd/>
                    <a:tailEnd/>
                  </a:ln>
                  <a:latin typeface="楷体"/>
                  <a:ea typeface="楷体"/>
                </a:rPr>
                <a:t>瞬间</a:t>
              </a:r>
            </a:p>
          </p:txBody>
        </p:sp>
        <p:sp>
          <p:nvSpPr>
            <p:cNvPr id="38999" name="Oval 220"/>
            <p:cNvSpPr>
              <a:spLocks noChangeArrowheads="1"/>
            </p:cNvSpPr>
            <p:nvPr/>
          </p:nvSpPr>
          <p:spPr bwMode="auto">
            <a:xfrm>
              <a:off x="4338" y="2656"/>
              <a:ext cx="68" cy="6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17693" name="Group 253"/>
          <p:cNvGrpSpPr>
            <a:grpSpLocks/>
          </p:cNvGrpSpPr>
          <p:nvPr/>
        </p:nvGrpSpPr>
        <p:grpSpPr bwMode="auto">
          <a:xfrm>
            <a:off x="4611688" y="4767263"/>
            <a:ext cx="2655887" cy="1171575"/>
            <a:chOff x="4469" y="3595"/>
            <a:chExt cx="2421" cy="814"/>
          </a:xfrm>
        </p:grpSpPr>
        <p:sp>
          <p:nvSpPr>
            <p:cNvPr id="38939" name="WordArt 182"/>
            <p:cNvSpPr>
              <a:spLocks noChangeArrowheads="1" noChangeShapeType="1" noTextEdit="1"/>
            </p:cNvSpPr>
            <p:nvPr/>
          </p:nvSpPr>
          <p:spPr bwMode="auto">
            <a:xfrm>
              <a:off x="5127" y="3595"/>
              <a:ext cx="1421" cy="24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kern="10" spc="554" dirty="0">
                  <a:ln w="9525">
                    <a:noFill/>
                    <a:round/>
                    <a:headEnd/>
                    <a:tailEnd/>
                  </a:ln>
                  <a:latin typeface="黑体"/>
                  <a:ea typeface="黑体"/>
                </a:rPr>
                <a:t>切向加速度</a:t>
              </a:r>
            </a:p>
          </p:txBody>
        </p:sp>
        <p:grpSp>
          <p:nvGrpSpPr>
            <p:cNvPr id="38940" name="Group 251"/>
            <p:cNvGrpSpPr>
              <a:grpSpLocks/>
            </p:cNvGrpSpPr>
            <p:nvPr/>
          </p:nvGrpSpPr>
          <p:grpSpPr bwMode="auto">
            <a:xfrm>
              <a:off x="4469" y="3915"/>
              <a:ext cx="2421" cy="494"/>
              <a:chOff x="4449" y="3925"/>
              <a:chExt cx="2421" cy="494"/>
            </a:xfrm>
          </p:grpSpPr>
          <p:grpSp>
            <p:nvGrpSpPr>
              <p:cNvPr id="38941" name="Group 208"/>
              <p:cNvGrpSpPr>
                <a:grpSpLocks/>
              </p:cNvGrpSpPr>
              <p:nvPr/>
            </p:nvGrpSpPr>
            <p:grpSpPr bwMode="auto">
              <a:xfrm>
                <a:off x="4449" y="4066"/>
                <a:ext cx="325" cy="271"/>
                <a:chOff x="4658" y="4039"/>
                <a:chExt cx="337" cy="283"/>
              </a:xfrm>
            </p:grpSpPr>
            <p:grpSp>
              <p:nvGrpSpPr>
                <p:cNvPr id="38971" name="Group 187"/>
                <p:cNvGrpSpPr>
                  <a:grpSpLocks/>
                </p:cNvGrpSpPr>
                <p:nvPr/>
              </p:nvGrpSpPr>
              <p:grpSpPr bwMode="auto">
                <a:xfrm>
                  <a:off x="4658" y="4039"/>
                  <a:ext cx="248" cy="268"/>
                  <a:chOff x="4477" y="304"/>
                  <a:chExt cx="251" cy="267"/>
                </a:xfrm>
              </p:grpSpPr>
              <p:sp>
                <p:nvSpPr>
                  <p:cNvPr id="38973" name="WordArt 18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477" y="379"/>
                    <a:ext cx="200" cy="19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9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9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38974" name="Line 189"/>
                  <p:cNvSpPr>
                    <a:spLocks noChangeShapeType="1"/>
                  </p:cNvSpPr>
                  <p:nvPr/>
                </p:nvSpPr>
                <p:spPr bwMode="auto">
                  <a:xfrm>
                    <a:off x="4510" y="304"/>
                    <a:ext cx="21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lg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8972" name="WordArt 19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87" y="4218"/>
                  <a:ext cx="108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t</a:t>
                  </a:r>
                  <a:endParaRPr lang="zh-CN" altLang="en-US" sz="28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grpSp>
            <p:nvGrpSpPr>
              <p:cNvPr id="38942" name="Group 222"/>
              <p:cNvGrpSpPr>
                <a:grpSpLocks/>
              </p:cNvGrpSpPr>
              <p:nvPr/>
            </p:nvGrpSpPr>
            <p:grpSpPr bwMode="auto">
              <a:xfrm>
                <a:off x="5844" y="3925"/>
                <a:ext cx="1026" cy="490"/>
                <a:chOff x="7004" y="597"/>
                <a:chExt cx="1026" cy="571"/>
              </a:xfrm>
            </p:grpSpPr>
            <p:grpSp>
              <p:nvGrpSpPr>
                <p:cNvPr id="38957" name="Group 223"/>
                <p:cNvGrpSpPr>
                  <a:grpSpLocks/>
                </p:cNvGrpSpPr>
                <p:nvPr/>
              </p:nvGrpSpPr>
              <p:grpSpPr bwMode="auto">
                <a:xfrm>
                  <a:off x="7004" y="879"/>
                  <a:ext cx="190" cy="64"/>
                  <a:chOff x="1260" y="2371"/>
                  <a:chExt cx="151" cy="53"/>
                </a:xfrm>
              </p:grpSpPr>
              <p:sp>
                <p:nvSpPr>
                  <p:cNvPr id="38969" name="Line 224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970" name="Line 225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8958" name="Line 226"/>
                <p:cNvSpPr>
                  <a:spLocks noChangeShapeType="1"/>
                </p:cNvSpPr>
                <p:nvPr/>
              </p:nvSpPr>
              <p:spPr bwMode="auto">
                <a:xfrm flipV="1">
                  <a:off x="7319" y="894"/>
                  <a:ext cx="412" cy="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38959" name="Group 227"/>
                <p:cNvGrpSpPr>
                  <a:grpSpLocks/>
                </p:cNvGrpSpPr>
                <p:nvPr/>
              </p:nvGrpSpPr>
              <p:grpSpPr bwMode="auto">
                <a:xfrm>
                  <a:off x="7350" y="936"/>
                  <a:ext cx="280" cy="232"/>
                  <a:chOff x="7174" y="2086"/>
                  <a:chExt cx="341" cy="254"/>
                </a:xfrm>
              </p:grpSpPr>
              <p:sp>
                <p:nvSpPr>
                  <p:cNvPr id="38967" name="WordArt 22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7344" y="2132"/>
                    <a:ext cx="171" cy="20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7722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9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t</a:t>
                    </a:r>
                    <a:endParaRPr lang="zh-CN" altLang="en-US" sz="9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38968" name="WordArt 22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7174" y="2086"/>
                    <a:ext cx="143" cy="24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d</a:t>
                    </a:r>
                    <a:endParaRPr lang="zh-CN" altLang="en-US" sz="14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grpSp>
              <p:nvGrpSpPr>
                <p:cNvPr id="38960" name="Group 230"/>
                <p:cNvGrpSpPr>
                  <a:grpSpLocks/>
                </p:cNvGrpSpPr>
                <p:nvPr/>
              </p:nvGrpSpPr>
              <p:grpSpPr bwMode="auto">
                <a:xfrm>
                  <a:off x="7821" y="763"/>
                  <a:ext cx="209" cy="253"/>
                  <a:chOff x="4775" y="2965"/>
                  <a:chExt cx="269" cy="277"/>
                </a:xfrm>
              </p:grpSpPr>
              <p:sp>
                <p:nvSpPr>
                  <p:cNvPr id="38965" name="Line 231"/>
                  <p:cNvSpPr>
                    <a:spLocks noChangeShapeType="1"/>
                  </p:cNvSpPr>
                  <p:nvPr/>
                </p:nvSpPr>
                <p:spPr bwMode="auto">
                  <a:xfrm>
                    <a:off x="4775" y="2965"/>
                    <a:ext cx="269" cy="1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lg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966" name="WordArt 23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782" y="3036"/>
                    <a:ext cx="217" cy="20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b="1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t</a:t>
                    </a:r>
                    <a:endParaRPr lang="zh-CN" altLang="en-US" sz="28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</p:grpSp>
            <p:sp>
              <p:nvSpPr>
                <p:cNvPr id="38961" name="WordArt 23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570" y="693"/>
                  <a:ext cx="131" cy="15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i="1" kern="10">
                      <a:ln w="9525">
                        <a:noFill/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s</a:t>
                  </a:r>
                  <a:endParaRPr lang="zh-CN" altLang="en-US" sz="2800" i="1" kern="10">
                    <a:ln w="9525">
                      <a:noFill/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8962" name="WordArt 23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364" y="610"/>
                  <a:ext cx="143" cy="2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kern="10">
                      <a:ln w="9525">
                        <a:noFill/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d</a:t>
                  </a:r>
                  <a:endParaRPr lang="zh-CN" altLang="en-US" sz="2800" kern="10">
                    <a:ln w="9525">
                      <a:noFill/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8963" name="WordArt 23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537" y="597"/>
                  <a:ext cx="58" cy="8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1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1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8964" name="WordArt 23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653" y="938"/>
                  <a:ext cx="58" cy="8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1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1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38943" name="Group 237"/>
              <p:cNvGrpSpPr>
                <a:grpSpLocks/>
              </p:cNvGrpSpPr>
              <p:nvPr/>
            </p:nvGrpSpPr>
            <p:grpSpPr bwMode="auto">
              <a:xfrm>
                <a:off x="5211" y="3952"/>
                <a:ext cx="590" cy="467"/>
                <a:chOff x="5636" y="2692"/>
                <a:chExt cx="785" cy="590"/>
              </a:xfrm>
            </p:grpSpPr>
            <p:grpSp>
              <p:nvGrpSpPr>
                <p:cNvPr id="38947" name="Group 238"/>
                <p:cNvGrpSpPr>
                  <a:grpSpLocks/>
                </p:cNvGrpSpPr>
                <p:nvPr/>
              </p:nvGrpSpPr>
              <p:grpSpPr bwMode="auto">
                <a:xfrm>
                  <a:off x="5636" y="2692"/>
                  <a:ext cx="432" cy="590"/>
                  <a:chOff x="5636" y="2610"/>
                  <a:chExt cx="432" cy="590"/>
                </a:xfrm>
              </p:grpSpPr>
              <p:sp>
                <p:nvSpPr>
                  <p:cNvPr id="38951" name="Line 23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636" y="2915"/>
                    <a:ext cx="432" cy="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952" name="WordArt 24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665" y="2610"/>
                    <a:ext cx="143" cy="24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宋体"/>
                        <a:ea typeface="宋体"/>
                      </a:rPr>
                      <a:t>d</a:t>
                    </a:r>
                    <a:endParaRPr lang="zh-CN" altLang="en-US" sz="14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endParaRPr>
                  </a:p>
                </p:txBody>
              </p:sp>
              <p:grpSp>
                <p:nvGrpSpPr>
                  <p:cNvPr id="38953" name="Group 241"/>
                  <p:cNvGrpSpPr>
                    <a:grpSpLocks/>
                  </p:cNvGrpSpPr>
                  <p:nvPr/>
                </p:nvGrpSpPr>
                <p:grpSpPr bwMode="auto">
                  <a:xfrm>
                    <a:off x="5685" y="2946"/>
                    <a:ext cx="341" cy="254"/>
                    <a:chOff x="7174" y="2086"/>
                    <a:chExt cx="341" cy="254"/>
                  </a:xfrm>
                </p:grpSpPr>
                <p:sp>
                  <p:nvSpPr>
                    <p:cNvPr id="38955" name="WordArt 242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7344" y="2132"/>
                      <a:ext cx="171" cy="208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7722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900" i="1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t</a:t>
                      </a:r>
                      <a:endParaRPr lang="zh-CN" altLang="en-US" sz="9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38956" name="WordArt 243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7174" y="2086"/>
                      <a:ext cx="143" cy="249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14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d</a:t>
                      </a:r>
                      <a:endParaRPr lang="zh-CN" altLang="en-US" sz="14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</p:grpSp>
              <p:sp>
                <p:nvSpPr>
                  <p:cNvPr id="38954" name="WordArt 24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847" y="2666"/>
                    <a:ext cx="216" cy="18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900" i="1" kern="10">
                        <a:ln w="9525">
                          <a:noFill/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Book Antiqua"/>
                      </a:rPr>
                      <a:t>v</a:t>
                    </a:r>
                    <a:endParaRPr lang="zh-CN" altLang="en-US" sz="900" i="1" kern="10">
                      <a:ln w="9525">
                        <a:noFill/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Book Antiqua"/>
                    </a:endParaRPr>
                  </a:p>
                </p:txBody>
              </p:sp>
            </p:grpSp>
            <p:grpSp>
              <p:nvGrpSpPr>
                <p:cNvPr id="38948" name="Group 245"/>
                <p:cNvGrpSpPr>
                  <a:grpSpLocks/>
                </p:cNvGrpSpPr>
                <p:nvPr/>
              </p:nvGrpSpPr>
              <p:grpSpPr bwMode="auto">
                <a:xfrm>
                  <a:off x="6166" y="2857"/>
                  <a:ext cx="255" cy="277"/>
                  <a:chOff x="4775" y="2965"/>
                  <a:chExt cx="269" cy="277"/>
                </a:xfrm>
              </p:grpSpPr>
              <p:sp>
                <p:nvSpPr>
                  <p:cNvPr id="38949" name="Line 246"/>
                  <p:cNvSpPr>
                    <a:spLocks noChangeShapeType="1"/>
                  </p:cNvSpPr>
                  <p:nvPr/>
                </p:nvSpPr>
                <p:spPr bwMode="auto">
                  <a:xfrm>
                    <a:off x="4775" y="2965"/>
                    <a:ext cx="269" cy="1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lg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950" name="WordArt 24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782" y="3036"/>
                    <a:ext cx="217" cy="20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b="1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t</a:t>
                    </a:r>
                    <a:endParaRPr lang="zh-CN" altLang="en-US" sz="28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</p:grpSp>
          </p:grpSp>
          <p:grpSp>
            <p:nvGrpSpPr>
              <p:cNvPr id="38944" name="Group 248"/>
              <p:cNvGrpSpPr>
                <a:grpSpLocks/>
              </p:cNvGrpSpPr>
              <p:nvPr/>
            </p:nvGrpSpPr>
            <p:grpSpPr bwMode="auto">
              <a:xfrm>
                <a:off x="4909" y="4142"/>
                <a:ext cx="190" cy="64"/>
                <a:chOff x="1260" y="2371"/>
                <a:chExt cx="151" cy="53"/>
              </a:xfrm>
            </p:grpSpPr>
            <p:sp>
              <p:nvSpPr>
                <p:cNvPr id="38945" name="Line 249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946" name="Line 250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38923" name="Rectangle 5" descr="羊皮纸"/>
          <p:cNvSpPr>
            <a:spLocks noChangeArrowheads="1"/>
          </p:cNvSpPr>
          <p:nvPr/>
        </p:nvSpPr>
        <p:spPr bwMode="auto">
          <a:xfrm>
            <a:off x="0" y="0"/>
            <a:ext cx="957263" cy="6858000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8924" name="Group 190"/>
          <p:cNvGrpSpPr>
            <a:grpSpLocks/>
          </p:cNvGrpSpPr>
          <p:nvPr/>
        </p:nvGrpSpPr>
        <p:grpSpPr bwMode="auto">
          <a:xfrm>
            <a:off x="295275" y="601663"/>
            <a:ext cx="419100" cy="5862637"/>
            <a:chOff x="148" y="379"/>
            <a:chExt cx="302" cy="3913"/>
          </a:xfrm>
        </p:grpSpPr>
        <p:sp>
          <p:nvSpPr>
            <p:cNvPr id="38932" name="WordArt 6"/>
            <p:cNvSpPr>
              <a:spLocks noChangeArrowheads="1" noChangeShapeType="1" noTextEdit="1"/>
            </p:cNvSpPr>
            <p:nvPr/>
          </p:nvSpPr>
          <p:spPr bwMode="auto">
            <a:xfrm rot="5400000">
              <a:off x="-1442" y="2408"/>
              <a:ext cx="3474" cy="293"/>
            </a:xfrm>
            <a:prstGeom prst="rect">
              <a:avLst/>
            </a:prstGeom>
          </p:spPr>
          <p:txBody>
            <a:bodyPr vert="eaVert"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auto"/>
              <a:r>
                <a:rPr lang="zh-CN" altLang="en-US" sz="3600" b="1" kern="10" spc="72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切向加速度和法向加速度</a:t>
              </a:r>
            </a:p>
          </p:txBody>
        </p:sp>
        <p:grpSp>
          <p:nvGrpSpPr>
            <p:cNvPr id="38933" name="Group 7"/>
            <p:cNvGrpSpPr>
              <a:grpSpLocks/>
            </p:cNvGrpSpPr>
            <p:nvPr/>
          </p:nvGrpSpPr>
          <p:grpSpPr bwMode="auto">
            <a:xfrm>
              <a:off x="239" y="412"/>
              <a:ext cx="180" cy="166"/>
              <a:chOff x="3045" y="1834"/>
              <a:chExt cx="101" cy="101"/>
            </a:xfrm>
          </p:grpSpPr>
          <p:sp>
            <p:nvSpPr>
              <p:cNvPr id="38937" name="Oval 8"/>
              <p:cNvSpPr>
                <a:spLocks noChangeArrowheads="1"/>
              </p:cNvSpPr>
              <p:nvPr/>
            </p:nvSpPr>
            <p:spPr bwMode="auto">
              <a:xfrm>
                <a:off x="3045" y="1834"/>
                <a:ext cx="101" cy="101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rgbClr val="009E00"/>
                  </a:gs>
                </a:gsLst>
                <a:lin ang="2700000" scaled="1"/>
              </a:gra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38" name="Oval 9"/>
              <p:cNvSpPr>
                <a:spLocks noChangeArrowheads="1"/>
              </p:cNvSpPr>
              <p:nvPr/>
            </p:nvSpPr>
            <p:spPr bwMode="auto">
              <a:xfrm rot="2011591">
                <a:off x="3061" y="1850"/>
                <a:ext cx="39" cy="44"/>
              </a:xfrm>
              <a:prstGeom prst="ellipse">
                <a:avLst/>
              </a:prstGeom>
              <a:gradFill rotWithShape="0">
                <a:gsLst>
                  <a:gs pos="0">
                    <a:srgbClr val="7BFFDC"/>
                  </a:gs>
                  <a:gs pos="100000">
                    <a:srgbClr val="00D09A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8934" name="Group 187"/>
            <p:cNvGrpSpPr>
              <a:grpSpLocks/>
            </p:cNvGrpSpPr>
            <p:nvPr/>
          </p:nvGrpSpPr>
          <p:grpSpPr bwMode="auto">
            <a:xfrm>
              <a:off x="186" y="379"/>
              <a:ext cx="264" cy="253"/>
              <a:chOff x="2136" y="1382"/>
              <a:chExt cx="576" cy="576"/>
            </a:xfrm>
          </p:grpSpPr>
          <p:sp>
            <p:nvSpPr>
              <p:cNvPr id="38935" name="Oval 188"/>
              <p:cNvSpPr>
                <a:spLocks noChangeArrowheads="1"/>
              </p:cNvSpPr>
              <p:nvPr/>
            </p:nvSpPr>
            <p:spPr bwMode="auto">
              <a:xfrm>
                <a:off x="2136" y="1382"/>
                <a:ext cx="576" cy="576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EC0000"/>
                  </a:gs>
                </a:gsLst>
                <a:lin ang="2700000" scaled="1"/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36" name="Oval 189"/>
              <p:cNvSpPr>
                <a:spLocks noChangeArrowheads="1"/>
              </p:cNvSpPr>
              <p:nvPr/>
            </p:nvSpPr>
            <p:spPr bwMode="auto">
              <a:xfrm rot="-3104273">
                <a:off x="2212" y="1482"/>
                <a:ext cx="232" cy="149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FF9900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8925" name="Rectangle 5" descr="羊皮纸"/>
          <p:cNvSpPr>
            <a:spLocks noChangeArrowheads="1"/>
          </p:cNvSpPr>
          <p:nvPr/>
        </p:nvSpPr>
        <p:spPr bwMode="auto">
          <a:xfrm>
            <a:off x="11113" y="6592888"/>
            <a:ext cx="9144000" cy="271462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38926" name="标题 1"/>
          <p:cNvSpPr>
            <a:spLocks noGrp="1"/>
          </p:cNvSpPr>
          <p:nvPr>
            <p:ph type="title" idx="4294967295"/>
          </p:nvPr>
        </p:nvSpPr>
        <p:spPr>
          <a:xfrm>
            <a:off x="5886450" y="20638"/>
            <a:ext cx="3179763" cy="371475"/>
          </a:xfrm>
        </p:spPr>
        <p:txBody>
          <a:bodyPr/>
          <a:lstStyle/>
          <a:p>
            <a:r>
              <a:rPr lang="zh-CN" altLang="en-US" sz="800" smtClean="0">
                <a:solidFill>
                  <a:schemeClr val="bg1"/>
                </a:solidFill>
              </a:rPr>
              <a:t>切向加速度法向加速度</a:t>
            </a:r>
          </a:p>
        </p:txBody>
      </p:sp>
      <p:sp>
        <p:nvSpPr>
          <p:cNvPr id="38927" name="Rectangle 114" descr="羊皮纸"/>
          <p:cNvSpPr>
            <a:spLocks noChangeArrowheads="1"/>
          </p:cNvSpPr>
          <p:nvPr/>
        </p:nvSpPr>
        <p:spPr bwMode="auto">
          <a:xfrm>
            <a:off x="0" y="6588125"/>
            <a:ext cx="9144000" cy="26987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38928" name="AutoShape 2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580438" y="6592888"/>
            <a:ext cx="282575" cy="255587"/>
          </a:xfrm>
          <a:prstGeom prst="actionButtonForwardNex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9" name="AutoShape 26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85125" y="6588125"/>
            <a:ext cx="284163" cy="265113"/>
          </a:xfrm>
          <a:prstGeom prst="actionButtonBeginning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0" name="AutoShape 2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877300" y="6592888"/>
            <a:ext cx="254000" cy="250825"/>
          </a:xfrm>
          <a:prstGeom prst="actionButtonEnd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1" name="动作按钮: 后退或前一项 15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83575" y="6588125"/>
            <a:ext cx="276225" cy="246063"/>
          </a:xfrm>
          <a:prstGeom prst="actionButtonBackPrevious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2" name="WordArt 28"/>
          <p:cNvSpPr>
            <a:spLocks noChangeArrowheads="1" noChangeShapeType="1" noTextEdit="1"/>
          </p:cNvSpPr>
          <p:nvPr/>
        </p:nvSpPr>
        <p:spPr bwMode="auto">
          <a:xfrm>
            <a:off x="4446295" y="6146722"/>
            <a:ext cx="2839221" cy="27353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2800" b="1" kern="10" dirty="0" smtClean="0">
                <a:ln w="9525">
                  <a:noFill/>
                  <a:round/>
                  <a:headEnd/>
                  <a:tailEnd/>
                </a:ln>
                <a:latin typeface="楷体"/>
                <a:ea typeface="楷体"/>
              </a:rPr>
              <a:t>切向加速度方向发生变化</a:t>
            </a:r>
            <a:endParaRPr lang="zh-CN" altLang="en-US" sz="2800" b="1" kern="10" dirty="0">
              <a:ln w="9525">
                <a:noFill/>
                <a:round/>
                <a:headEnd/>
                <a:tailEnd/>
              </a:ln>
              <a:latin typeface="楷体"/>
              <a:ea typeface="楷体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1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31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17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17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176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176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17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176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176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4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5" descr="羊皮纸"/>
          <p:cNvSpPr>
            <a:spLocks noChangeArrowheads="1"/>
          </p:cNvSpPr>
          <p:nvPr/>
        </p:nvSpPr>
        <p:spPr bwMode="auto">
          <a:xfrm>
            <a:off x="0" y="0"/>
            <a:ext cx="9144000" cy="147638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grpSp>
        <p:nvGrpSpPr>
          <p:cNvPr id="39939" name="组合 1"/>
          <p:cNvGrpSpPr>
            <a:grpSpLocks/>
          </p:cNvGrpSpPr>
          <p:nvPr/>
        </p:nvGrpSpPr>
        <p:grpSpPr bwMode="auto">
          <a:xfrm>
            <a:off x="1128713" y="1536700"/>
            <a:ext cx="3228975" cy="3394075"/>
            <a:chOff x="812922" y="2194561"/>
            <a:chExt cx="3721757" cy="3734736"/>
          </a:xfrm>
        </p:grpSpPr>
        <p:sp>
          <p:nvSpPr>
            <p:cNvPr id="40131" name="Line 107"/>
            <p:cNvSpPr>
              <a:spLocks noChangeShapeType="1"/>
            </p:cNvSpPr>
            <p:nvPr/>
          </p:nvSpPr>
          <p:spPr bwMode="auto">
            <a:xfrm flipV="1">
              <a:off x="3292950" y="4676923"/>
              <a:ext cx="1023558" cy="58615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 lIns="70363" tIns="35182" rIns="70363" bIns="35182"/>
            <a:lstStyle/>
            <a:p>
              <a:endParaRPr lang="zh-CN" altLang="en-US"/>
            </a:p>
          </p:txBody>
        </p:sp>
        <p:sp>
          <p:nvSpPr>
            <p:cNvPr id="40132" name="Oval 108"/>
            <p:cNvSpPr>
              <a:spLocks noChangeArrowheads="1"/>
            </p:cNvSpPr>
            <p:nvPr/>
          </p:nvSpPr>
          <p:spPr bwMode="auto">
            <a:xfrm>
              <a:off x="812922" y="2194561"/>
              <a:ext cx="3250590" cy="3278306"/>
            </a:xfrm>
            <a:prstGeom prst="ellipse">
              <a:avLst/>
            </a:prstGeom>
            <a:noFill/>
            <a:ln w="19050">
              <a:solidFill>
                <a:srgbClr val="009900"/>
              </a:solidFill>
              <a:prstDash val="dash"/>
              <a:round/>
              <a:headEnd/>
              <a:tailEnd/>
            </a:ln>
            <a:effectLst/>
          </p:spPr>
          <p:txBody>
            <a:bodyPr wrap="none" lIns="70363" tIns="35182" rIns="70363" bIns="35182" anchor="ctr"/>
            <a:lstStyle/>
            <a:p>
              <a:endParaRPr lang="zh-CN" altLang="en-US"/>
            </a:p>
          </p:txBody>
        </p:sp>
        <p:sp>
          <p:nvSpPr>
            <p:cNvPr id="40133" name="Line 110"/>
            <p:cNvSpPr>
              <a:spLocks noChangeShapeType="1"/>
            </p:cNvSpPr>
            <p:nvPr/>
          </p:nvSpPr>
          <p:spPr bwMode="auto">
            <a:xfrm>
              <a:off x="2407499" y="3810337"/>
              <a:ext cx="859547" cy="14474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lIns="70363" tIns="35182" rIns="70363" bIns="35182"/>
            <a:lstStyle/>
            <a:p>
              <a:endParaRPr lang="zh-CN" altLang="en-US"/>
            </a:p>
          </p:txBody>
        </p:sp>
        <p:sp>
          <p:nvSpPr>
            <p:cNvPr id="40134" name="Line 111"/>
            <p:cNvSpPr>
              <a:spLocks noChangeShapeType="1"/>
            </p:cNvSpPr>
            <p:nvPr/>
          </p:nvSpPr>
          <p:spPr bwMode="auto">
            <a:xfrm flipH="1" flipV="1">
              <a:off x="2681762" y="4268566"/>
              <a:ext cx="592547" cy="100272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 lIns="70363" tIns="35182" rIns="70363" bIns="35182"/>
            <a:lstStyle/>
            <a:p>
              <a:endParaRPr lang="zh-CN" altLang="en-US"/>
            </a:p>
          </p:txBody>
        </p:sp>
        <p:sp>
          <p:nvSpPr>
            <p:cNvPr id="40135" name="AutoShape 112"/>
            <p:cNvSpPr>
              <a:spLocks noChangeArrowheads="1"/>
            </p:cNvSpPr>
            <p:nvPr/>
          </p:nvSpPr>
          <p:spPr bwMode="auto">
            <a:xfrm rot="6129994">
              <a:off x="2033446" y="5326397"/>
              <a:ext cx="90919" cy="212830"/>
            </a:xfrm>
            <a:prstGeom prst="triangle">
              <a:avLst>
                <a:gd name="adj" fmla="val 50000"/>
              </a:avLst>
            </a:prstGeom>
            <a:solidFill>
              <a:srgbClr val="0099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70363" tIns="35182" rIns="70363" bIns="35182" anchor="ctr"/>
            <a:lstStyle/>
            <a:p>
              <a:endParaRPr lang="zh-CN" altLang="en-US"/>
            </a:p>
          </p:txBody>
        </p:sp>
        <p:grpSp>
          <p:nvGrpSpPr>
            <p:cNvPr id="40136" name="Group 113"/>
            <p:cNvGrpSpPr>
              <a:grpSpLocks/>
            </p:cNvGrpSpPr>
            <p:nvPr/>
          </p:nvGrpSpPr>
          <p:grpSpPr bwMode="auto">
            <a:xfrm>
              <a:off x="1465673" y="5698257"/>
              <a:ext cx="993937" cy="231040"/>
              <a:chOff x="5594" y="3542"/>
              <a:chExt cx="1421" cy="352"/>
            </a:xfrm>
          </p:grpSpPr>
          <p:sp>
            <p:nvSpPr>
              <p:cNvPr id="40159" name="WordArt 1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5594" y="3578"/>
                <a:ext cx="219" cy="2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noFill/>
                      <a:round/>
                      <a:headEnd/>
                      <a:tailEnd/>
                    </a:ln>
                    <a:solidFill>
                      <a:srgbClr val="009900"/>
                    </a:solidFill>
                    <a:latin typeface="Times New Roman"/>
                    <a:cs typeface="Times New Roman"/>
                  </a:rPr>
                  <a:t>s</a:t>
                </a:r>
                <a:endParaRPr lang="zh-CN" altLang="en-US" sz="2800" i="1" kern="10">
                  <a:ln w="9525">
                    <a:noFill/>
                    <a:round/>
                    <a:headEnd/>
                    <a:tailEnd/>
                  </a:ln>
                  <a:solidFill>
                    <a:srgbClr val="0099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0160" name="WordArt 1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6731" y="3551"/>
                <a:ext cx="128" cy="3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rgbClr val="009900"/>
                      </a:solidFill>
                      <a:round/>
                      <a:headEnd/>
                      <a:tailEnd/>
                    </a:ln>
                    <a:solidFill>
                      <a:srgbClr val="009900"/>
                    </a:solidFill>
                    <a:latin typeface="Times New Roman"/>
                    <a:cs typeface="Times New Roman"/>
                  </a:rPr>
                  <a:t>t</a:t>
                </a:r>
                <a:endParaRPr lang="zh-CN" altLang="en-US" sz="2800" i="1" kern="1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0099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0161" name="WordArt 1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923" y="3694"/>
                <a:ext cx="219" cy="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rgbClr val="009900"/>
                      </a:solidFill>
                      <a:round/>
                      <a:headEnd/>
                      <a:tailEnd/>
                    </a:ln>
                    <a:solidFill>
                      <a:srgbClr val="009900"/>
                    </a:solidFill>
                    <a:latin typeface="Times New Roman"/>
                    <a:cs typeface="Times New Roman"/>
                  </a:rPr>
                  <a:t>=</a:t>
                </a:r>
                <a:endParaRPr lang="zh-CN" altLang="en-US" sz="2800" kern="1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0099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0162" name="WordArt 1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6265" y="3592"/>
                <a:ext cx="219" cy="2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rgbClr val="009900"/>
                      </a:solidFill>
                      <a:round/>
                      <a:headEnd/>
                      <a:tailEnd/>
                    </a:ln>
                    <a:solidFill>
                      <a:srgbClr val="009900"/>
                    </a:solidFill>
                    <a:latin typeface="Times New Roman"/>
                    <a:cs typeface="Times New Roman"/>
                  </a:rPr>
                  <a:t>s</a:t>
                </a:r>
                <a:endParaRPr lang="zh-CN" altLang="en-US" sz="2800" i="1" kern="1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0099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0163" name="WordArt 1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6571" y="3558"/>
                <a:ext cx="96" cy="3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noFill/>
                      <a:round/>
                      <a:headEnd/>
                      <a:tailEnd/>
                    </a:ln>
                    <a:solidFill>
                      <a:srgbClr val="009900"/>
                    </a:solidFill>
                    <a:latin typeface="宋体"/>
                    <a:ea typeface="宋体"/>
                  </a:rPr>
                  <a:t>(</a:t>
                </a:r>
                <a:endParaRPr lang="zh-CN" altLang="en-US" sz="2800" kern="10">
                  <a:ln w="9525">
                    <a:noFill/>
                    <a:round/>
                    <a:headEnd/>
                    <a:tailEnd/>
                  </a:ln>
                  <a:solidFill>
                    <a:srgbClr val="0099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0164" name="WordArt 119"/>
              <p:cNvSpPr>
                <a:spLocks noChangeArrowheads="1" noChangeShapeType="1" noTextEdit="1"/>
              </p:cNvSpPr>
              <p:nvPr/>
            </p:nvSpPr>
            <p:spPr bwMode="auto">
              <a:xfrm flipH="1">
                <a:off x="6919" y="3542"/>
                <a:ext cx="96" cy="3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noFill/>
                      <a:round/>
                      <a:headEnd/>
                      <a:tailEnd/>
                    </a:ln>
                    <a:solidFill>
                      <a:srgbClr val="009900"/>
                    </a:solidFill>
                    <a:latin typeface="宋体"/>
                    <a:ea typeface="宋体"/>
                  </a:rPr>
                  <a:t>(</a:t>
                </a:r>
                <a:endParaRPr lang="zh-CN" altLang="en-US" sz="2800" kern="10">
                  <a:ln w="9525">
                    <a:noFill/>
                    <a:round/>
                    <a:headEnd/>
                    <a:tailEnd/>
                  </a:ln>
                  <a:solidFill>
                    <a:srgbClr val="009900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40137" name="WordArt 120"/>
            <p:cNvSpPr>
              <a:spLocks noChangeArrowheads="1" noChangeShapeType="1" noTextEdit="1"/>
            </p:cNvSpPr>
            <p:nvPr/>
          </p:nvSpPr>
          <p:spPr bwMode="auto">
            <a:xfrm>
              <a:off x="3177088" y="5570912"/>
              <a:ext cx="280847" cy="2609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P </a:t>
              </a:r>
              <a:endParaRPr lang="zh-CN" altLang="en-US" sz="2800" kern="10">
                <a:ln w="9525">
                  <a:noFill/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40138" name="Group 121"/>
            <p:cNvGrpSpPr>
              <a:grpSpLocks/>
            </p:cNvGrpSpPr>
            <p:nvPr/>
          </p:nvGrpSpPr>
          <p:grpSpPr bwMode="auto">
            <a:xfrm>
              <a:off x="2223742" y="4233908"/>
              <a:ext cx="367515" cy="287733"/>
              <a:chOff x="3046" y="2663"/>
              <a:chExt cx="305" cy="269"/>
            </a:xfrm>
          </p:grpSpPr>
          <p:sp>
            <p:nvSpPr>
              <p:cNvPr id="40157" name="Line 122"/>
              <p:cNvSpPr>
                <a:spLocks noChangeShapeType="1"/>
              </p:cNvSpPr>
              <p:nvPr/>
            </p:nvSpPr>
            <p:spPr bwMode="auto">
              <a:xfrm>
                <a:off x="3046" y="2663"/>
                <a:ext cx="3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158" name="WordArt 1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67" y="2733"/>
                <a:ext cx="212" cy="19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n</a:t>
                </a:r>
                <a:endParaRPr lang="zh-CN" altLang="en-US" sz="2800" b="1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0139" name="Line 124"/>
            <p:cNvSpPr>
              <a:spLocks noChangeShapeType="1"/>
            </p:cNvSpPr>
            <p:nvPr/>
          </p:nvSpPr>
          <p:spPr bwMode="auto">
            <a:xfrm flipV="1">
              <a:off x="2426698" y="2282603"/>
              <a:ext cx="510133" cy="14803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 lIns="70363" tIns="35182" rIns="70363" bIns="35182"/>
            <a:lstStyle/>
            <a:p>
              <a:endParaRPr lang="zh-CN" altLang="en-US"/>
            </a:p>
          </p:txBody>
        </p:sp>
        <p:sp>
          <p:nvSpPr>
            <p:cNvPr id="40140" name="WordArt 125"/>
            <p:cNvSpPr>
              <a:spLocks noChangeArrowheads="1" noChangeShapeType="1" noTextEdit="1"/>
            </p:cNvSpPr>
            <p:nvPr/>
          </p:nvSpPr>
          <p:spPr bwMode="auto">
            <a:xfrm>
              <a:off x="1973612" y="3983161"/>
              <a:ext cx="245742" cy="2353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O</a:t>
              </a:r>
              <a:endParaRPr lang="zh-CN" altLang="en-US" sz="2800" i="1" kern="10">
                <a:ln w="9525">
                  <a:noFill/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0141" name="Freeform 126"/>
            <p:cNvSpPr>
              <a:spLocks/>
            </p:cNvSpPr>
            <p:nvPr/>
          </p:nvSpPr>
          <p:spPr bwMode="auto">
            <a:xfrm>
              <a:off x="2281886" y="3911255"/>
              <a:ext cx="44980" cy="94128"/>
            </a:xfrm>
            <a:custGeom>
              <a:avLst/>
              <a:gdLst>
                <a:gd name="T0" fmla="*/ 0 w 41"/>
                <a:gd name="T1" fmla="*/ 2147483647 h 88"/>
                <a:gd name="T2" fmla="*/ 2147483647 w 41"/>
                <a:gd name="T3" fmla="*/ 2147483647 h 88"/>
                <a:gd name="T4" fmla="*/ 2147483647 w 41"/>
                <a:gd name="T5" fmla="*/ 2147483647 h 88"/>
                <a:gd name="T6" fmla="*/ 2147483647 w 41"/>
                <a:gd name="T7" fmla="*/ 2147483647 h 88"/>
                <a:gd name="T8" fmla="*/ 2147483647 w 41"/>
                <a:gd name="T9" fmla="*/ 0 h 88"/>
                <a:gd name="T10" fmla="*/ 2147483647 w 41"/>
                <a:gd name="T11" fmla="*/ 2147483647 h 88"/>
                <a:gd name="T12" fmla="*/ 2147483647 w 41"/>
                <a:gd name="T13" fmla="*/ 2147483647 h 88"/>
                <a:gd name="T14" fmla="*/ 2147483647 w 41"/>
                <a:gd name="T15" fmla="*/ 2147483647 h 88"/>
                <a:gd name="T16" fmla="*/ 2147483647 w 41"/>
                <a:gd name="T17" fmla="*/ 2147483647 h 88"/>
                <a:gd name="T18" fmla="*/ 0 w 41"/>
                <a:gd name="T19" fmla="*/ 2147483647 h 8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88">
                  <a:moveTo>
                    <a:pt x="0" y="88"/>
                  </a:moveTo>
                  <a:lnTo>
                    <a:pt x="3" y="66"/>
                  </a:lnTo>
                  <a:lnTo>
                    <a:pt x="6" y="36"/>
                  </a:lnTo>
                  <a:lnTo>
                    <a:pt x="12" y="13"/>
                  </a:lnTo>
                  <a:lnTo>
                    <a:pt x="24" y="0"/>
                  </a:lnTo>
                  <a:lnTo>
                    <a:pt x="39" y="3"/>
                  </a:lnTo>
                  <a:lnTo>
                    <a:pt x="41" y="21"/>
                  </a:lnTo>
                  <a:lnTo>
                    <a:pt x="24" y="52"/>
                  </a:lnTo>
                  <a:lnTo>
                    <a:pt x="11" y="82"/>
                  </a:lnTo>
                  <a:lnTo>
                    <a:pt x="0" y="88"/>
                  </a:lnTo>
                  <a:close/>
                </a:path>
              </a:pathLst>
            </a:custGeom>
            <a:solidFill>
              <a:schemeClr val="tx1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70363" tIns="35182" rIns="70363" bIns="35182"/>
            <a:lstStyle/>
            <a:p>
              <a:endParaRPr lang="zh-CN" altLang="en-US"/>
            </a:p>
          </p:txBody>
        </p:sp>
        <p:sp>
          <p:nvSpPr>
            <p:cNvPr id="40142" name="WordArt 127"/>
            <p:cNvSpPr>
              <a:spLocks noChangeArrowheads="1" noChangeShapeType="1" noTextEdit="1"/>
            </p:cNvSpPr>
            <p:nvPr/>
          </p:nvSpPr>
          <p:spPr bwMode="auto">
            <a:xfrm>
              <a:off x="2298342" y="2532718"/>
              <a:ext cx="245742" cy="2353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2800" i="1" kern="10">
                <a:ln w="9525">
                  <a:noFill/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0143" name="Oval 128"/>
            <p:cNvSpPr>
              <a:spLocks noChangeArrowheads="1"/>
            </p:cNvSpPr>
            <p:nvPr/>
          </p:nvSpPr>
          <p:spPr bwMode="auto">
            <a:xfrm>
              <a:off x="2378427" y="3750093"/>
              <a:ext cx="88862" cy="83431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lIns="70363" tIns="35182" rIns="70363" bIns="35182" anchor="ctr"/>
            <a:lstStyle/>
            <a:p>
              <a:endParaRPr lang="zh-CN" altLang="en-US"/>
            </a:p>
          </p:txBody>
        </p:sp>
        <p:grpSp>
          <p:nvGrpSpPr>
            <p:cNvPr id="40144" name="Group 129"/>
            <p:cNvGrpSpPr>
              <a:grpSpLocks/>
            </p:cNvGrpSpPr>
            <p:nvPr/>
          </p:nvGrpSpPr>
          <p:grpSpPr bwMode="auto">
            <a:xfrm>
              <a:off x="4239570" y="4926748"/>
              <a:ext cx="295109" cy="296288"/>
              <a:chOff x="4775" y="2965"/>
              <a:chExt cx="269" cy="277"/>
            </a:xfrm>
          </p:grpSpPr>
          <p:sp>
            <p:nvSpPr>
              <p:cNvPr id="40155" name="Line 130"/>
              <p:cNvSpPr>
                <a:spLocks noChangeShapeType="1"/>
              </p:cNvSpPr>
              <p:nvPr/>
            </p:nvSpPr>
            <p:spPr bwMode="auto">
              <a:xfrm>
                <a:off x="4775" y="2965"/>
                <a:ext cx="26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156" name="WordArt 1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82" y="3036"/>
                <a:ext cx="217" cy="2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t</a:t>
                </a:r>
                <a:endParaRPr lang="zh-CN" altLang="en-US" sz="28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sp>
          <p:nvSpPr>
            <p:cNvPr id="40145" name="Oval 132"/>
            <p:cNvSpPr>
              <a:spLocks noChangeArrowheads="1"/>
            </p:cNvSpPr>
            <p:nvPr/>
          </p:nvSpPr>
          <p:spPr bwMode="auto">
            <a:xfrm>
              <a:off x="1137652" y="4834829"/>
              <a:ext cx="87765" cy="8236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lIns="70363" tIns="35182" rIns="70363" bIns="35182" anchor="ctr"/>
            <a:lstStyle/>
            <a:p>
              <a:endParaRPr lang="zh-CN" altLang="en-US"/>
            </a:p>
          </p:txBody>
        </p:sp>
        <p:sp>
          <p:nvSpPr>
            <p:cNvPr id="40146" name="WordArt 134"/>
            <p:cNvSpPr>
              <a:spLocks noChangeArrowheads="1" noChangeShapeType="1" noTextEdit="1"/>
            </p:cNvSpPr>
            <p:nvPr/>
          </p:nvSpPr>
          <p:spPr bwMode="auto">
            <a:xfrm>
              <a:off x="862111" y="4992389"/>
              <a:ext cx="245742" cy="2353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O</a:t>
              </a:r>
              <a:endParaRPr lang="zh-CN" altLang="en-US" sz="2800" i="1" kern="10">
                <a:ln w="9525">
                  <a:noFill/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0147" name="Oval 135"/>
            <p:cNvSpPr>
              <a:spLocks noChangeArrowheads="1"/>
            </p:cNvSpPr>
            <p:nvPr/>
          </p:nvSpPr>
          <p:spPr bwMode="auto">
            <a:xfrm>
              <a:off x="823893" y="2357032"/>
              <a:ext cx="3250590" cy="3115834"/>
            </a:xfrm>
            <a:prstGeom prst="ellipse">
              <a:avLst/>
            </a:prstGeom>
            <a:noFill/>
            <a:ln w="19050">
              <a:solidFill>
                <a:srgbClr val="009900">
                  <a:alpha val="0"/>
                </a:srgbClr>
              </a:solidFill>
              <a:prstDash val="dash"/>
              <a:round/>
              <a:headEnd/>
              <a:tailEnd/>
            </a:ln>
            <a:effectLst/>
          </p:spPr>
          <p:txBody>
            <a:bodyPr wrap="none" lIns="70363" tIns="35182" rIns="70363" bIns="35182" anchor="ctr"/>
            <a:lstStyle/>
            <a:p>
              <a:endParaRPr lang="zh-CN" altLang="en-US"/>
            </a:p>
          </p:txBody>
        </p:sp>
        <p:grpSp>
          <p:nvGrpSpPr>
            <p:cNvPr id="40148" name="Group 138"/>
            <p:cNvGrpSpPr>
              <a:grpSpLocks/>
            </p:cNvGrpSpPr>
            <p:nvPr/>
          </p:nvGrpSpPr>
          <p:grpSpPr bwMode="auto">
            <a:xfrm>
              <a:off x="3170505" y="5162246"/>
              <a:ext cx="188694" cy="174350"/>
              <a:chOff x="2136" y="1382"/>
              <a:chExt cx="576" cy="576"/>
            </a:xfrm>
          </p:grpSpPr>
          <p:sp>
            <p:nvSpPr>
              <p:cNvPr id="40153" name="Oval 139"/>
              <p:cNvSpPr>
                <a:spLocks noChangeArrowheads="1"/>
              </p:cNvSpPr>
              <p:nvPr/>
            </p:nvSpPr>
            <p:spPr bwMode="auto">
              <a:xfrm>
                <a:off x="2136" y="1382"/>
                <a:ext cx="576" cy="576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EC0000"/>
                  </a:gs>
                </a:gsLst>
                <a:lin ang="2700000" scaled="1"/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154" name="Oval 140"/>
              <p:cNvSpPr>
                <a:spLocks noChangeArrowheads="1"/>
              </p:cNvSpPr>
              <p:nvPr/>
            </p:nvSpPr>
            <p:spPr bwMode="auto">
              <a:xfrm rot="-3104273">
                <a:off x="2212" y="1482"/>
                <a:ext cx="232" cy="149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FF9900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0149" name="Group 141"/>
            <p:cNvGrpSpPr>
              <a:grpSpLocks/>
            </p:cNvGrpSpPr>
            <p:nvPr/>
          </p:nvGrpSpPr>
          <p:grpSpPr bwMode="auto">
            <a:xfrm>
              <a:off x="3333967" y="4283278"/>
              <a:ext cx="329118" cy="255643"/>
              <a:chOff x="5959" y="3623"/>
              <a:chExt cx="300" cy="239"/>
            </a:xfrm>
          </p:grpSpPr>
          <p:sp>
            <p:nvSpPr>
              <p:cNvPr id="40151" name="WordArt 1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6119" y="3705"/>
                <a:ext cx="140" cy="15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s</a:t>
                </a:r>
                <a:endParaRPr lang="zh-CN" altLang="en-US" sz="28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0152" name="WordArt 1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5959" y="3623"/>
                <a:ext cx="152" cy="23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d</a:t>
                </a:r>
                <a:endParaRPr lang="zh-CN" altLang="en-US" sz="28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0150" name="Arc 144"/>
            <p:cNvSpPr>
              <a:spLocks/>
            </p:cNvSpPr>
            <p:nvPr/>
          </p:nvSpPr>
          <p:spPr bwMode="auto">
            <a:xfrm>
              <a:off x="2433281" y="3845677"/>
              <a:ext cx="1581961" cy="1357772"/>
            </a:xfrm>
            <a:custGeom>
              <a:avLst/>
              <a:gdLst>
                <a:gd name="T0" fmla="*/ 2147483647 w 20867"/>
                <a:gd name="T1" fmla="*/ 2147483647 h 17983"/>
                <a:gd name="T2" fmla="*/ 2147483647 w 20867"/>
                <a:gd name="T3" fmla="*/ 2147483647 h 17983"/>
                <a:gd name="T4" fmla="*/ 0 w 20867"/>
                <a:gd name="T5" fmla="*/ 0 h 1798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67" h="17983" fill="none" extrusionOk="0">
                  <a:moveTo>
                    <a:pt x="20866" y="5580"/>
                  </a:moveTo>
                  <a:cubicBezTo>
                    <a:pt x="19507" y="10660"/>
                    <a:pt x="16342" y="15070"/>
                    <a:pt x="11965" y="17983"/>
                  </a:cubicBezTo>
                </a:path>
                <a:path w="20867" h="17983" stroke="0" extrusionOk="0">
                  <a:moveTo>
                    <a:pt x="20866" y="5580"/>
                  </a:moveTo>
                  <a:cubicBezTo>
                    <a:pt x="19507" y="10660"/>
                    <a:pt x="16342" y="15070"/>
                    <a:pt x="11965" y="17983"/>
                  </a:cubicBezTo>
                  <a:lnTo>
                    <a:pt x="0" y="0"/>
                  </a:lnTo>
                  <a:lnTo>
                    <a:pt x="20866" y="5580"/>
                  </a:lnTo>
                  <a:close/>
                </a:path>
              </a:pathLst>
            </a:custGeom>
            <a:noFill/>
            <a:ln w="5715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none" lIns="70363" tIns="35182" rIns="70363" bIns="35182" anchor="ctr"/>
            <a:lstStyle/>
            <a:p>
              <a:endParaRPr lang="zh-CN" altLang="en-US"/>
            </a:p>
          </p:txBody>
        </p:sp>
      </p:grpSp>
      <p:grpSp>
        <p:nvGrpSpPr>
          <p:cNvPr id="318879" name="Group 415"/>
          <p:cNvGrpSpPr>
            <a:grpSpLocks/>
          </p:cNvGrpSpPr>
          <p:nvPr/>
        </p:nvGrpSpPr>
        <p:grpSpPr bwMode="auto">
          <a:xfrm>
            <a:off x="4371975" y="266700"/>
            <a:ext cx="3122613" cy="747713"/>
            <a:chOff x="4759" y="601"/>
            <a:chExt cx="2847" cy="519"/>
          </a:xfrm>
        </p:grpSpPr>
        <p:grpSp>
          <p:nvGrpSpPr>
            <p:cNvPr id="40116" name="Group 65"/>
            <p:cNvGrpSpPr>
              <a:grpSpLocks/>
            </p:cNvGrpSpPr>
            <p:nvPr/>
          </p:nvGrpSpPr>
          <p:grpSpPr bwMode="auto">
            <a:xfrm>
              <a:off x="7139" y="811"/>
              <a:ext cx="203" cy="57"/>
              <a:chOff x="1260" y="2371"/>
              <a:chExt cx="151" cy="53"/>
            </a:xfrm>
          </p:grpSpPr>
          <p:sp>
            <p:nvSpPr>
              <p:cNvPr id="40129" name="Line 66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130" name="Line 67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0117" name="WordArt 80"/>
            <p:cNvSpPr>
              <a:spLocks noChangeArrowheads="1" noChangeShapeType="1" noTextEdit="1"/>
            </p:cNvSpPr>
            <p:nvPr/>
          </p:nvSpPr>
          <p:spPr bwMode="auto">
            <a:xfrm>
              <a:off x="6394" y="775"/>
              <a:ext cx="198" cy="1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900" i="1" kern="10">
                  <a:ln w="9525">
                    <a:noFill/>
                    <a:round/>
                    <a:headEnd/>
                    <a:tailEnd/>
                  </a:ln>
                  <a:solidFill>
                    <a:srgbClr val="CC0000"/>
                  </a:solidFill>
                  <a:latin typeface="Book Antiqua"/>
                </a:rPr>
                <a:t>v</a:t>
              </a:r>
              <a:endParaRPr lang="zh-CN" altLang="en-US" sz="900" i="1" kern="10">
                <a:ln w="9525">
                  <a:noFill/>
                  <a:round/>
                  <a:headEnd/>
                  <a:tailEnd/>
                </a:ln>
                <a:solidFill>
                  <a:srgbClr val="CC0000"/>
                </a:solidFill>
                <a:latin typeface="Book Antiqua"/>
              </a:endParaRPr>
            </a:p>
          </p:txBody>
        </p:sp>
        <p:grpSp>
          <p:nvGrpSpPr>
            <p:cNvPr id="40118" name="Group 84"/>
            <p:cNvGrpSpPr>
              <a:grpSpLocks/>
            </p:cNvGrpSpPr>
            <p:nvPr/>
          </p:nvGrpSpPr>
          <p:grpSpPr bwMode="auto">
            <a:xfrm>
              <a:off x="6709" y="897"/>
              <a:ext cx="313" cy="223"/>
              <a:chOff x="7174" y="2086"/>
              <a:chExt cx="341" cy="254"/>
            </a:xfrm>
          </p:grpSpPr>
          <p:sp>
            <p:nvSpPr>
              <p:cNvPr id="40127" name="WordArt 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7344" y="2132"/>
                <a:ext cx="171" cy="2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7722"/>
                  </a:avLst>
                </a:prstTxWarp>
              </a:bodyPr>
              <a:lstStyle/>
              <a:p>
                <a:pPr algn="ctr"/>
                <a:r>
                  <a:rPr lang="en-US" altLang="zh-CN" sz="9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9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0128" name="WordArt 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7174" y="2086"/>
                <a:ext cx="143" cy="2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d</a:t>
                </a:r>
                <a:endParaRPr lang="zh-CN" altLang="en-US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40119" name="Group 244"/>
            <p:cNvGrpSpPr>
              <a:grpSpLocks/>
            </p:cNvGrpSpPr>
            <p:nvPr/>
          </p:nvGrpSpPr>
          <p:grpSpPr bwMode="auto">
            <a:xfrm>
              <a:off x="6664" y="601"/>
              <a:ext cx="442" cy="270"/>
              <a:chOff x="7098" y="540"/>
              <a:chExt cx="442" cy="270"/>
            </a:xfrm>
          </p:grpSpPr>
          <p:sp>
            <p:nvSpPr>
              <p:cNvPr id="40122" name="Line 82"/>
              <p:cNvSpPr>
                <a:spLocks noChangeShapeType="1"/>
              </p:cNvSpPr>
              <p:nvPr/>
            </p:nvSpPr>
            <p:spPr bwMode="auto">
              <a:xfrm flipV="1">
                <a:off x="7098" y="808"/>
                <a:ext cx="396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123" name="WordArt 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7125" y="540"/>
                <a:ext cx="131" cy="21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d</a:t>
                </a:r>
                <a:endParaRPr lang="zh-CN" altLang="en-US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40124" name="Group 87"/>
              <p:cNvGrpSpPr>
                <a:grpSpLocks/>
              </p:cNvGrpSpPr>
              <p:nvPr/>
            </p:nvGrpSpPr>
            <p:grpSpPr bwMode="auto">
              <a:xfrm>
                <a:off x="7306" y="543"/>
                <a:ext cx="234" cy="243"/>
                <a:chOff x="4775" y="2965"/>
                <a:chExt cx="269" cy="277"/>
              </a:xfrm>
            </p:grpSpPr>
            <p:sp>
              <p:nvSpPr>
                <p:cNvPr id="40125" name="Line 88"/>
                <p:cNvSpPr>
                  <a:spLocks noChangeShapeType="1"/>
                </p:cNvSpPr>
                <p:nvPr/>
              </p:nvSpPr>
              <p:spPr bwMode="auto">
                <a:xfrm>
                  <a:off x="4775" y="2965"/>
                  <a:ext cx="269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126" name="WordArt 8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82" y="3036"/>
                  <a:ext cx="217" cy="2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t</a:t>
                  </a:r>
                  <a:endParaRPr lang="zh-CN" altLang="en-US" sz="28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</p:grpSp>
        <p:sp>
          <p:nvSpPr>
            <p:cNvPr id="40120" name="WordArt 105"/>
            <p:cNvSpPr>
              <a:spLocks noChangeArrowheads="1" noChangeShapeType="1" noTextEdit="1"/>
            </p:cNvSpPr>
            <p:nvPr/>
          </p:nvSpPr>
          <p:spPr bwMode="auto">
            <a:xfrm>
              <a:off x="7398" y="703"/>
              <a:ext cx="208" cy="37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b="1" kern="10">
                  <a:ln w="9525">
                    <a:noFill/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？</a:t>
              </a:r>
            </a:p>
          </p:txBody>
        </p:sp>
        <p:sp>
          <p:nvSpPr>
            <p:cNvPr id="40121" name="WordArt 172"/>
            <p:cNvSpPr>
              <a:spLocks noChangeArrowheads="1" noChangeShapeType="1" noTextEdit="1"/>
            </p:cNvSpPr>
            <p:nvPr/>
          </p:nvSpPr>
          <p:spPr bwMode="auto">
            <a:xfrm>
              <a:off x="4759" y="733"/>
              <a:ext cx="1467" cy="24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kern="10">
                  <a:ln w="9525">
                    <a:noFill/>
                    <a:round/>
                    <a:headEnd/>
                    <a:tailEnd/>
                  </a:ln>
                  <a:solidFill>
                    <a:srgbClr val="009900"/>
                  </a:solidFill>
                  <a:latin typeface="黑体"/>
                  <a:ea typeface="黑体"/>
                </a:rPr>
                <a:t>下面重点分析</a:t>
              </a:r>
            </a:p>
          </p:txBody>
        </p:sp>
      </p:grpSp>
      <p:grpSp>
        <p:nvGrpSpPr>
          <p:cNvPr id="318639" name="Group 175"/>
          <p:cNvGrpSpPr>
            <a:grpSpLocks/>
          </p:cNvGrpSpPr>
          <p:nvPr/>
        </p:nvGrpSpPr>
        <p:grpSpPr bwMode="auto">
          <a:xfrm>
            <a:off x="2354263" y="2260600"/>
            <a:ext cx="2328862" cy="1227138"/>
            <a:chOff x="3103" y="1524"/>
            <a:chExt cx="2392" cy="1233"/>
          </a:xfrm>
        </p:grpSpPr>
        <p:sp>
          <p:nvSpPr>
            <p:cNvPr id="40102" name="Line 176"/>
            <p:cNvSpPr>
              <a:spLocks noChangeShapeType="1"/>
            </p:cNvSpPr>
            <p:nvPr/>
          </p:nvSpPr>
          <p:spPr bwMode="auto">
            <a:xfrm>
              <a:off x="3285" y="2254"/>
              <a:ext cx="1415" cy="3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03" name="Line 177"/>
            <p:cNvSpPr>
              <a:spLocks noChangeShapeType="1"/>
            </p:cNvSpPr>
            <p:nvPr/>
          </p:nvSpPr>
          <p:spPr bwMode="auto">
            <a:xfrm flipV="1">
              <a:off x="4745" y="1556"/>
              <a:ext cx="294" cy="105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04" name="Oval 178"/>
            <p:cNvSpPr>
              <a:spLocks noChangeArrowheads="1"/>
            </p:cNvSpPr>
            <p:nvPr/>
          </p:nvSpPr>
          <p:spPr bwMode="auto">
            <a:xfrm>
              <a:off x="4700" y="2577"/>
              <a:ext cx="80" cy="77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105" name="Arc 179"/>
            <p:cNvSpPr>
              <a:spLocks/>
            </p:cNvSpPr>
            <p:nvPr/>
          </p:nvSpPr>
          <p:spPr bwMode="auto">
            <a:xfrm>
              <a:off x="3103" y="2052"/>
              <a:ext cx="504" cy="467"/>
            </a:xfrm>
            <a:custGeom>
              <a:avLst/>
              <a:gdLst>
                <a:gd name="T0" fmla="*/ 0 w 18894"/>
                <a:gd name="T1" fmla="*/ 0 h 17496"/>
                <a:gd name="T2" fmla="*/ 0 w 18894"/>
                <a:gd name="T3" fmla="*/ 0 h 17496"/>
                <a:gd name="T4" fmla="*/ 0 w 18894"/>
                <a:gd name="T5" fmla="*/ 0 h 174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894" h="17496" fill="none" extrusionOk="0">
                  <a:moveTo>
                    <a:pt x="18893" y="10468"/>
                  </a:moveTo>
                  <a:cubicBezTo>
                    <a:pt x="17358" y="13239"/>
                    <a:pt x="15232" y="15638"/>
                    <a:pt x="12666" y="17495"/>
                  </a:cubicBezTo>
                </a:path>
                <a:path w="18894" h="17496" stroke="0" extrusionOk="0">
                  <a:moveTo>
                    <a:pt x="18893" y="10468"/>
                  </a:moveTo>
                  <a:cubicBezTo>
                    <a:pt x="17358" y="13239"/>
                    <a:pt x="15232" y="15638"/>
                    <a:pt x="12666" y="17495"/>
                  </a:cubicBezTo>
                  <a:lnTo>
                    <a:pt x="0" y="0"/>
                  </a:lnTo>
                  <a:lnTo>
                    <a:pt x="18893" y="1046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106" name="WordArt 180"/>
            <p:cNvSpPr>
              <a:spLocks noChangeArrowheads="1" noChangeShapeType="1" noTextEdit="1"/>
            </p:cNvSpPr>
            <p:nvPr/>
          </p:nvSpPr>
          <p:spPr bwMode="auto">
            <a:xfrm rot="-296485">
              <a:off x="3835" y="2495"/>
              <a:ext cx="170" cy="2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noFill/>
                    <a:round/>
                    <a:headEnd/>
                    <a:tailEnd/>
                  </a:ln>
                  <a:latin typeface="Symbol"/>
                </a:rPr>
                <a:t>q</a:t>
              </a:r>
              <a:endParaRPr lang="zh-CN" altLang="en-US" sz="2800" i="1" kern="10">
                <a:ln w="9525">
                  <a:noFill/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40107" name="WordArt 181"/>
            <p:cNvSpPr>
              <a:spLocks noChangeArrowheads="1" noChangeShapeType="1" noTextEdit="1"/>
            </p:cNvSpPr>
            <p:nvPr/>
          </p:nvSpPr>
          <p:spPr bwMode="auto">
            <a:xfrm>
              <a:off x="3670" y="2465"/>
              <a:ext cx="152" cy="23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d</a:t>
              </a:r>
              <a:endParaRPr lang="zh-CN" altLang="en-US" sz="2800" kern="10">
                <a:ln w="9525">
                  <a:noFill/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0108" name="Oval 182"/>
            <p:cNvSpPr>
              <a:spLocks noChangeArrowheads="1"/>
            </p:cNvSpPr>
            <p:nvPr/>
          </p:nvSpPr>
          <p:spPr bwMode="auto">
            <a:xfrm>
              <a:off x="3238" y="2218"/>
              <a:ext cx="81" cy="78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0109" name="Group 183"/>
            <p:cNvGrpSpPr>
              <a:grpSpLocks/>
            </p:cNvGrpSpPr>
            <p:nvPr/>
          </p:nvGrpSpPr>
          <p:grpSpPr bwMode="auto">
            <a:xfrm>
              <a:off x="4860" y="2466"/>
              <a:ext cx="266" cy="291"/>
              <a:chOff x="4748" y="2284"/>
              <a:chExt cx="266" cy="291"/>
            </a:xfrm>
          </p:grpSpPr>
          <p:sp>
            <p:nvSpPr>
              <p:cNvPr id="40114" name="WordArt 1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48" y="2331"/>
                <a:ext cx="256" cy="2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P </a:t>
                </a:r>
                <a:endParaRPr lang="zh-CN" altLang="en-US" sz="2800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0115" name="Freeform 185"/>
              <p:cNvSpPr>
                <a:spLocks/>
              </p:cNvSpPr>
              <p:nvPr/>
            </p:nvSpPr>
            <p:spPr bwMode="auto">
              <a:xfrm>
                <a:off x="4973" y="2284"/>
                <a:ext cx="41" cy="88"/>
              </a:xfrm>
              <a:custGeom>
                <a:avLst/>
                <a:gdLst>
                  <a:gd name="T0" fmla="*/ 0 w 41"/>
                  <a:gd name="T1" fmla="*/ 88 h 88"/>
                  <a:gd name="T2" fmla="*/ 3 w 41"/>
                  <a:gd name="T3" fmla="*/ 66 h 88"/>
                  <a:gd name="T4" fmla="*/ 6 w 41"/>
                  <a:gd name="T5" fmla="*/ 36 h 88"/>
                  <a:gd name="T6" fmla="*/ 12 w 41"/>
                  <a:gd name="T7" fmla="*/ 13 h 88"/>
                  <a:gd name="T8" fmla="*/ 24 w 41"/>
                  <a:gd name="T9" fmla="*/ 0 h 88"/>
                  <a:gd name="T10" fmla="*/ 39 w 41"/>
                  <a:gd name="T11" fmla="*/ 3 h 88"/>
                  <a:gd name="T12" fmla="*/ 41 w 41"/>
                  <a:gd name="T13" fmla="*/ 21 h 88"/>
                  <a:gd name="T14" fmla="*/ 24 w 41"/>
                  <a:gd name="T15" fmla="*/ 52 h 88"/>
                  <a:gd name="T16" fmla="*/ 11 w 41"/>
                  <a:gd name="T17" fmla="*/ 82 h 88"/>
                  <a:gd name="T18" fmla="*/ 0 w 41"/>
                  <a:gd name="T19" fmla="*/ 88 h 8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41" h="88">
                    <a:moveTo>
                      <a:pt x="0" y="88"/>
                    </a:moveTo>
                    <a:lnTo>
                      <a:pt x="3" y="66"/>
                    </a:lnTo>
                    <a:lnTo>
                      <a:pt x="6" y="36"/>
                    </a:lnTo>
                    <a:lnTo>
                      <a:pt x="12" y="13"/>
                    </a:lnTo>
                    <a:lnTo>
                      <a:pt x="24" y="0"/>
                    </a:lnTo>
                    <a:lnTo>
                      <a:pt x="39" y="3"/>
                    </a:lnTo>
                    <a:lnTo>
                      <a:pt x="41" y="21"/>
                    </a:lnTo>
                    <a:lnTo>
                      <a:pt x="24" y="52"/>
                    </a:lnTo>
                    <a:lnTo>
                      <a:pt x="11" y="82"/>
                    </a:lnTo>
                    <a:lnTo>
                      <a:pt x="0" y="88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0110" name="Group 186"/>
            <p:cNvGrpSpPr>
              <a:grpSpLocks/>
            </p:cNvGrpSpPr>
            <p:nvPr/>
          </p:nvGrpSpPr>
          <p:grpSpPr bwMode="auto">
            <a:xfrm>
              <a:off x="5144" y="1524"/>
              <a:ext cx="269" cy="277"/>
              <a:chOff x="4775" y="2965"/>
              <a:chExt cx="269" cy="277"/>
            </a:xfrm>
          </p:grpSpPr>
          <p:sp>
            <p:nvSpPr>
              <p:cNvPr id="40112" name="Line 187"/>
              <p:cNvSpPr>
                <a:spLocks noChangeShapeType="1"/>
              </p:cNvSpPr>
              <p:nvPr/>
            </p:nvSpPr>
            <p:spPr bwMode="auto">
              <a:xfrm>
                <a:off x="4775" y="2965"/>
                <a:ext cx="26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113" name="WordArt 1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82" y="3036"/>
                <a:ext cx="217" cy="2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t</a:t>
                </a:r>
                <a:endParaRPr lang="zh-CN" altLang="en-US" sz="28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sp>
          <p:nvSpPr>
            <p:cNvPr id="40111" name="Freeform 189"/>
            <p:cNvSpPr>
              <a:spLocks/>
            </p:cNvSpPr>
            <p:nvPr/>
          </p:nvSpPr>
          <p:spPr bwMode="auto">
            <a:xfrm>
              <a:off x="5454" y="1541"/>
              <a:ext cx="41" cy="88"/>
            </a:xfrm>
            <a:custGeom>
              <a:avLst/>
              <a:gdLst>
                <a:gd name="T0" fmla="*/ 0 w 41"/>
                <a:gd name="T1" fmla="*/ 88 h 88"/>
                <a:gd name="T2" fmla="*/ 3 w 41"/>
                <a:gd name="T3" fmla="*/ 66 h 88"/>
                <a:gd name="T4" fmla="*/ 6 w 41"/>
                <a:gd name="T5" fmla="*/ 36 h 88"/>
                <a:gd name="T6" fmla="*/ 12 w 41"/>
                <a:gd name="T7" fmla="*/ 13 h 88"/>
                <a:gd name="T8" fmla="*/ 24 w 41"/>
                <a:gd name="T9" fmla="*/ 0 h 88"/>
                <a:gd name="T10" fmla="*/ 39 w 41"/>
                <a:gd name="T11" fmla="*/ 3 h 88"/>
                <a:gd name="T12" fmla="*/ 41 w 41"/>
                <a:gd name="T13" fmla="*/ 21 h 88"/>
                <a:gd name="T14" fmla="*/ 24 w 41"/>
                <a:gd name="T15" fmla="*/ 52 h 88"/>
                <a:gd name="T16" fmla="*/ 11 w 41"/>
                <a:gd name="T17" fmla="*/ 82 h 88"/>
                <a:gd name="T18" fmla="*/ 0 w 41"/>
                <a:gd name="T19" fmla="*/ 88 h 8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88">
                  <a:moveTo>
                    <a:pt x="0" y="88"/>
                  </a:moveTo>
                  <a:lnTo>
                    <a:pt x="3" y="66"/>
                  </a:lnTo>
                  <a:lnTo>
                    <a:pt x="6" y="36"/>
                  </a:lnTo>
                  <a:lnTo>
                    <a:pt x="12" y="13"/>
                  </a:lnTo>
                  <a:lnTo>
                    <a:pt x="24" y="0"/>
                  </a:lnTo>
                  <a:lnTo>
                    <a:pt x="39" y="3"/>
                  </a:lnTo>
                  <a:lnTo>
                    <a:pt x="41" y="21"/>
                  </a:lnTo>
                  <a:lnTo>
                    <a:pt x="24" y="52"/>
                  </a:lnTo>
                  <a:lnTo>
                    <a:pt x="11" y="82"/>
                  </a:lnTo>
                  <a:lnTo>
                    <a:pt x="0" y="88"/>
                  </a:lnTo>
                  <a:close/>
                </a:path>
              </a:pathLst>
            </a:custGeom>
            <a:solidFill>
              <a:schemeClr val="tx1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8753" name="Group 289"/>
          <p:cNvGrpSpPr>
            <a:grpSpLocks/>
          </p:cNvGrpSpPr>
          <p:nvPr/>
        </p:nvGrpSpPr>
        <p:grpSpPr bwMode="auto">
          <a:xfrm>
            <a:off x="4468813" y="1149350"/>
            <a:ext cx="2043112" cy="393700"/>
            <a:chOff x="5160" y="1183"/>
            <a:chExt cx="1862" cy="274"/>
          </a:xfrm>
        </p:grpSpPr>
        <p:sp>
          <p:nvSpPr>
            <p:cNvPr id="40090" name="WordArt 191"/>
            <p:cNvSpPr>
              <a:spLocks noChangeArrowheads="1" noChangeShapeType="1" noTextEdit="1"/>
            </p:cNvSpPr>
            <p:nvPr/>
          </p:nvSpPr>
          <p:spPr bwMode="auto">
            <a:xfrm>
              <a:off x="5547" y="1201"/>
              <a:ext cx="441" cy="24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kern="10">
                  <a:ln w="9525">
                    <a:noFill/>
                    <a:round/>
                    <a:headEnd/>
                    <a:tailEnd/>
                  </a:ln>
                  <a:solidFill>
                    <a:srgbClr val="009900"/>
                  </a:solidFill>
                  <a:latin typeface="黑体"/>
                  <a:ea typeface="黑体"/>
                </a:rPr>
                <a:t>瞬间</a:t>
              </a:r>
            </a:p>
          </p:txBody>
        </p:sp>
        <p:grpSp>
          <p:nvGrpSpPr>
            <p:cNvPr id="40091" name="Group 192"/>
            <p:cNvGrpSpPr>
              <a:grpSpLocks/>
            </p:cNvGrpSpPr>
            <p:nvPr/>
          </p:nvGrpSpPr>
          <p:grpSpPr bwMode="auto">
            <a:xfrm>
              <a:off x="6130" y="1183"/>
              <a:ext cx="225" cy="247"/>
              <a:chOff x="4775" y="2965"/>
              <a:chExt cx="269" cy="277"/>
            </a:xfrm>
          </p:grpSpPr>
          <p:sp>
            <p:nvSpPr>
              <p:cNvPr id="40100" name="Line 193"/>
              <p:cNvSpPr>
                <a:spLocks noChangeShapeType="1"/>
              </p:cNvSpPr>
              <p:nvPr/>
            </p:nvSpPr>
            <p:spPr bwMode="auto">
              <a:xfrm>
                <a:off x="4775" y="2965"/>
                <a:ext cx="26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101" name="WordArt 1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82" y="3036"/>
                <a:ext cx="217" cy="2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t</a:t>
                </a:r>
                <a:endParaRPr lang="zh-CN" altLang="en-US" sz="28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grpSp>
          <p:nvGrpSpPr>
            <p:cNvPr id="40092" name="Group 195"/>
            <p:cNvGrpSpPr>
              <a:grpSpLocks/>
            </p:cNvGrpSpPr>
            <p:nvPr/>
          </p:nvGrpSpPr>
          <p:grpSpPr bwMode="auto">
            <a:xfrm>
              <a:off x="5160" y="1198"/>
              <a:ext cx="313" cy="223"/>
              <a:chOff x="7174" y="2086"/>
              <a:chExt cx="341" cy="254"/>
            </a:xfrm>
          </p:grpSpPr>
          <p:sp>
            <p:nvSpPr>
              <p:cNvPr id="40098" name="WordArt 1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7344" y="2132"/>
                <a:ext cx="171" cy="2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7722"/>
                  </a:avLst>
                </a:prstTxWarp>
              </a:bodyPr>
              <a:lstStyle/>
              <a:p>
                <a:pPr algn="ctr"/>
                <a:r>
                  <a:rPr lang="en-US" altLang="zh-CN" sz="900" i="1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900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0099" name="WordArt 1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7174" y="2086"/>
                <a:ext cx="143" cy="2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d</a:t>
                </a:r>
                <a:endParaRPr lang="zh-CN" altLang="en-US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40093" name="Line 198"/>
            <p:cNvSpPr>
              <a:spLocks noChangeShapeType="1"/>
            </p:cNvSpPr>
            <p:nvPr/>
          </p:nvSpPr>
          <p:spPr bwMode="auto">
            <a:xfrm>
              <a:off x="6377" y="1331"/>
              <a:ext cx="30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0094" name="Group 199"/>
            <p:cNvGrpSpPr>
              <a:grpSpLocks/>
            </p:cNvGrpSpPr>
            <p:nvPr/>
          </p:nvGrpSpPr>
          <p:grpSpPr bwMode="auto">
            <a:xfrm>
              <a:off x="6730" y="1210"/>
              <a:ext cx="225" cy="247"/>
              <a:chOff x="4775" y="2965"/>
              <a:chExt cx="269" cy="277"/>
            </a:xfrm>
          </p:grpSpPr>
          <p:sp>
            <p:nvSpPr>
              <p:cNvPr id="40096" name="Line 200"/>
              <p:cNvSpPr>
                <a:spLocks noChangeShapeType="1"/>
              </p:cNvSpPr>
              <p:nvPr/>
            </p:nvSpPr>
            <p:spPr bwMode="auto">
              <a:xfrm>
                <a:off x="4775" y="2965"/>
                <a:ext cx="26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97" name="WordArt 2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82" y="3036"/>
                <a:ext cx="217" cy="2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t</a:t>
                </a:r>
                <a:endParaRPr lang="zh-CN" altLang="en-US" sz="28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sp>
          <p:nvSpPr>
            <p:cNvPr id="40095" name="Freeform 217"/>
            <p:cNvSpPr>
              <a:spLocks/>
            </p:cNvSpPr>
            <p:nvPr/>
          </p:nvSpPr>
          <p:spPr bwMode="auto">
            <a:xfrm>
              <a:off x="6981" y="1239"/>
              <a:ext cx="41" cy="88"/>
            </a:xfrm>
            <a:custGeom>
              <a:avLst/>
              <a:gdLst>
                <a:gd name="T0" fmla="*/ 0 w 41"/>
                <a:gd name="T1" fmla="*/ 88 h 88"/>
                <a:gd name="T2" fmla="*/ 3 w 41"/>
                <a:gd name="T3" fmla="*/ 66 h 88"/>
                <a:gd name="T4" fmla="*/ 6 w 41"/>
                <a:gd name="T5" fmla="*/ 36 h 88"/>
                <a:gd name="T6" fmla="*/ 12 w 41"/>
                <a:gd name="T7" fmla="*/ 13 h 88"/>
                <a:gd name="T8" fmla="*/ 24 w 41"/>
                <a:gd name="T9" fmla="*/ 0 h 88"/>
                <a:gd name="T10" fmla="*/ 39 w 41"/>
                <a:gd name="T11" fmla="*/ 3 h 88"/>
                <a:gd name="T12" fmla="*/ 41 w 41"/>
                <a:gd name="T13" fmla="*/ 21 h 88"/>
                <a:gd name="T14" fmla="*/ 24 w 41"/>
                <a:gd name="T15" fmla="*/ 52 h 88"/>
                <a:gd name="T16" fmla="*/ 11 w 41"/>
                <a:gd name="T17" fmla="*/ 82 h 88"/>
                <a:gd name="T18" fmla="*/ 0 w 41"/>
                <a:gd name="T19" fmla="*/ 88 h 8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88">
                  <a:moveTo>
                    <a:pt x="0" y="88"/>
                  </a:moveTo>
                  <a:lnTo>
                    <a:pt x="3" y="66"/>
                  </a:lnTo>
                  <a:lnTo>
                    <a:pt x="6" y="36"/>
                  </a:lnTo>
                  <a:lnTo>
                    <a:pt x="12" y="13"/>
                  </a:lnTo>
                  <a:lnTo>
                    <a:pt x="24" y="0"/>
                  </a:lnTo>
                  <a:lnTo>
                    <a:pt x="39" y="3"/>
                  </a:lnTo>
                  <a:lnTo>
                    <a:pt x="41" y="21"/>
                  </a:lnTo>
                  <a:lnTo>
                    <a:pt x="24" y="52"/>
                  </a:lnTo>
                  <a:lnTo>
                    <a:pt x="11" y="82"/>
                  </a:lnTo>
                  <a:lnTo>
                    <a:pt x="0" y="88"/>
                  </a:lnTo>
                  <a:close/>
                </a:path>
              </a:pathLst>
            </a:custGeom>
            <a:solidFill>
              <a:schemeClr val="tx1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8880" name="Group 416"/>
          <p:cNvGrpSpPr>
            <a:grpSpLocks/>
          </p:cNvGrpSpPr>
          <p:nvPr/>
        </p:nvGrpSpPr>
        <p:grpSpPr bwMode="auto">
          <a:xfrm>
            <a:off x="4830763" y="1758950"/>
            <a:ext cx="3960812" cy="2497138"/>
            <a:chOff x="4541" y="1584"/>
            <a:chExt cx="3610" cy="1734"/>
          </a:xfrm>
        </p:grpSpPr>
        <p:grpSp>
          <p:nvGrpSpPr>
            <p:cNvPr id="40006" name="Group 325"/>
            <p:cNvGrpSpPr>
              <a:grpSpLocks/>
            </p:cNvGrpSpPr>
            <p:nvPr/>
          </p:nvGrpSpPr>
          <p:grpSpPr bwMode="auto">
            <a:xfrm>
              <a:off x="4541" y="1699"/>
              <a:ext cx="1917" cy="1114"/>
              <a:chOff x="4631" y="1679"/>
              <a:chExt cx="1917" cy="1114"/>
            </a:xfrm>
          </p:grpSpPr>
          <p:grpSp>
            <p:nvGrpSpPr>
              <p:cNvPr id="40066" name="Group 238"/>
              <p:cNvGrpSpPr>
                <a:grpSpLocks/>
              </p:cNvGrpSpPr>
              <p:nvPr/>
            </p:nvGrpSpPr>
            <p:grpSpPr bwMode="auto">
              <a:xfrm>
                <a:off x="5330" y="1679"/>
                <a:ext cx="1218" cy="1114"/>
                <a:chOff x="5857" y="1950"/>
                <a:chExt cx="1218" cy="1114"/>
              </a:xfrm>
            </p:grpSpPr>
            <p:sp>
              <p:nvSpPr>
                <p:cNvPr id="40081" name="Line 219"/>
                <p:cNvSpPr>
                  <a:spLocks noChangeShapeType="1"/>
                </p:cNvSpPr>
                <p:nvPr/>
              </p:nvSpPr>
              <p:spPr bwMode="auto">
                <a:xfrm flipV="1">
                  <a:off x="6018" y="2505"/>
                  <a:ext cx="933" cy="548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082" name="Line 222"/>
                <p:cNvSpPr>
                  <a:spLocks noChangeShapeType="1"/>
                </p:cNvSpPr>
                <p:nvPr/>
              </p:nvSpPr>
              <p:spPr bwMode="auto">
                <a:xfrm flipV="1">
                  <a:off x="6015" y="2012"/>
                  <a:ext cx="294" cy="1052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40083" name="Group 231"/>
                <p:cNvGrpSpPr>
                  <a:grpSpLocks/>
                </p:cNvGrpSpPr>
                <p:nvPr/>
              </p:nvGrpSpPr>
              <p:grpSpPr bwMode="auto">
                <a:xfrm>
                  <a:off x="5857" y="1950"/>
                  <a:ext cx="269" cy="277"/>
                  <a:chOff x="4775" y="2965"/>
                  <a:chExt cx="269" cy="277"/>
                </a:xfrm>
              </p:grpSpPr>
              <p:sp>
                <p:nvSpPr>
                  <p:cNvPr id="40088" name="Line 232"/>
                  <p:cNvSpPr>
                    <a:spLocks noChangeShapeType="1"/>
                  </p:cNvSpPr>
                  <p:nvPr/>
                </p:nvSpPr>
                <p:spPr bwMode="auto">
                  <a:xfrm>
                    <a:off x="4775" y="2965"/>
                    <a:ext cx="269" cy="1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lg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0089" name="WordArt 23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782" y="3036"/>
                    <a:ext cx="217" cy="20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b="1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t</a:t>
                    </a:r>
                    <a:endParaRPr lang="zh-CN" altLang="en-US" sz="28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</p:grpSp>
            <p:sp>
              <p:nvSpPr>
                <p:cNvPr id="40084" name="Freeform 234"/>
                <p:cNvSpPr>
                  <a:spLocks/>
                </p:cNvSpPr>
                <p:nvPr/>
              </p:nvSpPr>
              <p:spPr bwMode="auto">
                <a:xfrm>
                  <a:off x="6118" y="2033"/>
                  <a:ext cx="41" cy="88"/>
                </a:xfrm>
                <a:custGeom>
                  <a:avLst/>
                  <a:gdLst>
                    <a:gd name="T0" fmla="*/ 0 w 41"/>
                    <a:gd name="T1" fmla="*/ 88 h 88"/>
                    <a:gd name="T2" fmla="*/ 3 w 41"/>
                    <a:gd name="T3" fmla="*/ 66 h 88"/>
                    <a:gd name="T4" fmla="*/ 6 w 41"/>
                    <a:gd name="T5" fmla="*/ 36 h 88"/>
                    <a:gd name="T6" fmla="*/ 12 w 41"/>
                    <a:gd name="T7" fmla="*/ 13 h 88"/>
                    <a:gd name="T8" fmla="*/ 24 w 41"/>
                    <a:gd name="T9" fmla="*/ 0 h 88"/>
                    <a:gd name="T10" fmla="*/ 39 w 41"/>
                    <a:gd name="T11" fmla="*/ 3 h 88"/>
                    <a:gd name="T12" fmla="*/ 41 w 41"/>
                    <a:gd name="T13" fmla="*/ 21 h 88"/>
                    <a:gd name="T14" fmla="*/ 24 w 41"/>
                    <a:gd name="T15" fmla="*/ 52 h 88"/>
                    <a:gd name="T16" fmla="*/ 11 w 41"/>
                    <a:gd name="T17" fmla="*/ 82 h 88"/>
                    <a:gd name="T18" fmla="*/ 0 w 41"/>
                    <a:gd name="T19" fmla="*/ 88 h 8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41" h="88">
                      <a:moveTo>
                        <a:pt x="0" y="88"/>
                      </a:moveTo>
                      <a:lnTo>
                        <a:pt x="3" y="66"/>
                      </a:lnTo>
                      <a:lnTo>
                        <a:pt x="6" y="36"/>
                      </a:lnTo>
                      <a:lnTo>
                        <a:pt x="12" y="13"/>
                      </a:lnTo>
                      <a:lnTo>
                        <a:pt x="24" y="0"/>
                      </a:lnTo>
                      <a:lnTo>
                        <a:pt x="39" y="3"/>
                      </a:lnTo>
                      <a:lnTo>
                        <a:pt x="41" y="21"/>
                      </a:lnTo>
                      <a:lnTo>
                        <a:pt x="24" y="52"/>
                      </a:lnTo>
                      <a:lnTo>
                        <a:pt x="11" y="82"/>
                      </a:lnTo>
                      <a:lnTo>
                        <a:pt x="0" y="88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40085" name="Group 235"/>
                <p:cNvGrpSpPr>
                  <a:grpSpLocks/>
                </p:cNvGrpSpPr>
                <p:nvPr/>
              </p:nvGrpSpPr>
              <p:grpSpPr bwMode="auto">
                <a:xfrm>
                  <a:off x="6806" y="2698"/>
                  <a:ext cx="269" cy="277"/>
                  <a:chOff x="4775" y="2965"/>
                  <a:chExt cx="269" cy="277"/>
                </a:xfrm>
              </p:grpSpPr>
              <p:sp>
                <p:nvSpPr>
                  <p:cNvPr id="40086" name="Line 236"/>
                  <p:cNvSpPr>
                    <a:spLocks noChangeShapeType="1"/>
                  </p:cNvSpPr>
                  <p:nvPr/>
                </p:nvSpPr>
                <p:spPr bwMode="auto">
                  <a:xfrm>
                    <a:off x="4775" y="2965"/>
                    <a:ext cx="269" cy="1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lg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0087" name="WordArt 23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782" y="3036"/>
                    <a:ext cx="217" cy="20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b="1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t</a:t>
                    </a:r>
                    <a:endParaRPr lang="zh-CN" altLang="en-US" sz="28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</p:grpSp>
          </p:grpSp>
          <p:sp>
            <p:nvSpPr>
              <p:cNvPr id="40067" name="Line 239"/>
              <p:cNvSpPr>
                <a:spLocks noChangeShapeType="1"/>
              </p:cNvSpPr>
              <p:nvPr/>
            </p:nvSpPr>
            <p:spPr bwMode="auto">
              <a:xfrm flipH="1" flipV="1">
                <a:off x="4918" y="1864"/>
                <a:ext cx="578" cy="921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0068" name="Group 240"/>
              <p:cNvGrpSpPr>
                <a:grpSpLocks/>
              </p:cNvGrpSpPr>
              <p:nvPr/>
            </p:nvGrpSpPr>
            <p:grpSpPr bwMode="auto">
              <a:xfrm>
                <a:off x="4631" y="2100"/>
                <a:ext cx="305" cy="251"/>
                <a:chOff x="3046" y="2663"/>
                <a:chExt cx="305" cy="269"/>
              </a:xfrm>
            </p:grpSpPr>
            <p:sp>
              <p:nvSpPr>
                <p:cNvPr id="40079" name="Line 241"/>
                <p:cNvSpPr>
                  <a:spLocks noChangeShapeType="1"/>
                </p:cNvSpPr>
                <p:nvPr/>
              </p:nvSpPr>
              <p:spPr bwMode="auto">
                <a:xfrm>
                  <a:off x="3046" y="2663"/>
                  <a:ext cx="305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080" name="WordArt 24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67" y="2733"/>
                  <a:ext cx="212" cy="19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b="1" i="1" kern="10">
                      <a:ln w="9525">
                        <a:noFill/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n</a:t>
                  </a:r>
                  <a:endParaRPr lang="zh-CN" altLang="en-US" sz="2800" b="1" i="1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0069" name="Line 243"/>
              <p:cNvSpPr>
                <a:spLocks noChangeShapeType="1"/>
              </p:cNvSpPr>
              <p:nvPr/>
            </p:nvSpPr>
            <p:spPr bwMode="auto">
              <a:xfrm flipH="1" flipV="1">
                <a:off x="5779" y="1750"/>
                <a:ext cx="637" cy="474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0070" name="Group 251"/>
              <p:cNvGrpSpPr>
                <a:grpSpLocks/>
              </p:cNvGrpSpPr>
              <p:nvPr/>
            </p:nvGrpSpPr>
            <p:grpSpPr bwMode="auto">
              <a:xfrm>
                <a:off x="6117" y="1715"/>
                <a:ext cx="379" cy="243"/>
                <a:chOff x="7251" y="2030"/>
                <a:chExt cx="415" cy="246"/>
              </a:xfrm>
            </p:grpSpPr>
            <p:sp>
              <p:nvSpPr>
                <p:cNvPr id="40075" name="WordArt 24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251" y="2030"/>
                  <a:ext cx="131" cy="21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d</a:t>
                  </a:r>
                  <a:endParaRPr lang="zh-CN" altLang="en-US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40076" name="Group 248"/>
                <p:cNvGrpSpPr>
                  <a:grpSpLocks/>
                </p:cNvGrpSpPr>
                <p:nvPr/>
              </p:nvGrpSpPr>
              <p:grpSpPr bwMode="auto">
                <a:xfrm>
                  <a:off x="7432" y="2033"/>
                  <a:ext cx="234" cy="243"/>
                  <a:chOff x="4775" y="2965"/>
                  <a:chExt cx="269" cy="277"/>
                </a:xfrm>
              </p:grpSpPr>
              <p:sp>
                <p:nvSpPr>
                  <p:cNvPr id="40077" name="Line 249"/>
                  <p:cNvSpPr>
                    <a:spLocks noChangeShapeType="1"/>
                  </p:cNvSpPr>
                  <p:nvPr/>
                </p:nvSpPr>
                <p:spPr bwMode="auto">
                  <a:xfrm>
                    <a:off x="4775" y="2965"/>
                    <a:ext cx="269" cy="1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lg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0078" name="WordArt 25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782" y="3036"/>
                    <a:ext cx="217" cy="20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b="1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t</a:t>
                    </a:r>
                    <a:endParaRPr lang="zh-CN" altLang="en-US" sz="28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</p:grpSp>
          </p:grpSp>
          <p:sp>
            <p:nvSpPr>
              <p:cNvPr id="40071" name="Arc 256"/>
              <p:cNvSpPr>
                <a:spLocks/>
              </p:cNvSpPr>
              <p:nvPr/>
            </p:nvSpPr>
            <p:spPr bwMode="auto">
              <a:xfrm>
                <a:off x="5515" y="2460"/>
                <a:ext cx="265" cy="270"/>
              </a:xfrm>
              <a:custGeom>
                <a:avLst/>
                <a:gdLst>
                  <a:gd name="T0" fmla="*/ 0 w 19270"/>
                  <a:gd name="T1" fmla="*/ 0 h 20877"/>
                  <a:gd name="T2" fmla="*/ 0 w 19270"/>
                  <a:gd name="T3" fmla="*/ 0 h 20877"/>
                  <a:gd name="T4" fmla="*/ 0 w 19270"/>
                  <a:gd name="T5" fmla="*/ 0 h 2087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270" h="20877" fill="none" extrusionOk="0">
                    <a:moveTo>
                      <a:pt x="5540" y="-1"/>
                    </a:moveTo>
                    <a:cubicBezTo>
                      <a:pt x="11492" y="1579"/>
                      <a:pt x="16487" y="5624"/>
                      <a:pt x="19269" y="11118"/>
                    </a:cubicBezTo>
                  </a:path>
                  <a:path w="19270" h="20877" stroke="0" extrusionOk="0">
                    <a:moveTo>
                      <a:pt x="5540" y="-1"/>
                    </a:moveTo>
                    <a:cubicBezTo>
                      <a:pt x="11492" y="1579"/>
                      <a:pt x="16487" y="5624"/>
                      <a:pt x="19269" y="11118"/>
                    </a:cubicBezTo>
                    <a:lnTo>
                      <a:pt x="0" y="20877"/>
                    </a:lnTo>
                    <a:lnTo>
                      <a:pt x="5540" y="-1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0072" name="Group 267"/>
              <p:cNvGrpSpPr>
                <a:grpSpLocks/>
              </p:cNvGrpSpPr>
              <p:nvPr/>
            </p:nvGrpSpPr>
            <p:grpSpPr bwMode="auto">
              <a:xfrm>
                <a:off x="5699" y="2218"/>
                <a:ext cx="295" cy="211"/>
                <a:chOff x="5415" y="4471"/>
                <a:chExt cx="335" cy="239"/>
              </a:xfrm>
            </p:grpSpPr>
            <p:sp>
              <p:nvSpPr>
                <p:cNvPr id="40073" name="WordArt 257"/>
                <p:cNvSpPr>
                  <a:spLocks noChangeArrowheads="1" noChangeShapeType="1" noTextEdit="1"/>
                </p:cNvSpPr>
                <p:nvPr/>
              </p:nvSpPr>
              <p:spPr bwMode="auto">
                <a:xfrm rot="-296485">
                  <a:off x="5580" y="4501"/>
                  <a:ext cx="170" cy="20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i="1" kern="10">
                      <a:ln w="9525">
                        <a:noFill/>
                        <a:round/>
                        <a:headEnd/>
                        <a:tailEnd/>
                      </a:ln>
                      <a:latin typeface="Symbol"/>
                    </a:rPr>
                    <a:t>q</a:t>
                  </a:r>
                  <a:endParaRPr lang="zh-CN" altLang="en-US" sz="2800" i="1" kern="10">
                    <a:ln w="9525">
                      <a:noFill/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40074" name="WordArt 25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415" y="4471"/>
                  <a:ext cx="152" cy="2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kern="10">
                      <a:ln w="9525">
                        <a:noFill/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d</a:t>
                  </a:r>
                  <a:endParaRPr lang="zh-CN" altLang="en-US" sz="2800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40007" name="Group 286"/>
            <p:cNvGrpSpPr>
              <a:grpSpLocks/>
            </p:cNvGrpSpPr>
            <p:nvPr/>
          </p:nvGrpSpPr>
          <p:grpSpPr bwMode="auto">
            <a:xfrm>
              <a:off x="6767" y="1584"/>
              <a:ext cx="983" cy="223"/>
              <a:chOff x="5523" y="3002"/>
              <a:chExt cx="983" cy="223"/>
            </a:xfrm>
          </p:grpSpPr>
          <p:grpSp>
            <p:nvGrpSpPr>
              <p:cNvPr id="40060" name="Group 269"/>
              <p:cNvGrpSpPr>
                <a:grpSpLocks/>
              </p:cNvGrpSpPr>
              <p:nvPr/>
            </p:nvGrpSpPr>
            <p:grpSpPr bwMode="auto">
              <a:xfrm>
                <a:off x="5523" y="3002"/>
                <a:ext cx="313" cy="223"/>
                <a:chOff x="7174" y="2086"/>
                <a:chExt cx="341" cy="254"/>
              </a:xfrm>
            </p:grpSpPr>
            <p:sp>
              <p:nvSpPr>
                <p:cNvPr id="40064" name="WordArt 27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344" y="2132"/>
                  <a:ext cx="171" cy="20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7722"/>
                    </a:avLst>
                  </a:prstTxWarp>
                </a:bodyPr>
                <a:lstStyle/>
                <a:p>
                  <a:pPr algn="ctr"/>
                  <a:r>
                    <a:rPr lang="en-US" altLang="zh-CN" sz="900" i="1" kern="10">
                      <a:ln w="9525">
                        <a:noFill/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900" i="1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0065" name="WordArt 27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174" y="2086"/>
                  <a:ext cx="143" cy="24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d</a:t>
                  </a:r>
                  <a:endParaRPr lang="zh-CN" altLang="en-US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40061" name="Line 272"/>
              <p:cNvSpPr>
                <a:spLocks noChangeShapeType="1"/>
              </p:cNvSpPr>
              <p:nvPr/>
            </p:nvSpPr>
            <p:spPr bwMode="auto">
              <a:xfrm flipV="1">
                <a:off x="5882" y="3139"/>
                <a:ext cx="307" cy="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62" name="WordArt 2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6258" y="3015"/>
                <a:ext cx="118" cy="1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1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11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0063" name="WordArt 2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6471" y="3130"/>
                <a:ext cx="35" cy="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,</a:t>
                </a:r>
                <a:endParaRPr lang="zh-CN" altLang="en-US" sz="2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40008" name="Group 327"/>
            <p:cNvGrpSpPr>
              <a:grpSpLocks/>
            </p:cNvGrpSpPr>
            <p:nvPr/>
          </p:nvGrpSpPr>
          <p:grpSpPr bwMode="auto">
            <a:xfrm>
              <a:off x="6749" y="1906"/>
              <a:ext cx="1358" cy="246"/>
              <a:chOff x="6759" y="2198"/>
              <a:chExt cx="1358" cy="246"/>
            </a:xfrm>
          </p:grpSpPr>
          <p:grpSp>
            <p:nvGrpSpPr>
              <p:cNvPr id="40050" name="Group 280"/>
              <p:cNvGrpSpPr>
                <a:grpSpLocks/>
              </p:cNvGrpSpPr>
              <p:nvPr/>
            </p:nvGrpSpPr>
            <p:grpSpPr bwMode="auto">
              <a:xfrm>
                <a:off x="6759" y="2207"/>
                <a:ext cx="355" cy="237"/>
                <a:chOff x="6769" y="2969"/>
                <a:chExt cx="400" cy="243"/>
              </a:xfrm>
            </p:grpSpPr>
            <p:sp>
              <p:nvSpPr>
                <p:cNvPr id="40056" name="WordArt 27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6769" y="2984"/>
                  <a:ext cx="131" cy="21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d</a:t>
                  </a:r>
                  <a:endParaRPr lang="zh-CN" altLang="en-US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40057" name="Group 277"/>
                <p:cNvGrpSpPr>
                  <a:grpSpLocks/>
                </p:cNvGrpSpPr>
                <p:nvPr/>
              </p:nvGrpSpPr>
              <p:grpSpPr bwMode="auto">
                <a:xfrm>
                  <a:off x="6935" y="2969"/>
                  <a:ext cx="234" cy="243"/>
                  <a:chOff x="4775" y="2965"/>
                  <a:chExt cx="269" cy="277"/>
                </a:xfrm>
              </p:grpSpPr>
              <p:sp>
                <p:nvSpPr>
                  <p:cNvPr id="40058" name="Line 278"/>
                  <p:cNvSpPr>
                    <a:spLocks noChangeShapeType="1"/>
                  </p:cNvSpPr>
                  <p:nvPr/>
                </p:nvSpPr>
                <p:spPr bwMode="auto">
                  <a:xfrm>
                    <a:off x="4775" y="2965"/>
                    <a:ext cx="269" cy="1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lg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0059" name="WordArt 27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782" y="3036"/>
                    <a:ext cx="217" cy="20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b="1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t</a:t>
                    </a:r>
                    <a:endParaRPr lang="zh-CN" altLang="en-US" sz="28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</p:grpSp>
          </p:grpSp>
          <p:sp>
            <p:nvSpPr>
              <p:cNvPr id="40051" name="Line 281"/>
              <p:cNvSpPr>
                <a:spLocks noChangeShapeType="1"/>
              </p:cNvSpPr>
              <p:nvPr/>
            </p:nvSpPr>
            <p:spPr bwMode="auto">
              <a:xfrm flipV="1">
                <a:off x="7132" y="2316"/>
                <a:ext cx="283" cy="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0052" name="Group 282"/>
              <p:cNvGrpSpPr>
                <a:grpSpLocks/>
              </p:cNvGrpSpPr>
              <p:nvPr/>
            </p:nvGrpSpPr>
            <p:grpSpPr bwMode="auto">
              <a:xfrm>
                <a:off x="7839" y="2198"/>
                <a:ext cx="278" cy="239"/>
                <a:chOff x="3046" y="2663"/>
                <a:chExt cx="305" cy="269"/>
              </a:xfrm>
            </p:grpSpPr>
            <p:sp>
              <p:nvSpPr>
                <p:cNvPr id="40054" name="Line 283"/>
                <p:cNvSpPr>
                  <a:spLocks noChangeShapeType="1"/>
                </p:cNvSpPr>
                <p:nvPr/>
              </p:nvSpPr>
              <p:spPr bwMode="auto">
                <a:xfrm>
                  <a:off x="3046" y="2663"/>
                  <a:ext cx="305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055" name="WordArt 28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67" y="2733"/>
                  <a:ext cx="212" cy="19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b="1" i="1" kern="10">
                      <a:ln w="9525">
                        <a:noFill/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n</a:t>
                  </a:r>
                  <a:endParaRPr lang="zh-CN" altLang="en-US" sz="2800" b="1" i="1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0053" name="WordArt 2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7448" y="2226"/>
                <a:ext cx="351" cy="2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2800" kern="10">
                    <a:ln w="9525">
                      <a:noFill/>
                      <a:round/>
                      <a:headEnd/>
                      <a:tailEnd/>
                    </a:ln>
                    <a:latin typeface="黑体"/>
                    <a:ea typeface="黑体"/>
                  </a:rPr>
                  <a:t>法向</a:t>
                </a:r>
              </a:p>
            </p:txBody>
          </p:sp>
        </p:grpSp>
        <p:grpSp>
          <p:nvGrpSpPr>
            <p:cNvPr id="40009" name="Group 353"/>
            <p:cNvGrpSpPr>
              <a:grpSpLocks/>
            </p:cNvGrpSpPr>
            <p:nvPr/>
          </p:nvGrpSpPr>
          <p:grpSpPr bwMode="auto">
            <a:xfrm>
              <a:off x="6727" y="2327"/>
              <a:ext cx="1424" cy="324"/>
              <a:chOff x="6737" y="2266"/>
              <a:chExt cx="1424" cy="324"/>
            </a:xfrm>
          </p:grpSpPr>
          <p:grpSp>
            <p:nvGrpSpPr>
              <p:cNvPr id="40035" name="Group 311"/>
              <p:cNvGrpSpPr>
                <a:grpSpLocks/>
              </p:cNvGrpSpPr>
              <p:nvPr/>
            </p:nvGrpSpPr>
            <p:grpSpPr bwMode="auto">
              <a:xfrm>
                <a:off x="6737" y="2266"/>
                <a:ext cx="397" cy="324"/>
                <a:chOff x="4830" y="3032"/>
                <a:chExt cx="429" cy="348"/>
              </a:xfrm>
            </p:grpSpPr>
            <p:grpSp>
              <p:nvGrpSpPr>
                <p:cNvPr id="40045" name="Group 297"/>
                <p:cNvGrpSpPr>
                  <a:grpSpLocks/>
                </p:cNvGrpSpPr>
                <p:nvPr/>
              </p:nvGrpSpPr>
              <p:grpSpPr bwMode="auto">
                <a:xfrm>
                  <a:off x="4916" y="3099"/>
                  <a:ext cx="257" cy="261"/>
                  <a:chOff x="4775" y="2965"/>
                  <a:chExt cx="269" cy="277"/>
                </a:xfrm>
              </p:grpSpPr>
              <p:sp>
                <p:nvSpPr>
                  <p:cNvPr id="40048" name="Line 298"/>
                  <p:cNvSpPr>
                    <a:spLocks noChangeShapeType="1"/>
                  </p:cNvSpPr>
                  <p:nvPr/>
                </p:nvSpPr>
                <p:spPr bwMode="auto">
                  <a:xfrm>
                    <a:off x="4775" y="2965"/>
                    <a:ext cx="269" cy="1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lg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0049" name="WordArt 29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782" y="3036"/>
                    <a:ext cx="217" cy="20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b="1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t</a:t>
                    </a:r>
                    <a:endParaRPr lang="zh-CN" altLang="en-US" sz="28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</p:grpSp>
            <p:sp>
              <p:nvSpPr>
                <p:cNvPr id="40046" name="Line 300"/>
                <p:cNvSpPr>
                  <a:spLocks noChangeShapeType="1"/>
                </p:cNvSpPr>
                <p:nvPr/>
              </p:nvSpPr>
              <p:spPr bwMode="auto">
                <a:xfrm>
                  <a:off x="4830" y="3032"/>
                  <a:ext cx="0" cy="34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047" name="Line 301"/>
                <p:cNvSpPr>
                  <a:spLocks noChangeShapeType="1"/>
                </p:cNvSpPr>
                <p:nvPr/>
              </p:nvSpPr>
              <p:spPr bwMode="auto">
                <a:xfrm>
                  <a:off x="5259" y="3037"/>
                  <a:ext cx="0" cy="34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0036" name="Group 302"/>
              <p:cNvGrpSpPr>
                <a:grpSpLocks/>
              </p:cNvGrpSpPr>
              <p:nvPr/>
            </p:nvGrpSpPr>
            <p:grpSpPr bwMode="auto">
              <a:xfrm>
                <a:off x="7565" y="2411"/>
                <a:ext cx="222" cy="64"/>
                <a:chOff x="1260" y="2371"/>
                <a:chExt cx="151" cy="53"/>
              </a:xfrm>
            </p:grpSpPr>
            <p:sp>
              <p:nvSpPr>
                <p:cNvPr id="40043" name="Line 303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044" name="Line 304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0037" name="Group 305"/>
              <p:cNvGrpSpPr>
                <a:grpSpLocks/>
              </p:cNvGrpSpPr>
              <p:nvPr/>
            </p:nvGrpSpPr>
            <p:grpSpPr bwMode="auto">
              <a:xfrm>
                <a:off x="7206" y="2336"/>
                <a:ext cx="295" cy="211"/>
                <a:chOff x="5415" y="4471"/>
                <a:chExt cx="335" cy="239"/>
              </a:xfrm>
            </p:grpSpPr>
            <p:sp>
              <p:nvSpPr>
                <p:cNvPr id="40041" name="WordArt 306"/>
                <p:cNvSpPr>
                  <a:spLocks noChangeArrowheads="1" noChangeShapeType="1" noTextEdit="1"/>
                </p:cNvSpPr>
                <p:nvPr/>
              </p:nvSpPr>
              <p:spPr bwMode="auto">
                <a:xfrm rot="-296485">
                  <a:off x="5580" y="4501"/>
                  <a:ext cx="170" cy="20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i="1" kern="10">
                      <a:ln w="9525">
                        <a:noFill/>
                        <a:round/>
                        <a:headEnd/>
                        <a:tailEnd/>
                      </a:ln>
                      <a:latin typeface="Symbol"/>
                    </a:rPr>
                    <a:t>q</a:t>
                  </a:r>
                  <a:endParaRPr lang="zh-CN" altLang="en-US" sz="2800" i="1" kern="10">
                    <a:ln w="9525">
                      <a:noFill/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40042" name="WordArt 30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415" y="4471"/>
                  <a:ext cx="152" cy="2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kern="10">
                      <a:ln w="9525">
                        <a:noFill/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d</a:t>
                  </a:r>
                  <a:endParaRPr lang="zh-CN" altLang="en-US" sz="2800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0038" name="Group 308"/>
              <p:cNvGrpSpPr>
                <a:grpSpLocks/>
              </p:cNvGrpSpPr>
              <p:nvPr/>
            </p:nvGrpSpPr>
            <p:grpSpPr bwMode="auto">
              <a:xfrm>
                <a:off x="7866" y="2316"/>
                <a:ext cx="295" cy="211"/>
                <a:chOff x="5415" y="4471"/>
                <a:chExt cx="335" cy="239"/>
              </a:xfrm>
            </p:grpSpPr>
            <p:sp>
              <p:nvSpPr>
                <p:cNvPr id="40039" name="WordArt 309"/>
                <p:cNvSpPr>
                  <a:spLocks noChangeArrowheads="1" noChangeShapeType="1" noTextEdit="1"/>
                </p:cNvSpPr>
                <p:nvPr/>
              </p:nvSpPr>
              <p:spPr bwMode="auto">
                <a:xfrm rot="-296485">
                  <a:off x="5580" y="4501"/>
                  <a:ext cx="170" cy="20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i="1" kern="10">
                      <a:ln w="9525">
                        <a:noFill/>
                        <a:round/>
                        <a:headEnd/>
                        <a:tailEnd/>
                      </a:ln>
                      <a:latin typeface="Symbol"/>
                    </a:rPr>
                    <a:t>q</a:t>
                  </a:r>
                  <a:endParaRPr lang="zh-CN" altLang="en-US" sz="2800" i="1" kern="10">
                    <a:ln w="9525">
                      <a:noFill/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40040" name="WordArt 31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415" y="4471"/>
                  <a:ext cx="152" cy="2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kern="10">
                      <a:ln w="9525">
                        <a:noFill/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d</a:t>
                  </a:r>
                  <a:endParaRPr lang="zh-CN" altLang="en-US" sz="2800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40010" name="Group 313"/>
            <p:cNvGrpSpPr>
              <a:grpSpLocks/>
            </p:cNvGrpSpPr>
            <p:nvPr/>
          </p:nvGrpSpPr>
          <p:grpSpPr bwMode="auto">
            <a:xfrm>
              <a:off x="6709" y="2824"/>
              <a:ext cx="258" cy="212"/>
              <a:chOff x="5959" y="3623"/>
              <a:chExt cx="300" cy="239"/>
            </a:xfrm>
          </p:grpSpPr>
          <p:sp>
            <p:nvSpPr>
              <p:cNvPr id="40033" name="WordArt 3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6119" y="3705"/>
                <a:ext cx="140" cy="15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s</a:t>
                </a:r>
                <a:endParaRPr lang="zh-CN" altLang="en-US" sz="28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0034" name="WordArt 3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5959" y="3623"/>
                <a:ext cx="152" cy="23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d</a:t>
                </a:r>
                <a:endParaRPr lang="zh-CN" altLang="en-US" sz="28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0011" name="Group 316"/>
            <p:cNvGrpSpPr>
              <a:grpSpLocks/>
            </p:cNvGrpSpPr>
            <p:nvPr/>
          </p:nvGrpSpPr>
          <p:grpSpPr bwMode="auto">
            <a:xfrm>
              <a:off x="5352" y="3107"/>
              <a:ext cx="168" cy="64"/>
              <a:chOff x="1260" y="2371"/>
              <a:chExt cx="151" cy="53"/>
            </a:xfrm>
          </p:grpSpPr>
          <p:sp>
            <p:nvSpPr>
              <p:cNvPr id="40031" name="Line 317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32" name="Line 318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0012" name="WordArt 322"/>
            <p:cNvSpPr>
              <a:spLocks noChangeArrowheads="1" noChangeShapeType="1" noTextEdit="1"/>
            </p:cNvSpPr>
            <p:nvPr/>
          </p:nvSpPr>
          <p:spPr bwMode="auto">
            <a:xfrm>
              <a:off x="6726" y="3125"/>
              <a:ext cx="200" cy="1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900" i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9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40013" name="Group 329"/>
            <p:cNvGrpSpPr>
              <a:grpSpLocks/>
            </p:cNvGrpSpPr>
            <p:nvPr/>
          </p:nvGrpSpPr>
          <p:grpSpPr bwMode="auto">
            <a:xfrm>
              <a:off x="4895" y="3002"/>
              <a:ext cx="355" cy="237"/>
              <a:chOff x="6769" y="2969"/>
              <a:chExt cx="400" cy="243"/>
            </a:xfrm>
          </p:grpSpPr>
          <p:sp>
            <p:nvSpPr>
              <p:cNvPr id="40027" name="WordArt 3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6769" y="2984"/>
                <a:ext cx="131" cy="21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d</a:t>
                </a:r>
                <a:endParaRPr lang="zh-CN" altLang="en-US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40028" name="Group 331"/>
              <p:cNvGrpSpPr>
                <a:grpSpLocks/>
              </p:cNvGrpSpPr>
              <p:nvPr/>
            </p:nvGrpSpPr>
            <p:grpSpPr bwMode="auto">
              <a:xfrm>
                <a:off x="6935" y="2969"/>
                <a:ext cx="234" cy="243"/>
                <a:chOff x="4775" y="2965"/>
                <a:chExt cx="269" cy="277"/>
              </a:xfrm>
            </p:grpSpPr>
            <p:sp>
              <p:nvSpPr>
                <p:cNvPr id="40029" name="Line 332"/>
                <p:cNvSpPr>
                  <a:spLocks noChangeShapeType="1"/>
                </p:cNvSpPr>
                <p:nvPr/>
              </p:nvSpPr>
              <p:spPr bwMode="auto">
                <a:xfrm>
                  <a:off x="4775" y="2965"/>
                  <a:ext cx="269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030" name="WordArt 33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82" y="3036"/>
                  <a:ext cx="217" cy="2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t</a:t>
                  </a:r>
                  <a:endParaRPr lang="zh-CN" altLang="en-US" sz="28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</p:grpSp>
        <p:grpSp>
          <p:nvGrpSpPr>
            <p:cNvPr id="40014" name="Group 335"/>
            <p:cNvGrpSpPr>
              <a:grpSpLocks/>
            </p:cNvGrpSpPr>
            <p:nvPr/>
          </p:nvGrpSpPr>
          <p:grpSpPr bwMode="auto">
            <a:xfrm>
              <a:off x="5996" y="2993"/>
              <a:ext cx="278" cy="239"/>
              <a:chOff x="3046" y="2663"/>
              <a:chExt cx="305" cy="269"/>
            </a:xfrm>
          </p:grpSpPr>
          <p:sp>
            <p:nvSpPr>
              <p:cNvPr id="40025" name="Line 336"/>
              <p:cNvSpPr>
                <a:spLocks noChangeShapeType="1"/>
              </p:cNvSpPr>
              <p:nvPr/>
            </p:nvSpPr>
            <p:spPr bwMode="auto">
              <a:xfrm>
                <a:off x="3046" y="2663"/>
                <a:ext cx="3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26" name="WordArt 3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67" y="2733"/>
                <a:ext cx="212" cy="19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 dirty="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n</a:t>
                </a:r>
                <a:endParaRPr lang="zh-CN" altLang="en-US" sz="2800" b="1" i="1" kern="10" dirty="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0015" name="Group 342"/>
            <p:cNvGrpSpPr>
              <a:grpSpLocks/>
            </p:cNvGrpSpPr>
            <p:nvPr/>
          </p:nvGrpSpPr>
          <p:grpSpPr bwMode="auto">
            <a:xfrm>
              <a:off x="5638" y="2999"/>
              <a:ext cx="295" cy="211"/>
              <a:chOff x="5415" y="4471"/>
              <a:chExt cx="335" cy="239"/>
            </a:xfrm>
          </p:grpSpPr>
          <p:sp>
            <p:nvSpPr>
              <p:cNvPr id="40023" name="WordArt 343"/>
              <p:cNvSpPr>
                <a:spLocks noChangeArrowheads="1" noChangeShapeType="1" noTextEdit="1"/>
              </p:cNvSpPr>
              <p:nvPr/>
            </p:nvSpPr>
            <p:spPr bwMode="auto">
              <a:xfrm rot="-296485">
                <a:off x="5580" y="4501"/>
                <a:ext cx="170" cy="2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noFill/>
                      <a:round/>
                      <a:headEnd/>
                      <a:tailEnd/>
                    </a:ln>
                    <a:latin typeface="Symbol"/>
                  </a:rPr>
                  <a:t>q</a:t>
                </a:r>
                <a:endParaRPr lang="zh-CN" altLang="en-US" sz="2800" i="1" kern="10">
                  <a:ln w="9525">
                    <a:noFill/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40024" name="WordArt 3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5415" y="4471"/>
                <a:ext cx="152" cy="23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 dirty="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2800" kern="10" dirty="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0016" name="Group 346"/>
            <p:cNvGrpSpPr>
              <a:grpSpLocks/>
            </p:cNvGrpSpPr>
            <p:nvPr/>
          </p:nvGrpSpPr>
          <p:grpSpPr bwMode="auto">
            <a:xfrm>
              <a:off x="6367" y="3071"/>
              <a:ext cx="168" cy="64"/>
              <a:chOff x="1260" y="2371"/>
              <a:chExt cx="151" cy="53"/>
            </a:xfrm>
          </p:grpSpPr>
          <p:sp>
            <p:nvSpPr>
              <p:cNvPr id="40021" name="Line 347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22" name="Line 348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0017" name="Line 349"/>
            <p:cNvSpPr>
              <a:spLocks noChangeShapeType="1"/>
            </p:cNvSpPr>
            <p:nvPr/>
          </p:nvSpPr>
          <p:spPr bwMode="auto">
            <a:xfrm>
              <a:off x="6665" y="3082"/>
              <a:ext cx="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0018" name="Group 350"/>
            <p:cNvGrpSpPr>
              <a:grpSpLocks/>
            </p:cNvGrpSpPr>
            <p:nvPr/>
          </p:nvGrpSpPr>
          <p:grpSpPr bwMode="auto">
            <a:xfrm>
              <a:off x="7072" y="2947"/>
              <a:ext cx="278" cy="239"/>
              <a:chOff x="3046" y="2663"/>
              <a:chExt cx="305" cy="269"/>
            </a:xfrm>
          </p:grpSpPr>
          <p:sp>
            <p:nvSpPr>
              <p:cNvPr id="40019" name="Line 351"/>
              <p:cNvSpPr>
                <a:spLocks noChangeShapeType="1"/>
              </p:cNvSpPr>
              <p:nvPr/>
            </p:nvSpPr>
            <p:spPr bwMode="auto">
              <a:xfrm>
                <a:off x="3046" y="2663"/>
                <a:ext cx="3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20" name="WordArt 3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67" y="2733"/>
                <a:ext cx="212" cy="19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n</a:t>
                </a:r>
                <a:endParaRPr lang="zh-CN" altLang="en-US" sz="2800" b="1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318881" name="Group 417"/>
          <p:cNvGrpSpPr>
            <a:grpSpLocks/>
          </p:cNvGrpSpPr>
          <p:nvPr/>
        </p:nvGrpSpPr>
        <p:grpSpPr bwMode="auto">
          <a:xfrm>
            <a:off x="4405313" y="4821238"/>
            <a:ext cx="4084637" cy="1441450"/>
            <a:chOff x="4291" y="3425"/>
            <a:chExt cx="3724" cy="1001"/>
          </a:xfrm>
        </p:grpSpPr>
        <p:sp>
          <p:nvSpPr>
            <p:cNvPr id="39961" name="WordArt 356"/>
            <p:cNvSpPr>
              <a:spLocks noChangeArrowheads="1" noChangeShapeType="1" noTextEdit="1"/>
            </p:cNvSpPr>
            <p:nvPr/>
          </p:nvSpPr>
          <p:spPr bwMode="auto">
            <a:xfrm>
              <a:off x="4291" y="3593"/>
              <a:ext cx="441" cy="24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kern="10">
                  <a:ln w="9525">
                    <a:noFill/>
                    <a:round/>
                    <a:headEnd/>
                    <a:tailEnd/>
                  </a:ln>
                  <a:solidFill>
                    <a:srgbClr val="009900"/>
                  </a:solidFill>
                  <a:latin typeface="黑体"/>
                  <a:ea typeface="黑体"/>
                </a:rPr>
                <a:t>因此</a:t>
              </a:r>
            </a:p>
          </p:txBody>
        </p:sp>
        <p:grpSp>
          <p:nvGrpSpPr>
            <p:cNvPr id="39962" name="Group 368"/>
            <p:cNvGrpSpPr>
              <a:grpSpLocks/>
            </p:cNvGrpSpPr>
            <p:nvPr/>
          </p:nvGrpSpPr>
          <p:grpSpPr bwMode="auto">
            <a:xfrm>
              <a:off x="5622" y="3704"/>
              <a:ext cx="203" cy="57"/>
              <a:chOff x="1260" y="2371"/>
              <a:chExt cx="151" cy="53"/>
            </a:xfrm>
          </p:grpSpPr>
          <p:sp>
            <p:nvSpPr>
              <p:cNvPr id="40004" name="Line 369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05" name="Line 370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9963" name="WordArt 371"/>
            <p:cNvSpPr>
              <a:spLocks noChangeArrowheads="1" noChangeShapeType="1" noTextEdit="1"/>
            </p:cNvSpPr>
            <p:nvPr/>
          </p:nvSpPr>
          <p:spPr bwMode="auto">
            <a:xfrm>
              <a:off x="4883" y="3650"/>
              <a:ext cx="198" cy="1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900" i="1" kern="10">
                  <a:ln w="9525">
                    <a:noFill/>
                    <a:round/>
                    <a:headEnd/>
                    <a:tailEnd/>
                  </a:ln>
                  <a:solidFill>
                    <a:srgbClr val="CC0000"/>
                  </a:solidFill>
                  <a:latin typeface="Book Antiqua"/>
                </a:rPr>
                <a:t>v</a:t>
              </a:r>
              <a:endParaRPr lang="zh-CN" altLang="en-US" sz="900" i="1" kern="10">
                <a:ln w="9525">
                  <a:noFill/>
                  <a:round/>
                  <a:headEnd/>
                  <a:tailEnd/>
                </a:ln>
                <a:solidFill>
                  <a:srgbClr val="CC0000"/>
                </a:solidFill>
                <a:latin typeface="Book Antiqua"/>
              </a:endParaRPr>
            </a:p>
          </p:txBody>
        </p:sp>
        <p:grpSp>
          <p:nvGrpSpPr>
            <p:cNvPr id="39964" name="Group 372"/>
            <p:cNvGrpSpPr>
              <a:grpSpLocks/>
            </p:cNvGrpSpPr>
            <p:nvPr/>
          </p:nvGrpSpPr>
          <p:grpSpPr bwMode="auto">
            <a:xfrm>
              <a:off x="5198" y="3781"/>
              <a:ext cx="292" cy="214"/>
              <a:chOff x="7174" y="2086"/>
              <a:chExt cx="341" cy="254"/>
            </a:xfrm>
          </p:grpSpPr>
          <p:sp>
            <p:nvSpPr>
              <p:cNvPr id="40002" name="WordArt 3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7344" y="2132"/>
                <a:ext cx="171" cy="2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7722"/>
                  </a:avLst>
                </a:prstTxWarp>
              </a:bodyPr>
              <a:lstStyle/>
              <a:p>
                <a:pPr algn="ctr"/>
                <a:r>
                  <a:rPr lang="en-US" altLang="zh-CN" sz="9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9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0003" name="WordArt 3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7174" y="2086"/>
                <a:ext cx="143" cy="2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d</a:t>
                </a:r>
                <a:endParaRPr lang="zh-CN" altLang="en-US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39965" name="Line 376"/>
            <p:cNvSpPr>
              <a:spLocks noChangeShapeType="1"/>
            </p:cNvSpPr>
            <p:nvPr/>
          </p:nvSpPr>
          <p:spPr bwMode="auto">
            <a:xfrm flipV="1">
              <a:off x="5153" y="3732"/>
              <a:ext cx="396" cy="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6" name="WordArt 377"/>
            <p:cNvSpPr>
              <a:spLocks noChangeArrowheads="1" noChangeShapeType="1" noTextEdit="1"/>
            </p:cNvSpPr>
            <p:nvPr/>
          </p:nvSpPr>
          <p:spPr bwMode="auto">
            <a:xfrm>
              <a:off x="5195" y="3476"/>
              <a:ext cx="131" cy="2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d</a:t>
              </a:r>
              <a:endParaRPr lang="zh-CN" altLang="en-US" sz="14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39967" name="Group 378"/>
            <p:cNvGrpSpPr>
              <a:grpSpLocks/>
            </p:cNvGrpSpPr>
            <p:nvPr/>
          </p:nvGrpSpPr>
          <p:grpSpPr bwMode="auto">
            <a:xfrm>
              <a:off x="5361" y="3461"/>
              <a:ext cx="210" cy="225"/>
              <a:chOff x="4775" y="2965"/>
              <a:chExt cx="269" cy="277"/>
            </a:xfrm>
          </p:grpSpPr>
          <p:sp>
            <p:nvSpPr>
              <p:cNvPr id="40000" name="Line 379"/>
              <p:cNvSpPr>
                <a:spLocks noChangeShapeType="1"/>
              </p:cNvSpPr>
              <p:nvPr/>
            </p:nvSpPr>
            <p:spPr bwMode="auto">
              <a:xfrm>
                <a:off x="4775" y="2965"/>
                <a:ext cx="26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01" name="WordArt 3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82" y="3036"/>
                <a:ext cx="217" cy="2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t</a:t>
                </a:r>
                <a:endParaRPr lang="zh-CN" altLang="en-US" sz="28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sp>
          <p:nvSpPr>
            <p:cNvPr id="39968" name="WordArt 382"/>
            <p:cNvSpPr>
              <a:spLocks noChangeArrowheads="1" noChangeShapeType="1" noTextEdit="1"/>
            </p:cNvSpPr>
            <p:nvPr/>
          </p:nvSpPr>
          <p:spPr bwMode="auto">
            <a:xfrm>
              <a:off x="5952" y="3509"/>
              <a:ext cx="198" cy="1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900" i="1" kern="10">
                  <a:ln w="9525">
                    <a:noFill/>
                    <a:round/>
                    <a:headEnd/>
                    <a:tailEnd/>
                  </a:ln>
                  <a:solidFill>
                    <a:srgbClr val="CC0000"/>
                  </a:solidFill>
                  <a:latin typeface="Book Antiqua"/>
                </a:rPr>
                <a:t>v</a:t>
              </a:r>
              <a:endParaRPr lang="zh-CN" altLang="en-US" sz="900" i="1" kern="10">
                <a:ln w="9525">
                  <a:noFill/>
                  <a:round/>
                  <a:headEnd/>
                  <a:tailEnd/>
                </a:ln>
                <a:solidFill>
                  <a:srgbClr val="CC0000"/>
                </a:solidFill>
                <a:latin typeface="Book Antiqua"/>
              </a:endParaRPr>
            </a:p>
          </p:txBody>
        </p:sp>
        <p:grpSp>
          <p:nvGrpSpPr>
            <p:cNvPr id="39969" name="Group 383"/>
            <p:cNvGrpSpPr>
              <a:grpSpLocks/>
            </p:cNvGrpSpPr>
            <p:nvPr/>
          </p:nvGrpSpPr>
          <p:grpSpPr bwMode="auto">
            <a:xfrm>
              <a:off x="6312" y="3469"/>
              <a:ext cx="258" cy="212"/>
              <a:chOff x="5959" y="3623"/>
              <a:chExt cx="300" cy="239"/>
            </a:xfrm>
          </p:grpSpPr>
          <p:sp>
            <p:nvSpPr>
              <p:cNvPr id="39998" name="WordArt 3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6119" y="3705"/>
                <a:ext cx="140" cy="15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s</a:t>
                </a:r>
                <a:endParaRPr lang="zh-CN" altLang="en-US" sz="28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9999" name="WordArt 3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5959" y="3623"/>
                <a:ext cx="152" cy="23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d</a:t>
                </a:r>
                <a:endParaRPr lang="zh-CN" altLang="en-US" sz="28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39970" name="WordArt 386"/>
            <p:cNvSpPr>
              <a:spLocks noChangeArrowheads="1" noChangeShapeType="1" noTextEdit="1"/>
            </p:cNvSpPr>
            <p:nvPr/>
          </p:nvSpPr>
          <p:spPr bwMode="auto">
            <a:xfrm>
              <a:off x="5944" y="3774"/>
              <a:ext cx="200" cy="1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9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9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9971" name="Line 387"/>
            <p:cNvSpPr>
              <a:spLocks noChangeShapeType="1"/>
            </p:cNvSpPr>
            <p:nvPr/>
          </p:nvSpPr>
          <p:spPr bwMode="auto">
            <a:xfrm>
              <a:off x="6256" y="3733"/>
              <a:ext cx="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9972" name="Group 388"/>
            <p:cNvGrpSpPr>
              <a:grpSpLocks/>
            </p:cNvGrpSpPr>
            <p:nvPr/>
          </p:nvGrpSpPr>
          <p:grpSpPr bwMode="auto">
            <a:xfrm>
              <a:off x="6294" y="3779"/>
              <a:ext cx="280" cy="199"/>
              <a:chOff x="7174" y="2086"/>
              <a:chExt cx="341" cy="254"/>
            </a:xfrm>
          </p:grpSpPr>
          <p:sp>
            <p:nvSpPr>
              <p:cNvPr id="39996" name="WordArt 3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7344" y="2132"/>
                <a:ext cx="171" cy="2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7722"/>
                  </a:avLst>
                </a:prstTxWarp>
              </a:bodyPr>
              <a:lstStyle/>
              <a:p>
                <a:pPr algn="ctr"/>
                <a:r>
                  <a:rPr lang="en-US" altLang="zh-CN" sz="9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9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9997" name="WordArt 3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7174" y="2086"/>
                <a:ext cx="143" cy="2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d</a:t>
                </a:r>
                <a:endParaRPr lang="zh-CN" altLang="en-US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39973" name="Line 391"/>
            <p:cNvSpPr>
              <a:spLocks noChangeShapeType="1"/>
            </p:cNvSpPr>
            <p:nvPr/>
          </p:nvSpPr>
          <p:spPr bwMode="auto">
            <a:xfrm>
              <a:off x="5943" y="3725"/>
              <a:ext cx="2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9974" name="Group 392"/>
            <p:cNvGrpSpPr>
              <a:grpSpLocks/>
            </p:cNvGrpSpPr>
            <p:nvPr/>
          </p:nvGrpSpPr>
          <p:grpSpPr bwMode="auto">
            <a:xfrm>
              <a:off x="6683" y="3598"/>
              <a:ext cx="278" cy="239"/>
              <a:chOff x="3046" y="2663"/>
              <a:chExt cx="305" cy="269"/>
            </a:xfrm>
          </p:grpSpPr>
          <p:sp>
            <p:nvSpPr>
              <p:cNvPr id="39994" name="Line 393"/>
              <p:cNvSpPr>
                <a:spLocks noChangeShapeType="1"/>
              </p:cNvSpPr>
              <p:nvPr/>
            </p:nvSpPr>
            <p:spPr bwMode="auto">
              <a:xfrm>
                <a:off x="3046" y="2663"/>
                <a:ext cx="3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95" name="WordArt 3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67" y="2733"/>
                <a:ext cx="212" cy="19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n</a:t>
                </a:r>
                <a:endParaRPr lang="zh-CN" altLang="en-US" sz="2800" b="1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39975" name="Group 396"/>
            <p:cNvGrpSpPr>
              <a:grpSpLocks/>
            </p:cNvGrpSpPr>
            <p:nvPr/>
          </p:nvGrpSpPr>
          <p:grpSpPr bwMode="auto">
            <a:xfrm>
              <a:off x="7011" y="3698"/>
              <a:ext cx="203" cy="57"/>
              <a:chOff x="1260" y="2371"/>
              <a:chExt cx="151" cy="53"/>
            </a:xfrm>
          </p:grpSpPr>
          <p:sp>
            <p:nvSpPr>
              <p:cNvPr id="39992" name="Line 397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93" name="Line 398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9976" name="Group 414"/>
            <p:cNvGrpSpPr>
              <a:grpSpLocks/>
            </p:cNvGrpSpPr>
            <p:nvPr/>
          </p:nvGrpSpPr>
          <p:grpSpPr bwMode="auto">
            <a:xfrm>
              <a:off x="7302" y="3425"/>
              <a:ext cx="713" cy="516"/>
              <a:chOff x="7302" y="3425"/>
              <a:chExt cx="713" cy="516"/>
            </a:xfrm>
          </p:grpSpPr>
          <p:sp>
            <p:nvSpPr>
              <p:cNvPr id="39985" name="Line 399"/>
              <p:cNvSpPr>
                <a:spLocks noChangeShapeType="1"/>
              </p:cNvSpPr>
              <p:nvPr/>
            </p:nvSpPr>
            <p:spPr bwMode="auto">
              <a:xfrm>
                <a:off x="7302" y="3707"/>
                <a:ext cx="36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86" name="WordArt 4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7382" y="3495"/>
                <a:ext cx="198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900" i="1" kern="10">
                    <a:ln w="9525">
                      <a:noFill/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 Antiqua"/>
                  </a:rPr>
                  <a:t>v</a:t>
                </a:r>
                <a:endParaRPr lang="zh-CN" altLang="en-US" sz="900" i="1" kern="10">
                  <a:ln w="9525">
                    <a:noFill/>
                    <a:round/>
                    <a:headEnd/>
                    <a:tailEnd/>
                  </a:ln>
                  <a:solidFill>
                    <a:srgbClr val="CC0000"/>
                  </a:solidFill>
                  <a:latin typeface="Book Antiqua"/>
                </a:endParaRPr>
              </a:p>
            </p:txBody>
          </p:sp>
          <p:sp>
            <p:nvSpPr>
              <p:cNvPr id="39987" name="WordArt 4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7358" y="3748"/>
                <a:ext cx="200" cy="1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9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9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9988" name="WordArt 4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7629" y="3425"/>
                <a:ext cx="60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1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1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39989" name="Group 403"/>
              <p:cNvGrpSpPr>
                <a:grpSpLocks/>
              </p:cNvGrpSpPr>
              <p:nvPr/>
            </p:nvGrpSpPr>
            <p:grpSpPr bwMode="auto">
              <a:xfrm>
                <a:off x="7737" y="3572"/>
                <a:ext cx="278" cy="239"/>
                <a:chOff x="3046" y="2663"/>
                <a:chExt cx="305" cy="269"/>
              </a:xfrm>
            </p:grpSpPr>
            <p:sp>
              <p:nvSpPr>
                <p:cNvPr id="39990" name="Line 404"/>
                <p:cNvSpPr>
                  <a:spLocks noChangeShapeType="1"/>
                </p:cNvSpPr>
                <p:nvPr/>
              </p:nvSpPr>
              <p:spPr bwMode="auto">
                <a:xfrm>
                  <a:off x="3046" y="2663"/>
                  <a:ext cx="305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991" name="WordArt 40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67" y="2733"/>
                  <a:ext cx="212" cy="19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b="1" i="1" kern="10">
                      <a:ln w="9525">
                        <a:noFill/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n</a:t>
                  </a:r>
                  <a:endParaRPr lang="zh-CN" altLang="en-US" sz="2800" b="1" i="1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39977" name="Group 413"/>
            <p:cNvGrpSpPr>
              <a:grpSpLocks/>
            </p:cNvGrpSpPr>
            <p:nvPr/>
          </p:nvGrpSpPr>
          <p:grpSpPr bwMode="auto">
            <a:xfrm>
              <a:off x="4710" y="4129"/>
              <a:ext cx="2626" cy="297"/>
              <a:chOff x="4588" y="4119"/>
              <a:chExt cx="2626" cy="297"/>
            </a:xfrm>
          </p:grpSpPr>
          <p:sp>
            <p:nvSpPr>
              <p:cNvPr id="39978" name="WordArt 4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88" y="4163"/>
                <a:ext cx="441" cy="2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2800" kern="10">
                    <a:ln w="9525">
                      <a:noFill/>
                      <a:round/>
                      <a:headEnd/>
                      <a:tailEnd/>
                    </a:ln>
                    <a:solidFill>
                      <a:srgbClr val="009900"/>
                    </a:solidFill>
                    <a:latin typeface="黑体"/>
                    <a:ea typeface="黑体"/>
                  </a:rPr>
                  <a:t>称为</a:t>
                </a:r>
              </a:p>
            </p:txBody>
          </p:sp>
          <p:sp>
            <p:nvSpPr>
              <p:cNvPr id="39979" name="WordArt 4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29" y="4168"/>
                <a:ext cx="1360" cy="2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2800" kern="10">
                    <a:ln w="9525">
                      <a:noFill/>
                      <a:round/>
                      <a:headEnd/>
                      <a:tailEnd/>
                    </a:ln>
                    <a:latin typeface="黑体"/>
                    <a:ea typeface="黑体"/>
                  </a:rPr>
                  <a:t>法向加速度</a:t>
                </a:r>
              </a:p>
            </p:txBody>
          </p:sp>
          <p:grpSp>
            <p:nvGrpSpPr>
              <p:cNvPr id="39980" name="Group 408"/>
              <p:cNvGrpSpPr>
                <a:grpSpLocks/>
              </p:cNvGrpSpPr>
              <p:nvPr/>
            </p:nvGrpSpPr>
            <p:grpSpPr bwMode="auto">
              <a:xfrm>
                <a:off x="6847" y="4119"/>
                <a:ext cx="367" cy="297"/>
                <a:chOff x="4030" y="2786"/>
                <a:chExt cx="290" cy="260"/>
              </a:xfrm>
            </p:grpSpPr>
            <p:sp>
              <p:nvSpPr>
                <p:cNvPr id="39981" name="WordArt 40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29" y="2956"/>
                  <a:ext cx="91" cy="9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3657"/>
                    </a:avLst>
                  </a:prstTxWarp>
                </a:bodyPr>
                <a:lstStyle/>
                <a:p>
                  <a:pPr algn="ctr"/>
                  <a:r>
                    <a:rPr lang="en-US" altLang="zh-CN" sz="900" i="1" kern="10"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n</a:t>
                  </a:r>
                  <a:endParaRPr lang="zh-CN" altLang="en-US" sz="9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39982" name="Group 410"/>
                <p:cNvGrpSpPr>
                  <a:grpSpLocks/>
                </p:cNvGrpSpPr>
                <p:nvPr/>
              </p:nvGrpSpPr>
              <p:grpSpPr bwMode="auto">
                <a:xfrm>
                  <a:off x="4030" y="2786"/>
                  <a:ext cx="229" cy="235"/>
                  <a:chOff x="4477" y="304"/>
                  <a:chExt cx="251" cy="267"/>
                </a:xfrm>
              </p:grpSpPr>
              <p:sp>
                <p:nvSpPr>
                  <p:cNvPr id="39983" name="WordArt 41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477" y="379"/>
                    <a:ext cx="200" cy="19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9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9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39984" name="Line 412"/>
                  <p:cNvSpPr>
                    <a:spLocks noChangeShapeType="1"/>
                  </p:cNvSpPr>
                  <p:nvPr/>
                </p:nvSpPr>
                <p:spPr bwMode="auto">
                  <a:xfrm>
                    <a:off x="4510" y="304"/>
                    <a:ext cx="21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lg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  <p:sp>
        <p:nvSpPr>
          <p:cNvPr id="39945" name="Rectangle 5" descr="羊皮纸"/>
          <p:cNvSpPr>
            <a:spLocks noChangeArrowheads="1"/>
          </p:cNvSpPr>
          <p:nvPr/>
        </p:nvSpPr>
        <p:spPr bwMode="auto">
          <a:xfrm>
            <a:off x="0" y="0"/>
            <a:ext cx="957263" cy="6858000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9946" name="Group 190"/>
          <p:cNvGrpSpPr>
            <a:grpSpLocks/>
          </p:cNvGrpSpPr>
          <p:nvPr/>
        </p:nvGrpSpPr>
        <p:grpSpPr bwMode="auto">
          <a:xfrm>
            <a:off x="295275" y="601663"/>
            <a:ext cx="419100" cy="5862637"/>
            <a:chOff x="148" y="379"/>
            <a:chExt cx="302" cy="3913"/>
          </a:xfrm>
        </p:grpSpPr>
        <p:sp>
          <p:nvSpPr>
            <p:cNvPr id="39954" name="WordArt 6"/>
            <p:cNvSpPr>
              <a:spLocks noChangeArrowheads="1" noChangeShapeType="1" noTextEdit="1"/>
            </p:cNvSpPr>
            <p:nvPr/>
          </p:nvSpPr>
          <p:spPr bwMode="auto">
            <a:xfrm rot="5400000">
              <a:off x="-1442" y="2408"/>
              <a:ext cx="3474" cy="293"/>
            </a:xfrm>
            <a:prstGeom prst="rect">
              <a:avLst/>
            </a:prstGeom>
          </p:spPr>
          <p:txBody>
            <a:bodyPr vert="eaVert"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auto"/>
              <a:r>
                <a:rPr lang="zh-CN" altLang="en-US" sz="3600" b="1" kern="10" spc="72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切向加速度和法向加速度</a:t>
              </a:r>
            </a:p>
          </p:txBody>
        </p:sp>
        <p:grpSp>
          <p:nvGrpSpPr>
            <p:cNvPr id="39955" name="Group 7"/>
            <p:cNvGrpSpPr>
              <a:grpSpLocks/>
            </p:cNvGrpSpPr>
            <p:nvPr/>
          </p:nvGrpSpPr>
          <p:grpSpPr bwMode="auto">
            <a:xfrm>
              <a:off x="239" y="412"/>
              <a:ext cx="180" cy="166"/>
              <a:chOff x="3045" y="1834"/>
              <a:chExt cx="101" cy="101"/>
            </a:xfrm>
          </p:grpSpPr>
          <p:sp>
            <p:nvSpPr>
              <p:cNvPr id="39959" name="Oval 8"/>
              <p:cNvSpPr>
                <a:spLocks noChangeArrowheads="1"/>
              </p:cNvSpPr>
              <p:nvPr/>
            </p:nvSpPr>
            <p:spPr bwMode="auto">
              <a:xfrm>
                <a:off x="3045" y="1834"/>
                <a:ext cx="101" cy="101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rgbClr val="009E00"/>
                  </a:gs>
                </a:gsLst>
                <a:lin ang="2700000" scaled="1"/>
              </a:gra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60" name="Oval 9"/>
              <p:cNvSpPr>
                <a:spLocks noChangeArrowheads="1"/>
              </p:cNvSpPr>
              <p:nvPr/>
            </p:nvSpPr>
            <p:spPr bwMode="auto">
              <a:xfrm rot="2011591">
                <a:off x="3061" y="1850"/>
                <a:ext cx="39" cy="44"/>
              </a:xfrm>
              <a:prstGeom prst="ellipse">
                <a:avLst/>
              </a:prstGeom>
              <a:gradFill rotWithShape="0">
                <a:gsLst>
                  <a:gs pos="0">
                    <a:srgbClr val="7BFFDC"/>
                  </a:gs>
                  <a:gs pos="100000">
                    <a:srgbClr val="00D09A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9956" name="Group 187"/>
            <p:cNvGrpSpPr>
              <a:grpSpLocks/>
            </p:cNvGrpSpPr>
            <p:nvPr/>
          </p:nvGrpSpPr>
          <p:grpSpPr bwMode="auto">
            <a:xfrm>
              <a:off x="186" y="379"/>
              <a:ext cx="264" cy="253"/>
              <a:chOff x="2136" y="1382"/>
              <a:chExt cx="576" cy="576"/>
            </a:xfrm>
          </p:grpSpPr>
          <p:sp>
            <p:nvSpPr>
              <p:cNvPr id="39957" name="Oval 188"/>
              <p:cNvSpPr>
                <a:spLocks noChangeArrowheads="1"/>
              </p:cNvSpPr>
              <p:nvPr/>
            </p:nvSpPr>
            <p:spPr bwMode="auto">
              <a:xfrm>
                <a:off x="2136" y="1382"/>
                <a:ext cx="576" cy="576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EC0000"/>
                  </a:gs>
                </a:gsLst>
                <a:lin ang="2700000" scaled="1"/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58" name="Oval 189"/>
              <p:cNvSpPr>
                <a:spLocks noChangeArrowheads="1"/>
              </p:cNvSpPr>
              <p:nvPr/>
            </p:nvSpPr>
            <p:spPr bwMode="auto">
              <a:xfrm rot="-3104273">
                <a:off x="2212" y="1482"/>
                <a:ext cx="232" cy="149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FF9900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9948" name="标题 1"/>
          <p:cNvSpPr>
            <a:spLocks noGrp="1"/>
          </p:cNvSpPr>
          <p:nvPr>
            <p:ph type="title" idx="4294967295"/>
          </p:nvPr>
        </p:nvSpPr>
        <p:spPr>
          <a:xfrm>
            <a:off x="4891088" y="-6350"/>
            <a:ext cx="4219575" cy="273050"/>
          </a:xfrm>
        </p:spPr>
        <p:txBody>
          <a:bodyPr/>
          <a:lstStyle/>
          <a:p>
            <a:r>
              <a:rPr lang="zh-CN" altLang="en-US" sz="800" smtClean="0">
                <a:solidFill>
                  <a:schemeClr val="bg1"/>
                </a:solidFill>
              </a:rPr>
              <a:t>切向加速度法向加速度续</a:t>
            </a:r>
            <a:r>
              <a:rPr lang="en-US" altLang="zh-CN" sz="800" smtClean="0">
                <a:solidFill>
                  <a:schemeClr val="bg1"/>
                </a:solidFill>
              </a:rPr>
              <a:t>1</a:t>
            </a:r>
            <a:endParaRPr lang="zh-CN" altLang="en-US" sz="800" smtClean="0">
              <a:solidFill>
                <a:schemeClr val="bg1"/>
              </a:solidFill>
            </a:endParaRPr>
          </a:p>
        </p:txBody>
      </p:sp>
      <p:sp>
        <p:nvSpPr>
          <p:cNvPr id="39950" name="AutoShape 2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580438" y="6592888"/>
            <a:ext cx="282575" cy="255587"/>
          </a:xfrm>
          <a:prstGeom prst="actionButtonForwardNex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51" name="AutoShape 26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85125" y="6588125"/>
            <a:ext cx="284163" cy="265113"/>
          </a:xfrm>
          <a:prstGeom prst="actionButtonBeginning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52" name="AutoShape 2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877300" y="6592888"/>
            <a:ext cx="254000" cy="250825"/>
          </a:xfrm>
          <a:prstGeom prst="actionButtonEnd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53" name="动作按钮: 后退或前一项 15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83575" y="6588125"/>
            <a:ext cx="276225" cy="246063"/>
          </a:xfrm>
          <a:prstGeom prst="actionButtonBackPrevious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9" name="WordArt 28"/>
          <p:cNvSpPr>
            <a:spLocks noChangeArrowheads="1" noChangeShapeType="1" noTextEdit="1"/>
          </p:cNvSpPr>
          <p:nvPr/>
        </p:nvSpPr>
        <p:spPr bwMode="auto">
          <a:xfrm>
            <a:off x="4950375" y="6370941"/>
            <a:ext cx="1717789" cy="33493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2800" b="1" kern="10" dirty="0" smtClean="0">
                <a:ln w="9525">
                  <a:noFill/>
                  <a:round/>
                  <a:headEnd/>
                  <a:tailEnd/>
                </a:ln>
                <a:latin typeface="楷体"/>
                <a:ea typeface="楷体"/>
              </a:rPr>
              <a:t>方向指向圆心</a:t>
            </a:r>
            <a:endParaRPr lang="zh-CN" altLang="en-US" sz="2800" b="1" kern="10" dirty="0">
              <a:ln w="9525">
                <a:noFill/>
                <a:round/>
                <a:headEnd/>
                <a:tailEnd/>
              </a:ln>
              <a:latin typeface="楷体"/>
              <a:ea typeface="楷体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188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88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18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8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18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18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18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5" descr="羊皮纸"/>
          <p:cNvSpPr>
            <a:spLocks noChangeArrowheads="1"/>
          </p:cNvSpPr>
          <p:nvPr/>
        </p:nvSpPr>
        <p:spPr bwMode="auto">
          <a:xfrm>
            <a:off x="0" y="0"/>
            <a:ext cx="9144000" cy="147638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40963" name="Rectangle 6" descr="羊皮纸"/>
          <p:cNvSpPr>
            <a:spLocks noChangeArrowheads="1"/>
          </p:cNvSpPr>
          <p:nvPr/>
        </p:nvSpPr>
        <p:spPr bwMode="auto">
          <a:xfrm>
            <a:off x="0" y="6710363"/>
            <a:ext cx="9144000" cy="147637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grpSp>
        <p:nvGrpSpPr>
          <p:cNvPr id="319911" name="Group 423"/>
          <p:cNvGrpSpPr>
            <a:grpSpLocks/>
          </p:cNvGrpSpPr>
          <p:nvPr/>
        </p:nvGrpSpPr>
        <p:grpSpPr bwMode="auto">
          <a:xfrm>
            <a:off x="4237038" y="512763"/>
            <a:ext cx="4081462" cy="2817812"/>
            <a:chOff x="3941" y="635"/>
            <a:chExt cx="3720" cy="1957"/>
          </a:xfrm>
        </p:grpSpPr>
        <p:grpSp>
          <p:nvGrpSpPr>
            <p:cNvPr id="41096" name="Group 418"/>
            <p:cNvGrpSpPr>
              <a:grpSpLocks/>
            </p:cNvGrpSpPr>
            <p:nvPr/>
          </p:nvGrpSpPr>
          <p:grpSpPr bwMode="auto">
            <a:xfrm>
              <a:off x="3941" y="635"/>
              <a:ext cx="3142" cy="303"/>
              <a:chOff x="3941" y="635"/>
              <a:chExt cx="3142" cy="303"/>
            </a:xfrm>
          </p:grpSpPr>
          <p:sp>
            <p:nvSpPr>
              <p:cNvPr id="41153" name="WordArt 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41" y="697"/>
                <a:ext cx="543" cy="2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2800" b="1" kern="10">
                    <a:ln w="9525">
                      <a:noFill/>
                      <a:round/>
                      <a:headEnd/>
                      <a:tailEnd/>
                    </a:ln>
                    <a:solidFill>
                      <a:srgbClr val="009900"/>
                    </a:solidFill>
                    <a:latin typeface="黑体"/>
                    <a:ea typeface="黑体"/>
                  </a:rPr>
                  <a:t>结论</a:t>
                </a:r>
              </a:p>
            </p:txBody>
          </p:sp>
          <p:sp>
            <p:nvSpPr>
              <p:cNvPr id="41154" name="WordArt 1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08" y="635"/>
                <a:ext cx="1975" cy="2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2800" b="1" kern="10" spc="554">
                    <a:ln w="9525">
                      <a:noFill/>
                      <a:round/>
                      <a:headEnd/>
                      <a:tailEnd/>
                    </a:ln>
                    <a:latin typeface="黑体"/>
                    <a:ea typeface="黑体"/>
                  </a:rPr>
                  <a:t>圆周运动中的</a:t>
                </a:r>
              </a:p>
            </p:txBody>
          </p:sp>
        </p:grpSp>
        <p:grpSp>
          <p:nvGrpSpPr>
            <p:cNvPr id="41097" name="Group 420"/>
            <p:cNvGrpSpPr>
              <a:grpSpLocks/>
            </p:cNvGrpSpPr>
            <p:nvPr/>
          </p:nvGrpSpPr>
          <p:grpSpPr bwMode="auto">
            <a:xfrm>
              <a:off x="4419" y="981"/>
              <a:ext cx="3242" cy="1611"/>
              <a:chOff x="4419" y="981"/>
              <a:chExt cx="3242" cy="1611"/>
            </a:xfrm>
          </p:grpSpPr>
          <p:sp>
            <p:nvSpPr>
              <p:cNvPr id="41098" name="WordArt 1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19" y="1148"/>
                <a:ext cx="1352" cy="2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2800" b="1" kern="10">
                    <a:ln w="9525">
                      <a:noFill/>
                      <a:round/>
                      <a:headEnd/>
                      <a:tailEnd/>
                    </a:ln>
                    <a:latin typeface="黑体"/>
                    <a:ea typeface="黑体"/>
                  </a:rPr>
                  <a:t>切向加速度</a:t>
                </a:r>
              </a:p>
            </p:txBody>
          </p:sp>
          <p:grpSp>
            <p:nvGrpSpPr>
              <p:cNvPr id="41099" name="Group 176"/>
              <p:cNvGrpSpPr>
                <a:grpSpLocks/>
              </p:cNvGrpSpPr>
              <p:nvPr/>
            </p:nvGrpSpPr>
            <p:grpSpPr bwMode="auto">
              <a:xfrm>
                <a:off x="6187" y="1115"/>
                <a:ext cx="325" cy="271"/>
                <a:chOff x="4658" y="4039"/>
                <a:chExt cx="337" cy="283"/>
              </a:xfrm>
            </p:grpSpPr>
            <p:grpSp>
              <p:nvGrpSpPr>
                <p:cNvPr id="41149" name="Group 177"/>
                <p:cNvGrpSpPr>
                  <a:grpSpLocks/>
                </p:cNvGrpSpPr>
                <p:nvPr/>
              </p:nvGrpSpPr>
              <p:grpSpPr bwMode="auto">
                <a:xfrm>
                  <a:off x="4658" y="4039"/>
                  <a:ext cx="248" cy="268"/>
                  <a:chOff x="4477" y="304"/>
                  <a:chExt cx="251" cy="267"/>
                </a:xfrm>
              </p:grpSpPr>
              <p:sp>
                <p:nvSpPr>
                  <p:cNvPr id="41151" name="WordArt 17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477" y="379"/>
                    <a:ext cx="200" cy="19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9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9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1152" name="Line 179"/>
                  <p:cNvSpPr>
                    <a:spLocks noChangeShapeType="1"/>
                  </p:cNvSpPr>
                  <p:nvPr/>
                </p:nvSpPr>
                <p:spPr bwMode="auto">
                  <a:xfrm>
                    <a:off x="4510" y="304"/>
                    <a:ext cx="21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lg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1150" name="WordArt 18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87" y="4218"/>
                  <a:ext cx="108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t</a:t>
                  </a:r>
                  <a:endParaRPr lang="zh-CN" altLang="en-US" sz="28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grpSp>
            <p:nvGrpSpPr>
              <p:cNvPr id="41100" name="Group 197"/>
              <p:cNvGrpSpPr>
                <a:grpSpLocks/>
              </p:cNvGrpSpPr>
              <p:nvPr/>
            </p:nvGrpSpPr>
            <p:grpSpPr bwMode="auto">
              <a:xfrm>
                <a:off x="6949" y="981"/>
                <a:ext cx="369" cy="487"/>
                <a:chOff x="5636" y="2610"/>
                <a:chExt cx="432" cy="590"/>
              </a:xfrm>
            </p:grpSpPr>
            <p:sp>
              <p:nvSpPr>
                <p:cNvPr id="41143" name="Line 198"/>
                <p:cNvSpPr>
                  <a:spLocks noChangeShapeType="1"/>
                </p:cNvSpPr>
                <p:nvPr/>
              </p:nvSpPr>
              <p:spPr bwMode="auto">
                <a:xfrm flipV="1">
                  <a:off x="5636" y="2915"/>
                  <a:ext cx="432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144" name="WordArt 19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665" y="2610"/>
                  <a:ext cx="143" cy="24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4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endParaRPr>
                </a:p>
              </p:txBody>
            </p:sp>
            <p:grpSp>
              <p:nvGrpSpPr>
                <p:cNvPr id="41145" name="Group 200"/>
                <p:cNvGrpSpPr>
                  <a:grpSpLocks/>
                </p:cNvGrpSpPr>
                <p:nvPr/>
              </p:nvGrpSpPr>
              <p:grpSpPr bwMode="auto">
                <a:xfrm>
                  <a:off x="5685" y="2946"/>
                  <a:ext cx="341" cy="254"/>
                  <a:chOff x="7174" y="2086"/>
                  <a:chExt cx="341" cy="254"/>
                </a:xfrm>
              </p:grpSpPr>
              <p:sp>
                <p:nvSpPr>
                  <p:cNvPr id="41147" name="WordArt 20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7344" y="2132"/>
                    <a:ext cx="171" cy="20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7722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9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t</a:t>
                    </a:r>
                    <a:endParaRPr lang="zh-CN" altLang="en-US" sz="9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1148" name="WordArt 20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7174" y="2086"/>
                    <a:ext cx="143" cy="24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d</a:t>
                    </a:r>
                    <a:endParaRPr lang="zh-CN" altLang="en-US" sz="14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41146" name="WordArt 20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847" y="2666"/>
                  <a:ext cx="216" cy="18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900" i="1" kern="10">
                      <a:ln w="9525">
                        <a:noFill/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Book Antiqua"/>
                    </a:rPr>
                    <a:t>v</a:t>
                  </a:r>
                  <a:endParaRPr lang="zh-CN" altLang="en-US" sz="900" i="1" kern="10">
                    <a:ln w="9525">
                      <a:noFill/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 Antiqua"/>
                  </a:endParaRPr>
                </a:p>
              </p:txBody>
            </p:sp>
          </p:grpSp>
          <p:grpSp>
            <p:nvGrpSpPr>
              <p:cNvPr id="41101" name="Group 204"/>
              <p:cNvGrpSpPr>
                <a:grpSpLocks/>
              </p:cNvGrpSpPr>
              <p:nvPr/>
            </p:nvGrpSpPr>
            <p:grpSpPr bwMode="auto">
              <a:xfrm>
                <a:off x="7402" y="1117"/>
                <a:ext cx="218" cy="229"/>
                <a:chOff x="4775" y="2965"/>
                <a:chExt cx="269" cy="277"/>
              </a:xfrm>
            </p:grpSpPr>
            <p:sp>
              <p:nvSpPr>
                <p:cNvPr id="41141" name="Line 205"/>
                <p:cNvSpPr>
                  <a:spLocks noChangeShapeType="1"/>
                </p:cNvSpPr>
                <p:nvPr/>
              </p:nvSpPr>
              <p:spPr bwMode="auto">
                <a:xfrm>
                  <a:off x="4775" y="2965"/>
                  <a:ext cx="269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142" name="WordArt 20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82" y="3036"/>
                  <a:ext cx="217" cy="2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t</a:t>
                  </a:r>
                  <a:endParaRPr lang="zh-CN" altLang="en-US" sz="28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grpSp>
            <p:nvGrpSpPr>
              <p:cNvPr id="41102" name="Group 207"/>
              <p:cNvGrpSpPr>
                <a:grpSpLocks/>
              </p:cNvGrpSpPr>
              <p:nvPr/>
            </p:nvGrpSpPr>
            <p:grpSpPr bwMode="auto">
              <a:xfrm>
                <a:off x="6607" y="1201"/>
                <a:ext cx="190" cy="64"/>
                <a:chOff x="1260" y="2371"/>
                <a:chExt cx="151" cy="53"/>
              </a:xfrm>
            </p:grpSpPr>
            <p:sp>
              <p:nvSpPr>
                <p:cNvPr id="41139" name="Line 208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140" name="Line 209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1103" name="WordArt 2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42" y="1721"/>
                <a:ext cx="1360" cy="2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2800" b="1" kern="10">
                    <a:ln w="9525">
                      <a:noFill/>
                      <a:round/>
                      <a:headEnd/>
                      <a:tailEnd/>
                    </a:ln>
                    <a:latin typeface="黑体"/>
                    <a:ea typeface="黑体"/>
                  </a:rPr>
                  <a:t>法向加速度</a:t>
                </a:r>
              </a:p>
            </p:txBody>
          </p:sp>
          <p:grpSp>
            <p:nvGrpSpPr>
              <p:cNvPr id="41104" name="Group 214"/>
              <p:cNvGrpSpPr>
                <a:grpSpLocks/>
              </p:cNvGrpSpPr>
              <p:nvPr/>
            </p:nvGrpSpPr>
            <p:grpSpPr bwMode="auto">
              <a:xfrm>
                <a:off x="6171" y="1743"/>
                <a:ext cx="327" cy="287"/>
                <a:chOff x="4030" y="2786"/>
                <a:chExt cx="290" cy="260"/>
              </a:xfrm>
            </p:grpSpPr>
            <p:sp>
              <p:nvSpPr>
                <p:cNvPr id="41135" name="WordArt 21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29" y="2956"/>
                  <a:ext cx="91" cy="9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3657"/>
                    </a:avLst>
                  </a:prstTxWarp>
                </a:bodyPr>
                <a:lstStyle/>
                <a:p>
                  <a:pPr algn="ctr"/>
                  <a:r>
                    <a:rPr lang="en-US" altLang="zh-CN" sz="900" i="1" kern="10"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n</a:t>
                  </a:r>
                  <a:endParaRPr lang="zh-CN" altLang="en-US" sz="9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41136" name="Group 216"/>
                <p:cNvGrpSpPr>
                  <a:grpSpLocks/>
                </p:cNvGrpSpPr>
                <p:nvPr/>
              </p:nvGrpSpPr>
              <p:grpSpPr bwMode="auto">
                <a:xfrm>
                  <a:off x="4030" y="2786"/>
                  <a:ext cx="229" cy="235"/>
                  <a:chOff x="4477" y="304"/>
                  <a:chExt cx="251" cy="267"/>
                </a:xfrm>
              </p:grpSpPr>
              <p:sp>
                <p:nvSpPr>
                  <p:cNvPr id="41137" name="WordArt 21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477" y="379"/>
                    <a:ext cx="200" cy="19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9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9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1138" name="Line 218"/>
                  <p:cNvSpPr>
                    <a:spLocks noChangeShapeType="1"/>
                  </p:cNvSpPr>
                  <p:nvPr/>
                </p:nvSpPr>
                <p:spPr bwMode="auto">
                  <a:xfrm>
                    <a:off x="4510" y="304"/>
                    <a:ext cx="21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lg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41105" name="Group 219"/>
              <p:cNvGrpSpPr>
                <a:grpSpLocks/>
              </p:cNvGrpSpPr>
              <p:nvPr/>
            </p:nvGrpSpPr>
            <p:grpSpPr bwMode="auto">
              <a:xfrm>
                <a:off x="6653" y="1832"/>
                <a:ext cx="190" cy="64"/>
                <a:chOff x="1260" y="2371"/>
                <a:chExt cx="151" cy="53"/>
              </a:xfrm>
            </p:grpSpPr>
            <p:sp>
              <p:nvSpPr>
                <p:cNvPr id="41133" name="Line 220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134" name="Line 221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1106" name="Group 352"/>
              <p:cNvGrpSpPr>
                <a:grpSpLocks/>
              </p:cNvGrpSpPr>
              <p:nvPr/>
            </p:nvGrpSpPr>
            <p:grpSpPr bwMode="auto">
              <a:xfrm>
                <a:off x="6948" y="1573"/>
                <a:ext cx="401" cy="518"/>
                <a:chOff x="6948" y="1573"/>
                <a:chExt cx="401" cy="518"/>
              </a:xfrm>
            </p:grpSpPr>
            <p:sp>
              <p:nvSpPr>
                <p:cNvPr id="41129" name="Line 223"/>
                <p:cNvSpPr>
                  <a:spLocks noChangeShapeType="1"/>
                </p:cNvSpPr>
                <p:nvPr/>
              </p:nvSpPr>
              <p:spPr bwMode="auto">
                <a:xfrm>
                  <a:off x="6948" y="1857"/>
                  <a:ext cx="363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130" name="WordArt 22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028" y="1645"/>
                  <a:ext cx="198" cy="1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900" i="1" kern="10">
                      <a:ln w="9525">
                        <a:noFill/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Book Antiqua"/>
                    </a:rPr>
                    <a:t>v</a:t>
                  </a:r>
                  <a:endParaRPr lang="zh-CN" altLang="en-US" sz="900" i="1" kern="10">
                    <a:ln w="9525">
                      <a:noFill/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 Antiqua"/>
                  </a:endParaRPr>
                </a:p>
              </p:txBody>
            </p:sp>
            <p:sp>
              <p:nvSpPr>
                <p:cNvPr id="41131" name="WordArt 22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004" y="1898"/>
                  <a:ext cx="200" cy="1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9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9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1132" name="WordArt 22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275" y="1573"/>
                  <a:ext cx="74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1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1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1107" name="Group 227"/>
              <p:cNvGrpSpPr>
                <a:grpSpLocks/>
              </p:cNvGrpSpPr>
              <p:nvPr/>
            </p:nvGrpSpPr>
            <p:grpSpPr bwMode="auto">
              <a:xfrm>
                <a:off x="7383" y="1722"/>
                <a:ext cx="278" cy="239"/>
                <a:chOff x="3046" y="2663"/>
                <a:chExt cx="305" cy="269"/>
              </a:xfrm>
            </p:grpSpPr>
            <p:sp>
              <p:nvSpPr>
                <p:cNvPr id="41127" name="Line 228"/>
                <p:cNvSpPr>
                  <a:spLocks noChangeShapeType="1"/>
                </p:cNvSpPr>
                <p:nvPr/>
              </p:nvSpPr>
              <p:spPr bwMode="auto">
                <a:xfrm>
                  <a:off x="3046" y="2663"/>
                  <a:ext cx="305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128" name="WordArt 22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67" y="2733"/>
                  <a:ext cx="212" cy="19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b="1" i="1" kern="10">
                      <a:ln w="9525">
                        <a:noFill/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n</a:t>
                  </a:r>
                  <a:endParaRPr lang="zh-CN" altLang="en-US" sz="2800" b="1" i="1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1108" name="Group 419"/>
              <p:cNvGrpSpPr>
                <a:grpSpLocks/>
              </p:cNvGrpSpPr>
              <p:nvPr/>
            </p:nvGrpSpPr>
            <p:grpSpPr bwMode="auto">
              <a:xfrm>
                <a:off x="4551" y="2269"/>
                <a:ext cx="3094" cy="323"/>
                <a:chOff x="4510" y="2319"/>
                <a:chExt cx="3094" cy="323"/>
              </a:xfrm>
            </p:grpSpPr>
            <p:sp>
              <p:nvSpPr>
                <p:cNvPr id="41109" name="WordArt 23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10" y="2401"/>
                  <a:ext cx="1137" cy="2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2800" b="1" kern="10">
                      <a:ln w="9525">
                        <a:noFill/>
                        <a:round/>
                        <a:headEnd/>
                        <a:tailEnd/>
                      </a:ln>
                      <a:latin typeface="黑体"/>
                      <a:ea typeface="黑体"/>
                    </a:rPr>
                    <a:t>总加速度</a:t>
                  </a:r>
                </a:p>
              </p:txBody>
            </p:sp>
            <p:grpSp>
              <p:nvGrpSpPr>
                <p:cNvPr id="41110" name="Group 234"/>
                <p:cNvGrpSpPr>
                  <a:grpSpLocks/>
                </p:cNvGrpSpPr>
                <p:nvPr/>
              </p:nvGrpSpPr>
              <p:grpSpPr bwMode="auto">
                <a:xfrm>
                  <a:off x="5919" y="2363"/>
                  <a:ext cx="292" cy="250"/>
                  <a:chOff x="4477" y="304"/>
                  <a:chExt cx="251" cy="267"/>
                </a:xfrm>
              </p:grpSpPr>
              <p:sp>
                <p:nvSpPr>
                  <p:cNvPr id="41125" name="WordArt 23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477" y="379"/>
                    <a:ext cx="200" cy="19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9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9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1126" name="Line 236"/>
                  <p:cNvSpPr>
                    <a:spLocks noChangeShapeType="1"/>
                  </p:cNvSpPr>
                  <p:nvPr/>
                </p:nvSpPr>
                <p:spPr bwMode="auto">
                  <a:xfrm>
                    <a:off x="4510" y="304"/>
                    <a:ext cx="21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lg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1111" name="Group 237"/>
                <p:cNvGrpSpPr>
                  <a:grpSpLocks/>
                </p:cNvGrpSpPr>
                <p:nvPr/>
              </p:nvGrpSpPr>
              <p:grpSpPr bwMode="auto">
                <a:xfrm>
                  <a:off x="6253" y="2473"/>
                  <a:ext cx="190" cy="64"/>
                  <a:chOff x="1260" y="2371"/>
                  <a:chExt cx="151" cy="53"/>
                </a:xfrm>
              </p:grpSpPr>
              <p:sp>
                <p:nvSpPr>
                  <p:cNvPr id="41123" name="Line 238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124" name="Line 239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1112" name="Group 240"/>
                <p:cNvGrpSpPr>
                  <a:grpSpLocks/>
                </p:cNvGrpSpPr>
                <p:nvPr/>
              </p:nvGrpSpPr>
              <p:grpSpPr bwMode="auto">
                <a:xfrm>
                  <a:off x="6575" y="2342"/>
                  <a:ext cx="325" cy="271"/>
                  <a:chOff x="4658" y="4039"/>
                  <a:chExt cx="337" cy="283"/>
                </a:xfrm>
              </p:grpSpPr>
              <p:grpSp>
                <p:nvGrpSpPr>
                  <p:cNvPr id="41119" name="Group 241"/>
                  <p:cNvGrpSpPr>
                    <a:grpSpLocks/>
                  </p:cNvGrpSpPr>
                  <p:nvPr/>
                </p:nvGrpSpPr>
                <p:grpSpPr bwMode="auto">
                  <a:xfrm>
                    <a:off x="4658" y="4039"/>
                    <a:ext cx="248" cy="268"/>
                    <a:chOff x="4477" y="304"/>
                    <a:chExt cx="251" cy="267"/>
                  </a:xfrm>
                </p:grpSpPr>
                <p:sp>
                  <p:nvSpPr>
                    <p:cNvPr id="41121" name="WordArt 242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477" y="379"/>
                      <a:ext cx="200" cy="192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9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a</a:t>
                      </a:r>
                      <a:endParaRPr lang="zh-CN" altLang="en-US" sz="9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41122" name="Line 2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10" y="304"/>
                      <a:ext cx="218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 type="triangle" w="med" len="lg"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41120" name="WordArt 24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887" y="4218"/>
                    <a:ext cx="108" cy="10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b="1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t</a:t>
                    </a:r>
                    <a:endParaRPr lang="zh-CN" altLang="en-US" sz="28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</p:grpSp>
            <p:sp>
              <p:nvSpPr>
                <p:cNvPr id="41113" name="WordArt 26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6988" y="2371"/>
                  <a:ext cx="179" cy="18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+</a:t>
                  </a:r>
                  <a:endParaRPr lang="zh-CN" altLang="en-US" sz="2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41114" name="Group 297"/>
                <p:cNvGrpSpPr>
                  <a:grpSpLocks/>
                </p:cNvGrpSpPr>
                <p:nvPr/>
              </p:nvGrpSpPr>
              <p:grpSpPr bwMode="auto">
                <a:xfrm>
                  <a:off x="7295" y="2319"/>
                  <a:ext cx="309" cy="275"/>
                  <a:chOff x="4030" y="2786"/>
                  <a:chExt cx="290" cy="260"/>
                </a:xfrm>
              </p:grpSpPr>
              <p:sp>
                <p:nvSpPr>
                  <p:cNvPr id="41115" name="WordArt 29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229" y="2956"/>
                    <a:ext cx="91" cy="9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3657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900" i="1" kern="10">
                        <a:ln w="31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n</a:t>
                    </a:r>
                    <a:endParaRPr lang="zh-CN" altLang="en-US" sz="900" i="1" kern="10"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grpSp>
                <p:nvGrpSpPr>
                  <p:cNvPr id="41116" name="Group 299"/>
                  <p:cNvGrpSpPr>
                    <a:grpSpLocks/>
                  </p:cNvGrpSpPr>
                  <p:nvPr/>
                </p:nvGrpSpPr>
                <p:grpSpPr bwMode="auto">
                  <a:xfrm>
                    <a:off x="4030" y="2786"/>
                    <a:ext cx="229" cy="235"/>
                    <a:chOff x="4477" y="304"/>
                    <a:chExt cx="251" cy="267"/>
                  </a:xfrm>
                </p:grpSpPr>
                <p:sp>
                  <p:nvSpPr>
                    <p:cNvPr id="41117" name="WordArt 300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477" y="379"/>
                      <a:ext cx="200" cy="192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9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a</a:t>
                      </a:r>
                      <a:endParaRPr lang="zh-CN" altLang="en-US" sz="9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41118" name="Line 30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10" y="304"/>
                      <a:ext cx="218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 type="triangle" w="med" len="lg"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</p:grpSp>
      </p:grpSp>
      <p:grpSp>
        <p:nvGrpSpPr>
          <p:cNvPr id="319912" name="Group 424"/>
          <p:cNvGrpSpPr>
            <a:grpSpLocks/>
          </p:cNvGrpSpPr>
          <p:nvPr/>
        </p:nvGrpSpPr>
        <p:grpSpPr bwMode="auto">
          <a:xfrm>
            <a:off x="4851400" y="3787775"/>
            <a:ext cx="3595688" cy="2428875"/>
            <a:chOff x="4589" y="2789"/>
            <a:chExt cx="3278" cy="1687"/>
          </a:xfrm>
        </p:grpSpPr>
        <p:grpSp>
          <p:nvGrpSpPr>
            <p:cNvPr id="41036" name="Group 415"/>
            <p:cNvGrpSpPr>
              <a:grpSpLocks/>
            </p:cNvGrpSpPr>
            <p:nvPr/>
          </p:nvGrpSpPr>
          <p:grpSpPr bwMode="auto">
            <a:xfrm>
              <a:off x="4793" y="2789"/>
              <a:ext cx="3002" cy="415"/>
              <a:chOff x="4793" y="2789"/>
              <a:chExt cx="3002" cy="415"/>
            </a:xfrm>
          </p:grpSpPr>
          <p:sp>
            <p:nvSpPr>
              <p:cNvPr id="41080" name="WordArt 3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739" y="2938"/>
                <a:ext cx="233" cy="18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900" i="1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900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1081" name="WordArt 3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93" y="2914"/>
                <a:ext cx="696" cy="2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2800" b="1" kern="10">
                    <a:ln w="9525">
                      <a:noFill/>
                      <a:round/>
                      <a:headEnd/>
                      <a:tailEnd/>
                    </a:ln>
                    <a:latin typeface="黑体"/>
                    <a:ea typeface="黑体"/>
                  </a:rPr>
                  <a:t>其大小</a:t>
                </a:r>
              </a:p>
            </p:txBody>
          </p:sp>
          <p:sp>
            <p:nvSpPr>
              <p:cNvPr id="41082" name="Freeform 309"/>
              <p:cNvSpPr>
                <a:spLocks/>
              </p:cNvSpPr>
              <p:nvPr/>
            </p:nvSpPr>
            <p:spPr bwMode="auto">
              <a:xfrm>
                <a:off x="6390" y="2789"/>
                <a:ext cx="110" cy="415"/>
              </a:xfrm>
              <a:custGeom>
                <a:avLst/>
                <a:gdLst>
                  <a:gd name="T0" fmla="*/ 0 w 170"/>
                  <a:gd name="T1" fmla="*/ 297 h 452"/>
                  <a:gd name="T2" fmla="*/ 16 w 170"/>
                  <a:gd name="T3" fmla="*/ 201 h 452"/>
                  <a:gd name="T4" fmla="*/ 46 w 170"/>
                  <a:gd name="T5" fmla="*/ 350 h 452"/>
                  <a:gd name="T6" fmla="*/ 46 w 170"/>
                  <a:gd name="T7" fmla="*/ 0 h 45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70" h="452">
                    <a:moveTo>
                      <a:pt x="0" y="384"/>
                    </a:moveTo>
                    <a:lnTo>
                      <a:pt x="57" y="260"/>
                    </a:lnTo>
                    <a:lnTo>
                      <a:pt x="170" y="452"/>
                    </a:lnTo>
                    <a:lnTo>
                      <a:pt x="170" y="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1083" name="Group 310"/>
              <p:cNvGrpSpPr>
                <a:grpSpLocks/>
              </p:cNvGrpSpPr>
              <p:nvPr/>
            </p:nvGrpSpPr>
            <p:grpSpPr bwMode="auto">
              <a:xfrm>
                <a:off x="6107" y="2981"/>
                <a:ext cx="190" cy="64"/>
                <a:chOff x="1260" y="2371"/>
                <a:chExt cx="151" cy="53"/>
              </a:xfrm>
            </p:grpSpPr>
            <p:sp>
              <p:nvSpPr>
                <p:cNvPr id="41094" name="Line 311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095" name="Line 312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1084" name="Group 330"/>
              <p:cNvGrpSpPr>
                <a:grpSpLocks/>
              </p:cNvGrpSpPr>
              <p:nvPr/>
            </p:nvGrpSpPr>
            <p:grpSpPr bwMode="auto">
              <a:xfrm>
                <a:off x="6621" y="2940"/>
                <a:ext cx="325" cy="199"/>
                <a:chOff x="6711" y="2994"/>
                <a:chExt cx="325" cy="199"/>
              </a:xfrm>
            </p:grpSpPr>
            <p:sp>
              <p:nvSpPr>
                <p:cNvPr id="41092" name="WordArt 31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6711" y="2994"/>
                  <a:ext cx="190" cy="18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900" i="1" kern="10">
                      <a:ln w="9525">
                        <a:noFill/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900" i="1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1093" name="WordArt 31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6932" y="3093"/>
                  <a:ext cx="104" cy="1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t</a:t>
                  </a:r>
                  <a:endParaRPr lang="zh-CN" altLang="en-US" sz="28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41085" name="WordArt 3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7082" y="2903"/>
                <a:ext cx="179" cy="1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+</a:t>
                </a:r>
                <a:endParaRPr lang="zh-CN" altLang="en-US" sz="2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41086" name="Group 324"/>
              <p:cNvGrpSpPr>
                <a:grpSpLocks/>
              </p:cNvGrpSpPr>
              <p:nvPr/>
            </p:nvGrpSpPr>
            <p:grpSpPr bwMode="auto">
              <a:xfrm>
                <a:off x="7359" y="2909"/>
                <a:ext cx="309" cy="205"/>
                <a:chOff x="7431" y="2915"/>
                <a:chExt cx="309" cy="205"/>
              </a:xfrm>
            </p:grpSpPr>
            <p:sp>
              <p:nvSpPr>
                <p:cNvPr id="41090" name="WordArt 32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643" y="3025"/>
                  <a:ext cx="97" cy="9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3657"/>
                    </a:avLst>
                  </a:prstTxWarp>
                </a:bodyPr>
                <a:lstStyle/>
                <a:p>
                  <a:pPr algn="ctr"/>
                  <a:r>
                    <a:rPr lang="en-US" altLang="zh-CN" sz="900" i="1" kern="10"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n</a:t>
                  </a:r>
                  <a:endParaRPr lang="zh-CN" altLang="en-US" sz="9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1091" name="WordArt 32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431" y="2915"/>
                  <a:ext cx="194" cy="17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900" i="1" kern="10">
                      <a:ln w="9525">
                        <a:noFill/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900" i="1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1087" name="Line 328"/>
              <p:cNvSpPr>
                <a:spLocks noChangeShapeType="1"/>
              </p:cNvSpPr>
              <p:nvPr/>
            </p:nvSpPr>
            <p:spPr bwMode="auto">
              <a:xfrm>
                <a:off x="6485" y="2792"/>
                <a:ext cx="131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88" name="WordArt 3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6875" y="2849"/>
                <a:ext cx="74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1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1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1089" name="WordArt 3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7615" y="2826"/>
                <a:ext cx="74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1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1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1037" name="Group 363"/>
            <p:cNvGrpSpPr>
              <a:grpSpLocks/>
            </p:cNvGrpSpPr>
            <p:nvPr/>
          </p:nvGrpSpPr>
          <p:grpSpPr bwMode="auto">
            <a:xfrm>
              <a:off x="5062" y="3330"/>
              <a:ext cx="2586" cy="588"/>
              <a:chOff x="5048" y="3324"/>
              <a:chExt cx="2586" cy="588"/>
            </a:xfrm>
          </p:grpSpPr>
          <p:grpSp>
            <p:nvGrpSpPr>
              <p:cNvPr id="41056" name="Group 333"/>
              <p:cNvGrpSpPr>
                <a:grpSpLocks/>
              </p:cNvGrpSpPr>
              <p:nvPr/>
            </p:nvGrpSpPr>
            <p:grpSpPr bwMode="auto">
              <a:xfrm>
                <a:off x="5048" y="3598"/>
                <a:ext cx="190" cy="64"/>
                <a:chOff x="1260" y="2371"/>
                <a:chExt cx="151" cy="53"/>
              </a:xfrm>
            </p:grpSpPr>
            <p:sp>
              <p:nvSpPr>
                <p:cNvPr id="41078" name="Line 334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079" name="Line 335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1057" name="Freeform 336"/>
              <p:cNvSpPr>
                <a:spLocks/>
              </p:cNvSpPr>
              <p:nvPr/>
            </p:nvSpPr>
            <p:spPr bwMode="auto">
              <a:xfrm>
                <a:off x="5355" y="3324"/>
                <a:ext cx="122" cy="588"/>
              </a:xfrm>
              <a:custGeom>
                <a:avLst/>
                <a:gdLst>
                  <a:gd name="T0" fmla="*/ 0 w 170"/>
                  <a:gd name="T1" fmla="*/ 846 h 452"/>
                  <a:gd name="T2" fmla="*/ 21 w 170"/>
                  <a:gd name="T3" fmla="*/ 572 h 452"/>
                  <a:gd name="T4" fmla="*/ 63 w 170"/>
                  <a:gd name="T5" fmla="*/ 995 h 452"/>
                  <a:gd name="T6" fmla="*/ 63 w 170"/>
                  <a:gd name="T7" fmla="*/ 0 h 45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70" h="452">
                    <a:moveTo>
                      <a:pt x="0" y="384"/>
                    </a:moveTo>
                    <a:lnTo>
                      <a:pt x="57" y="260"/>
                    </a:lnTo>
                    <a:lnTo>
                      <a:pt x="170" y="452"/>
                    </a:lnTo>
                    <a:lnTo>
                      <a:pt x="170" y="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58" name="WordArt 3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5607" y="3437"/>
                <a:ext cx="89" cy="4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2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1059" name="WordArt 339"/>
              <p:cNvSpPr>
                <a:spLocks noChangeArrowheads="1" noChangeShapeType="1" noTextEdit="1"/>
              </p:cNvSpPr>
              <p:nvPr/>
            </p:nvSpPr>
            <p:spPr bwMode="auto">
              <a:xfrm flipH="1">
                <a:off x="6128" y="3427"/>
                <a:ext cx="89" cy="4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2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41060" name="Group 340"/>
              <p:cNvGrpSpPr>
                <a:grpSpLocks/>
              </p:cNvGrpSpPr>
              <p:nvPr/>
            </p:nvGrpSpPr>
            <p:grpSpPr bwMode="auto">
              <a:xfrm>
                <a:off x="5720" y="3382"/>
                <a:ext cx="369" cy="487"/>
                <a:chOff x="5636" y="2610"/>
                <a:chExt cx="432" cy="590"/>
              </a:xfrm>
            </p:grpSpPr>
            <p:sp>
              <p:nvSpPr>
                <p:cNvPr id="41072" name="Line 341"/>
                <p:cNvSpPr>
                  <a:spLocks noChangeShapeType="1"/>
                </p:cNvSpPr>
                <p:nvPr/>
              </p:nvSpPr>
              <p:spPr bwMode="auto">
                <a:xfrm flipV="1">
                  <a:off x="5636" y="2915"/>
                  <a:ext cx="432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073" name="WordArt 34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665" y="2610"/>
                  <a:ext cx="143" cy="24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4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endParaRPr>
                </a:p>
              </p:txBody>
            </p:sp>
            <p:grpSp>
              <p:nvGrpSpPr>
                <p:cNvPr id="41074" name="Group 343"/>
                <p:cNvGrpSpPr>
                  <a:grpSpLocks/>
                </p:cNvGrpSpPr>
                <p:nvPr/>
              </p:nvGrpSpPr>
              <p:grpSpPr bwMode="auto">
                <a:xfrm>
                  <a:off x="5685" y="2946"/>
                  <a:ext cx="341" cy="254"/>
                  <a:chOff x="7174" y="2086"/>
                  <a:chExt cx="341" cy="254"/>
                </a:xfrm>
              </p:grpSpPr>
              <p:sp>
                <p:nvSpPr>
                  <p:cNvPr id="41076" name="WordArt 34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7344" y="2132"/>
                    <a:ext cx="171" cy="20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7722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9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t</a:t>
                    </a:r>
                    <a:endParaRPr lang="zh-CN" altLang="en-US" sz="9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1077" name="WordArt 34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7174" y="2086"/>
                    <a:ext cx="143" cy="24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d</a:t>
                    </a:r>
                    <a:endParaRPr lang="zh-CN" altLang="en-US" sz="14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41075" name="WordArt 34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847" y="2666"/>
                  <a:ext cx="216" cy="18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900" i="1" kern="10">
                      <a:ln w="9525">
                        <a:noFill/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Book Antiqua"/>
                    </a:rPr>
                    <a:t>v</a:t>
                  </a:r>
                  <a:endParaRPr lang="zh-CN" altLang="en-US" sz="900" i="1" kern="10">
                    <a:ln w="9525">
                      <a:noFill/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 Antiqua"/>
                  </a:endParaRPr>
                </a:p>
              </p:txBody>
            </p:sp>
          </p:grpSp>
          <p:sp>
            <p:nvSpPr>
              <p:cNvPr id="41061" name="WordArt 3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6255" y="3405"/>
                <a:ext cx="74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1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1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1062" name="WordArt 3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6432" y="3555"/>
                <a:ext cx="179" cy="1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+</a:t>
                </a:r>
                <a:endParaRPr lang="zh-CN" altLang="en-US" sz="2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1063" name="WordArt 3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6723" y="3387"/>
                <a:ext cx="89" cy="4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2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1064" name="WordArt 351"/>
              <p:cNvSpPr>
                <a:spLocks noChangeArrowheads="1" noChangeShapeType="1" noTextEdit="1"/>
              </p:cNvSpPr>
              <p:nvPr/>
            </p:nvSpPr>
            <p:spPr bwMode="auto">
              <a:xfrm flipH="1">
                <a:off x="7377" y="3392"/>
                <a:ext cx="89" cy="4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2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41065" name="Group 353"/>
              <p:cNvGrpSpPr>
                <a:grpSpLocks/>
              </p:cNvGrpSpPr>
              <p:nvPr/>
            </p:nvGrpSpPr>
            <p:grpSpPr bwMode="auto">
              <a:xfrm>
                <a:off x="6867" y="3351"/>
                <a:ext cx="401" cy="518"/>
                <a:chOff x="6948" y="1573"/>
                <a:chExt cx="401" cy="518"/>
              </a:xfrm>
            </p:grpSpPr>
            <p:sp>
              <p:nvSpPr>
                <p:cNvPr id="41068" name="Line 354"/>
                <p:cNvSpPr>
                  <a:spLocks noChangeShapeType="1"/>
                </p:cNvSpPr>
                <p:nvPr/>
              </p:nvSpPr>
              <p:spPr bwMode="auto">
                <a:xfrm>
                  <a:off x="6948" y="1857"/>
                  <a:ext cx="363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069" name="WordArt 35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028" y="1645"/>
                  <a:ext cx="198" cy="1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900" i="1" kern="10">
                      <a:ln w="9525">
                        <a:noFill/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Book Antiqua"/>
                    </a:rPr>
                    <a:t>v</a:t>
                  </a:r>
                  <a:endParaRPr lang="zh-CN" altLang="en-US" sz="900" i="1" kern="10">
                    <a:ln w="9525">
                      <a:noFill/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 Antiqua"/>
                  </a:endParaRPr>
                </a:p>
              </p:txBody>
            </p:sp>
            <p:sp>
              <p:nvSpPr>
                <p:cNvPr id="41070" name="WordArt 35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004" y="1898"/>
                  <a:ext cx="200" cy="1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9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9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1071" name="WordArt 35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275" y="1573"/>
                  <a:ext cx="74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1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1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1066" name="WordArt 3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7483" y="3367"/>
                <a:ext cx="74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1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1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1067" name="Line 360"/>
              <p:cNvSpPr>
                <a:spLocks noChangeShapeType="1"/>
              </p:cNvSpPr>
              <p:nvPr/>
            </p:nvSpPr>
            <p:spPr bwMode="auto">
              <a:xfrm>
                <a:off x="5481" y="3324"/>
                <a:ext cx="215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1038" name="Group 391"/>
            <p:cNvGrpSpPr>
              <a:grpSpLocks/>
            </p:cNvGrpSpPr>
            <p:nvPr/>
          </p:nvGrpSpPr>
          <p:grpSpPr bwMode="auto">
            <a:xfrm>
              <a:off x="4589" y="4073"/>
              <a:ext cx="1352" cy="261"/>
              <a:chOff x="3895" y="4077"/>
              <a:chExt cx="1352" cy="261"/>
            </a:xfrm>
          </p:grpSpPr>
          <p:grpSp>
            <p:nvGrpSpPr>
              <p:cNvPr id="41052" name="Group 365"/>
              <p:cNvGrpSpPr>
                <a:grpSpLocks/>
              </p:cNvGrpSpPr>
              <p:nvPr/>
            </p:nvGrpSpPr>
            <p:grpSpPr bwMode="auto">
              <a:xfrm>
                <a:off x="3895" y="4077"/>
                <a:ext cx="292" cy="250"/>
                <a:chOff x="4477" y="304"/>
                <a:chExt cx="251" cy="267"/>
              </a:xfrm>
            </p:grpSpPr>
            <p:sp>
              <p:nvSpPr>
                <p:cNvPr id="41054" name="WordArt 36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77" y="379"/>
                  <a:ext cx="200" cy="19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9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9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1055" name="Line 367"/>
                <p:cNvSpPr>
                  <a:spLocks noChangeShapeType="1"/>
                </p:cNvSpPr>
                <p:nvPr/>
              </p:nvSpPr>
              <p:spPr bwMode="auto">
                <a:xfrm>
                  <a:off x="4510" y="304"/>
                  <a:ext cx="21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1053" name="WordArt 3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93" y="4118"/>
                <a:ext cx="954" cy="2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2800" b="1" kern="10">
                    <a:ln w="9525">
                      <a:noFill/>
                      <a:round/>
                      <a:headEnd/>
                      <a:tailEnd/>
                    </a:ln>
                    <a:latin typeface="黑体"/>
                    <a:ea typeface="黑体"/>
                  </a:rPr>
                  <a:t>与切向夹角</a:t>
                </a:r>
              </a:p>
            </p:txBody>
          </p:sp>
        </p:grpSp>
        <p:sp>
          <p:nvSpPr>
            <p:cNvPr id="41039" name="WordArt 395"/>
            <p:cNvSpPr>
              <a:spLocks noChangeArrowheads="1" noChangeShapeType="1" noTextEdit="1"/>
            </p:cNvSpPr>
            <p:nvPr/>
          </p:nvSpPr>
          <p:spPr bwMode="auto">
            <a:xfrm>
              <a:off x="6133" y="4128"/>
              <a:ext cx="182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9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rPr>
                <a:t>a</a:t>
              </a:r>
              <a:endParaRPr lang="zh-CN" altLang="en-US" sz="9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grpSp>
          <p:nvGrpSpPr>
            <p:cNvPr id="41040" name="Group 401"/>
            <p:cNvGrpSpPr>
              <a:grpSpLocks/>
            </p:cNvGrpSpPr>
            <p:nvPr/>
          </p:nvGrpSpPr>
          <p:grpSpPr bwMode="auto">
            <a:xfrm>
              <a:off x="6700" y="4115"/>
              <a:ext cx="706" cy="169"/>
              <a:chOff x="5961" y="4191"/>
              <a:chExt cx="514" cy="136"/>
            </a:xfrm>
          </p:grpSpPr>
          <p:sp>
            <p:nvSpPr>
              <p:cNvPr id="41050" name="WordArt 3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961" y="4211"/>
                <a:ext cx="242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rc</a:t>
                </a:r>
                <a:endParaRPr lang="zh-CN" altLang="en-US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1051" name="WordArt 3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6233" y="4191"/>
                <a:ext cx="242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an</a:t>
                </a:r>
                <a:endParaRPr lang="zh-CN" altLang="en-US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1041" name="Group 398"/>
            <p:cNvGrpSpPr>
              <a:grpSpLocks/>
            </p:cNvGrpSpPr>
            <p:nvPr/>
          </p:nvGrpSpPr>
          <p:grpSpPr bwMode="auto">
            <a:xfrm>
              <a:off x="6388" y="4185"/>
              <a:ext cx="222" cy="64"/>
              <a:chOff x="1260" y="2371"/>
              <a:chExt cx="151" cy="53"/>
            </a:xfrm>
          </p:grpSpPr>
          <p:sp>
            <p:nvSpPr>
              <p:cNvPr id="41048" name="Line 399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49" name="Line 400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1042" name="Line 402"/>
            <p:cNvSpPr>
              <a:spLocks noChangeShapeType="1"/>
            </p:cNvSpPr>
            <p:nvPr/>
          </p:nvSpPr>
          <p:spPr bwMode="auto">
            <a:xfrm>
              <a:off x="7474" y="4208"/>
              <a:ext cx="39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1043" name="Group 408"/>
            <p:cNvGrpSpPr>
              <a:grpSpLocks/>
            </p:cNvGrpSpPr>
            <p:nvPr/>
          </p:nvGrpSpPr>
          <p:grpSpPr bwMode="auto">
            <a:xfrm>
              <a:off x="7493" y="4286"/>
              <a:ext cx="319" cy="190"/>
              <a:chOff x="6711" y="2994"/>
              <a:chExt cx="325" cy="199"/>
            </a:xfrm>
          </p:grpSpPr>
          <p:sp>
            <p:nvSpPr>
              <p:cNvPr id="41046" name="WordArt 409"/>
              <p:cNvSpPr>
                <a:spLocks noChangeArrowheads="1" noChangeShapeType="1" noTextEdit="1"/>
              </p:cNvSpPr>
              <p:nvPr/>
            </p:nvSpPr>
            <p:spPr bwMode="auto">
              <a:xfrm>
                <a:off x="6711" y="2994"/>
                <a:ext cx="190" cy="1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900" i="1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900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1047" name="WordArt 4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6932" y="3093"/>
                <a:ext cx="104" cy="1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t</a:t>
                </a:r>
                <a:endParaRPr lang="zh-CN" altLang="en-US" sz="28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sp>
          <p:nvSpPr>
            <p:cNvPr id="41044" name="WordArt 412"/>
            <p:cNvSpPr>
              <a:spLocks noChangeArrowheads="1" noChangeShapeType="1" noTextEdit="1"/>
            </p:cNvSpPr>
            <p:nvPr/>
          </p:nvSpPr>
          <p:spPr bwMode="auto">
            <a:xfrm>
              <a:off x="7730" y="4057"/>
              <a:ext cx="124" cy="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6773"/>
                </a:avLst>
              </a:prstTxWarp>
            </a:bodyPr>
            <a:lstStyle/>
            <a:p>
              <a:pPr algn="ctr"/>
              <a:r>
                <a:rPr lang="en-US" altLang="zh-CN" sz="900" b="1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n</a:t>
              </a:r>
              <a:endParaRPr lang="zh-CN" altLang="en-US" sz="900" b="1" i="1" kern="10">
                <a:ln w="317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1045" name="WordArt 413"/>
            <p:cNvSpPr>
              <a:spLocks noChangeArrowheads="1" noChangeShapeType="1" noTextEdit="1"/>
            </p:cNvSpPr>
            <p:nvPr/>
          </p:nvSpPr>
          <p:spPr bwMode="auto">
            <a:xfrm>
              <a:off x="7524" y="3952"/>
              <a:ext cx="196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900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900" i="1" kern="10">
                <a:ln w="9525">
                  <a:noFill/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40966" name="Group 422"/>
          <p:cNvGrpSpPr>
            <a:grpSpLocks/>
          </p:cNvGrpSpPr>
          <p:nvPr/>
        </p:nvGrpSpPr>
        <p:grpSpPr bwMode="auto">
          <a:xfrm>
            <a:off x="1354138" y="1770063"/>
            <a:ext cx="3425825" cy="3186112"/>
            <a:chOff x="696" y="959"/>
            <a:chExt cx="3731" cy="3230"/>
          </a:xfrm>
        </p:grpSpPr>
        <p:grpSp>
          <p:nvGrpSpPr>
            <p:cNvPr id="40982" name="Group 10"/>
            <p:cNvGrpSpPr>
              <a:grpSpLocks/>
            </p:cNvGrpSpPr>
            <p:nvPr/>
          </p:nvGrpSpPr>
          <p:grpSpPr bwMode="auto">
            <a:xfrm>
              <a:off x="2345" y="3312"/>
              <a:ext cx="310" cy="261"/>
              <a:chOff x="4030" y="2786"/>
              <a:chExt cx="290" cy="260"/>
            </a:xfrm>
          </p:grpSpPr>
          <p:sp>
            <p:nvSpPr>
              <p:cNvPr id="41032" name="WordArt 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29" y="2956"/>
                <a:ext cx="91" cy="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3657"/>
                  </a:avLst>
                </a:prstTxWarp>
              </a:bodyPr>
              <a:lstStyle/>
              <a:p>
                <a:pPr algn="ctr"/>
                <a:r>
                  <a:rPr lang="en-US" altLang="zh-CN" sz="9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n</a:t>
                </a:r>
                <a:endParaRPr lang="zh-CN" altLang="en-US" sz="900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1033" name="Group 12"/>
              <p:cNvGrpSpPr>
                <a:grpSpLocks/>
              </p:cNvGrpSpPr>
              <p:nvPr/>
            </p:nvGrpSpPr>
            <p:grpSpPr bwMode="auto">
              <a:xfrm>
                <a:off x="4030" y="2786"/>
                <a:ext cx="229" cy="235"/>
                <a:chOff x="4477" y="304"/>
                <a:chExt cx="251" cy="267"/>
              </a:xfrm>
            </p:grpSpPr>
            <p:sp>
              <p:nvSpPr>
                <p:cNvPr id="41034" name="WordArt 1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77" y="379"/>
                  <a:ext cx="200" cy="19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9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9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1035" name="Line 14"/>
                <p:cNvSpPr>
                  <a:spLocks noChangeShapeType="1"/>
                </p:cNvSpPr>
                <p:nvPr/>
              </p:nvSpPr>
              <p:spPr bwMode="auto">
                <a:xfrm>
                  <a:off x="4510" y="304"/>
                  <a:ext cx="21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40983" name="Line 15"/>
            <p:cNvSpPr>
              <a:spLocks noChangeShapeType="1"/>
            </p:cNvSpPr>
            <p:nvPr/>
          </p:nvSpPr>
          <p:spPr bwMode="auto">
            <a:xfrm flipV="1">
              <a:off x="2951" y="2935"/>
              <a:ext cx="1257" cy="739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4" name="Oval 16"/>
            <p:cNvSpPr>
              <a:spLocks noChangeArrowheads="1"/>
            </p:cNvSpPr>
            <p:nvPr/>
          </p:nvSpPr>
          <p:spPr bwMode="auto">
            <a:xfrm>
              <a:off x="710" y="959"/>
              <a:ext cx="2963" cy="2913"/>
            </a:xfrm>
            <a:prstGeom prst="ellipse">
              <a:avLst/>
            </a:prstGeom>
            <a:noFill/>
            <a:ln w="19050">
              <a:solidFill>
                <a:srgbClr val="0099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5" name="Line 17"/>
            <p:cNvSpPr>
              <a:spLocks noChangeShapeType="1"/>
            </p:cNvSpPr>
            <p:nvPr/>
          </p:nvSpPr>
          <p:spPr bwMode="auto">
            <a:xfrm>
              <a:off x="2179" y="2410"/>
              <a:ext cx="768" cy="12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6" name="Line 18"/>
            <p:cNvSpPr>
              <a:spLocks noChangeShapeType="1"/>
            </p:cNvSpPr>
            <p:nvPr/>
          </p:nvSpPr>
          <p:spPr bwMode="auto">
            <a:xfrm flipH="1" flipV="1">
              <a:off x="2279" y="2563"/>
              <a:ext cx="671" cy="10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7" name="AutoShape 19"/>
            <p:cNvSpPr>
              <a:spLocks noChangeArrowheads="1"/>
            </p:cNvSpPr>
            <p:nvPr/>
          </p:nvSpPr>
          <p:spPr bwMode="auto">
            <a:xfrm rot="6129994">
              <a:off x="1824" y="3737"/>
              <a:ext cx="85" cy="194"/>
            </a:xfrm>
            <a:prstGeom prst="triangle">
              <a:avLst>
                <a:gd name="adj" fmla="val 50000"/>
              </a:avLst>
            </a:prstGeom>
            <a:solidFill>
              <a:srgbClr val="0099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0988" name="Group 20"/>
            <p:cNvGrpSpPr>
              <a:grpSpLocks/>
            </p:cNvGrpSpPr>
            <p:nvPr/>
          </p:nvGrpSpPr>
          <p:grpSpPr bwMode="auto">
            <a:xfrm>
              <a:off x="1305" y="3973"/>
              <a:ext cx="906" cy="216"/>
              <a:chOff x="5594" y="3542"/>
              <a:chExt cx="1421" cy="352"/>
            </a:xfrm>
          </p:grpSpPr>
          <p:sp>
            <p:nvSpPr>
              <p:cNvPr id="41026" name="WordArt 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5594" y="3578"/>
                <a:ext cx="219" cy="2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noFill/>
                      <a:round/>
                      <a:headEnd/>
                      <a:tailEnd/>
                    </a:ln>
                    <a:solidFill>
                      <a:srgbClr val="009900"/>
                    </a:solidFill>
                    <a:latin typeface="Times New Roman"/>
                    <a:cs typeface="Times New Roman"/>
                  </a:rPr>
                  <a:t>s</a:t>
                </a:r>
                <a:endParaRPr lang="zh-CN" altLang="en-US" sz="2800" i="1" kern="10">
                  <a:ln w="9525">
                    <a:noFill/>
                    <a:round/>
                    <a:headEnd/>
                    <a:tailEnd/>
                  </a:ln>
                  <a:solidFill>
                    <a:srgbClr val="0099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1027" name="WordArt 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6731" y="3551"/>
                <a:ext cx="128" cy="3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rgbClr val="009900"/>
                      </a:solidFill>
                      <a:round/>
                      <a:headEnd/>
                      <a:tailEnd/>
                    </a:ln>
                    <a:solidFill>
                      <a:srgbClr val="009900"/>
                    </a:solidFill>
                    <a:latin typeface="Times New Roman"/>
                    <a:cs typeface="Times New Roman"/>
                  </a:rPr>
                  <a:t>t</a:t>
                </a:r>
                <a:endParaRPr lang="zh-CN" altLang="en-US" sz="2800" i="1" kern="1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0099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1028" name="WordArt 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5923" y="3694"/>
                <a:ext cx="219" cy="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rgbClr val="009900"/>
                      </a:solidFill>
                      <a:round/>
                      <a:headEnd/>
                      <a:tailEnd/>
                    </a:ln>
                    <a:solidFill>
                      <a:srgbClr val="009900"/>
                    </a:solidFill>
                    <a:latin typeface="Times New Roman"/>
                    <a:cs typeface="Times New Roman"/>
                  </a:rPr>
                  <a:t>=</a:t>
                </a:r>
                <a:endParaRPr lang="zh-CN" altLang="en-US" sz="2800" kern="1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0099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1029" name="WordArt 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6265" y="3592"/>
                <a:ext cx="219" cy="2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rgbClr val="009900"/>
                      </a:solidFill>
                      <a:round/>
                      <a:headEnd/>
                      <a:tailEnd/>
                    </a:ln>
                    <a:solidFill>
                      <a:srgbClr val="009900"/>
                    </a:solidFill>
                    <a:latin typeface="Times New Roman"/>
                    <a:cs typeface="Times New Roman"/>
                  </a:rPr>
                  <a:t>s</a:t>
                </a:r>
                <a:endParaRPr lang="zh-CN" altLang="en-US" sz="2800" i="1" kern="1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0099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1030" name="WordArt 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6571" y="3558"/>
                <a:ext cx="96" cy="3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noFill/>
                      <a:round/>
                      <a:headEnd/>
                      <a:tailEnd/>
                    </a:ln>
                    <a:solidFill>
                      <a:srgbClr val="009900"/>
                    </a:solidFill>
                    <a:latin typeface="宋体"/>
                    <a:ea typeface="宋体"/>
                  </a:rPr>
                  <a:t>(</a:t>
                </a:r>
                <a:endParaRPr lang="zh-CN" altLang="en-US" sz="2800" kern="10">
                  <a:ln w="9525">
                    <a:noFill/>
                    <a:round/>
                    <a:headEnd/>
                    <a:tailEnd/>
                  </a:ln>
                  <a:solidFill>
                    <a:srgbClr val="0099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1031" name="WordArt 26"/>
              <p:cNvSpPr>
                <a:spLocks noChangeArrowheads="1" noChangeShapeType="1" noTextEdit="1"/>
              </p:cNvSpPr>
              <p:nvPr/>
            </p:nvSpPr>
            <p:spPr bwMode="auto">
              <a:xfrm flipH="1">
                <a:off x="6919" y="3542"/>
                <a:ext cx="96" cy="3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noFill/>
                      <a:round/>
                      <a:headEnd/>
                      <a:tailEnd/>
                    </a:ln>
                    <a:solidFill>
                      <a:srgbClr val="009900"/>
                    </a:solidFill>
                    <a:latin typeface="宋体"/>
                    <a:ea typeface="宋体"/>
                  </a:rPr>
                  <a:t>(</a:t>
                </a:r>
                <a:endParaRPr lang="zh-CN" altLang="en-US" sz="2800" kern="10">
                  <a:ln w="9525">
                    <a:noFill/>
                    <a:round/>
                    <a:headEnd/>
                    <a:tailEnd/>
                  </a:ln>
                  <a:solidFill>
                    <a:srgbClr val="009900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40989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2865" y="3840"/>
              <a:ext cx="256" cy="2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P </a:t>
              </a:r>
              <a:endParaRPr lang="zh-CN" altLang="en-US" sz="2800" kern="10">
                <a:ln w="9525">
                  <a:noFill/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40990" name="Group 28"/>
            <p:cNvGrpSpPr>
              <a:grpSpLocks/>
            </p:cNvGrpSpPr>
            <p:nvPr/>
          </p:nvGrpSpPr>
          <p:grpSpPr bwMode="auto">
            <a:xfrm>
              <a:off x="1921" y="2692"/>
              <a:ext cx="335" cy="269"/>
              <a:chOff x="3046" y="2663"/>
              <a:chExt cx="305" cy="269"/>
            </a:xfrm>
          </p:grpSpPr>
          <p:sp>
            <p:nvSpPr>
              <p:cNvPr id="41024" name="Line 29"/>
              <p:cNvSpPr>
                <a:spLocks noChangeShapeType="1"/>
              </p:cNvSpPr>
              <p:nvPr/>
            </p:nvSpPr>
            <p:spPr bwMode="auto">
              <a:xfrm>
                <a:off x="3046" y="2663"/>
                <a:ext cx="3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25" name="WordArt 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67" y="2733"/>
                <a:ext cx="212" cy="19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n</a:t>
                </a:r>
                <a:endParaRPr lang="zh-CN" altLang="en-US" sz="2800" b="1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0991" name="Line 31"/>
            <p:cNvSpPr>
              <a:spLocks noChangeShapeType="1"/>
            </p:cNvSpPr>
            <p:nvPr/>
          </p:nvSpPr>
          <p:spPr bwMode="auto">
            <a:xfrm flipV="1">
              <a:off x="2181" y="1024"/>
              <a:ext cx="465" cy="1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0992" name="Group 129"/>
            <p:cNvGrpSpPr>
              <a:grpSpLocks/>
            </p:cNvGrpSpPr>
            <p:nvPr/>
          </p:nvGrpSpPr>
          <p:grpSpPr bwMode="auto">
            <a:xfrm>
              <a:off x="1774" y="2217"/>
              <a:ext cx="322" cy="236"/>
              <a:chOff x="1768" y="2451"/>
              <a:chExt cx="322" cy="236"/>
            </a:xfrm>
          </p:grpSpPr>
          <p:sp>
            <p:nvSpPr>
              <p:cNvPr id="41022" name="WordArt 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68" y="2467"/>
                <a:ext cx="224" cy="2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O</a:t>
                </a:r>
                <a:endParaRPr lang="zh-CN" altLang="en-US" sz="2800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1023" name="Freeform 33"/>
              <p:cNvSpPr>
                <a:spLocks/>
              </p:cNvSpPr>
              <p:nvPr/>
            </p:nvSpPr>
            <p:spPr bwMode="auto">
              <a:xfrm>
                <a:off x="2049" y="2451"/>
                <a:ext cx="41" cy="88"/>
              </a:xfrm>
              <a:custGeom>
                <a:avLst/>
                <a:gdLst>
                  <a:gd name="T0" fmla="*/ 0 w 41"/>
                  <a:gd name="T1" fmla="*/ 88 h 88"/>
                  <a:gd name="T2" fmla="*/ 3 w 41"/>
                  <a:gd name="T3" fmla="*/ 66 h 88"/>
                  <a:gd name="T4" fmla="*/ 6 w 41"/>
                  <a:gd name="T5" fmla="*/ 36 h 88"/>
                  <a:gd name="T6" fmla="*/ 12 w 41"/>
                  <a:gd name="T7" fmla="*/ 13 h 88"/>
                  <a:gd name="T8" fmla="*/ 24 w 41"/>
                  <a:gd name="T9" fmla="*/ 0 h 88"/>
                  <a:gd name="T10" fmla="*/ 39 w 41"/>
                  <a:gd name="T11" fmla="*/ 3 h 88"/>
                  <a:gd name="T12" fmla="*/ 41 w 41"/>
                  <a:gd name="T13" fmla="*/ 21 h 88"/>
                  <a:gd name="T14" fmla="*/ 24 w 41"/>
                  <a:gd name="T15" fmla="*/ 52 h 88"/>
                  <a:gd name="T16" fmla="*/ 11 w 41"/>
                  <a:gd name="T17" fmla="*/ 82 h 88"/>
                  <a:gd name="T18" fmla="*/ 0 w 41"/>
                  <a:gd name="T19" fmla="*/ 88 h 8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41" h="88">
                    <a:moveTo>
                      <a:pt x="0" y="88"/>
                    </a:moveTo>
                    <a:lnTo>
                      <a:pt x="3" y="66"/>
                    </a:lnTo>
                    <a:lnTo>
                      <a:pt x="6" y="36"/>
                    </a:lnTo>
                    <a:lnTo>
                      <a:pt x="12" y="13"/>
                    </a:lnTo>
                    <a:lnTo>
                      <a:pt x="24" y="0"/>
                    </a:lnTo>
                    <a:lnTo>
                      <a:pt x="39" y="3"/>
                    </a:lnTo>
                    <a:lnTo>
                      <a:pt x="41" y="21"/>
                    </a:lnTo>
                    <a:lnTo>
                      <a:pt x="24" y="52"/>
                    </a:lnTo>
                    <a:lnTo>
                      <a:pt x="11" y="82"/>
                    </a:lnTo>
                    <a:lnTo>
                      <a:pt x="0" y="88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0993" name="WordArt 34"/>
            <p:cNvSpPr>
              <a:spLocks noChangeArrowheads="1" noChangeShapeType="1" noTextEdit="1"/>
            </p:cNvSpPr>
            <p:nvPr/>
          </p:nvSpPr>
          <p:spPr bwMode="auto">
            <a:xfrm>
              <a:off x="2064" y="1497"/>
              <a:ext cx="224" cy="2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2800" i="1" kern="10">
                <a:ln w="9525">
                  <a:noFill/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0994" name="Oval 35"/>
            <p:cNvSpPr>
              <a:spLocks noChangeArrowheads="1"/>
            </p:cNvSpPr>
            <p:nvPr/>
          </p:nvSpPr>
          <p:spPr bwMode="auto">
            <a:xfrm>
              <a:off x="2137" y="2379"/>
              <a:ext cx="81" cy="7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0995" name="Group 36"/>
            <p:cNvGrpSpPr>
              <a:grpSpLocks/>
            </p:cNvGrpSpPr>
            <p:nvPr/>
          </p:nvGrpSpPr>
          <p:grpSpPr bwMode="auto">
            <a:xfrm>
              <a:off x="4140" y="3085"/>
              <a:ext cx="287" cy="277"/>
              <a:chOff x="4775" y="2965"/>
              <a:chExt cx="269" cy="277"/>
            </a:xfrm>
          </p:grpSpPr>
          <p:sp>
            <p:nvSpPr>
              <p:cNvPr id="41020" name="Line 37"/>
              <p:cNvSpPr>
                <a:spLocks noChangeShapeType="1"/>
              </p:cNvSpPr>
              <p:nvPr/>
            </p:nvSpPr>
            <p:spPr bwMode="auto">
              <a:xfrm>
                <a:off x="4775" y="2965"/>
                <a:ext cx="26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21" name="WordArt 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82" y="3036"/>
                <a:ext cx="217" cy="2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t</a:t>
                </a:r>
                <a:endParaRPr lang="zh-CN" altLang="en-US" sz="28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sp>
          <p:nvSpPr>
            <p:cNvPr id="40996" name="Oval 39"/>
            <p:cNvSpPr>
              <a:spLocks noChangeArrowheads="1"/>
            </p:cNvSpPr>
            <p:nvPr/>
          </p:nvSpPr>
          <p:spPr bwMode="auto">
            <a:xfrm>
              <a:off x="1006" y="3297"/>
              <a:ext cx="80" cy="77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7" name="Oval 40"/>
            <p:cNvSpPr>
              <a:spLocks noChangeArrowheads="1"/>
            </p:cNvSpPr>
            <p:nvPr/>
          </p:nvSpPr>
          <p:spPr bwMode="auto">
            <a:xfrm>
              <a:off x="1006" y="3297"/>
              <a:ext cx="80" cy="77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8" name="WordArt 41"/>
            <p:cNvSpPr>
              <a:spLocks noChangeArrowheads="1" noChangeShapeType="1" noTextEdit="1"/>
            </p:cNvSpPr>
            <p:nvPr/>
          </p:nvSpPr>
          <p:spPr bwMode="auto">
            <a:xfrm>
              <a:off x="696" y="3280"/>
              <a:ext cx="224" cy="2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O</a:t>
              </a:r>
              <a:endParaRPr lang="zh-CN" altLang="en-US" sz="2800" i="1" kern="10">
                <a:ln w="9525">
                  <a:noFill/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0999" name="Oval 42"/>
            <p:cNvSpPr>
              <a:spLocks noChangeArrowheads="1"/>
            </p:cNvSpPr>
            <p:nvPr/>
          </p:nvSpPr>
          <p:spPr bwMode="auto">
            <a:xfrm>
              <a:off x="720" y="959"/>
              <a:ext cx="2963" cy="2913"/>
            </a:xfrm>
            <a:prstGeom prst="ellipse">
              <a:avLst/>
            </a:prstGeom>
            <a:noFill/>
            <a:ln w="19050">
              <a:solidFill>
                <a:srgbClr val="009900">
                  <a:alpha val="0"/>
                </a:srgbClr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00" name="Oval 43"/>
            <p:cNvSpPr>
              <a:spLocks noChangeArrowheads="1"/>
            </p:cNvSpPr>
            <p:nvPr/>
          </p:nvSpPr>
          <p:spPr bwMode="auto">
            <a:xfrm>
              <a:off x="1016" y="3297"/>
              <a:ext cx="80" cy="77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01" name="Oval 44"/>
            <p:cNvSpPr>
              <a:spLocks noChangeArrowheads="1"/>
            </p:cNvSpPr>
            <p:nvPr/>
          </p:nvSpPr>
          <p:spPr bwMode="auto">
            <a:xfrm>
              <a:off x="1016" y="3297"/>
              <a:ext cx="80" cy="77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02" name="Line 122"/>
            <p:cNvSpPr>
              <a:spLocks noChangeShapeType="1"/>
            </p:cNvSpPr>
            <p:nvPr/>
          </p:nvSpPr>
          <p:spPr bwMode="auto">
            <a:xfrm flipV="1">
              <a:off x="2980" y="3287"/>
              <a:ext cx="655" cy="37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03" name="Line 123"/>
            <p:cNvSpPr>
              <a:spLocks noChangeShapeType="1"/>
            </p:cNvSpPr>
            <p:nvPr/>
          </p:nvSpPr>
          <p:spPr bwMode="auto">
            <a:xfrm flipH="1" flipV="1">
              <a:off x="2448" y="2838"/>
              <a:ext cx="522" cy="82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04" name="Line 126"/>
            <p:cNvSpPr>
              <a:spLocks noChangeShapeType="1"/>
            </p:cNvSpPr>
            <p:nvPr/>
          </p:nvSpPr>
          <p:spPr bwMode="auto">
            <a:xfrm flipV="1">
              <a:off x="2983" y="2460"/>
              <a:ext cx="158" cy="119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05" name="Line 127"/>
            <p:cNvSpPr>
              <a:spLocks noChangeShapeType="1"/>
            </p:cNvSpPr>
            <p:nvPr/>
          </p:nvSpPr>
          <p:spPr bwMode="auto">
            <a:xfrm flipH="1" flipV="1">
              <a:off x="3136" y="2446"/>
              <a:ext cx="510" cy="8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non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06" name="Line 128"/>
            <p:cNvSpPr>
              <a:spLocks noChangeShapeType="1"/>
            </p:cNvSpPr>
            <p:nvPr/>
          </p:nvSpPr>
          <p:spPr bwMode="auto">
            <a:xfrm flipV="1">
              <a:off x="2468" y="2466"/>
              <a:ext cx="655" cy="3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non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1007" name="Group 45"/>
            <p:cNvGrpSpPr>
              <a:grpSpLocks/>
            </p:cNvGrpSpPr>
            <p:nvPr/>
          </p:nvGrpSpPr>
          <p:grpSpPr bwMode="auto">
            <a:xfrm>
              <a:off x="2901" y="3571"/>
              <a:ext cx="172" cy="163"/>
              <a:chOff x="2136" y="1382"/>
              <a:chExt cx="576" cy="576"/>
            </a:xfrm>
          </p:grpSpPr>
          <p:sp>
            <p:nvSpPr>
              <p:cNvPr id="41018" name="Oval 46"/>
              <p:cNvSpPr>
                <a:spLocks noChangeArrowheads="1"/>
              </p:cNvSpPr>
              <p:nvPr/>
            </p:nvSpPr>
            <p:spPr bwMode="auto">
              <a:xfrm>
                <a:off x="2136" y="1382"/>
                <a:ext cx="576" cy="576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EC0000"/>
                  </a:gs>
                </a:gsLst>
                <a:lin ang="2700000" scaled="1"/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19" name="Oval 47"/>
              <p:cNvSpPr>
                <a:spLocks noChangeArrowheads="1"/>
              </p:cNvSpPr>
              <p:nvPr/>
            </p:nvSpPr>
            <p:spPr bwMode="auto">
              <a:xfrm rot="-3104273">
                <a:off x="2212" y="1482"/>
                <a:ext cx="232" cy="149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FF9900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1008" name="Group 133"/>
            <p:cNvGrpSpPr>
              <a:grpSpLocks/>
            </p:cNvGrpSpPr>
            <p:nvPr/>
          </p:nvGrpSpPr>
          <p:grpSpPr bwMode="auto">
            <a:xfrm>
              <a:off x="3351" y="3508"/>
              <a:ext cx="307" cy="239"/>
              <a:chOff x="4658" y="4039"/>
              <a:chExt cx="337" cy="283"/>
            </a:xfrm>
          </p:grpSpPr>
          <p:grpSp>
            <p:nvGrpSpPr>
              <p:cNvPr id="41014" name="Group 134"/>
              <p:cNvGrpSpPr>
                <a:grpSpLocks/>
              </p:cNvGrpSpPr>
              <p:nvPr/>
            </p:nvGrpSpPr>
            <p:grpSpPr bwMode="auto">
              <a:xfrm>
                <a:off x="4658" y="4039"/>
                <a:ext cx="248" cy="268"/>
                <a:chOff x="4477" y="304"/>
                <a:chExt cx="251" cy="267"/>
              </a:xfrm>
            </p:grpSpPr>
            <p:sp>
              <p:nvSpPr>
                <p:cNvPr id="41016" name="WordArt 13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77" y="379"/>
                  <a:ext cx="200" cy="19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9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9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1017" name="Line 136"/>
                <p:cNvSpPr>
                  <a:spLocks noChangeShapeType="1"/>
                </p:cNvSpPr>
                <p:nvPr/>
              </p:nvSpPr>
              <p:spPr bwMode="auto">
                <a:xfrm>
                  <a:off x="4510" y="304"/>
                  <a:ext cx="21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1015" name="WordArt 1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87" y="4218"/>
                <a:ext cx="108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t</a:t>
                </a:r>
                <a:endParaRPr lang="zh-CN" altLang="en-US" sz="28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grpSp>
          <p:nvGrpSpPr>
            <p:cNvPr id="41009" name="Group 168"/>
            <p:cNvGrpSpPr>
              <a:grpSpLocks/>
            </p:cNvGrpSpPr>
            <p:nvPr/>
          </p:nvGrpSpPr>
          <p:grpSpPr bwMode="auto">
            <a:xfrm>
              <a:off x="3030" y="2157"/>
              <a:ext cx="274" cy="232"/>
              <a:chOff x="4477" y="304"/>
              <a:chExt cx="251" cy="267"/>
            </a:xfrm>
          </p:grpSpPr>
          <p:sp>
            <p:nvSpPr>
              <p:cNvPr id="41012" name="WordArt 1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77" y="379"/>
                <a:ext cx="200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9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9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1013" name="Line 170"/>
              <p:cNvSpPr>
                <a:spLocks noChangeShapeType="1"/>
              </p:cNvSpPr>
              <p:nvPr/>
            </p:nvSpPr>
            <p:spPr bwMode="auto">
              <a:xfrm>
                <a:off x="4510" y="304"/>
                <a:ext cx="21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1010" name="Arc 394"/>
            <p:cNvSpPr>
              <a:spLocks/>
            </p:cNvSpPr>
            <p:nvPr/>
          </p:nvSpPr>
          <p:spPr bwMode="auto">
            <a:xfrm>
              <a:off x="3003" y="3320"/>
              <a:ext cx="275" cy="276"/>
            </a:xfrm>
            <a:custGeom>
              <a:avLst/>
              <a:gdLst>
                <a:gd name="T0" fmla="*/ 0 w 20291"/>
                <a:gd name="T1" fmla="*/ 0 h 21527"/>
                <a:gd name="T2" fmla="*/ 0 w 20291"/>
                <a:gd name="T3" fmla="*/ 0 h 21527"/>
                <a:gd name="T4" fmla="*/ 0 w 20291"/>
                <a:gd name="T5" fmla="*/ 0 h 215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291" h="21527" fill="none" extrusionOk="0">
                  <a:moveTo>
                    <a:pt x="1774" y="0"/>
                  </a:moveTo>
                  <a:cubicBezTo>
                    <a:pt x="10173" y="692"/>
                    <a:pt x="17402" y="6206"/>
                    <a:pt x="20291" y="14122"/>
                  </a:cubicBezTo>
                </a:path>
                <a:path w="20291" h="21527" stroke="0" extrusionOk="0">
                  <a:moveTo>
                    <a:pt x="1774" y="0"/>
                  </a:moveTo>
                  <a:cubicBezTo>
                    <a:pt x="10173" y="692"/>
                    <a:pt x="17402" y="6206"/>
                    <a:pt x="20291" y="14122"/>
                  </a:cubicBezTo>
                  <a:lnTo>
                    <a:pt x="0" y="21527"/>
                  </a:lnTo>
                  <a:lnTo>
                    <a:pt x="1774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1" name="WordArt 416"/>
            <p:cNvSpPr>
              <a:spLocks noChangeArrowheads="1" noChangeShapeType="1" noTextEdit="1"/>
            </p:cNvSpPr>
            <p:nvPr/>
          </p:nvSpPr>
          <p:spPr bwMode="auto">
            <a:xfrm>
              <a:off x="3187" y="3087"/>
              <a:ext cx="200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900" i="1" kern="10">
                  <a:ln w="9525">
                    <a:noFill/>
                    <a:round/>
                    <a:headEnd/>
                    <a:tailEnd/>
                  </a:ln>
                  <a:latin typeface="Symbol"/>
                </a:rPr>
                <a:t>a</a:t>
              </a:r>
              <a:endParaRPr lang="zh-CN" altLang="en-US" sz="900" i="1" kern="10">
                <a:ln w="9525">
                  <a:noFill/>
                  <a:round/>
                  <a:headEnd/>
                  <a:tailEnd/>
                </a:ln>
                <a:latin typeface="Symbol"/>
              </a:endParaRPr>
            </a:p>
          </p:txBody>
        </p:sp>
      </p:grpSp>
      <p:sp>
        <p:nvSpPr>
          <p:cNvPr id="40967" name="Rectangle 5" descr="羊皮纸"/>
          <p:cNvSpPr>
            <a:spLocks noChangeArrowheads="1"/>
          </p:cNvSpPr>
          <p:nvPr/>
        </p:nvSpPr>
        <p:spPr bwMode="auto">
          <a:xfrm>
            <a:off x="0" y="0"/>
            <a:ext cx="957263" cy="6858000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0968" name="Group 190"/>
          <p:cNvGrpSpPr>
            <a:grpSpLocks/>
          </p:cNvGrpSpPr>
          <p:nvPr/>
        </p:nvGrpSpPr>
        <p:grpSpPr bwMode="auto">
          <a:xfrm>
            <a:off x="295275" y="601663"/>
            <a:ext cx="419100" cy="5862637"/>
            <a:chOff x="148" y="379"/>
            <a:chExt cx="302" cy="3913"/>
          </a:xfrm>
        </p:grpSpPr>
        <p:sp>
          <p:nvSpPr>
            <p:cNvPr id="40975" name="WordArt 6"/>
            <p:cNvSpPr>
              <a:spLocks noChangeArrowheads="1" noChangeShapeType="1" noTextEdit="1"/>
            </p:cNvSpPr>
            <p:nvPr/>
          </p:nvSpPr>
          <p:spPr bwMode="auto">
            <a:xfrm rot="5400000">
              <a:off x="-1442" y="2408"/>
              <a:ext cx="3474" cy="293"/>
            </a:xfrm>
            <a:prstGeom prst="rect">
              <a:avLst/>
            </a:prstGeom>
          </p:spPr>
          <p:txBody>
            <a:bodyPr vert="eaVert"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auto"/>
              <a:r>
                <a:rPr lang="zh-CN" altLang="en-US" sz="3600" b="1" kern="10" spc="72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切向加速度和法向加速度</a:t>
              </a:r>
            </a:p>
          </p:txBody>
        </p:sp>
        <p:grpSp>
          <p:nvGrpSpPr>
            <p:cNvPr id="40976" name="Group 7"/>
            <p:cNvGrpSpPr>
              <a:grpSpLocks/>
            </p:cNvGrpSpPr>
            <p:nvPr/>
          </p:nvGrpSpPr>
          <p:grpSpPr bwMode="auto">
            <a:xfrm>
              <a:off x="239" y="412"/>
              <a:ext cx="180" cy="166"/>
              <a:chOff x="3045" y="1834"/>
              <a:chExt cx="101" cy="101"/>
            </a:xfrm>
          </p:grpSpPr>
          <p:sp>
            <p:nvSpPr>
              <p:cNvPr id="40980" name="Oval 8"/>
              <p:cNvSpPr>
                <a:spLocks noChangeArrowheads="1"/>
              </p:cNvSpPr>
              <p:nvPr/>
            </p:nvSpPr>
            <p:spPr bwMode="auto">
              <a:xfrm>
                <a:off x="3045" y="1834"/>
                <a:ext cx="101" cy="101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rgbClr val="009E00"/>
                  </a:gs>
                </a:gsLst>
                <a:lin ang="2700000" scaled="1"/>
              </a:gra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81" name="Oval 9"/>
              <p:cNvSpPr>
                <a:spLocks noChangeArrowheads="1"/>
              </p:cNvSpPr>
              <p:nvPr/>
            </p:nvSpPr>
            <p:spPr bwMode="auto">
              <a:xfrm rot="2011591">
                <a:off x="3061" y="1850"/>
                <a:ext cx="39" cy="44"/>
              </a:xfrm>
              <a:prstGeom prst="ellipse">
                <a:avLst/>
              </a:prstGeom>
              <a:gradFill rotWithShape="0">
                <a:gsLst>
                  <a:gs pos="0">
                    <a:srgbClr val="7BFFDC"/>
                  </a:gs>
                  <a:gs pos="100000">
                    <a:srgbClr val="00D09A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0977" name="Group 187"/>
            <p:cNvGrpSpPr>
              <a:grpSpLocks/>
            </p:cNvGrpSpPr>
            <p:nvPr/>
          </p:nvGrpSpPr>
          <p:grpSpPr bwMode="auto">
            <a:xfrm>
              <a:off x="186" y="379"/>
              <a:ext cx="264" cy="253"/>
              <a:chOff x="2136" y="1382"/>
              <a:chExt cx="576" cy="576"/>
            </a:xfrm>
          </p:grpSpPr>
          <p:sp>
            <p:nvSpPr>
              <p:cNvPr id="40978" name="Oval 188"/>
              <p:cNvSpPr>
                <a:spLocks noChangeArrowheads="1"/>
              </p:cNvSpPr>
              <p:nvPr/>
            </p:nvSpPr>
            <p:spPr bwMode="auto">
              <a:xfrm>
                <a:off x="2136" y="1382"/>
                <a:ext cx="576" cy="576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EC0000"/>
                  </a:gs>
                </a:gsLst>
                <a:lin ang="2700000" scaled="1"/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79" name="Oval 189"/>
              <p:cNvSpPr>
                <a:spLocks noChangeArrowheads="1"/>
              </p:cNvSpPr>
              <p:nvPr/>
            </p:nvSpPr>
            <p:spPr bwMode="auto">
              <a:xfrm rot="-3104273">
                <a:off x="2212" y="1482"/>
                <a:ext cx="232" cy="149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FF9900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0969" name="标题 1"/>
          <p:cNvSpPr>
            <a:spLocks noGrp="1"/>
          </p:cNvSpPr>
          <p:nvPr>
            <p:ph type="title" idx="4294967295"/>
          </p:nvPr>
        </p:nvSpPr>
        <p:spPr>
          <a:xfrm>
            <a:off x="5729288" y="3175"/>
            <a:ext cx="3382962" cy="288925"/>
          </a:xfrm>
        </p:spPr>
        <p:txBody>
          <a:bodyPr/>
          <a:lstStyle/>
          <a:p>
            <a:r>
              <a:rPr lang="zh-CN" altLang="en-US" sz="800" smtClean="0">
                <a:solidFill>
                  <a:schemeClr val="bg1"/>
                </a:solidFill>
              </a:rPr>
              <a:t>切向加速度法向加速度续</a:t>
            </a:r>
            <a:r>
              <a:rPr lang="en-US" altLang="zh-CN" sz="800" smtClean="0">
                <a:solidFill>
                  <a:schemeClr val="bg1"/>
                </a:solidFill>
              </a:rPr>
              <a:t>2</a:t>
            </a:r>
            <a:endParaRPr lang="zh-CN" altLang="en-US" sz="800" smtClean="0">
              <a:solidFill>
                <a:schemeClr val="bg1"/>
              </a:solidFill>
            </a:endParaRPr>
          </a:p>
        </p:txBody>
      </p:sp>
      <p:sp>
        <p:nvSpPr>
          <p:cNvPr id="40970" name="Rectangle 114" descr="羊皮纸"/>
          <p:cNvSpPr>
            <a:spLocks noChangeArrowheads="1"/>
          </p:cNvSpPr>
          <p:nvPr/>
        </p:nvSpPr>
        <p:spPr bwMode="auto">
          <a:xfrm>
            <a:off x="0" y="6588125"/>
            <a:ext cx="9144000" cy="26987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40971" name="AutoShape 2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580438" y="6592888"/>
            <a:ext cx="282575" cy="255587"/>
          </a:xfrm>
          <a:prstGeom prst="actionButtonForwardNex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72" name="AutoShape 26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85125" y="6588125"/>
            <a:ext cx="284163" cy="265113"/>
          </a:xfrm>
          <a:prstGeom prst="actionButtonBeginning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73" name="AutoShape 2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877300" y="6592888"/>
            <a:ext cx="254000" cy="250825"/>
          </a:xfrm>
          <a:prstGeom prst="actionButtonEnd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74" name="动作按钮: 后退或前一项 15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83575" y="6588125"/>
            <a:ext cx="276225" cy="246063"/>
          </a:xfrm>
          <a:prstGeom prst="actionButtonBackPrevious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199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99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1000"/>
                                        <p:tgtEl>
                                          <p:spTgt spid="319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4" descr="羊皮纸"/>
          <p:cNvSpPr>
            <a:spLocks noChangeArrowheads="1"/>
          </p:cNvSpPr>
          <p:nvPr/>
        </p:nvSpPr>
        <p:spPr bwMode="auto">
          <a:xfrm>
            <a:off x="0" y="0"/>
            <a:ext cx="9144000" cy="147638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320522" name="WordArt 10"/>
          <p:cNvSpPr>
            <a:spLocks noChangeArrowheads="1" noChangeShapeType="1" noTextEdit="1"/>
          </p:cNvSpPr>
          <p:nvPr/>
        </p:nvSpPr>
        <p:spPr bwMode="auto">
          <a:xfrm>
            <a:off x="1086431" y="506639"/>
            <a:ext cx="4980655" cy="368601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lIns="70363" tIns="35182" rIns="70363" bIns="35182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sz="2800" b="1" kern="10" dirty="0">
                <a:solidFill>
                  <a:srgbClr val="009900"/>
                </a:solidFill>
                <a:latin typeface="黑体"/>
                <a:ea typeface="黑体"/>
              </a:rPr>
              <a:t>上述结论同样适用于任何平面曲线运动</a:t>
            </a:r>
            <a:r>
              <a:rPr lang="zh-CN" altLang="en-US" sz="2800" kern="10" dirty="0">
                <a:solidFill>
                  <a:srgbClr val="009900"/>
                </a:solidFill>
                <a:latin typeface="黑体"/>
                <a:ea typeface="黑体"/>
              </a:rPr>
              <a:t> </a:t>
            </a:r>
          </a:p>
        </p:txBody>
      </p:sp>
      <p:grpSp>
        <p:nvGrpSpPr>
          <p:cNvPr id="320568" name="Group 56"/>
          <p:cNvGrpSpPr>
            <a:grpSpLocks/>
          </p:cNvGrpSpPr>
          <p:nvPr/>
        </p:nvGrpSpPr>
        <p:grpSpPr bwMode="auto">
          <a:xfrm>
            <a:off x="5099050" y="1463675"/>
            <a:ext cx="3695700" cy="2663825"/>
            <a:chOff x="3768" y="708"/>
            <a:chExt cx="4277" cy="3081"/>
          </a:xfrm>
        </p:grpSpPr>
        <p:grpSp>
          <p:nvGrpSpPr>
            <p:cNvPr id="42162" name="Group 51"/>
            <p:cNvGrpSpPr>
              <a:grpSpLocks/>
            </p:cNvGrpSpPr>
            <p:nvPr/>
          </p:nvGrpSpPr>
          <p:grpSpPr bwMode="auto">
            <a:xfrm>
              <a:off x="3768" y="921"/>
              <a:ext cx="3468" cy="2022"/>
              <a:chOff x="3802" y="905"/>
              <a:chExt cx="3468" cy="2022"/>
            </a:xfrm>
          </p:grpSpPr>
          <p:sp>
            <p:nvSpPr>
              <p:cNvPr id="42193" name="Arc 52"/>
              <p:cNvSpPr>
                <a:spLocks/>
              </p:cNvSpPr>
              <p:nvPr/>
            </p:nvSpPr>
            <p:spPr bwMode="auto">
              <a:xfrm rot="8277609" flipH="1">
                <a:off x="3802" y="1841"/>
                <a:ext cx="1325" cy="645"/>
              </a:xfrm>
              <a:custGeom>
                <a:avLst/>
                <a:gdLst>
                  <a:gd name="T0" fmla="*/ 0 w 21600"/>
                  <a:gd name="T1" fmla="*/ 0 h 23511"/>
                  <a:gd name="T2" fmla="*/ 4 w 21600"/>
                  <a:gd name="T3" fmla="*/ 0 h 23511"/>
                  <a:gd name="T4" fmla="*/ 5 w 21600"/>
                  <a:gd name="T5" fmla="*/ 0 h 2351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3511" fill="none" extrusionOk="0">
                    <a:moveTo>
                      <a:pt x="177" y="23510"/>
                    </a:moveTo>
                    <a:cubicBezTo>
                      <a:pt x="59" y="22594"/>
                      <a:pt x="0" y="21671"/>
                      <a:pt x="0" y="20748"/>
                    </a:cubicBezTo>
                    <a:cubicBezTo>
                      <a:pt x="-1" y="11132"/>
                      <a:pt x="6356" y="2674"/>
                      <a:pt x="15593" y="0"/>
                    </a:cubicBezTo>
                  </a:path>
                  <a:path w="21600" h="23511" stroke="0" extrusionOk="0">
                    <a:moveTo>
                      <a:pt x="177" y="23510"/>
                    </a:moveTo>
                    <a:cubicBezTo>
                      <a:pt x="59" y="22594"/>
                      <a:pt x="0" y="21671"/>
                      <a:pt x="0" y="20748"/>
                    </a:cubicBezTo>
                    <a:cubicBezTo>
                      <a:pt x="-1" y="11132"/>
                      <a:pt x="6356" y="2674"/>
                      <a:pt x="15593" y="0"/>
                    </a:cubicBezTo>
                    <a:lnTo>
                      <a:pt x="21600" y="20748"/>
                    </a:lnTo>
                    <a:lnTo>
                      <a:pt x="177" y="2351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194" name="Arc 53"/>
              <p:cNvSpPr>
                <a:spLocks/>
              </p:cNvSpPr>
              <p:nvPr/>
            </p:nvSpPr>
            <p:spPr bwMode="auto">
              <a:xfrm rot="3019680">
                <a:off x="5628" y="1285"/>
                <a:ext cx="2022" cy="1262"/>
              </a:xfrm>
              <a:custGeom>
                <a:avLst/>
                <a:gdLst>
                  <a:gd name="T0" fmla="*/ 0 w 25873"/>
                  <a:gd name="T1" fmla="*/ 3 h 24363"/>
                  <a:gd name="T2" fmla="*/ 12 w 25873"/>
                  <a:gd name="T3" fmla="*/ 0 h 24363"/>
                  <a:gd name="T4" fmla="*/ 10 w 25873"/>
                  <a:gd name="T5" fmla="*/ 3 h 2436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5873" h="24363" fill="none" extrusionOk="0">
                    <a:moveTo>
                      <a:pt x="177" y="24362"/>
                    </a:moveTo>
                    <a:cubicBezTo>
                      <a:pt x="59" y="23446"/>
                      <a:pt x="0" y="22523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3034" y="-1"/>
                      <a:pt x="24466" y="142"/>
                      <a:pt x="25873" y="426"/>
                    </a:cubicBezTo>
                  </a:path>
                  <a:path w="25873" h="24363" stroke="0" extrusionOk="0">
                    <a:moveTo>
                      <a:pt x="177" y="24362"/>
                    </a:moveTo>
                    <a:cubicBezTo>
                      <a:pt x="59" y="23446"/>
                      <a:pt x="0" y="22523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3034" y="-1"/>
                      <a:pt x="24466" y="142"/>
                      <a:pt x="25873" y="426"/>
                    </a:cubicBezTo>
                    <a:lnTo>
                      <a:pt x="21600" y="21600"/>
                    </a:lnTo>
                    <a:lnTo>
                      <a:pt x="177" y="24362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195" name="Line 54"/>
              <p:cNvSpPr>
                <a:spLocks noChangeShapeType="1"/>
              </p:cNvSpPr>
              <p:nvPr/>
            </p:nvSpPr>
            <p:spPr bwMode="auto">
              <a:xfrm flipH="1">
                <a:off x="4894" y="1541"/>
                <a:ext cx="630" cy="6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2163" name="Line 18"/>
            <p:cNvSpPr>
              <a:spLocks noChangeShapeType="1"/>
            </p:cNvSpPr>
            <p:nvPr/>
          </p:nvSpPr>
          <p:spPr bwMode="auto">
            <a:xfrm flipV="1">
              <a:off x="5918" y="903"/>
              <a:ext cx="1808" cy="38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64" name="Line 19"/>
            <p:cNvSpPr>
              <a:spLocks noChangeShapeType="1"/>
            </p:cNvSpPr>
            <p:nvPr/>
          </p:nvSpPr>
          <p:spPr bwMode="auto">
            <a:xfrm>
              <a:off x="5944" y="1317"/>
              <a:ext cx="393" cy="211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2165" name="Group 21"/>
            <p:cNvGrpSpPr>
              <a:grpSpLocks/>
            </p:cNvGrpSpPr>
            <p:nvPr/>
          </p:nvGrpSpPr>
          <p:grpSpPr bwMode="auto">
            <a:xfrm>
              <a:off x="6236" y="3520"/>
              <a:ext cx="335" cy="269"/>
              <a:chOff x="3046" y="2663"/>
              <a:chExt cx="305" cy="269"/>
            </a:xfrm>
          </p:grpSpPr>
          <p:sp>
            <p:nvSpPr>
              <p:cNvPr id="42191" name="Line 22"/>
              <p:cNvSpPr>
                <a:spLocks noChangeShapeType="1"/>
              </p:cNvSpPr>
              <p:nvPr/>
            </p:nvSpPr>
            <p:spPr bwMode="auto">
              <a:xfrm>
                <a:off x="3046" y="2663"/>
                <a:ext cx="3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192" name="WordArt 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67" y="2733"/>
                <a:ext cx="212" cy="19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n</a:t>
                </a:r>
                <a:endParaRPr lang="zh-CN" altLang="en-US" sz="2800" b="1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2166" name="Group 24"/>
            <p:cNvGrpSpPr>
              <a:grpSpLocks/>
            </p:cNvGrpSpPr>
            <p:nvPr/>
          </p:nvGrpSpPr>
          <p:grpSpPr bwMode="auto">
            <a:xfrm>
              <a:off x="7758" y="749"/>
              <a:ext cx="287" cy="277"/>
              <a:chOff x="4775" y="2965"/>
              <a:chExt cx="269" cy="277"/>
            </a:xfrm>
          </p:grpSpPr>
          <p:sp>
            <p:nvSpPr>
              <p:cNvPr id="42189" name="Line 25"/>
              <p:cNvSpPr>
                <a:spLocks noChangeShapeType="1"/>
              </p:cNvSpPr>
              <p:nvPr/>
            </p:nvSpPr>
            <p:spPr bwMode="auto">
              <a:xfrm>
                <a:off x="4775" y="2965"/>
                <a:ext cx="26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190" name="WordArt 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82" y="3036"/>
                <a:ext cx="217" cy="2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t</a:t>
                </a:r>
                <a:endParaRPr lang="zh-CN" altLang="en-US" sz="28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sp>
          <p:nvSpPr>
            <p:cNvPr id="42167" name="Line 27"/>
            <p:cNvSpPr>
              <a:spLocks noChangeShapeType="1"/>
            </p:cNvSpPr>
            <p:nvPr/>
          </p:nvSpPr>
          <p:spPr bwMode="auto">
            <a:xfrm flipV="1">
              <a:off x="5932" y="1047"/>
              <a:ext cx="1132" cy="232"/>
            </a:xfrm>
            <a:prstGeom prst="line">
              <a:avLst/>
            </a:prstGeom>
            <a:noFill/>
            <a:ln w="76200">
              <a:solidFill>
                <a:srgbClr val="0033CC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68" name="Line 28"/>
            <p:cNvSpPr>
              <a:spLocks noChangeShapeType="1"/>
            </p:cNvSpPr>
            <p:nvPr/>
          </p:nvSpPr>
          <p:spPr bwMode="auto">
            <a:xfrm>
              <a:off x="5924" y="1295"/>
              <a:ext cx="331" cy="1717"/>
            </a:xfrm>
            <a:prstGeom prst="line">
              <a:avLst/>
            </a:prstGeom>
            <a:noFill/>
            <a:ln w="76200">
              <a:solidFill>
                <a:srgbClr val="0033CC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69" name="WordArt 31"/>
            <p:cNvSpPr>
              <a:spLocks noChangeArrowheads="1" noChangeShapeType="1" noTextEdit="1"/>
            </p:cNvSpPr>
            <p:nvPr/>
          </p:nvSpPr>
          <p:spPr bwMode="auto">
            <a:xfrm>
              <a:off x="5645" y="960"/>
              <a:ext cx="256" cy="2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P </a:t>
              </a:r>
              <a:endParaRPr lang="zh-CN" altLang="en-US" sz="2800" kern="10">
                <a:ln w="9525">
                  <a:noFill/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42170" name="Group 32"/>
            <p:cNvGrpSpPr>
              <a:grpSpLocks/>
            </p:cNvGrpSpPr>
            <p:nvPr/>
          </p:nvGrpSpPr>
          <p:grpSpPr bwMode="auto">
            <a:xfrm>
              <a:off x="6585" y="708"/>
              <a:ext cx="307" cy="239"/>
              <a:chOff x="4658" y="4039"/>
              <a:chExt cx="337" cy="283"/>
            </a:xfrm>
          </p:grpSpPr>
          <p:grpSp>
            <p:nvGrpSpPr>
              <p:cNvPr id="42185" name="Group 33"/>
              <p:cNvGrpSpPr>
                <a:grpSpLocks/>
              </p:cNvGrpSpPr>
              <p:nvPr/>
            </p:nvGrpSpPr>
            <p:grpSpPr bwMode="auto">
              <a:xfrm>
                <a:off x="4658" y="4039"/>
                <a:ext cx="248" cy="268"/>
                <a:chOff x="4477" y="304"/>
                <a:chExt cx="251" cy="267"/>
              </a:xfrm>
            </p:grpSpPr>
            <p:sp>
              <p:nvSpPr>
                <p:cNvPr id="42187" name="WordArt 3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77" y="379"/>
                  <a:ext cx="200" cy="19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9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9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2188" name="Line 35"/>
                <p:cNvSpPr>
                  <a:spLocks noChangeShapeType="1"/>
                </p:cNvSpPr>
                <p:nvPr/>
              </p:nvSpPr>
              <p:spPr bwMode="auto">
                <a:xfrm>
                  <a:off x="4510" y="304"/>
                  <a:ext cx="21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2186" name="WordArt 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87" y="4218"/>
                <a:ext cx="108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t</a:t>
                </a:r>
                <a:endParaRPr lang="zh-CN" altLang="en-US" sz="28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grpSp>
          <p:nvGrpSpPr>
            <p:cNvPr id="42171" name="Group 37"/>
            <p:cNvGrpSpPr>
              <a:grpSpLocks/>
            </p:cNvGrpSpPr>
            <p:nvPr/>
          </p:nvGrpSpPr>
          <p:grpSpPr bwMode="auto">
            <a:xfrm>
              <a:off x="5742" y="2614"/>
              <a:ext cx="310" cy="261"/>
              <a:chOff x="4030" y="2786"/>
              <a:chExt cx="290" cy="260"/>
            </a:xfrm>
          </p:grpSpPr>
          <p:sp>
            <p:nvSpPr>
              <p:cNvPr id="42181" name="WordArt 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29" y="2956"/>
                <a:ext cx="91" cy="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3657"/>
                  </a:avLst>
                </a:prstTxWarp>
              </a:bodyPr>
              <a:lstStyle/>
              <a:p>
                <a:pPr algn="ctr"/>
                <a:r>
                  <a:rPr lang="en-US" altLang="zh-CN" sz="9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n</a:t>
                </a:r>
                <a:endParaRPr lang="zh-CN" altLang="en-US" sz="900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2182" name="Group 39"/>
              <p:cNvGrpSpPr>
                <a:grpSpLocks/>
              </p:cNvGrpSpPr>
              <p:nvPr/>
            </p:nvGrpSpPr>
            <p:grpSpPr bwMode="auto">
              <a:xfrm>
                <a:off x="4030" y="2786"/>
                <a:ext cx="229" cy="235"/>
                <a:chOff x="4477" y="304"/>
                <a:chExt cx="251" cy="267"/>
              </a:xfrm>
            </p:grpSpPr>
            <p:sp>
              <p:nvSpPr>
                <p:cNvPr id="42183" name="WordArt 4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77" y="379"/>
                  <a:ext cx="200" cy="19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9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9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2184" name="Line 41"/>
                <p:cNvSpPr>
                  <a:spLocks noChangeShapeType="1"/>
                </p:cNvSpPr>
                <p:nvPr/>
              </p:nvSpPr>
              <p:spPr bwMode="auto">
                <a:xfrm>
                  <a:off x="4510" y="304"/>
                  <a:ext cx="21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42172" name="Line 42"/>
            <p:cNvSpPr>
              <a:spLocks noChangeShapeType="1"/>
            </p:cNvSpPr>
            <p:nvPr/>
          </p:nvSpPr>
          <p:spPr bwMode="auto">
            <a:xfrm>
              <a:off x="7060" y="1058"/>
              <a:ext cx="331" cy="1717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prstDash val="dash"/>
              <a:round/>
              <a:headEnd/>
              <a:tailEnd type="non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73" name="Line 43"/>
            <p:cNvSpPr>
              <a:spLocks noChangeShapeType="1"/>
            </p:cNvSpPr>
            <p:nvPr/>
          </p:nvSpPr>
          <p:spPr bwMode="auto">
            <a:xfrm flipV="1">
              <a:off x="6261" y="2749"/>
              <a:ext cx="1132" cy="232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prstDash val="dash"/>
              <a:round/>
              <a:headEnd/>
              <a:tailEnd type="non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74" name="Line 44"/>
            <p:cNvSpPr>
              <a:spLocks noChangeShapeType="1"/>
            </p:cNvSpPr>
            <p:nvPr/>
          </p:nvSpPr>
          <p:spPr bwMode="auto">
            <a:xfrm>
              <a:off x="5959" y="1294"/>
              <a:ext cx="1417" cy="1468"/>
            </a:xfrm>
            <a:prstGeom prst="line">
              <a:avLst/>
            </a:prstGeom>
            <a:noFill/>
            <a:ln w="76200">
              <a:solidFill>
                <a:srgbClr val="0033CC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2175" name="Group 45"/>
            <p:cNvGrpSpPr>
              <a:grpSpLocks/>
            </p:cNvGrpSpPr>
            <p:nvPr/>
          </p:nvGrpSpPr>
          <p:grpSpPr bwMode="auto">
            <a:xfrm>
              <a:off x="7437" y="2743"/>
              <a:ext cx="274" cy="232"/>
              <a:chOff x="4477" y="304"/>
              <a:chExt cx="251" cy="267"/>
            </a:xfrm>
          </p:grpSpPr>
          <p:sp>
            <p:nvSpPr>
              <p:cNvPr id="42179" name="WordArt 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77" y="379"/>
                <a:ext cx="200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9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9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2180" name="Line 47"/>
              <p:cNvSpPr>
                <a:spLocks noChangeShapeType="1"/>
              </p:cNvSpPr>
              <p:nvPr/>
            </p:nvSpPr>
            <p:spPr bwMode="auto">
              <a:xfrm>
                <a:off x="4510" y="304"/>
                <a:ext cx="21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2176" name="Group 13"/>
            <p:cNvGrpSpPr>
              <a:grpSpLocks/>
            </p:cNvGrpSpPr>
            <p:nvPr/>
          </p:nvGrpSpPr>
          <p:grpSpPr bwMode="auto">
            <a:xfrm>
              <a:off x="5858" y="1226"/>
              <a:ext cx="172" cy="163"/>
              <a:chOff x="2136" y="1382"/>
              <a:chExt cx="576" cy="576"/>
            </a:xfrm>
          </p:grpSpPr>
          <p:sp>
            <p:nvSpPr>
              <p:cNvPr id="42177" name="Oval 14"/>
              <p:cNvSpPr>
                <a:spLocks noChangeArrowheads="1"/>
              </p:cNvSpPr>
              <p:nvPr/>
            </p:nvSpPr>
            <p:spPr bwMode="auto">
              <a:xfrm>
                <a:off x="2136" y="1382"/>
                <a:ext cx="576" cy="576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EC0000"/>
                  </a:gs>
                </a:gsLst>
                <a:lin ang="2700000" scaled="1"/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178" name="Oval 15"/>
              <p:cNvSpPr>
                <a:spLocks noChangeArrowheads="1"/>
              </p:cNvSpPr>
              <p:nvPr/>
            </p:nvSpPr>
            <p:spPr bwMode="auto">
              <a:xfrm rot="-3104273">
                <a:off x="2212" y="1482"/>
                <a:ext cx="232" cy="149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FF9900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320774" name="Group 262"/>
          <p:cNvGrpSpPr>
            <a:grpSpLocks/>
          </p:cNvGrpSpPr>
          <p:nvPr/>
        </p:nvGrpSpPr>
        <p:grpSpPr bwMode="auto">
          <a:xfrm>
            <a:off x="677863" y="1079500"/>
            <a:ext cx="5981700" cy="3341688"/>
            <a:chOff x="0" y="1155"/>
            <a:chExt cx="5558" cy="2321"/>
          </a:xfrm>
        </p:grpSpPr>
        <p:grpSp>
          <p:nvGrpSpPr>
            <p:cNvPr id="42080" name="Group 87"/>
            <p:cNvGrpSpPr>
              <a:grpSpLocks/>
            </p:cNvGrpSpPr>
            <p:nvPr/>
          </p:nvGrpSpPr>
          <p:grpSpPr bwMode="auto">
            <a:xfrm>
              <a:off x="377" y="1155"/>
              <a:ext cx="4491" cy="587"/>
              <a:chOff x="408" y="1054"/>
              <a:chExt cx="4491" cy="587"/>
            </a:xfrm>
          </p:grpSpPr>
          <p:sp>
            <p:nvSpPr>
              <p:cNvPr id="42135" name="WordArt 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8" y="1228"/>
                <a:ext cx="1601" cy="25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2800" b="1" kern="10">
                    <a:ln w="9525">
                      <a:noFill/>
                      <a:round/>
                      <a:headEnd/>
                      <a:tailEnd/>
                    </a:ln>
                    <a:latin typeface="楷体"/>
                    <a:ea typeface="楷体"/>
                  </a:rPr>
                  <a:t>曲线运动质点的</a:t>
                </a:r>
              </a:p>
            </p:txBody>
          </p:sp>
          <p:sp>
            <p:nvSpPr>
              <p:cNvPr id="42136" name="WordArt 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32" y="1246"/>
                <a:ext cx="469" cy="2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2800" b="1" kern="10">
                    <a:ln w="9525">
                      <a:noFill/>
                      <a:round/>
                      <a:headEnd/>
                      <a:tailEnd/>
                    </a:ln>
                    <a:latin typeface="楷体"/>
                    <a:ea typeface="楷体"/>
                  </a:rPr>
                  <a:t>可沿</a:t>
                </a:r>
              </a:p>
            </p:txBody>
          </p:sp>
          <p:grpSp>
            <p:nvGrpSpPr>
              <p:cNvPr id="42137" name="Group 59"/>
              <p:cNvGrpSpPr>
                <a:grpSpLocks/>
              </p:cNvGrpSpPr>
              <p:nvPr/>
            </p:nvGrpSpPr>
            <p:grpSpPr bwMode="auto">
              <a:xfrm>
                <a:off x="2108" y="1248"/>
                <a:ext cx="250" cy="211"/>
                <a:chOff x="4477" y="304"/>
                <a:chExt cx="251" cy="267"/>
              </a:xfrm>
            </p:grpSpPr>
            <p:sp>
              <p:nvSpPr>
                <p:cNvPr id="42160" name="WordArt 6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77" y="379"/>
                  <a:ext cx="200" cy="19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9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9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2161" name="Line 61"/>
                <p:cNvSpPr>
                  <a:spLocks noChangeShapeType="1"/>
                </p:cNvSpPr>
                <p:nvPr/>
              </p:nvSpPr>
              <p:spPr bwMode="auto">
                <a:xfrm>
                  <a:off x="4510" y="304"/>
                  <a:ext cx="21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2138" name="Group 62"/>
              <p:cNvGrpSpPr>
                <a:grpSpLocks/>
              </p:cNvGrpSpPr>
              <p:nvPr/>
            </p:nvGrpSpPr>
            <p:grpSpPr bwMode="auto">
              <a:xfrm>
                <a:off x="4619" y="1054"/>
                <a:ext cx="280" cy="218"/>
                <a:chOff x="4658" y="4039"/>
                <a:chExt cx="337" cy="283"/>
              </a:xfrm>
            </p:grpSpPr>
            <p:grpSp>
              <p:nvGrpSpPr>
                <p:cNvPr id="42156" name="Group 63"/>
                <p:cNvGrpSpPr>
                  <a:grpSpLocks/>
                </p:cNvGrpSpPr>
                <p:nvPr/>
              </p:nvGrpSpPr>
              <p:grpSpPr bwMode="auto">
                <a:xfrm>
                  <a:off x="4658" y="4039"/>
                  <a:ext cx="248" cy="268"/>
                  <a:chOff x="4477" y="304"/>
                  <a:chExt cx="251" cy="267"/>
                </a:xfrm>
              </p:grpSpPr>
              <p:sp>
                <p:nvSpPr>
                  <p:cNvPr id="42158" name="WordArt 6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477" y="379"/>
                    <a:ext cx="200" cy="19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9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9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2159" name="Line 65"/>
                  <p:cNvSpPr>
                    <a:spLocks noChangeShapeType="1"/>
                  </p:cNvSpPr>
                  <p:nvPr/>
                </p:nvSpPr>
                <p:spPr bwMode="auto">
                  <a:xfrm>
                    <a:off x="4510" y="304"/>
                    <a:ext cx="21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lg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2157" name="WordArt 6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87" y="4218"/>
                  <a:ext cx="108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t</a:t>
                  </a:r>
                  <a:endParaRPr lang="zh-CN" altLang="en-US" sz="28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grpSp>
            <p:nvGrpSpPr>
              <p:cNvPr id="42139" name="Group 67"/>
              <p:cNvGrpSpPr>
                <a:grpSpLocks/>
              </p:cNvGrpSpPr>
              <p:nvPr/>
            </p:nvGrpSpPr>
            <p:grpSpPr bwMode="auto">
              <a:xfrm>
                <a:off x="4584" y="1409"/>
                <a:ext cx="270" cy="226"/>
                <a:chOff x="4030" y="2786"/>
                <a:chExt cx="290" cy="260"/>
              </a:xfrm>
            </p:grpSpPr>
            <p:sp>
              <p:nvSpPr>
                <p:cNvPr id="42152" name="WordArt 6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29" y="2956"/>
                  <a:ext cx="91" cy="9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3657"/>
                    </a:avLst>
                  </a:prstTxWarp>
                </a:bodyPr>
                <a:lstStyle/>
                <a:p>
                  <a:pPr algn="ctr"/>
                  <a:r>
                    <a:rPr lang="en-US" altLang="zh-CN" sz="900" i="1" kern="10"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n</a:t>
                  </a:r>
                  <a:endParaRPr lang="zh-CN" altLang="en-US" sz="9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42153" name="Group 69"/>
                <p:cNvGrpSpPr>
                  <a:grpSpLocks/>
                </p:cNvGrpSpPr>
                <p:nvPr/>
              </p:nvGrpSpPr>
              <p:grpSpPr bwMode="auto">
                <a:xfrm>
                  <a:off x="4030" y="2786"/>
                  <a:ext cx="229" cy="235"/>
                  <a:chOff x="4477" y="304"/>
                  <a:chExt cx="251" cy="267"/>
                </a:xfrm>
              </p:grpSpPr>
              <p:sp>
                <p:nvSpPr>
                  <p:cNvPr id="42154" name="WordArt 7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477" y="379"/>
                    <a:ext cx="200" cy="19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9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9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2155" name="Line 71"/>
                  <p:cNvSpPr>
                    <a:spLocks noChangeShapeType="1"/>
                  </p:cNvSpPr>
                  <p:nvPr/>
                </p:nvSpPr>
                <p:spPr bwMode="auto">
                  <a:xfrm>
                    <a:off x="4510" y="304"/>
                    <a:ext cx="21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lg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42140" name="Group 72"/>
              <p:cNvGrpSpPr>
                <a:grpSpLocks/>
              </p:cNvGrpSpPr>
              <p:nvPr/>
            </p:nvGrpSpPr>
            <p:grpSpPr bwMode="auto">
              <a:xfrm>
                <a:off x="3164" y="1440"/>
                <a:ext cx="285" cy="201"/>
                <a:chOff x="3046" y="2663"/>
                <a:chExt cx="305" cy="269"/>
              </a:xfrm>
            </p:grpSpPr>
            <p:sp>
              <p:nvSpPr>
                <p:cNvPr id="42150" name="Line 73"/>
                <p:cNvSpPr>
                  <a:spLocks noChangeShapeType="1"/>
                </p:cNvSpPr>
                <p:nvPr/>
              </p:nvSpPr>
              <p:spPr bwMode="auto">
                <a:xfrm>
                  <a:off x="3046" y="2663"/>
                  <a:ext cx="305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151" name="WordArt 7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67" y="2733"/>
                  <a:ext cx="212" cy="19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b="1" i="1" kern="10">
                      <a:ln w="9525">
                        <a:noFill/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n</a:t>
                  </a:r>
                  <a:endParaRPr lang="zh-CN" altLang="en-US" sz="2800" b="1" i="1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2141" name="Group 75"/>
              <p:cNvGrpSpPr>
                <a:grpSpLocks/>
              </p:cNvGrpSpPr>
              <p:nvPr/>
            </p:nvGrpSpPr>
            <p:grpSpPr bwMode="auto">
              <a:xfrm>
                <a:off x="3206" y="1080"/>
                <a:ext cx="250" cy="228"/>
                <a:chOff x="4775" y="2965"/>
                <a:chExt cx="269" cy="277"/>
              </a:xfrm>
            </p:grpSpPr>
            <p:sp>
              <p:nvSpPr>
                <p:cNvPr id="42148" name="Line 76"/>
                <p:cNvSpPr>
                  <a:spLocks noChangeShapeType="1"/>
                </p:cNvSpPr>
                <p:nvPr/>
              </p:nvSpPr>
              <p:spPr bwMode="auto">
                <a:xfrm>
                  <a:off x="4775" y="2965"/>
                  <a:ext cx="269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149" name="WordArt 7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82" y="3036"/>
                  <a:ext cx="217" cy="2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t</a:t>
                  </a:r>
                  <a:endParaRPr lang="zh-CN" altLang="en-US" sz="28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42142" name="WordArt 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37" y="1220"/>
                <a:ext cx="787" cy="2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2800" b="1" kern="10">
                    <a:ln w="9525">
                      <a:noFill/>
                      <a:round/>
                      <a:headEnd/>
                      <a:tailEnd/>
                    </a:ln>
                    <a:latin typeface="楷体"/>
                    <a:ea typeface="楷体"/>
                  </a:rPr>
                  <a:t>分解为</a:t>
                </a:r>
              </a:p>
            </p:txBody>
          </p:sp>
          <p:sp>
            <p:nvSpPr>
              <p:cNvPr id="42143" name="Line 81"/>
              <p:cNvSpPr>
                <a:spLocks noChangeShapeType="1"/>
              </p:cNvSpPr>
              <p:nvPr/>
            </p:nvSpPr>
            <p:spPr bwMode="auto">
              <a:xfrm flipV="1">
                <a:off x="2968" y="1240"/>
                <a:ext cx="176" cy="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144" name="Line 83"/>
              <p:cNvSpPr>
                <a:spLocks noChangeShapeType="1"/>
              </p:cNvSpPr>
              <p:nvPr/>
            </p:nvSpPr>
            <p:spPr bwMode="auto">
              <a:xfrm>
                <a:off x="2956" y="1320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145" name="Line 84"/>
              <p:cNvSpPr>
                <a:spLocks noChangeShapeType="1"/>
              </p:cNvSpPr>
              <p:nvPr/>
            </p:nvSpPr>
            <p:spPr bwMode="auto">
              <a:xfrm>
                <a:off x="2976" y="1320"/>
                <a:ext cx="120" cy="12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146" name="Line 85"/>
              <p:cNvSpPr>
                <a:spLocks noChangeShapeType="1"/>
              </p:cNvSpPr>
              <p:nvPr/>
            </p:nvSpPr>
            <p:spPr bwMode="auto">
              <a:xfrm flipV="1">
                <a:off x="4380" y="1228"/>
                <a:ext cx="176" cy="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147" name="Line 86"/>
              <p:cNvSpPr>
                <a:spLocks noChangeShapeType="1"/>
              </p:cNvSpPr>
              <p:nvPr/>
            </p:nvSpPr>
            <p:spPr bwMode="auto">
              <a:xfrm>
                <a:off x="4384" y="1316"/>
                <a:ext cx="120" cy="12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2081" name="Group 251"/>
            <p:cNvGrpSpPr>
              <a:grpSpLocks/>
            </p:cNvGrpSpPr>
            <p:nvPr/>
          </p:nvGrpSpPr>
          <p:grpSpPr bwMode="auto">
            <a:xfrm>
              <a:off x="0" y="2658"/>
              <a:ext cx="5558" cy="818"/>
              <a:chOff x="0" y="2739"/>
              <a:chExt cx="5558" cy="818"/>
            </a:xfrm>
          </p:grpSpPr>
          <p:sp>
            <p:nvSpPr>
              <p:cNvPr id="42124" name="Rectangle 250"/>
              <p:cNvSpPr>
                <a:spLocks noChangeArrowheads="1"/>
              </p:cNvSpPr>
              <p:nvPr/>
            </p:nvSpPr>
            <p:spPr bwMode="auto">
              <a:xfrm>
                <a:off x="0" y="2739"/>
                <a:ext cx="5558" cy="818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2125" name="Group 150"/>
              <p:cNvGrpSpPr>
                <a:grpSpLocks/>
              </p:cNvGrpSpPr>
              <p:nvPr/>
            </p:nvGrpSpPr>
            <p:grpSpPr bwMode="auto">
              <a:xfrm>
                <a:off x="414" y="2853"/>
                <a:ext cx="4903" cy="605"/>
                <a:chOff x="414" y="2964"/>
                <a:chExt cx="4903" cy="605"/>
              </a:xfrm>
            </p:grpSpPr>
            <p:grpSp>
              <p:nvGrpSpPr>
                <p:cNvPr id="42126" name="Group 149"/>
                <p:cNvGrpSpPr>
                  <a:grpSpLocks/>
                </p:cNvGrpSpPr>
                <p:nvPr/>
              </p:nvGrpSpPr>
              <p:grpSpPr bwMode="auto">
                <a:xfrm>
                  <a:off x="510" y="2964"/>
                  <a:ext cx="4415" cy="252"/>
                  <a:chOff x="510" y="2994"/>
                  <a:chExt cx="4415" cy="252"/>
                </a:xfrm>
              </p:grpSpPr>
              <p:sp>
                <p:nvSpPr>
                  <p:cNvPr id="320645" name="WordArt 13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804" y="2994"/>
                    <a:ext cx="4121" cy="252"/>
                  </a:xfrm>
                  <a:prstGeom prst="rect">
                    <a:avLst/>
                  </a:prstGeom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/>
                      </a14:hiddenEffects>
                    </a:ext>
                  </a:extLst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>
                      <a:defRPr/>
                    </a:pPr>
                    <a:r>
                      <a:rPr lang="zh-CN" altLang="en-US" sz="2800" b="1" kern="10" dirty="0">
                        <a:solidFill>
                          <a:srgbClr val="009900"/>
                        </a:solidFill>
                        <a:latin typeface="楷体"/>
                        <a:ea typeface="楷体"/>
                      </a:rPr>
                      <a:t>是质点所在位置处曲线的曲率半径</a:t>
                    </a:r>
                    <a:r>
                      <a:rPr lang="zh-CN" altLang="en-US" sz="2800" kern="10" dirty="0">
                        <a:solidFill>
                          <a:srgbClr val="009900"/>
                        </a:solidFill>
                        <a:latin typeface="楷体"/>
                        <a:ea typeface="楷体"/>
                      </a:rPr>
                      <a:t> </a:t>
                    </a:r>
                    <a:r>
                      <a:rPr lang="en-US" altLang="zh-CN" sz="2800" kern="10" dirty="0">
                        <a:solidFill>
                          <a:srgbClr val="009900"/>
                        </a:solidFill>
                        <a:latin typeface="楷体"/>
                        <a:ea typeface="楷体"/>
                      </a:rPr>
                      <a:t>,</a:t>
                    </a:r>
                    <a:endParaRPr lang="zh-CN" altLang="en-US" sz="2800" kern="10" dirty="0">
                      <a:solidFill>
                        <a:srgbClr val="009900"/>
                      </a:solidFill>
                      <a:latin typeface="楷体"/>
                      <a:ea typeface="楷体"/>
                    </a:endParaRPr>
                  </a:p>
                </p:txBody>
              </p:sp>
              <p:sp>
                <p:nvSpPr>
                  <p:cNvPr id="42134" name="WordArt 13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10" y="3016"/>
                    <a:ext cx="200" cy="19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9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r</a:t>
                    </a:r>
                    <a:endParaRPr lang="zh-CN" altLang="en-US" sz="9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</p:grpSp>
            <p:sp>
              <p:nvSpPr>
                <p:cNvPr id="42127" name="WordArt 13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4" y="3312"/>
                  <a:ext cx="1929" cy="25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2800" b="1" kern="10" dirty="0">
                      <a:ln w="9525">
                        <a:noFill/>
                        <a:round/>
                        <a:headEnd/>
                        <a:tailEnd/>
                      </a:ln>
                      <a:solidFill>
                        <a:srgbClr val="009900"/>
                      </a:solidFill>
                      <a:latin typeface="楷体"/>
                      <a:ea typeface="楷体"/>
                    </a:rPr>
                    <a:t>随曲线各点而变。</a:t>
                  </a:r>
                </a:p>
              </p:txBody>
            </p:sp>
            <p:grpSp>
              <p:nvGrpSpPr>
                <p:cNvPr id="42128" name="Group 148"/>
                <p:cNvGrpSpPr>
                  <a:grpSpLocks/>
                </p:cNvGrpSpPr>
                <p:nvPr/>
              </p:nvGrpSpPr>
              <p:grpSpPr bwMode="auto">
                <a:xfrm>
                  <a:off x="2488" y="3306"/>
                  <a:ext cx="309" cy="263"/>
                  <a:chOff x="3427" y="3297"/>
                  <a:chExt cx="309" cy="263"/>
                </a:xfrm>
              </p:grpSpPr>
              <p:sp>
                <p:nvSpPr>
                  <p:cNvPr id="42130" name="WordArt 13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639" y="3465"/>
                    <a:ext cx="97" cy="9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3657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900" i="1" kern="10">
                        <a:ln w="31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n</a:t>
                    </a:r>
                    <a:endParaRPr lang="zh-CN" altLang="en-US" sz="900" i="1" kern="10"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2131" name="WordArt 14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427" y="3355"/>
                    <a:ext cx="194" cy="17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9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9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2132" name="Line 141"/>
                  <p:cNvSpPr>
                    <a:spLocks noChangeShapeType="1"/>
                  </p:cNvSpPr>
                  <p:nvPr/>
                </p:nvSpPr>
                <p:spPr bwMode="auto">
                  <a:xfrm>
                    <a:off x="3459" y="3297"/>
                    <a:ext cx="212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lg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20659" name="WordArt 14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83" y="3306"/>
                  <a:ext cx="2434" cy="252"/>
                </a:xfrm>
                <a:prstGeom prst="rect">
                  <a:avLst/>
                </a:prstGeom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>
                    <a:defRPr/>
                  </a:pPr>
                  <a:r>
                    <a:rPr lang="zh-CN" altLang="en-US" sz="2800" b="1" kern="10" dirty="0">
                      <a:solidFill>
                        <a:srgbClr val="009900"/>
                      </a:solidFill>
                      <a:latin typeface="楷体"/>
                      <a:ea typeface="楷体"/>
                    </a:rPr>
                    <a:t>指向该处的曲率中心</a:t>
                  </a:r>
                  <a:r>
                    <a:rPr lang="zh-CN" altLang="en-US" sz="2800" kern="10" dirty="0">
                      <a:solidFill>
                        <a:srgbClr val="009900"/>
                      </a:solidFill>
                      <a:latin typeface="楷体"/>
                      <a:ea typeface="楷体"/>
                    </a:rPr>
                    <a:t>。</a:t>
                  </a:r>
                </a:p>
              </p:txBody>
            </p:sp>
          </p:grpSp>
        </p:grpSp>
        <p:grpSp>
          <p:nvGrpSpPr>
            <p:cNvPr id="42082" name="Group 252"/>
            <p:cNvGrpSpPr>
              <a:grpSpLocks/>
            </p:cNvGrpSpPr>
            <p:nvPr/>
          </p:nvGrpSpPr>
          <p:grpSpPr bwMode="auto">
            <a:xfrm>
              <a:off x="1188" y="1752"/>
              <a:ext cx="2420" cy="935"/>
              <a:chOff x="743" y="1753"/>
              <a:chExt cx="2420" cy="935"/>
            </a:xfrm>
          </p:grpSpPr>
          <p:grpSp>
            <p:nvGrpSpPr>
              <p:cNvPr id="42083" name="Group 224"/>
              <p:cNvGrpSpPr>
                <a:grpSpLocks/>
              </p:cNvGrpSpPr>
              <p:nvPr/>
            </p:nvGrpSpPr>
            <p:grpSpPr bwMode="auto">
              <a:xfrm>
                <a:off x="743" y="1753"/>
                <a:ext cx="2119" cy="571"/>
                <a:chOff x="733" y="1814"/>
                <a:chExt cx="2119" cy="571"/>
              </a:xfrm>
            </p:grpSpPr>
            <p:grpSp>
              <p:nvGrpSpPr>
                <p:cNvPr id="42106" name="Group 89"/>
                <p:cNvGrpSpPr>
                  <a:grpSpLocks/>
                </p:cNvGrpSpPr>
                <p:nvPr/>
              </p:nvGrpSpPr>
              <p:grpSpPr bwMode="auto">
                <a:xfrm>
                  <a:off x="733" y="1858"/>
                  <a:ext cx="292" cy="250"/>
                  <a:chOff x="4477" y="304"/>
                  <a:chExt cx="251" cy="267"/>
                </a:xfrm>
              </p:grpSpPr>
              <p:sp>
                <p:nvSpPr>
                  <p:cNvPr id="42122" name="WordArt 9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477" y="379"/>
                    <a:ext cx="200" cy="19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9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9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2123" name="Line 91"/>
                  <p:cNvSpPr>
                    <a:spLocks noChangeShapeType="1"/>
                  </p:cNvSpPr>
                  <p:nvPr/>
                </p:nvSpPr>
                <p:spPr bwMode="auto">
                  <a:xfrm>
                    <a:off x="4510" y="304"/>
                    <a:ext cx="21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lg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2107" name="Group 92"/>
                <p:cNvGrpSpPr>
                  <a:grpSpLocks/>
                </p:cNvGrpSpPr>
                <p:nvPr/>
              </p:nvGrpSpPr>
              <p:grpSpPr bwMode="auto">
                <a:xfrm>
                  <a:off x="1067" y="1968"/>
                  <a:ext cx="190" cy="64"/>
                  <a:chOff x="1260" y="2371"/>
                  <a:chExt cx="151" cy="53"/>
                </a:xfrm>
              </p:grpSpPr>
              <p:sp>
                <p:nvSpPr>
                  <p:cNvPr id="42120" name="Line 93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2121" name="Line 94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2108" name="Group 95"/>
                <p:cNvGrpSpPr>
                  <a:grpSpLocks/>
                </p:cNvGrpSpPr>
                <p:nvPr/>
              </p:nvGrpSpPr>
              <p:grpSpPr bwMode="auto">
                <a:xfrm>
                  <a:off x="1389" y="1837"/>
                  <a:ext cx="325" cy="271"/>
                  <a:chOff x="4658" y="4039"/>
                  <a:chExt cx="337" cy="283"/>
                </a:xfrm>
              </p:grpSpPr>
              <p:grpSp>
                <p:nvGrpSpPr>
                  <p:cNvPr id="42116" name="Group 96"/>
                  <p:cNvGrpSpPr>
                    <a:grpSpLocks/>
                  </p:cNvGrpSpPr>
                  <p:nvPr/>
                </p:nvGrpSpPr>
                <p:grpSpPr bwMode="auto">
                  <a:xfrm>
                    <a:off x="4658" y="4039"/>
                    <a:ext cx="248" cy="268"/>
                    <a:chOff x="4477" y="304"/>
                    <a:chExt cx="251" cy="267"/>
                  </a:xfrm>
                </p:grpSpPr>
                <p:sp>
                  <p:nvSpPr>
                    <p:cNvPr id="42118" name="WordArt 97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477" y="379"/>
                      <a:ext cx="200" cy="192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9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a</a:t>
                      </a:r>
                      <a:endParaRPr lang="zh-CN" altLang="en-US" sz="9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42119" name="Line 9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10" y="304"/>
                      <a:ext cx="218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 type="triangle" w="med" len="lg"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42117" name="WordArt 9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887" y="4218"/>
                    <a:ext cx="108" cy="10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b="1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t</a:t>
                    </a:r>
                    <a:endParaRPr lang="zh-CN" altLang="en-US" sz="28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</p:grpSp>
            <p:sp>
              <p:nvSpPr>
                <p:cNvPr id="42109" name="WordArt 10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02" y="1856"/>
                  <a:ext cx="179" cy="18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+</a:t>
                  </a:r>
                  <a:endParaRPr lang="zh-CN" altLang="en-US" sz="2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42110" name="Group 101"/>
                <p:cNvGrpSpPr>
                  <a:grpSpLocks/>
                </p:cNvGrpSpPr>
                <p:nvPr/>
              </p:nvGrpSpPr>
              <p:grpSpPr bwMode="auto">
                <a:xfrm>
                  <a:off x="2109" y="1814"/>
                  <a:ext cx="309" cy="275"/>
                  <a:chOff x="4030" y="2786"/>
                  <a:chExt cx="290" cy="260"/>
                </a:xfrm>
              </p:grpSpPr>
              <p:sp>
                <p:nvSpPr>
                  <p:cNvPr id="42112" name="WordArt 10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229" y="2956"/>
                    <a:ext cx="91" cy="9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3657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900" i="1" kern="10">
                        <a:ln w="31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n</a:t>
                    </a:r>
                    <a:endParaRPr lang="zh-CN" altLang="en-US" sz="900" i="1" kern="10"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grpSp>
                <p:nvGrpSpPr>
                  <p:cNvPr id="42113" name="Group 103"/>
                  <p:cNvGrpSpPr>
                    <a:grpSpLocks/>
                  </p:cNvGrpSpPr>
                  <p:nvPr/>
                </p:nvGrpSpPr>
                <p:grpSpPr bwMode="auto">
                  <a:xfrm>
                    <a:off x="4030" y="2786"/>
                    <a:ext cx="229" cy="235"/>
                    <a:chOff x="4477" y="304"/>
                    <a:chExt cx="251" cy="267"/>
                  </a:xfrm>
                </p:grpSpPr>
                <p:sp>
                  <p:nvSpPr>
                    <p:cNvPr id="42114" name="WordArt 104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477" y="379"/>
                      <a:ext cx="200" cy="192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9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a</a:t>
                      </a:r>
                      <a:endParaRPr lang="zh-CN" altLang="en-US" sz="9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42115" name="Line 10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10" y="304"/>
                      <a:ext cx="218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 type="triangle" w="med" len="lg"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42111" name="WordArt 1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78" y="2271"/>
                  <a:ext cx="74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1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1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2084" name="Group 225"/>
              <p:cNvGrpSpPr>
                <a:grpSpLocks/>
              </p:cNvGrpSpPr>
              <p:nvPr/>
            </p:nvGrpSpPr>
            <p:grpSpPr bwMode="auto">
              <a:xfrm>
                <a:off x="1072" y="2193"/>
                <a:ext cx="2091" cy="495"/>
                <a:chOff x="1073" y="2294"/>
                <a:chExt cx="2091" cy="495"/>
              </a:xfrm>
            </p:grpSpPr>
            <p:grpSp>
              <p:nvGrpSpPr>
                <p:cNvPr id="42085" name="Group 125"/>
                <p:cNvGrpSpPr>
                  <a:grpSpLocks/>
                </p:cNvGrpSpPr>
                <p:nvPr/>
              </p:nvGrpSpPr>
              <p:grpSpPr bwMode="auto">
                <a:xfrm>
                  <a:off x="1391" y="2294"/>
                  <a:ext cx="671" cy="487"/>
                  <a:chOff x="1553" y="2607"/>
                  <a:chExt cx="671" cy="487"/>
                </a:xfrm>
              </p:grpSpPr>
              <p:grpSp>
                <p:nvGrpSpPr>
                  <p:cNvPr id="42096" name="Group 107"/>
                  <p:cNvGrpSpPr>
                    <a:grpSpLocks/>
                  </p:cNvGrpSpPr>
                  <p:nvPr/>
                </p:nvGrpSpPr>
                <p:grpSpPr bwMode="auto">
                  <a:xfrm>
                    <a:off x="1553" y="2607"/>
                    <a:ext cx="369" cy="487"/>
                    <a:chOff x="5636" y="2610"/>
                    <a:chExt cx="432" cy="590"/>
                  </a:xfrm>
                </p:grpSpPr>
                <p:sp>
                  <p:nvSpPr>
                    <p:cNvPr id="42100" name="Line 10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636" y="2915"/>
                      <a:ext cx="432" cy="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2101" name="WordArt 109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5665" y="2610"/>
                      <a:ext cx="143" cy="249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1400" kern="10">
                          <a:ln w="9525">
                            <a:solidFill>
                              <a:srgbClr val="CC00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CC0000"/>
                          </a:solidFill>
                          <a:latin typeface="宋体"/>
                          <a:ea typeface="宋体"/>
                        </a:rPr>
                        <a:t>d</a:t>
                      </a:r>
                      <a:endParaRPr lang="zh-CN" altLang="en-US" sz="1400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宋体"/>
                        <a:ea typeface="宋体"/>
                      </a:endParaRPr>
                    </a:p>
                  </p:txBody>
                </p:sp>
                <p:grpSp>
                  <p:nvGrpSpPr>
                    <p:cNvPr id="42102" name="Group 11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685" y="2946"/>
                      <a:ext cx="341" cy="254"/>
                      <a:chOff x="7174" y="2086"/>
                      <a:chExt cx="341" cy="254"/>
                    </a:xfrm>
                  </p:grpSpPr>
                  <p:sp>
                    <p:nvSpPr>
                      <p:cNvPr id="42104" name="WordArt 111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7344" y="2132"/>
                        <a:ext cx="171" cy="208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7722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900" i="1" kern="10"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latin typeface="Times New Roman"/>
                            <a:cs typeface="Times New Roman"/>
                          </a:rPr>
                          <a:t>t</a:t>
                        </a:r>
                        <a:endParaRPr lang="zh-CN" altLang="en-US" sz="900" i="1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42105" name="WordArt 112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7174" y="2086"/>
                        <a:ext cx="143" cy="249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1400" kern="10"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latin typeface="宋体"/>
                            <a:ea typeface="宋体"/>
                          </a:rPr>
                          <a:t>d</a:t>
                        </a:r>
                        <a:endParaRPr lang="zh-CN" altLang="en-US" sz="14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endParaRPr>
                      </a:p>
                    </p:txBody>
                  </p:sp>
                </p:grpSp>
                <p:sp>
                  <p:nvSpPr>
                    <p:cNvPr id="42103" name="WordArt 113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5847" y="2666"/>
                      <a:ext cx="216" cy="188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900" i="1" kern="10">
                          <a:ln w="9525">
                            <a:noFill/>
                            <a:round/>
                            <a:headEnd/>
                            <a:tailEnd/>
                          </a:ln>
                          <a:solidFill>
                            <a:srgbClr val="CC0000"/>
                          </a:solidFill>
                          <a:latin typeface="Book Antiqua"/>
                        </a:rPr>
                        <a:t>v</a:t>
                      </a:r>
                      <a:endParaRPr lang="zh-CN" altLang="en-US" sz="900" i="1" kern="10">
                        <a:ln w="9525">
                          <a:noFill/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Book Antiqua"/>
                      </a:endParaRPr>
                    </a:p>
                  </p:txBody>
                </p:sp>
              </p:grpSp>
              <p:grpSp>
                <p:nvGrpSpPr>
                  <p:cNvPr id="42097" name="Group 114"/>
                  <p:cNvGrpSpPr>
                    <a:grpSpLocks/>
                  </p:cNvGrpSpPr>
                  <p:nvPr/>
                </p:nvGrpSpPr>
                <p:grpSpPr bwMode="auto">
                  <a:xfrm>
                    <a:off x="2006" y="2743"/>
                    <a:ext cx="218" cy="229"/>
                    <a:chOff x="4775" y="2965"/>
                    <a:chExt cx="269" cy="277"/>
                  </a:xfrm>
                </p:grpSpPr>
                <p:sp>
                  <p:nvSpPr>
                    <p:cNvPr id="42098" name="Line 1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75" y="2965"/>
                      <a:ext cx="269" cy="1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 type="triangle" w="med" len="lg"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2099" name="WordArt 116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782" y="3036"/>
                      <a:ext cx="217" cy="20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2800" b="1" i="1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latin typeface="Symbol"/>
                        </a:rPr>
                        <a:t>t</a:t>
                      </a:r>
                      <a:endParaRPr lang="zh-CN" altLang="en-US" sz="2800" b="1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Symbol"/>
                      </a:endParaRPr>
                    </a:p>
                  </p:txBody>
                </p:sp>
              </p:grpSp>
            </p:grpSp>
            <p:sp>
              <p:nvSpPr>
                <p:cNvPr id="42086" name="Line 118"/>
                <p:cNvSpPr>
                  <a:spLocks noChangeShapeType="1"/>
                </p:cNvSpPr>
                <p:nvPr/>
              </p:nvSpPr>
              <p:spPr bwMode="auto">
                <a:xfrm>
                  <a:off x="2451" y="2555"/>
                  <a:ext cx="363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87" name="WordArt 11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31" y="2343"/>
                  <a:ext cx="198" cy="1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900" i="1" kern="10">
                      <a:ln w="9525">
                        <a:noFill/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Book Antiqua"/>
                    </a:rPr>
                    <a:t>v</a:t>
                  </a:r>
                  <a:endParaRPr lang="zh-CN" altLang="en-US" sz="900" i="1" kern="10">
                    <a:ln w="9525">
                      <a:noFill/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 Antiqua"/>
                  </a:endParaRPr>
                </a:p>
              </p:txBody>
            </p:sp>
            <p:sp>
              <p:nvSpPr>
                <p:cNvPr id="42088" name="WordArt 12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07" y="2596"/>
                  <a:ext cx="200" cy="1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9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r</a:t>
                  </a:r>
                  <a:endParaRPr lang="zh-CN" altLang="en-US" sz="9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grpSp>
              <p:nvGrpSpPr>
                <p:cNvPr id="42089" name="Group 122"/>
                <p:cNvGrpSpPr>
                  <a:grpSpLocks/>
                </p:cNvGrpSpPr>
                <p:nvPr/>
              </p:nvGrpSpPr>
              <p:grpSpPr bwMode="auto">
                <a:xfrm>
                  <a:off x="2886" y="2420"/>
                  <a:ext cx="278" cy="239"/>
                  <a:chOff x="3046" y="2663"/>
                  <a:chExt cx="305" cy="269"/>
                </a:xfrm>
              </p:grpSpPr>
              <p:sp>
                <p:nvSpPr>
                  <p:cNvPr id="42094" name="Line 123"/>
                  <p:cNvSpPr>
                    <a:spLocks noChangeShapeType="1"/>
                  </p:cNvSpPr>
                  <p:nvPr/>
                </p:nvSpPr>
                <p:spPr bwMode="auto">
                  <a:xfrm>
                    <a:off x="3046" y="2663"/>
                    <a:ext cx="305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lg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2095" name="WordArt 12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67" y="2733"/>
                    <a:ext cx="212" cy="19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b="1" i="1" kern="10">
                        <a:ln w="9525">
                          <a:noFill/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n</a:t>
                    </a:r>
                    <a:endParaRPr lang="zh-CN" altLang="en-US" sz="2800" b="1" i="1" kern="10">
                      <a:ln w="9525">
                        <a:noFill/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42090" name="Group 127"/>
                <p:cNvGrpSpPr>
                  <a:grpSpLocks/>
                </p:cNvGrpSpPr>
                <p:nvPr/>
              </p:nvGrpSpPr>
              <p:grpSpPr bwMode="auto">
                <a:xfrm>
                  <a:off x="1073" y="2488"/>
                  <a:ext cx="190" cy="64"/>
                  <a:chOff x="1260" y="2371"/>
                  <a:chExt cx="151" cy="53"/>
                </a:xfrm>
              </p:grpSpPr>
              <p:sp>
                <p:nvSpPr>
                  <p:cNvPr id="42092" name="Line 128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2093" name="Line 129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2091" name="WordArt 13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60" y="2477"/>
                  <a:ext cx="179" cy="18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+</a:t>
                  </a:r>
                  <a:endParaRPr lang="zh-CN" altLang="en-US" sz="2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</p:grpSp>
      <p:grpSp>
        <p:nvGrpSpPr>
          <p:cNvPr id="320773" name="Group 261"/>
          <p:cNvGrpSpPr>
            <a:grpSpLocks/>
          </p:cNvGrpSpPr>
          <p:nvPr/>
        </p:nvGrpSpPr>
        <p:grpSpPr bwMode="auto">
          <a:xfrm>
            <a:off x="1303655" y="4662488"/>
            <a:ext cx="4329113" cy="1538287"/>
            <a:chOff x="886" y="3485"/>
            <a:chExt cx="3946" cy="1068"/>
          </a:xfrm>
        </p:grpSpPr>
        <p:sp>
          <p:nvSpPr>
            <p:cNvPr id="42007" name="WordArt 152"/>
            <p:cNvSpPr>
              <a:spLocks noChangeArrowheads="1" noChangeShapeType="1" noTextEdit="1"/>
            </p:cNvSpPr>
            <p:nvPr/>
          </p:nvSpPr>
          <p:spPr bwMode="auto">
            <a:xfrm>
              <a:off x="886" y="3507"/>
              <a:ext cx="1551" cy="2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b="1" kern="10">
                  <a:ln w="9525">
                    <a:noFill/>
                    <a:round/>
                    <a:headEnd/>
                    <a:tailEnd/>
                  </a:ln>
                  <a:latin typeface="楷体"/>
                  <a:ea typeface="楷体"/>
                </a:rPr>
                <a:t>一般曲线运动</a:t>
              </a:r>
            </a:p>
          </p:txBody>
        </p:sp>
        <p:grpSp>
          <p:nvGrpSpPr>
            <p:cNvPr id="42008" name="Group 162"/>
            <p:cNvGrpSpPr>
              <a:grpSpLocks/>
            </p:cNvGrpSpPr>
            <p:nvPr/>
          </p:nvGrpSpPr>
          <p:grpSpPr bwMode="auto">
            <a:xfrm>
              <a:off x="4062" y="3516"/>
              <a:ext cx="270" cy="226"/>
              <a:chOff x="4030" y="2786"/>
              <a:chExt cx="290" cy="260"/>
            </a:xfrm>
          </p:grpSpPr>
          <p:sp>
            <p:nvSpPr>
              <p:cNvPr id="42076" name="WordArt 1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29" y="2956"/>
                <a:ext cx="91" cy="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3657"/>
                  </a:avLst>
                </a:prstTxWarp>
              </a:bodyPr>
              <a:lstStyle/>
              <a:p>
                <a:pPr algn="ctr"/>
                <a:r>
                  <a:rPr lang="en-US" altLang="zh-CN" sz="9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n</a:t>
                </a:r>
                <a:endParaRPr lang="zh-CN" altLang="en-US" sz="900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2077" name="Group 164"/>
              <p:cNvGrpSpPr>
                <a:grpSpLocks/>
              </p:cNvGrpSpPr>
              <p:nvPr/>
            </p:nvGrpSpPr>
            <p:grpSpPr bwMode="auto">
              <a:xfrm>
                <a:off x="4030" y="2786"/>
                <a:ext cx="229" cy="235"/>
                <a:chOff x="4477" y="304"/>
                <a:chExt cx="251" cy="267"/>
              </a:xfrm>
            </p:grpSpPr>
            <p:sp>
              <p:nvSpPr>
                <p:cNvPr id="42078" name="WordArt 16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77" y="379"/>
                  <a:ext cx="200" cy="19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9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9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2079" name="Line 166"/>
                <p:cNvSpPr>
                  <a:spLocks noChangeShapeType="1"/>
                </p:cNvSpPr>
                <p:nvPr/>
              </p:nvSpPr>
              <p:spPr bwMode="auto">
                <a:xfrm>
                  <a:off x="4510" y="304"/>
                  <a:ext cx="21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2009" name="Group 189"/>
            <p:cNvGrpSpPr>
              <a:grpSpLocks/>
            </p:cNvGrpSpPr>
            <p:nvPr/>
          </p:nvGrpSpPr>
          <p:grpSpPr bwMode="auto">
            <a:xfrm>
              <a:off x="4407" y="3495"/>
              <a:ext cx="190" cy="216"/>
              <a:chOff x="2937" y="3784"/>
              <a:chExt cx="190" cy="216"/>
            </a:xfrm>
          </p:grpSpPr>
          <p:grpSp>
            <p:nvGrpSpPr>
              <p:cNvPr id="42072" name="Group 190"/>
              <p:cNvGrpSpPr>
                <a:grpSpLocks/>
              </p:cNvGrpSpPr>
              <p:nvPr/>
            </p:nvGrpSpPr>
            <p:grpSpPr bwMode="auto">
              <a:xfrm>
                <a:off x="2937" y="3857"/>
                <a:ext cx="190" cy="64"/>
                <a:chOff x="1260" y="2371"/>
                <a:chExt cx="151" cy="53"/>
              </a:xfrm>
            </p:grpSpPr>
            <p:sp>
              <p:nvSpPr>
                <p:cNvPr id="42074" name="Line 191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75" name="Line 192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2073" name="Line 193"/>
              <p:cNvSpPr>
                <a:spLocks noChangeShapeType="1"/>
              </p:cNvSpPr>
              <p:nvPr/>
            </p:nvSpPr>
            <p:spPr bwMode="auto">
              <a:xfrm flipH="1">
                <a:off x="2974" y="3784"/>
                <a:ext cx="104" cy="21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2010" name="WordArt 195"/>
            <p:cNvSpPr>
              <a:spLocks noChangeArrowheads="1" noChangeShapeType="1" noTextEdit="1"/>
            </p:cNvSpPr>
            <p:nvPr/>
          </p:nvSpPr>
          <p:spPr bwMode="auto">
            <a:xfrm>
              <a:off x="4672" y="3485"/>
              <a:ext cx="120" cy="2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1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0</a:t>
              </a:r>
              <a:endParaRPr lang="zh-CN" altLang="en-US" sz="11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42011" name="Group 198"/>
            <p:cNvGrpSpPr>
              <a:grpSpLocks/>
            </p:cNvGrpSpPr>
            <p:nvPr/>
          </p:nvGrpSpPr>
          <p:grpSpPr bwMode="auto">
            <a:xfrm>
              <a:off x="2643" y="3511"/>
              <a:ext cx="955" cy="241"/>
              <a:chOff x="2603" y="3723"/>
              <a:chExt cx="955" cy="241"/>
            </a:xfrm>
          </p:grpSpPr>
          <p:grpSp>
            <p:nvGrpSpPr>
              <p:cNvPr id="42060" name="Group 157"/>
              <p:cNvGrpSpPr>
                <a:grpSpLocks/>
              </p:cNvGrpSpPr>
              <p:nvPr/>
            </p:nvGrpSpPr>
            <p:grpSpPr bwMode="auto">
              <a:xfrm>
                <a:off x="2603" y="3746"/>
                <a:ext cx="280" cy="218"/>
                <a:chOff x="4658" y="4039"/>
                <a:chExt cx="337" cy="283"/>
              </a:xfrm>
            </p:grpSpPr>
            <p:grpSp>
              <p:nvGrpSpPr>
                <p:cNvPr id="42068" name="Group 158"/>
                <p:cNvGrpSpPr>
                  <a:grpSpLocks/>
                </p:cNvGrpSpPr>
                <p:nvPr/>
              </p:nvGrpSpPr>
              <p:grpSpPr bwMode="auto">
                <a:xfrm>
                  <a:off x="4658" y="4039"/>
                  <a:ext cx="248" cy="268"/>
                  <a:chOff x="4477" y="304"/>
                  <a:chExt cx="251" cy="267"/>
                </a:xfrm>
              </p:grpSpPr>
              <p:sp>
                <p:nvSpPr>
                  <p:cNvPr id="42070" name="WordArt 15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477" y="379"/>
                    <a:ext cx="200" cy="19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9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9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2071" name="Line 160"/>
                  <p:cNvSpPr>
                    <a:spLocks noChangeShapeType="1"/>
                  </p:cNvSpPr>
                  <p:nvPr/>
                </p:nvSpPr>
                <p:spPr bwMode="auto">
                  <a:xfrm>
                    <a:off x="4510" y="304"/>
                    <a:ext cx="21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lg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2069" name="WordArt 16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87" y="4218"/>
                  <a:ext cx="108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t</a:t>
                  </a:r>
                  <a:endParaRPr lang="zh-CN" altLang="en-US" sz="28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grpSp>
            <p:nvGrpSpPr>
              <p:cNvPr id="42061" name="Group 188"/>
              <p:cNvGrpSpPr>
                <a:grpSpLocks/>
              </p:cNvGrpSpPr>
              <p:nvPr/>
            </p:nvGrpSpPr>
            <p:grpSpPr bwMode="auto">
              <a:xfrm>
                <a:off x="2947" y="3743"/>
                <a:ext cx="190" cy="216"/>
                <a:chOff x="2937" y="3784"/>
                <a:chExt cx="190" cy="216"/>
              </a:xfrm>
            </p:grpSpPr>
            <p:grpSp>
              <p:nvGrpSpPr>
                <p:cNvPr id="42064" name="Group 179"/>
                <p:cNvGrpSpPr>
                  <a:grpSpLocks/>
                </p:cNvGrpSpPr>
                <p:nvPr/>
              </p:nvGrpSpPr>
              <p:grpSpPr bwMode="auto">
                <a:xfrm>
                  <a:off x="2937" y="3857"/>
                  <a:ext cx="190" cy="64"/>
                  <a:chOff x="1260" y="2371"/>
                  <a:chExt cx="151" cy="53"/>
                </a:xfrm>
              </p:grpSpPr>
              <p:sp>
                <p:nvSpPr>
                  <p:cNvPr id="42066" name="Line 180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2067" name="Line 181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2065" name="Line 186"/>
                <p:cNvSpPr>
                  <a:spLocks noChangeShapeType="1"/>
                </p:cNvSpPr>
                <p:nvPr/>
              </p:nvSpPr>
              <p:spPr bwMode="auto">
                <a:xfrm flipH="1">
                  <a:off x="2974" y="3784"/>
                  <a:ext cx="104" cy="21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2062" name="WordArt 1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42" y="3723"/>
                <a:ext cx="120" cy="2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1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11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2063" name="WordArt 1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23" y="3839"/>
                <a:ext cx="35" cy="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,</a:t>
                </a:r>
                <a:endParaRPr lang="zh-CN" altLang="en-US" sz="2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42012" name="WordArt 197"/>
            <p:cNvSpPr>
              <a:spLocks noChangeArrowheads="1" noChangeShapeType="1" noTextEdit="1"/>
            </p:cNvSpPr>
            <p:nvPr/>
          </p:nvSpPr>
          <p:spPr bwMode="auto">
            <a:xfrm>
              <a:off x="951" y="3884"/>
              <a:ext cx="1551" cy="2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b="1" kern="10" dirty="0">
                  <a:ln w="9525">
                    <a:noFill/>
                    <a:round/>
                    <a:headEnd/>
                    <a:tailEnd/>
                  </a:ln>
                  <a:latin typeface="楷体"/>
                  <a:ea typeface="楷体"/>
                </a:rPr>
                <a:t>变速直线运动</a:t>
              </a:r>
            </a:p>
          </p:txBody>
        </p:sp>
        <p:grpSp>
          <p:nvGrpSpPr>
            <p:cNvPr id="42013" name="Group 258"/>
            <p:cNvGrpSpPr>
              <a:grpSpLocks/>
            </p:cNvGrpSpPr>
            <p:nvPr/>
          </p:nvGrpSpPr>
          <p:grpSpPr bwMode="auto">
            <a:xfrm>
              <a:off x="2656" y="3899"/>
              <a:ext cx="955" cy="241"/>
              <a:chOff x="2646" y="3859"/>
              <a:chExt cx="955" cy="241"/>
            </a:xfrm>
          </p:grpSpPr>
          <p:grpSp>
            <p:nvGrpSpPr>
              <p:cNvPr id="42048" name="Group 200"/>
              <p:cNvGrpSpPr>
                <a:grpSpLocks/>
              </p:cNvGrpSpPr>
              <p:nvPr/>
            </p:nvGrpSpPr>
            <p:grpSpPr bwMode="auto">
              <a:xfrm>
                <a:off x="2646" y="3882"/>
                <a:ext cx="280" cy="218"/>
                <a:chOff x="4658" y="4039"/>
                <a:chExt cx="337" cy="283"/>
              </a:xfrm>
            </p:grpSpPr>
            <p:grpSp>
              <p:nvGrpSpPr>
                <p:cNvPr id="42056" name="Group 201"/>
                <p:cNvGrpSpPr>
                  <a:grpSpLocks/>
                </p:cNvGrpSpPr>
                <p:nvPr/>
              </p:nvGrpSpPr>
              <p:grpSpPr bwMode="auto">
                <a:xfrm>
                  <a:off x="4658" y="4039"/>
                  <a:ext cx="248" cy="268"/>
                  <a:chOff x="4477" y="304"/>
                  <a:chExt cx="251" cy="267"/>
                </a:xfrm>
              </p:grpSpPr>
              <p:sp>
                <p:nvSpPr>
                  <p:cNvPr id="42058" name="WordArt 20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477" y="379"/>
                    <a:ext cx="200" cy="19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9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9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2059" name="Line 203"/>
                  <p:cNvSpPr>
                    <a:spLocks noChangeShapeType="1"/>
                  </p:cNvSpPr>
                  <p:nvPr/>
                </p:nvSpPr>
                <p:spPr bwMode="auto">
                  <a:xfrm>
                    <a:off x="4510" y="304"/>
                    <a:ext cx="21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lg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2057" name="WordArt 20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87" y="4218"/>
                  <a:ext cx="108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t</a:t>
                  </a:r>
                  <a:endParaRPr lang="zh-CN" altLang="en-US" sz="28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grpSp>
            <p:nvGrpSpPr>
              <p:cNvPr id="42049" name="Group 205"/>
              <p:cNvGrpSpPr>
                <a:grpSpLocks/>
              </p:cNvGrpSpPr>
              <p:nvPr/>
            </p:nvGrpSpPr>
            <p:grpSpPr bwMode="auto">
              <a:xfrm>
                <a:off x="2990" y="3879"/>
                <a:ext cx="190" cy="216"/>
                <a:chOff x="2937" y="3784"/>
                <a:chExt cx="190" cy="216"/>
              </a:xfrm>
            </p:grpSpPr>
            <p:grpSp>
              <p:nvGrpSpPr>
                <p:cNvPr id="42052" name="Group 206"/>
                <p:cNvGrpSpPr>
                  <a:grpSpLocks/>
                </p:cNvGrpSpPr>
                <p:nvPr/>
              </p:nvGrpSpPr>
              <p:grpSpPr bwMode="auto">
                <a:xfrm>
                  <a:off x="2937" y="3857"/>
                  <a:ext cx="190" cy="64"/>
                  <a:chOff x="1260" y="2371"/>
                  <a:chExt cx="151" cy="53"/>
                </a:xfrm>
              </p:grpSpPr>
              <p:sp>
                <p:nvSpPr>
                  <p:cNvPr id="42054" name="Line 207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2055" name="Line 208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2053" name="Line 209"/>
                <p:cNvSpPr>
                  <a:spLocks noChangeShapeType="1"/>
                </p:cNvSpPr>
                <p:nvPr/>
              </p:nvSpPr>
              <p:spPr bwMode="auto">
                <a:xfrm flipH="1">
                  <a:off x="2974" y="3784"/>
                  <a:ext cx="104" cy="21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2050" name="WordArt 2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85" y="3859"/>
                <a:ext cx="120" cy="2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1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11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2051" name="WordArt 2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66" y="3975"/>
                <a:ext cx="35" cy="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,</a:t>
                </a:r>
                <a:endParaRPr lang="zh-CN" altLang="en-US" sz="2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42014" name="Group 226"/>
            <p:cNvGrpSpPr>
              <a:grpSpLocks/>
            </p:cNvGrpSpPr>
            <p:nvPr/>
          </p:nvGrpSpPr>
          <p:grpSpPr bwMode="auto">
            <a:xfrm>
              <a:off x="4097" y="3913"/>
              <a:ext cx="699" cy="228"/>
              <a:chOff x="4097" y="3833"/>
              <a:chExt cx="699" cy="228"/>
            </a:xfrm>
          </p:grpSpPr>
          <p:grpSp>
            <p:nvGrpSpPr>
              <p:cNvPr id="42039" name="Group 212"/>
              <p:cNvGrpSpPr>
                <a:grpSpLocks/>
              </p:cNvGrpSpPr>
              <p:nvPr/>
            </p:nvGrpSpPr>
            <p:grpSpPr bwMode="auto">
              <a:xfrm>
                <a:off x="4097" y="3835"/>
                <a:ext cx="270" cy="226"/>
                <a:chOff x="4030" y="2786"/>
                <a:chExt cx="290" cy="260"/>
              </a:xfrm>
            </p:grpSpPr>
            <p:sp>
              <p:nvSpPr>
                <p:cNvPr id="42044" name="WordArt 21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29" y="2956"/>
                  <a:ext cx="91" cy="9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3657"/>
                    </a:avLst>
                  </a:prstTxWarp>
                </a:bodyPr>
                <a:lstStyle/>
                <a:p>
                  <a:pPr algn="ctr"/>
                  <a:r>
                    <a:rPr lang="en-US" altLang="zh-CN" sz="900" i="1" kern="10"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n</a:t>
                  </a:r>
                  <a:endParaRPr lang="zh-CN" altLang="en-US" sz="9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42045" name="Group 214"/>
                <p:cNvGrpSpPr>
                  <a:grpSpLocks/>
                </p:cNvGrpSpPr>
                <p:nvPr/>
              </p:nvGrpSpPr>
              <p:grpSpPr bwMode="auto">
                <a:xfrm>
                  <a:off x="4030" y="2786"/>
                  <a:ext cx="229" cy="235"/>
                  <a:chOff x="4477" y="304"/>
                  <a:chExt cx="251" cy="267"/>
                </a:xfrm>
              </p:grpSpPr>
              <p:sp>
                <p:nvSpPr>
                  <p:cNvPr id="42046" name="WordArt 21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477" y="379"/>
                    <a:ext cx="200" cy="19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9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9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2047" name="Line 216"/>
                  <p:cNvSpPr>
                    <a:spLocks noChangeShapeType="1"/>
                  </p:cNvSpPr>
                  <p:nvPr/>
                </p:nvSpPr>
                <p:spPr bwMode="auto">
                  <a:xfrm>
                    <a:off x="4510" y="304"/>
                    <a:ext cx="21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lg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42040" name="Group 218"/>
              <p:cNvGrpSpPr>
                <a:grpSpLocks/>
              </p:cNvGrpSpPr>
              <p:nvPr/>
            </p:nvGrpSpPr>
            <p:grpSpPr bwMode="auto">
              <a:xfrm>
                <a:off x="4422" y="3917"/>
                <a:ext cx="190" cy="64"/>
                <a:chOff x="1260" y="2371"/>
                <a:chExt cx="151" cy="53"/>
              </a:xfrm>
            </p:grpSpPr>
            <p:sp>
              <p:nvSpPr>
                <p:cNvPr id="42042" name="Line 219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43" name="Line 220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2041" name="WordArt 2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76" y="3833"/>
                <a:ext cx="120" cy="2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1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11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2015" name="WordArt 223"/>
            <p:cNvSpPr>
              <a:spLocks noChangeArrowheads="1" noChangeShapeType="1" noTextEdit="1"/>
            </p:cNvSpPr>
            <p:nvPr/>
          </p:nvSpPr>
          <p:spPr bwMode="auto">
            <a:xfrm>
              <a:off x="936" y="4295"/>
              <a:ext cx="1551" cy="2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b="1" kern="10" dirty="0">
                  <a:ln w="9525">
                    <a:noFill/>
                    <a:round/>
                    <a:headEnd/>
                    <a:tailEnd/>
                  </a:ln>
                  <a:latin typeface="楷体"/>
                  <a:ea typeface="楷体"/>
                </a:rPr>
                <a:t>匀速圆周运动</a:t>
              </a:r>
            </a:p>
          </p:txBody>
        </p:sp>
        <p:grpSp>
          <p:nvGrpSpPr>
            <p:cNvPr id="42016" name="Group 260"/>
            <p:cNvGrpSpPr>
              <a:grpSpLocks/>
            </p:cNvGrpSpPr>
            <p:nvPr/>
          </p:nvGrpSpPr>
          <p:grpSpPr bwMode="auto">
            <a:xfrm>
              <a:off x="2674" y="4312"/>
              <a:ext cx="955" cy="241"/>
              <a:chOff x="2670" y="4268"/>
              <a:chExt cx="955" cy="241"/>
            </a:xfrm>
          </p:grpSpPr>
          <p:grpSp>
            <p:nvGrpSpPr>
              <p:cNvPr id="42029" name="Group 228"/>
              <p:cNvGrpSpPr>
                <a:grpSpLocks/>
              </p:cNvGrpSpPr>
              <p:nvPr/>
            </p:nvGrpSpPr>
            <p:grpSpPr bwMode="auto">
              <a:xfrm>
                <a:off x="2670" y="4291"/>
                <a:ext cx="280" cy="218"/>
                <a:chOff x="4658" y="4039"/>
                <a:chExt cx="337" cy="283"/>
              </a:xfrm>
            </p:grpSpPr>
            <p:grpSp>
              <p:nvGrpSpPr>
                <p:cNvPr id="42035" name="Group 229"/>
                <p:cNvGrpSpPr>
                  <a:grpSpLocks/>
                </p:cNvGrpSpPr>
                <p:nvPr/>
              </p:nvGrpSpPr>
              <p:grpSpPr bwMode="auto">
                <a:xfrm>
                  <a:off x="4658" y="4039"/>
                  <a:ext cx="248" cy="268"/>
                  <a:chOff x="4477" y="304"/>
                  <a:chExt cx="251" cy="267"/>
                </a:xfrm>
              </p:grpSpPr>
              <p:sp>
                <p:nvSpPr>
                  <p:cNvPr id="42037" name="WordArt 23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477" y="379"/>
                    <a:ext cx="200" cy="19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9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9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2038" name="Line 231"/>
                  <p:cNvSpPr>
                    <a:spLocks noChangeShapeType="1"/>
                  </p:cNvSpPr>
                  <p:nvPr/>
                </p:nvSpPr>
                <p:spPr bwMode="auto">
                  <a:xfrm>
                    <a:off x="4510" y="304"/>
                    <a:ext cx="21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lg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2036" name="WordArt 23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87" y="4218"/>
                  <a:ext cx="108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t</a:t>
                  </a:r>
                  <a:endParaRPr lang="zh-CN" altLang="en-US" sz="28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grpSp>
            <p:nvGrpSpPr>
              <p:cNvPr id="42030" name="Group 234"/>
              <p:cNvGrpSpPr>
                <a:grpSpLocks/>
              </p:cNvGrpSpPr>
              <p:nvPr/>
            </p:nvGrpSpPr>
            <p:grpSpPr bwMode="auto">
              <a:xfrm>
                <a:off x="3014" y="4351"/>
                <a:ext cx="190" cy="64"/>
                <a:chOff x="1260" y="2371"/>
                <a:chExt cx="151" cy="53"/>
              </a:xfrm>
            </p:grpSpPr>
            <p:sp>
              <p:nvSpPr>
                <p:cNvPr id="42033" name="Line 235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34" name="Line 236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2031" name="WordArt 2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09" y="4268"/>
                <a:ext cx="120" cy="2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1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11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2032" name="WordArt 2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90" y="4384"/>
                <a:ext cx="35" cy="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,</a:t>
                </a:r>
                <a:endParaRPr lang="zh-CN" altLang="en-US" sz="2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42017" name="Group 259"/>
            <p:cNvGrpSpPr>
              <a:grpSpLocks/>
            </p:cNvGrpSpPr>
            <p:nvPr/>
          </p:nvGrpSpPr>
          <p:grpSpPr bwMode="auto">
            <a:xfrm>
              <a:off x="4127" y="4310"/>
              <a:ext cx="705" cy="228"/>
              <a:chOff x="4141" y="4354"/>
              <a:chExt cx="705" cy="228"/>
            </a:xfrm>
          </p:grpSpPr>
          <p:grpSp>
            <p:nvGrpSpPr>
              <p:cNvPr id="42018" name="Group 241"/>
              <p:cNvGrpSpPr>
                <a:grpSpLocks/>
              </p:cNvGrpSpPr>
              <p:nvPr/>
            </p:nvGrpSpPr>
            <p:grpSpPr bwMode="auto">
              <a:xfrm>
                <a:off x="4141" y="4356"/>
                <a:ext cx="270" cy="226"/>
                <a:chOff x="4030" y="2786"/>
                <a:chExt cx="290" cy="260"/>
              </a:xfrm>
            </p:grpSpPr>
            <p:sp>
              <p:nvSpPr>
                <p:cNvPr id="42025" name="WordArt 24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29" y="2956"/>
                  <a:ext cx="91" cy="9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3657"/>
                    </a:avLst>
                  </a:prstTxWarp>
                </a:bodyPr>
                <a:lstStyle/>
                <a:p>
                  <a:pPr algn="ctr"/>
                  <a:r>
                    <a:rPr lang="en-US" altLang="zh-CN" sz="900" i="1" kern="10"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n</a:t>
                  </a:r>
                  <a:endParaRPr lang="zh-CN" altLang="en-US" sz="9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42026" name="Group 243"/>
                <p:cNvGrpSpPr>
                  <a:grpSpLocks/>
                </p:cNvGrpSpPr>
                <p:nvPr/>
              </p:nvGrpSpPr>
              <p:grpSpPr bwMode="auto">
                <a:xfrm>
                  <a:off x="4030" y="2786"/>
                  <a:ext cx="229" cy="235"/>
                  <a:chOff x="4477" y="304"/>
                  <a:chExt cx="251" cy="267"/>
                </a:xfrm>
              </p:grpSpPr>
              <p:sp>
                <p:nvSpPr>
                  <p:cNvPr id="42027" name="WordArt 24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477" y="379"/>
                    <a:ext cx="200" cy="19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900" i="1" kern="10" dirty="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900" i="1" kern="10" dirty="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2028" name="Line 245"/>
                  <p:cNvSpPr>
                    <a:spLocks noChangeShapeType="1"/>
                  </p:cNvSpPr>
                  <p:nvPr/>
                </p:nvSpPr>
                <p:spPr bwMode="auto">
                  <a:xfrm>
                    <a:off x="4510" y="304"/>
                    <a:ext cx="21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lg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42019" name="WordArt 2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26" y="4354"/>
                <a:ext cx="120" cy="2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1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11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2020" name="Group 253"/>
              <p:cNvGrpSpPr>
                <a:grpSpLocks/>
              </p:cNvGrpSpPr>
              <p:nvPr/>
            </p:nvGrpSpPr>
            <p:grpSpPr bwMode="auto">
              <a:xfrm>
                <a:off x="4489" y="4366"/>
                <a:ext cx="190" cy="216"/>
                <a:chOff x="2937" y="3784"/>
                <a:chExt cx="190" cy="216"/>
              </a:xfrm>
            </p:grpSpPr>
            <p:grpSp>
              <p:nvGrpSpPr>
                <p:cNvPr id="42021" name="Group 254"/>
                <p:cNvGrpSpPr>
                  <a:grpSpLocks/>
                </p:cNvGrpSpPr>
                <p:nvPr/>
              </p:nvGrpSpPr>
              <p:grpSpPr bwMode="auto">
                <a:xfrm>
                  <a:off x="2937" y="3857"/>
                  <a:ext cx="190" cy="64"/>
                  <a:chOff x="1260" y="2371"/>
                  <a:chExt cx="151" cy="53"/>
                </a:xfrm>
              </p:grpSpPr>
              <p:sp>
                <p:nvSpPr>
                  <p:cNvPr id="42023" name="Line 255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2024" name="Line 256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2022" name="Line 257"/>
                <p:cNvSpPr>
                  <a:spLocks noChangeShapeType="1"/>
                </p:cNvSpPr>
                <p:nvPr/>
              </p:nvSpPr>
              <p:spPr bwMode="auto">
                <a:xfrm flipH="1">
                  <a:off x="2974" y="3784"/>
                  <a:ext cx="104" cy="21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41991" name="Rectangle 5" descr="羊皮纸"/>
          <p:cNvSpPr>
            <a:spLocks noChangeArrowheads="1"/>
          </p:cNvSpPr>
          <p:nvPr/>
        </p:nvSpPr>
        <p:spPr bwMode="auto">
          <a:xfrm>
            <a:off x="0" y="0"/>
            <a:ext cx="957263" cy="6858000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1992" name="Group 190"/>
          <p:cNvGrpSpPr>
            <a:grpSpLocks/>
          </p:cNvGrpSpPr>
          <p:nvPr/>
        </p:nvGrpSpPr>
        <p:grpSpPr bwMode="auto">
          <a:xfrm>
            <a:off x="295275" y="601663"/>
            <a:ext cx="419100" cy="5862637"/>
            <a:chOff x="148" y="379"/>
            <a:chExt cx="302" cy="3913"/>
          </a:xfrm>
        </p:grpSpPr>
        <p:sp>
          <p:nvSpPr>
            <p:cNvPr id="42000" name="WordArt 6"/>
            <p:cNvSpPr>
              <a:spLocks noChangeArrowheads="1" noChangeShapeType="1" noTextEdit="1"/>
            </p:cNvSpPr>
            <p:nvPr/>
          </p:nvSpPr>
          <p:spPr bwMode="auto">
            <a:xfrm rot="5400000">
              <a:off x="-1442" y="2408"/>
              <a:ext cx="3474" cy="293"/>
            </a:xfrm>
            <a:prstGeom prst="rect">
              <a:avLst/>
            </a:prstGeom>
          </p:spPr>
          <p:txBody>
            <a:bodyPr vert="eaVert"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auto"/>
              <a:r>
                <a:rPr lang="zh-CN" altLang="en-US" sz="3600" b="1" kern="10" spc="72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切向加速度和法向加速度</a:t>
              </a:r>
            </a:p>
          </p:txBody>
        </p:sp>
        <p:grpSp>
          <p:nvGrpSpPr>
            <p:cNvPr id="42001" name="Group 7"/>
            <p:cNvGrpSpPr>
              <a:grpSpLocks/>
            </p:cNvGrpSpPr>
            <p:nvPr/>
          </p:nvGrpSpPr>
          <p:grpSpPr bwMode="auto">
            <a:xfrm>
              <a:off x="239" y="412"/>
              <a:ext cx="180" cy="166"/>
              <a:chOff x="3045" y="1834"/>
              <a:chExt cx="101" cy="101"/>
            </a:xfrm>
          </p:grpSpPr>
          <p:sp>
            <p:nvSpPr>
              <p:cNvPr id="42005" name="Oval 8"/>
              <p:cNvSpPr>
                <a:spLocks noChangeArrowheads="1"/>
              </p:cNvSpPr>
              <p:nvPr/>
            </p:nvSpPr>
            <p:spPr bwMode="auto">
              <a:xfrm>
                <a:off x="3045" y="1834"/>
                <a:ext cx="101" cy="101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rgbClr val="009E00"/>
                  </a:gs>
                </a:gsLst>
                <a:lin ang="2700000" scaled="1"/>
              </a:gra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06" name="Oval 9"/>
              <p:cNvSpPr>
                <a:spLocks noChangeArrowheads="1"/>
              </p:cNvSpPr>
              <p:nvPr/>
            </p:nvSpPr>
            <p:spPr bwMode="auto">
              <a:xfrm rot="2011591">
                <a:off x="3061" y="1850"/>
                <a:ext cx="39" cy="44"/>
              </a:xfrm>
              <a:prstGeom prst="ellipse">
                <a:avLst/>
              </a:prstGeom>
              <a:gradFill rotWithShape="0">
                <a:gsLst>
                  <a:gs pos="0">
                    <a:srgbClr val="7BFFDC"/>
                  </a:gs>
                  <a:gs pos="100000">
                    <a:srgbClr val="00D09A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2002" name="Group 187"/>
            <p:cNvGrpSpPr>
              <a:grpSpLocks/>
            </p:cNvGrpSpPr>
            <p:nvPr/>
          </p:nvGrpSpPr>
          <p:grpSpPr bwMode="auto">
            <a:xfrm>
              <a:off x="186" y="379"/>
              <a:ext cx="264" cy="253"/>
              <a:chOff x="2136" y="1382"/>
              <a:chExt cx="576" cy="576"/>
            </a:xfrm>
          </p:grpSpPr>
          <p:sp>
            <p:nvSpPr>
              <p:cNvPr id="42003" name="Oval 188"/>
              <p:cNvSpPr>
                <a:spLocks noChangeArrowheads="1"/>
              </p:cNvSpPr>
              <p:nvPr/>
            </p:nvSpPr>
            <p:spPr bwMode="auto">
              <a:xfrm>
                <a:off x="2136" y="1382"/>
                <a:ext cx="576" cy="576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EC0000"/>
                  </a:gs>
                </a:gsLst>
                <a:lin ang="2700000" scaled="1"/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04" name="Oval 189"/>
              <p:cNvSpPr>
                <a:spLocks noChangeArrowheads="1"/>
              </p:cNvSpPr>
              <p:nvPr/>
            </p:nvSpPr>
            <p:spPr bwMode="auto">
              <a:xfrm rot="-3104273">
                <a:off x="2212" y="1482"/>
                <a:ext cx="232" cy="149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FF9900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1994" name="标题 1"/>
          <p:cNvSpPr>
            <a:spLocks noGrp="1"/>
          </p:cNvSpPr>
          <p:nvPr>
            <p:ph type="title" idx="4294967295"/>
          </p:nvPr>
        </p:nvSpPr>
        <p:spPr>
          <a:xfrm>
            <a:off x="5222875" y="0"/>
            <a:ext cx="3932238" cy="290513"/>
          </a:xfrm>
        </p:spPr>
        <p:txBody>
          <a:bodyPr/>
          <a:lstStyle/>
          <a:p>
            <a:r>
              <a:rPr lang="zh-CN" altLang="en-US" sz="800" smtClean="0">
                <a:solidFill>
                  <a:schemeClr val="bg1"/>
                </a:solidFill>
              </a:rPr>
              <a:t>切向加速度法向加速度续</a:t>
            </a:r>
            <a:r>
              <a:rPr lang="en-US" altLang="zh-CN" sz="800" smtClean="0">
                <a:solidFill>
                  <a:schemeClr val="bg1"/>
                </a:solidFill>
              </a:rPr>
              <a:t>3</a:t>
            </a:r>
            <a:endParaRPr lang="zh-CN" altLang="en-US" sz="800" smtClean="0">
              <a:solidFill>
                <a:schemeClr val="bg1"/>
              </a:solidFill>
            </a:endParaRPr>
          </a:p>
        </p:txBody>
      </p:sp>
      <p:sp>
        <p:nvSpPr>
          <p:cNvPr id="41996" name="AutoShape 2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580438" y="6592888"/>
            <a:ext cx="282575" cy="255587"/>
          </a:xfrm>
          <a:prstGeom prst="actionButtonForwardNex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97" name="AutoShape 26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85125" y="6588125"/>
            <a:ext cx="284163" cy="265113"/>
          </a:xfrm>
          <a:prstGeom prst="actionButtonBeginning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98" name="AutoShape 2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877300" y="6592888"/>
            <a:ext cx="254000" cy="250825"/>
          </a:xfrm>
          <a:prstGeom prst="actionButtonEnd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99" name="动作按钮: 后退或前一项 15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83575" y="6588125"/>
            <a:ext cx="276225" cy="246063"/>
          </a:xfrm>
          <a:prstGeom prst="actionButtonBackPrevious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3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664997"/>
              </p:ext>
            </p:extLst>
          </p:nvPr>
        </p:nvGraphicFramePr>
        <p:xfrm>
          <a:off x="6314820" y="5667816"/>
          <a:ext cx="26606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8" name="Equation" r:id="rId6" imgW="3098520" imgH="749160" progId="Equation.DSMT4">
                  <p:embed/>
                </p:oleObj>
              </mc:Choice>
              <mc:Fallback>
                <p:oleObj name="Equation" r:id="rId6" imgW="3098520" imgH="749160" progId="Equation.DSMT4">
                  <p:embed/>
                  <p:pic>
                    <p:nvPicPr>
                      <p:cNvPr id="31802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4820" y="5667816"/>
                        <a:ext cx="2660650" cy="6429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20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0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32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32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4" descr="羊皮纸"/>
          <p:cNvSpPr>
            <a:spLocks noChangeArrowheads="1"/>
          </p:cNvSpPr>
          <p:nvPr/>
        </p:nvSpPr>
        <p:spPr bwMode="auto">
          <a:xfrm>
            <a:off x="0" y="0"/>
            <a:ext cx="661988" cy="68580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57150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43011" name="Rectangle 69" descr="羊皮纸"/>
          <p:cNvSpPr>
            <a:spLocks noChangeArrowheads="1"/>
          </p:cNvSpPr>
          <p:nvPr/>
        </p:nvSpPr>
        <p:spPr bwMode="auto">
          <a:xfrm>
            <a:off x="0" y="0"/>
            <a:ext cx="9144000" cy="147638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grpSp>
        <p:nvGrpSpPr>
          <p:cNvPr id="43012" name="Group 344"/>
          <p:cNvGrpSpPr>
            <a:grpSpLocks/>
          </p:cNvGrpSpPr>
          <p:nvPr/>
        </p:nvGrpSpPr>
        <p:grpSpPr bwMode="auto">
          <a:xfrm>
            <a:off x="161925" y="866775"/>
            <a:ext cx="322263" cy="4875213"/>
            <a:chOff x="148" y="379"/>
            <a:chExt cx="293" cy="3913"/>
          </a:xfrm>
        </p:grpSpPr>
        <p:sp>
          <p:nvSpPr>
            <p:cNvPr id="43159" name="WordArt 5"/>
            <p:cNvSpPr>
              <a:spLocks noChangeArrowheads="1" noChangeShapeType="1" noTextEdit="1"/>
            </p:cNvSpPr>
            <p:nvPr/>
          </p:nvSpPr>
          <p:spPr bwMode="auto">
            <a:xfrm rot="5400000">
              <a:off x="-1442" y="2408"/>
              <a:ext cx="3474" cy="293"/>
            </a:xfrm>
            <a:prstGeom prst="rect">
              <a:avLst/>
            </a:prstGeom>
          </p:spPr>
          <p:txBody>
            <a:bodyPr vert="eaVert"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auto"/>
              <a:r>
                <a:rPr lang="zh-CN" altLang="en-US" sz="2800" b="1" kern="10" spc="554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圆周运动的角量表示</a:t>
              </a:r>
            </a:p>
          </p:txBody>
        </p:sp>
        <p:grpSp>
          <p:nvGrpSpPr>
            <p:cNvPr id="43160" name="Group 6"/>
            <p:cNvGrpSpPr>
              <a:grpSpLocks/>
            </p:cNvGrpSpPr>
            <p:nvPr/>
          </p:nvGrpSpPr>
          <p:grpSpPr bwMode="auto">
            <a:xfrm>
              <a:off x="239" y="412"/>
              <a:ext cx="180" cy="166"/>
              <a:chOff x="3045" y="1834"/>
              <a:chExt cx="101" cy="101"/>
            </a:xfrm>
          </p:grpSpPr>
          <p:sp>
            <p:nvSpPr>
              <p:cNvPr id="43164" name="Oval 7"/>
              <p:cNvSpPr>
                <a:spLocks noChangeArrowheads="1"/>
              </p:cNvSpPr>
              <p:nvPr/>
            </p:nvSpPr>
            <p:spPr bwMode="auto">
              <a:xfrm>
                <a:off x="3045" y="1834"/>
                <a:ext cx="101" cy="101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rgbClr val="009E00"/>
                  </a:gs>
                </a:gsLst>
                <a:lin ang="2700000" scaled="1"/>
              </a:gra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165" name="Oval 8"/>
              <p:cNvSpPr>
                <a:spLocks noChangeArrowheads="1"/>
              </p:cNvSpPr>
              <p:nvPr/>
            </p:nvSpPr>
            <p:spPr bwMode="auto">
              <a:xfrm rot="2011591">
                <a:off x="3061" y="1850"/>
                <a:ext cx="39" cy="44"/>
              </a:xfrm>
              <a:prstGeom prst="ellipse">
                <a:avLst/>
              </a:prstGeom>
              <a:gradFill rotWithShape="0">
                <a:gsLst>
                  <a:gs pos="0">
                    <a:srgbClr val="7BFFDC"/>
                  </a:gs>
                  <a:gs pos="100000">
                    <a:srgbClr val="00D09A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3161" name="Group 9"/>
            <p:cNvGrpSpPr>
              <a:grpSpLocks/>
            </p:cNvGrpSpPr>
            <p:nvPr/>
          </p:nvGrpSpPr>
          <p:grpSpPr bwMode="auto">
            <a:xfrm>
              <a:off x="150" y="379"/>
              <a:ext cx="264" cy="253"/>
              <a:chOff x="2136" y="1382"/>
              <a:chExt cx="576" cy="576"/>
            </a:xfrm>
          </p:grpSpPr>
          <p:sp>
            <p:nvSpPr>
              <p:cNvPr id="43162" name="Oval 10"/>
              <p:cNvSpPr>
                <a:spLocks noChangeArrowheads="1"/>
              </p:cNvSpPr>
              <p:nvPr/>
            </p:nvSpPr>
            <p:spPr bwMode="auto">
              <a:xfrm>
                <a:off x="2136" y="1382"/>
                <a:ext cx="576" cy="576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EC0000"/>
                  </a:gs>
                </a:gsLst>
                <a:lin ang="2700000" scaled="1"/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163" name="Oval 11"/>
              <p:cNvSpPr>
                <a:spLocks noChangeArrowheads="1"/>
              </p:cNvSpPr>
              <p:nvPr/>
            </p:nvSpPr>
            <p:spPr bwMode="auto">
              <a:xfrm rot="-3104273">
                <a:off x="2212" y="1482"/>
                <a:ext cx="232" cy="149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FF9900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321881" name="Group 345"/>
          <p:cNvGrpSpPr>
            <a:grpSpLocks/>
          </p:cNvGrpSpPr>
          <p:nvPr/>
        </p:nvGrpSpPr>
        <p:grpSpPr bwMode="auto">
          <a:xfrm>
            <a:off x="979488" y="438150"/>
            <a:ext cx="4533900" cy="2975289"/>
            <a:chOff x="893" y="304"/>
            <a:chExt cx="4133" cy="2067"/>
          </a:xfrm>
        </p:grpSpPr>
        <p:grpSp>
          <p:nvGrpSpPr>
            <p:cNvPr id="43131" name="Group 171"/>
            <p:cNvGrpSpPr>
              <a:grpSpLocks/>
            </p:cNvGrpSpPr>
            <p:nvPr/>
          </p:nvGrpSpPr>
          <p:grpSpPr bwMode="auto">
            <a:xfrm>
              <a:off x="4236" y="1125"/>
              <a:ext cx="368" cy="206"/>
              <a:chOff x="4236" y="1125"/>
              <a:chExt cx="368" cy="206"/>
            </a:xfrm>
          </p:grpSpPr>
          <p:sp>
            <p:nvSpPr>
              <p:cNvPr id="43157" name="WordArt 1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36" y="1137"/>
                <a:ext cx="215" cy="1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6231"/>
                  </a:avLst>
                </a:prstTxWarp>
              </a:bodyPr>
              <a:lstStyle/>
              <a:p>
                <a:pPr algn="ctr"/>
                <a:r>
                  <a:rPr lang="en-US" altLang="zh-CN" sz="2800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Wingdings 3"/>
                  </a:rPr>
                  <a:t>r</a:t>
                </a:r>
                <a:endParaRPr lang="zh-CN" altLang="en-US" sz="28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Wingdings 3"/>
                </a:endParaRPr>
              </a:p>
            </p:txBody>
          </p:sp>
          <p:sp>
            <p:nvSpPr>
              <p:cNvPr id="43158" name="WordArt 1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96" y="1125"/>
                <a:ext cx="108" cy="2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900" i="1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900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3132" name="Group 258"/>
            <p:cNvGrpSpPr>
              <a:grpSpLocks/>
            </p:cNvGrpSpPr>
            <p:nvPr/>
          </p:nvGrpSpPr>
          <p:grpSpPr bwMode="auto">
            <a:xfrm>
              <a:off x="893" y="304"/>
              <a:ext cx="4133" cy="2067"/>
              <a:chOff x="893" y="304"/>
              <a:chExt cx="4133" cy="2067"/>
            </a:xfrm>
          </p:grpSpPr>
          <p:grpSp>
            <p:nvGrpSpPr>
              <p:cNvPr id="43133" name="Group 145"/>
              <p:cNvGrpSpPr>
                <a:grpSpLocks/>
              </p:cNvGrpSpPr>
              <p:nvPr/>
            </p:nvGrpSpPr>
            <p:grpSpPr bwMode="auto">
              <a:xfrm>
                <a:off x="893" y="304"/>
                <a:ext cx="4133" cy="597"/>
                <a:chOff x="922" y="310"/>
                <a:chExt cx="4133" cy="597"/>
              </a:xfrm>
            </p:grpSpPr>
            <p:sp>
              <p:nvSpPr>
                <p:cNvPr id="43148" name="WordArt 11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22" y="310"/>
                  <a:ext cx="867" cy="2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2800" b="1" kern="10" dirty="0">
                      <a:ln w="9525">
                        <a:noFill/>
                        <a:round/>
                        <a:headEnd/>
                        <a:tailEnd/>
                      </a:ln>
                      <a:solidFill>
                        <a:srgbClr val="0033CC"/>
                      </a:solidFill>
                      <a:latin typeface="黑体"/>
                      <a:ea typeface="黑体"/>
                    </a:rPr>
                    <a:t>角位置</a:t>
                  </a:r>
                </a:p>
              </p:txBody>
            </p:sp>
            <p:sp>
              <p:nvSpPr>
                <p:cNvPr id="43149" name="WordArt 12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72" y="322"/>
                  <a:ext cx="805" cy="23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2800" b="1" kern="10">
                      <a:ln w="9525">
                        <a:noFill/>
                        <a:round/>
                        <a:headEnd/>
                        <a:tailEnd/>
                      </a:ln>
                      <a:latin typeface="楷体"/>
                      <a:ea typeface="楷体"/>
                    </a:rPr>
                    <a:t>是时刻</a:t>
                  </a:r>
                </a:p>
              </p:txBody>
            </p:sp>
            <p:sp>
              <p:nvSpPr>
                <p:cNvPr id="43150" name="WordArt 1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20" y="327"/>
                  <a:ext cx="549" cy="23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2800" b="1" kern="10">
                      <a:ln w="9525">
                        <a:noFill/>
                        <a:round/>
                        <a:headEnd/>
                        <a:tailEnd/>
                      </a:ln>
                      <a:latin typeface="楷体"/>
                      <a:ea typeface="楷体"/>
                    </a:rPr>
                    <a:t>质点</a:t>
                  </a:r>
                </a:p>
              </p:txBody>
            </p:sp>
            <p:sp>
              <p:nvSpPr>
                <p:cNvPr id="43151" name="WordArt 12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14" y="319"/>
                  <a:ext cx="110" cy="19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900" i="1" kern="10" dirty="0">
                      <a:ln w="9525">
                        <a:noFill/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900" i="1" kern="10" dirty="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3152" name="WordArt 12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31" y="339"/>
                  <a:ext cx="180" cy="19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900" i="1" kern="10" dirty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q</a:t>
                  </a:r>
                  <a:endParaRPr lang="zh-CN" altLang="en-US" sz="900" i="1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43153" name="Line 127"/>
                <p:cNvSpPr>
                  <a:spLocks noChangeShapeType="1"/>
                </p:cNvSpPr>
                <p:nvPr/>
              </p:nvSpPr>
              <p:spPr bwMode="auto">
                <a:xfrm>
                  <a:off x="2223" y="435"/>
                  <a:ext cx="41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43154" name="Group 129"/>
                <p:cNvGrpSpPr>
                  <a:grpSpLocks/>
                </p:cNvGrpSpPr>
                <p:nvPr/>
              </p:nvGrpSpPr>
              <p:grpSpPr bwMode="auto">
                <a:xfrm>
                  <a:off x="1583" y="673"/>
                  <a:ext cx="3472" cy="234"/>
                  <a:chOff x="1583" y="653"/>
                  <a:chExt cx="3472" cy="234"/>
                </a:xfrm>
              </p:grpSpPr>
              <p:sp>
                <p:nvSpPr>
                  <p:cNvPr id="321660" name="WordArt 12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583" y="653"/>
                    <a:ext cx="3472" cy="234"/>
                  </a:xfrm>
                  <a:prstGeom prst="rect">
                    <a:avLst/>
                  </a:prstGeom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/>
                      </a14:hiddenEffects>
                    </a:ext>
                  </a:extLst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>
                      <a:defRPr/>
                    </a:pPr>
                    <a:r>
                      <a:rPr lang="zh-CN" altLang="en-US" sz="2800" b="1" kern="10" dirty="0">
                        <a:latin typeface="楷体"/>
                        <a:ea typeface="楷体"/>
                      </a:rPr>
                      <a:t>所在处的半径与   轴的夹角</a:t>
                    </a:r>
                    <a:r>
                      <a:rPr lang="zh-CN" altLang="en-US" sz="2800" kern="10" dirty="0">
                        <a:latin typeface="楷体"/>
                        <a:ea typeface="楷体"/>
                      </a:rPr>
                      <a:t>。</a:t>
                    </a:r>
                  </a:p>
                </p:txBody>
              </p:sp>
              <p:sp>
                <p:nvSpPr>
                  <p:cNvPr id="43156" name="WordArt 12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557" y="693"/>
                    <a:ext cx="167" cy="15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9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x</a:t>
                    </a:r>
                    <a:endParaRPr lang="zh-CN" altLang="en-US" sz="9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grpSp>
            <p:nvGrpSpPr>
              <p:cNvPr id="43134" name="Group 257"/>
              <p:cNvGrpSpPr>
                <a:grpSpLocks/>
              </p:cNvGrpSpPr>
              <p:nvPr/>
            </p:nvGrpSpPr>
            <p:grpSpPr bwMode="auto">
              <a:xfrm>
                <a:off x="936" y="1113"/>
                <a:ext cx="3752" cy="1258"/>
                <a:chOff x="917" y="1140"/>
                <a:chExt cx="3752" cy="1258"/>
              </a:xfrm>
            </p:grpSpPr>
            <p:sp>
              <p:nvSpPr>
                <p:cNvPr id="43135" name="WordArt 11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17" y="1164"/>
                  <a:ext cx="867" cy="2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2800" b="1" kern="10" dirty="0">
                      <a:ln w="9525">
                        <a:noFill/>
                        <a:round/>
                        <a:headEnd/>
                        <a:tailEnd/>
                      </a:ln>
                      <a:solidFill>
                        <a:srgbClr val="0033CC"/>
                      </a:solidFill>
                      <a:latin typeface="黑体"/>
                      <a:ea typeface="黑体"/>
                    </a:rPr>
                    <a:t>角位移</a:t>
                  </a:r>
                </a:p>
              </p:txBody>
            </p:sp>
            <p:grpSp>
              <p:nvGrpSpPr>
                <p:cNvPr id="43136" name="Group 147"/>
                <p:cNvGrpSpPr>
                  <a:grpSpLocks/>
                </p:cNvGrpSpPr>
                <p:nvPr/>
              </p:nvGrpSpPr>
              <p:grpSpPr bwMode="auto">
                <a:xfrm>
                  <a:off x="1928" y="1183"/>
                  <a:ext cx="413" cy="192"/>
                  <a:chOff x="1978" y="1183"/>
                  <a:chExt cx="413" cy="192"/>
                </a:xfrm>
              </p:grpSpPr>
              <p:sp>
                <p:nvSpPr>
                  <p:cNvPr id="43146" name="WordArt 13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978" y="1183"/>
                    <a:ext cx="215" cy="19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46231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Wingdings 3"/>
                      </a:rPr>
                      <a:t>r</a:t>
                    </a:r>
                    <a:endParaRPr lang="zh-CN" altLang="en-US" sz="28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Wingdings 3"/>
                    </a:endParaRPr>
                  </a:p>
                </p:txBody>
              </p:sp>
              <p:sp>
                <p:nvSpPr>
                  <p:cNvPr id="43147" name="WordArt 13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211" y="1185"/>
                    <a:ext cx="180" cy="19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900" i="1" kern="10" dirty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q</a:t>
                    </a:r>
                    <a:endParaRPr lang="zh-CN" altLang="en-US" sz="900" i="1" kern="10" dirty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</p:grpSp>
            <p:sp>
              <p:nvSpPr>
                <p:cNvPr id="43137" name="Line 134"/>
                <p:cNvSpPr>
                  <a:spLocks noChangeShapeType="1"/>
                </p:cNvSpPr>
                <p:nvPr/>
              </p:nvSpPr>
              <p:spPr bwMode="auto">
                <a:xfrm>
                  <a:off x="2471" y="1278"/>
                  <a:ext cx="41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138" name="WordArt 13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35" y="1140"/>
                  <a:ext cx="1105" cy="23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2800" b="1" kern="10">
                      <a:ln w="9525">
                        <a:noFill/>
                        <a:round/>
                        <a:headEnd/>
                        <a:tailEnd/>
                      </a:ln>
                      <a:latin typeface="楷体"/>
                      <a:ea typeface="楷体"/>
                    </a:rPr>
                    <a:t>经历时间</a:t>
                  </a:r>
                </a:p>
              </p:txBody>
            </p:sp>
            <p:sp>
              <p:nvSpPr>
                <p:cNvPr id="43139" name="WordArt 14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05" y="1548"/>
                  <a:ext cx="2439" cy="23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2800" b="1" kern="10" dirty="0">
                      <a:ln w="9525">
                        <a:noFill/>
                        <a:round/>
                        <a:headEnd/>
                        <a:tailEnd/>
                      </a:ln>
                      <a:latin typeface="楷体"/>
                      <a:ea typeface="楷体"/>
                    </a:rPr>
                    <a:t>质点角位置的增量。</a:t>
                  </a:r>
                </a:p>
              </p:txBody>
            </p:sp>
            <p:sp>
              <p:nvSpPr>
                <p:cNvPr id="43140" name="WordArt 15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77" y="1910"/>
                  <a:ext cx="3592" cy="21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2800" b="1" kern="10" dirty="0">
                      <a:ln w="9525">
                        <a:noFill/>
                        <a:round/>
                        <a:headEnd/>
                        <a:tailEnd/>
                      </a:ln>
                      <a:latin typeface="楷体"/>
                      <a:ea typeface="楷体"/>
                    </a:rPr>
                    <a:t>有限大小的角位移，不满足矢量运算</a:t>
                  </a:r>
                </a:p>
              </p:txBody>
            </p:sp>
            <p:grpSp>
              <p:nvGrpSpPr>
                <p:cNvPr id="43141" name="Group 160"/>
                <p:cNvGrpSpPr>
                  <a:grpSpLocks/>
                </p:cNvGrpSpPr>
                <p:nvPr/>
              </p:nvGrpSpPr>
              <p:grpSpPr bwMode="auto">
                <a:xfrm>
                  <a:off x="2339" y="2231"/>
                  <a:ext cx="1545" cy="167"/>
                  <a:chOff x="2481" y="2251"/>
                  <a:chExt cx="1545" cy="167"/>
                </a:xfrm>
              </p:grpSpPr>
              <p:sp>
                <p:nvSpPr>
                  <p:cNvPr id="321691" name="WordArt 15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481" y="2251"/>
                    <a:ext cx="1545" cy="167"/>
                  </a:xfrm>
                  <a:prstGeom prst="rect">
                    <a:avLst/>
                  </a:prstGeom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/>
                      </a14:hiddenEffects>
                    </a:ext>
                  </a:extLst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>
                      <a:defRPr/>
                    </a:pPr>
                    <a:r>
                      <a:rPr lang="zh-CN" altLang="en-US" sz="2800" b="1" kern="10" dirty="0" smtClean="0">
                        <a:latin typeface="楷体"/>
                        <a:ea typeface="楷体"/>
                      </a:rPr>
                      <a:t>因此    </a:t>
                    </a:r>
                    <a:r>
                      <a:rPr lang="zh-CN" altLang="en-US" sz="2800" b="1" kern="10" dirty="0">
                        <a:latin typeface="楷体"/>
                        <a:ea typeface="楷体"/>
                      </a:rPr>
                      <a:t>不是矢量</a:t>
                    </a:r>
                    <a:r>
                      <a:rPr lang="zh-CN" altLang="en-US" sz="2800" kern="10" dirty="0">
                        <a:latin typeface="楷体"/>
                        <a:ea typeface="楷体"/>
                      </a:rPr>
                      <a:t>。</a:t>
                    </a:r>
                  </a:p>
                </p:txBody>
              </p:sp>
              <p:grpSp>
                <p:nvGrpSpPr>
                  <p:cNvPr id="43143" name="Group 156"/>
                  <p:cNvGrpSpPr>
                    <a:grpSpLocks/>
                  </p:cNvGrpSpPr>
                  <p:nvPr/>
                </p:nvGrpSpPr>
                <p:grpSpPr bwMode="auto">
                  <a:xfrm>
                    <a:off x="2838" y="2269"/>
                    <a:ext cx="301" cy="134"/>
                    <a:chOff x="1978" y="1183"/>
                    <a:chExt cx="413" cy="192"/>
                  </a:xfrm>
                </p:grpSpPr>
                <p:sp>
                  <p:nvSpPr>
                    <p:cNvPr id="43144" name="WordArt 157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978" y="1183"/>
                      <a:ext cx="215" cy="191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46231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28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Wingdings 3"/>
                        </a:rPr>
                        <a:t>r</a:t>
                      </a:r>
                      <a:endParaRPr lang="zh-CN" altLang="en-US" sz="28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Wingdings 3"/>
                      </a:endParaRPr>
                    </a:p>
                  </p:txBody>
                </p:sp>
                <p:sp>
                  <p:nvSpPr>
                    <p:cNvPr id="43145" name="WordArt 158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211" y="1185"/>
                      <a:ext cx="180" cy="190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900" i="1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latin typeface="Symbol"/>
                        </a:rPr>
                        <a:t>q</a:t>
                      </a:r>
                      <a:endParaRPr lang="zh-CN" altLang="en-US" sz="9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Symbol"/>
                      </a:endParaRPr>
                    </a:p>
                  </p:txBody>
                </p:sp>
              </p:grpSp>
            </p:grpSp>
          </p:grpSp>
        </p:grpSp>
      </p:grpSp>
      <p:grpSp>
        <p:nvGrpSpPr>
          <p:cNvPr id="321804" name="Group 268"/>
          <p:cNvGrpSpPr>
            <a:grpSpLocks/>
          </p:cNvGrpSpPr>
          <p:nvPr/>
        </p:nvGrpSpPr>
        <p:grpSpPr bwMode="auto">
          <a:xfrm>
            <a:off x="5924550" y="528638"/>
            <a:ext cx="3005138" cy="2528887"/>
            <a:chOff x="5264" y="231"/>
            <a:chExt cx="2739" cy="2052"/>
          </a:xfrm>
        </p:grpSpPr>
        <p:grpSp>
          <p:nvGrpSpPr>
            <p:cNvPr id="43066" name="Group 269"/>
            <p:cNvGrpSpPr>
              <a:grpSpLocks/>
            </p:cNvGrpSpPr>
            <p:nvPr/>
          </p:nvGrpSpPr>
          <p:grpSpPr bwMode="auto">
            <a:xfrm>
              <a:off x="6976" y="829"/>
              <a:ext cx="140" cy="138"/>
              <a:chOff x="2136" y="1382"/>
              <a:chExt cx="576" cy="576"/>
            </a:xfrm>
          </p:grpSpPr>
          <p:sp>
            <p:nvSpPr>
              <p:cNvPr id="43097" name="Oval 270"/>
              <p:cNvSpPr>
                <a:spLocks noChangeArrowheads="1"/>
              </p:cNvSpPr>
              <p:nvPr/>
            </p:nvSpPr>
            <p:spPr bwMode="auto">
              <a:xfrm>
                <a:off x="2136" y="1382"/>
                <a:ext cx="576" cy="576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EC0000"/>
                  </a:gs>
                </a:gsLst>
                <a:lin ang="2700000" scaled="1"/>
              </a:gradFill>
              <a:ln w="3175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98" name="Oval 271"/>
              <p:cNvSpPr>
                <a:spLocks noChangeArrowheads="1"/>
              </p:cNvSpPr>
              <p:nvPr/>
            </p:nvSpPr>
            <p:spPr bwMode="auto">
              <a:xfrm rot="-3104273">
                <a:off x="2212" y="1482"/>
                <a:ext cx="232" cy="149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FF9900"/>
                  </a:gs>
                </a:gsLst>
                <a:path path="shape">
                  <a:fillToRect l="50000" t="50000" r="50000" b="50000"/>
                </a:path>
              </a:gradFill>
              <a:ln w="2857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3067" name="WordArt 272"/>
            <p:cNvSpPr>
              <a:spLocks noChangeArrowheads="1" noChangeShapeType="1" noTextEdit="1"/>
            </p:cNvSpPr>
            <p:nvPr/>
          </p:nvSpPr>
          <p:spPr bwMode="auto">
            <a:xfrm>
              <a:off x="7147" y="726"/>
              <a:ext cx="131" cy="13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9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9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3068" name="WordArt 273"/>
            <p:cNvSpPr>
              <a:spLocks noChangeArrowheads="1" noChangeShapeType="1" noTextEdit="1"/>
            </p:cNvSpPr>
            <p:nvPr/>
          </p:nvSpPr>
          <p:spPr bwMode="auto">
            <a:xfrm>
              <a:off x="6632" y="303"/>
              <a:ext cx="108" cy="12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9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B</a:t>
              </a:r>
              <a:endParaRPr lang="zh-CN" altLang="en-US" sz="9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43069" name="Group 274"/>
            <p:cNvGrpSpPr>
              <a:grpSpLocks/>
            </p:cNvGrpSpPr>
            <p:nvPr/>
          </p:nvGrpSpPr>
          <p:grpSpPr bwMode="auto">
            <a:xfrm>
              <a:off x="6539" y="463"/>
              <a:ext cx="140" cy="138"/>
              <a:chOff x="2136" y="1382"/>
              <a:chExt cx="576" cy="576"/>
            </a:xfrm>
          </p:grpSpPr>
          <p:sp>
            <p:nvSpPr>
              <p:cNvPr id="43095" name="Oval 275"/>
              <p:cNvSpPr>
                <a:spLocks noChangeArrowheads="1"/>
              </p:cNvSpPr>
              <p:nvPr/>
            </p:nvSpPr>
            <p:spPr bwMode="auto">
              <a:xfrm>
                <a:off x="2136" y="1382"/>
                <a:ext cx="576" cy="576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EC0000"/>
                  </a:gs>
                </a:gsLst>
                <a:lin ang="2700000" scaled="1"/>
              </a:gradFill>
              <a:ln w="3175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96" name="Oval 276"/>
              <p:cNvSpPr>
                <a:spLocks noChangeArrowheads="1"/>
              </p:cNvSpPr>
              <p:nvPr/>
            </p:nvSpPr>
            <p:spPr bwMode="auto">
              <a:xfrm rot="-3104273">
                <a:off x="2212" y="1482"/>
                <a:ext cx="232" cy="149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FF9900"/>
                  </a:gs>
                </a:gsLst>
                <a:path path="shape">
                  <a:fillToRect l="50000" t="50000" r="50000" b="50000"/>
                </a:path>
              </a:gradFill>
              <a:ln w="2857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3070" name="Oval 277"/>
            <p:cNvSpPr>
              <a:spLocks noChangeArrowheads="1"/>
            </p:cNvSpPr>
            <p:nvPr/>
          </p:nvSpPr>
          <p:spPr bwMode="auto">
            <a:xfrm>
              <a:off x="5264" y="464"/>
              <a:ext cx="1920" cy="181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71" name="Line 278"/>
            <p:cNvSpPr>
              <a:spLocks noChangeShapeType="1"/>
            </p:cNvSpPr>
            <p:nvPr/>
          </p:nvSpPr>
          <p:spPr bwMode="auto">
            <a:xfrm>
              <a:off x="6231" y="1345"/>
              <a:ext cx="1619" cy="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72" name="Line 279"/>
            <p:cNvSpPr>
              <a:spLocks noChangeShapeType="1"/>
            </p:cNvSpPr>
            <p:nvPr/>
          </p:nvSpPr>
          <p:spPr bwMode="auto">
            <a:xfrm flipV="1">
              <a:off x="6225" y="231"/>
              <a:ext cx="0" cy="11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73" name="Line 280"/>
            <p:cNvSpPr>
              <a:spLocks noChangeShapeType="1"/>
            </p:cNvSpPr>
            <p:nvPr/>
          </p:nvSpPr>
          <p:spPr bwMode="auto">
            <a:xfrm flipV="1">
              <a:off x="6230" y="555"/>
              <a:ext cx="369" cy="78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74" name="Line 281"/>
            <p:cNvSpPr>
              <a:spLocks noChangeShapeType="1"/>
            </p:cNvSpPr>
            <p:nvPr/>
          </p:nvSpPr>
          <p:spPr bwMode="auto">
            <a:xfrm flipV="1">
              <a:off x="6225" y="909"/>
              <a:ext cx="808" cy="4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75" name="WordArt 282"/>
            <p:cNvSpPr>
              <a:spLocks noChangeArrowheads="1" noChangeShapeType="1" noTextEdit="1"/>
            </p:cNvSpPr>
            <p:nvPr/>
          </p:nvSpPr>
          <p:spPr bwMode="auto">
            <a:xfrm>
              <a:off x="7867" y="1306"/>
              <a:ext cx="136" cy="11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9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9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3076" name="WordArt 283"/>
            <p:cNvSpPr>
              <a:spLocks noChangeArrowheads="1" noChangeShapeType="1" noTextEdit="1"/>
            </p:cNvSpPr>
            <p:nvPr/>
          </p:nvSpPr>
          <p:spPr bwMode="auto">
            <a:xfrm>
              <a:off x="6026" y="239"/>
              <a:ext cx="123" cy="1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9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y</a:t>
              </a:r>
              <a:endParaRPr lang="zh-CN" altLang="en-US" sz="9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3077" name="WordArt 284"/>
            <p:cNvSpPr>
              <a:spLocks noChangeArrowheads="1" noChangeShapeType="1" noTextEdit="1"/>
            </p:cNvSpPr>
            <p:nvPr/>
          </p:nvSpPr>
          <p:spPr bwMode="auto">
            <a:xfrm>
              <a:off x="6013" y="1342"/>
              <a:ext cx="160" cy="1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9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O</a:t>
              </a:r>
              <a:endParaRPr lang="zh-CN" altLang="en-US" sz="9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3078" name="Arc 285"/>
            <p:cNvSpPr>
              <a:spLocks/>
            </p:cNvSpPr>
            <p:nvPr/>
          </p:nvSpPr>
          <p:spPr bwMode="auto">
            <a:xfrm>
              <a:off x="6220" y="1187"/>
              <a:ext cx="349" cy="157"/>
            </a:xfrm>
            <a:custGeom>
              <a:avLst/>
              <a:gdLst>
                <a:gd name="T0" fmla="*/ 0 w 21600"/>
                <a:gd name="T1" fmla="*/ 0 h 10239"/>
                <a:gd name="T2" fmla="*/ 0 w 21600"/>
                <a:gd name="T3" fmla="*/ 0 h 10239"/>
                <a:gd name="T4" fmla="*/ 0 w 21600"/>
                <a:gd name="T5" fmla="*/ 0 h 1023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0239" fill="none" extrusionOk="0">
                  <a:moveTo>
                    <a:pt x="19019" y="-1"/>
                  </a:moveTo>
                  <a:cubicBezTo>
                    <a:pt x="20713" y="3146"/>
                    <a:pt x="21600" y="6665"/>
                    <a:pt x="21600" y="10239"/>
                  </a:cubicBezTo>
                </a:path>
                <a:path w="21600" h="10239" stroke="0" extrusionOk="0">
                  <a:moveTo>
                    <a:pt x="19019" y="-1"/>
                  </a:moveTo>
                  <a:cubicBezTo>
                    <a:pt x="20713" y="3146"/>
                    <a:pt x="21600" y="6665"/>
                    <a:pt x="21600" y="10239"/>
                  </a:cubicBezTo>
                  <a:lnTo>
                    <a:pt x="0" y="10239"/>
                  </a:lnTo>
                  <a:lnTo>
                    <a:pt x="19019" y="-1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79" name="Arc 286"/>
            <p:cNvSpPr>
              <a:spLocks/>
            </p:cNvSpPr>
            <p:nvPr/>
          </p:nvSpPr>
          <p:spPr bwMode="auto">
            <a:xfrm>
              <a:off x="6240" y="976"/>
              <a:ext cx="357" cy="342"/>
            </a:xfrm>
            <a:custGeom>
              <a:avLst/>
              <a:gdLst>
                <a:gd name="T0" fmla="*/ 0 w 19260"/>
                <a:gd name="T1" fmla="*/ 0 h 19973"/>
                <a:gd name="T2" fmla="*/ 0 w 19260"/>
                <a:gd name="T3" fmla="*/ 0 h 19973"/>
                <a:gd name="T4" fmla="*/ 0 w 19260"/>
                <a:gd name="T5" fmla="*/ 0 h 1997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60" h="19973" fill="none" extrusionOk="0">
                  <a:moveTo>
                    <a:pt x="8224" y="0"/>
                  </a:moveTo>
                  <a:cubicBezTo>
                    <a:pt x="13004" y="1968"/>
                    <a:pt x="16919" y="5585"/>
                    <a:pt x="19259" y="10194"/>
                  </a:cubicBezTo>
                </a:path>
                <a:path w="19260" h="19973" stroke="0" extrusionOk="0">
                  <a:moveTo>
                    <a:pt x="8224" y="0"/>
                  </a:moveTo>
                  <a:cubicBezTo>
                    <a:pt x="13004" y="1968"/>
                    <a:pt x="16919" y="5585"/>
                    <a:pt x="19259" y="10194"/>
                  </a:cubicBezTo>
                  <a:lnTo>
                    <a:pt x="0" y="19973"/>
                  </a:lnTo>
                  <a:lnTo>
                    <a:pt x="8224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3080" name="Group 287"/>
            <p:cNvGrpSpPr>
              <a:grpSpLocks/>
            </p:cNvGrpSpPr>
            <p:nvPr/>
          </p:nvGrpSpPr>
          <p:grpSpPr bwMode="auto">
            <a:xfrm>
              <a:off x="6691" y="1021"/>
              <a:ext cx="952" cy="293"/>
              <a:chOff x="6691" y="1021"/>
              <a:chExt cx="952" cy="293"/>
            </a:xfrm>
          </p:grpSpPr>
          <p:sp>
            <p:nvSpPr>
              <p:cNvPr id="43085" name="Rectangle 288"/>
              <p:cNvSpPr>
                <a:spLocks noChangeArrowheads="1"/>
              </p:cNvSpPr>
              <p:nvPr/>
            </p:nvSpPr>
            <p:spPr bwMode="auto">
              <a:xfrm>
                <a:off x="7033" y="1021"/>
                <a:ext cx="475" cy="293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3086" name="Group 289"/>
              <p:cNvGrpSpPr>
                <a:grpSpLocks/>
              </p:cNvGrpSpPr>
              <p:nvPr/>
            </p:nvGrpSpPr>
            <p:grpSpPr bwMode="auto">
              <a:xfrm>
                <a:off x="6691" y="1078"/>
                <a:ext cx="952" cy="219"/>
                <a:chOff x="6691" y="1078"/>
                <a:chExt cx="952" cy="219"/>
              </a:xfrm>
            </p:grpSpPr>
            <p:sp>
              <p:nvSpPr>
                <p:cNvPr id="43087" name="WordArt 29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6691" y="1111"/>
                  <a:ext cx="158" cy="18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9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q</a:t>
                  </a:r>
                  <a:endParaRPr lang="zh-CN" altLang="en-US" sz="9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grpSp>
              <p:nvGrpSpPr>
                <p:cNvPr id="43088" name="Group 291"/>
                <p:cNvGrpSpPr>
                  <a:grpSpLocks/>
                </p:cNvGrpSpPr>
                <p:nvPr/>
              </p:nvGrpSpPr>
              <p:grpSpPr bwMode="auto">
                <a:xfrm>
                  <a:off x="6918" y="1158"/>
                  <a:ext cx="151" cy="53"/>
                  <a:chOff x="1260" y="2371"/>
                  <a:chExt cx="151" cy="53"/>
                </a:xfrm>
              </p:grpSpPr>
              <p:sp>
                <p:nvSpPr>
                  <p:cNvPr id="43093" name="Line 292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094" name="Line 293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3089" name="WordArt 29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138" y="1097"/>
                  <a:ext cx="158" cy="18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9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q</a:t>
                  </a:r>
                  <a:endParaRPr lang="zh-CN" altLang="en-US" sz="9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43090" name="WordArt 29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336" y="1079"/>
                  <a:ext cx="61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2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3091" name="WordArt 296"/>
                <p:cNvSpPr>
                  <a:spLocks noChangeArrowheads="1" noChangeShapeType="1" noTextEdit="1"/>
                </p:cNvSpPr>
                <p:nvPr/>
              </p:nvSpPr>
              <p:spPr bwMode="auto">
                <a:xfrm flipH="1">
                  <a:off x="7582" y="1088"/>
                  <a:ext cx="61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2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3092" name="WordArt 29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443" y="1078"/>
                  <a:ext cx="102" cy="18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9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9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43081" name="Arc 298"/>
            <p:cNvSpPr>
              <a:spLocks/>
            </p:cNvSpPr>
            <p:nvPr/>
          </p:nvSpPr>
          <p:spPr bwMode="auto">
            <a:xfrm>
              <a:off x="6231" y="911"/>
              <a:ext cx="428" cy="433"/>
            </a:xfrm>
            <a:custGeom>
              <a:avLst/>
              <a:gdLst>
                <a:gd name="T0" fmla="*/ 0 w 18627"/>
                <a:gd name="T1" fmla="*/ 0 h 19891"/>
                <a:gd name="T2" fmla="*/ 0 w 18627"/>
                <a:gd name="T3" fmla="*/ 0 h 19891"/>
                <a:gd name="T4" fmla="*/ 0 w 18627"/>
                <a:gd name="T5" fmla="*/ 0 h 1989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627" h="19891" fill="none" extrusionOk="0">
                  <a:moveTo>
                    <a:pt x="8420" y="0"/>
                  </a:moveTo>
                  <a:cubicBezTo>
                    <a:pt x="12697" y="1810"/>
                    <a:pt x="16275" y="4950"/>
                    <a:pt x="18626" y="8955"/>
                  </a:cubicBezTo>
                </a:path>
                <a:path w="18627" h="19891" stroke="0" extrusionOk="0">
                  <a:moveTo>
                    <a:pt x="8420" y="0"/>
                  </a:moveTo>
                  <a:cubicBezTo>
                    <a:pt x="12697" y="1810"/>
                    <a:pt x="16275" y="4950"/>
                    <a:pt x="18626" y="8955"/>
                  </a:cubicBezTo>
                  <a:lnTo>
                    <a:pt x="0" y="19891"/>
                  </a:lnTo>
                  <a:lnTo>
                    <a:pt x="8420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3082" name="Group 299"/>
            <p:cNvGrpSpPr>
              <a:grpSpLocks/>
            </p:cNvGrpSpPr>
            <p:nvPr/>
          </p:nvGrpSpPr>
          <p:grpSpPr bwMode="auto">
            <a:xfrm>
              <a:off x="6529" y="763"/>
              <a:ext cx="338" cy="174"/>
              <a:chOff x="6120" y="1469"/>
              <a:chExt cx="374" cy="195"/>
            </a:xfrm>
          </p:grpSpPr>
          <p:sp>
            <p:nvSpPr>
              <p:cNvPr id="43083" name="WordArt 3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6336" y="1484"/>
                <a:ext cx="158" cy="18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9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q</a:t>
                </a:r>
                <a:endParaRPr lang="zh-CN" altLang="en-US" sz="9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43084" name="WordArt 3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6120" y="1469"/>
                <a:ext cx="211" cy="1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6231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Wingdings 3"/>
                  </a:rPr>
                  <a:t>r</a:t>
                </a:r>
                <a:endParaRPr lang="zh-CN" altLang="en-US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Wingdings 3"/>
                </a:endParaRPr>
              </a:p>
            </p:txBody>
          </p:sp>
        </p:grpSp>
      </p:grpSp>
      <p:sp>
        <p:nvSpPr>
          <p:cNvPr id="43018" name="Rectangle 5" descr="羊皮纸"/>
          <p:cNvSpPr>
            <a:spLocks noChangeArrowheads="1"/>
          </p:cNvSpPr>
          <p:nvPr/>
        </p:nvSpPr>
        <p:spPr bwMode="auto">
          <a:xfrm>
            <a:off x="11113" y="6592888"/>
            <a:ext cx="9144000" cy="271462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43019" name="标题 1"/>
          <p:cNvSpPr>
            <a:spLocks noGrp="1"/>
          </p:cNvSpPr>
          <p:nvPr>
            <p:ph type="title" idx="4294967295"/>
          </p:nvPr>
        </p:nvSpPr>
        <p:spPr>
          <a:xfrm>
            <a:off x="5632450" y="3175"/>
            <a:ext cx="3478213" cy="288925"/>
          </a:xfrm>
        </p:spPr>
        <p:txBody>
          <a:bodyPr/>
          <a:lstStyle/>
          <a:p>
            <a:r>
              <a:rPr lang="zh-CN" altLang="en-US" sz="800" b="1" smtClean="0">
                <a:solidFill>
                  <a:schemeClr val="bg1"/>
                </a:solidFill>
              </a:rPr>
              <a:t>圆周运动的角量</a:t>
            </a:r>
          </a:p>
        </p:txBody>
      </p:sp>
      <p:sp>
        <p:nvSpPr>
          <p:cNvPr id="43020" name="Rectangle 114" descr="羊皮纸"/>
          <p:cNvSpPr>
            <a:spLocks noChangeArrowheads="1"/>
          </p:cNvSpPr>
          <p:nvPr/>
        </p:nvSpPr>
        <p:spPr bwMode="auto">
          <a:xfrm>
            <a:off x="0" y="6588125"/>
            <a:ext cx="9144000" cy="26987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43021" name="AutoShape 2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580438" y="6592888"/>
            <a:ext cx="282575" cy="255587"/>
          </a:xfrm>
          <a:prstGeom prst="actionButtonForwardNex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22" name="AutoShape 26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85125" y="6588125"/>
            <a:ext cx="284163" cy="265113"/>
          </a:xfrm>
          <a:prstGeom prst="actionButtonBeginning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23" name="AutoShape 2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877300" y="6592888"/>
            <a:ext cx="254000" cy="250825"/>
          </a:xfrm>
          <a:prstGeom prst="actionButtonEnd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24" name="动作按钮: 后退或前一项 15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83575" y="6588125"/>
            <a:ext cx="276225" cy="246063"/>
          </a:xfrm>
          <a:prstGeom prst="actionButtonBackPrevious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013877" y="3651250"/>
            <a:ext cx="2952751" cy="2280395"/>
            <a:chOff x="1013877" y="3651250"/>
            <a:chExt cx="2952751" cy="2280395"/>
          </a:xfrm>
        </p:grpSpPr>
        <p:graphicFrame>
          <p:nvGraphicFramePr>
            <p:cNvPr id="7475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8906975"/>
                </p:ext>
              </p:extLst>
            </p:nvPr>
          </p:nvGraphicFramePr>
          <p:xfrm>
            <a:off x="1022350" y="3651250"/>
            <a:ext cx="1476375" cy="841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69" name="Equation" r:id="rId5" imgW="711000" imgH="406080" progId="Equation.DSMT4">
                    <p:embed/>
                  </p:oleObj>
                </mc:Choice>
                <mc:Fallback>
                  <p:oleObj name="Equation" r:id="rId5" imgW="711000" imgH="4060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2350" y="3651250"/>
                          <a:ext cx="1476375" cy="841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5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8885825"/>
                </p:ext>
              </p:extLst>
            </p:nvPr>
          </p:nvGraphicFramePr>
          <p:xfrm>
            <a:off x="1013877" y="4628008"/>
            <a:ext cx="2952751" cy="841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70" name="Equation" r:id="rId7" imgW="1422360" imgH="406080" progId="Equation.DSMT4">
                    <p:embed/>
                  </p:oleObj>
                </mc:Choice>
                <mc:Fallback>
                  <p:oleObj name="Equation" r:id="rId7" imgW="1422360" imgH="4060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3877" y="4628008"/>
                          <a:ext cx="2952751" cy="841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0" name="WordArt 124"/>
            <p:cNvSpPr>
              <a:spLocks noChangeArrowheads="1" noChangeShapeType="1" noTextEdit="1"/>
            </p:cNvSpPr>
            <p:nvPr/>
          </p:nvSpPr>
          <p:spPr bwMode="auto">
            <a:xfrm>
              <a:off x="1287888" y="5665527"/>
              <a:ext cx="1471522" cy="266118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zh-CN" altLang="en-US" sz="2800" b="1" kern="10" dirty="0" smtClean="0">
                  <a:latin typeface="楷体"/>
                  <a:ea typeface="楷体"/>
                </a:rPr>
                <a:t>不是矢量</a:t>
              </a:r>
              <a:endParaRPr lang="zh-CN" altLang="en-US" sz="2800" kern="10" dirty="0">
                <a:latin typeface="楷体"/>
                <a:ea typeface="楷体"/>
              </a:endParaRPr>
            </a:p>
          </p:txBody>
        </p:sp>
      </p:grpSp>
      <p:grpSp>
        <p:nvGrpSpPr>
          <p:cNvPr id="163" name="Group 269"/>
          <p:cNvGrpSpPr>
            <a:grpSpLocks/>
          </p:cNvGrpSpPr>
          <p:nvPr/>
        </p:nvGrpSpPr>
        <p:grpSpPr bwMode="auto">
          <a:xfrm>
            <a:off x="7914193" y="4376976"/>
            <a:ext cx="153603" cy="170071"/>
            <a:chOff x="2136" y="1382"/>
            <a:chExt cx="576" cy="576"/>
          </a:xfrm>
        </p:grpSpPr>
        <p:sp>
          <p:nvSpPr>
            <p:cNvPr id="194" name="Oval 270"/>
            <p:cNvSpPr>
              <a:spLocks noChangeArrowheads="1"/>
            </p:cNvSpPr>
            <p:nvPr/>
          </p:nvSpPr>
          <p:spPr bwMode="auto">
            <a:xfrm>
              <a:off x="2136" y="1382"/>
              <a:ext cx="576" cy="576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100000">
                  <a:srgbClr val="EC0000"/>
                </a:gs>
              </a:gsLst>
              <a:lin ang="2700000" scaled="1"/>
            </a:gradFill>
            <a:ln w="3175">
              <a:solidFill>
                <a:srgbClr val="FF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" name="Oval 271"/>
            <p:cNvSpPr>
              <a:spLocks noChangeArrowheads="1"/>
            </p:cNvSpPr>
            <p:nvPr/>
          </p:nvSpPr>
          <p:spPr bwMode="auto">
            <a:xfrm rot="-3104273">
              <a:off x="2212" y="1482"/>
              <a:ext cx="232" cy="149"/>
            </a:xfrm>
            <a:prstGeom prst="ellipse">
              <a:avLst/>
            </a:prstGeom>
            <a:gradFill rotWithShape="0">
              <a:gsLst>
                <a:gs pos="0">
                  <a:srgbClr val="FFFF00"/>
                </a:gs>
                <a:gs pos="100000">
                  <a:srgbClr val="FF9900"/>
                </a:gs>
              </a:gsLst>
              <a:path path="shape">
                <a:fillToRect l="50000" t="50000" r="50000" b="50000"/>
              </a:path>
            </a:gra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4" name="WordArt 272"/>
          <p:cNvSpPr>
            <a:spLocks noChangeArrowheads="1" noChangeShapeType="1" noTextEdit="1"/>
          </p:cNvSpPr>
          <p:nvPr/>
        </p:nvSpPr>
        <p:spPr bwMode="auto">
          <a:xfrm>
            <a:off x="8101809" y="4250039"/>
            <a:ext cx="143729" cy="16514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9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A</a:t>
            </a:r>
            <a:endParaRPr lang="zh-CN" altLang="en-US" sz="900" kern="10">
              <a:ln w="9525">
                <a:solidFill>
                  <a:srgbClr val="000000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sp>
        <p:nvSpPr>
          <p:cNvPr id="165" name="WordArt 273"/>
          <p:cNvSpPr>
            <a:spLocks noChangeArrowheads="1" noChangeShapeType="1" noTextEdit="1"/>
          </p:cNvSpPr>
          <p:nvPr/>
        </p:nvSpPr>
        <p:spPr bwMode="auto">
          <a:xfrm>
            <a:off x="7536768" y="3728733"/>
            <a:ext cx="118494" cy="15035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9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B</a:t>
            </a:r>
            <a:endParaRPr lang="zh-CN" altLang="en-US" sz="9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grpSp>
        <p:nvGrpSpPr>
          <p:cNvPr id="166" name="Group 274"/>
          <p:cNvGrpSpPr>
            <a:grpSpLocks/>
          </p:cNvGrpSpPr>
          <p:nvPr/>
        </p:nvGrpSpPr>
        <p:grpSpPr bwMode="auto">
          <a:xfrm>
            <a:off x="7434732" y="3925917"/>
            <a:ext cx="153603" cy="170071"/>
            <a:chOff x="2136" y="1382"/>
            <a:chExt cx="576" cy="576"/>
          </a:xfrm>
        </p:grpSpPr>
        <p:sp>
          <p:nvSpPr>
            <p:cNvPr id="192" name="Oval 275"/>
            <p:cNvSpPr>
              <a:spLocks noChangeArrowheads="1"/>
            </p:cNvSpPr>
            <p:nvPr/>
          </p:nvSpPr>
          <p:spPr bwMode="auto">
            <a:xfrm>
              <a:off x="2136" y="1382"/>
              <a:ext cx="576" cy="576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100000">
                  <a:srgbClr val="EC0000"/>
                </a:gs>
              </a:gsLst>
              <a:lin ang="2700000" scaled="1"/>
            </a:gradFill>
            <a:ln w="3175">
              <a:solidFill>
                <a:srgbClr val="FF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" name="Oval 276"/>
            <p:cNvSpPr>
              <a:spLocks noChangeArrowheads="1"/>
            </p:cNvSpPr>
            <p:nvPr/>
          </p:nvSpPr>
          <p:spPr bwMode="auto">
            <a:xfrm rot="-3104273">
              <a:off x="2212" y="1482"/>
              <a:ext cx="232" cy="149"/>
            </a:xfrm>
            <a:prstGeom prst="ellipse">
              <a:avLst/>
            </a:prstGeom>
            <a:gradFill rotWithShape="0">
              <a:gsLst>
                <a:gs pos="0">
                  <a:srgbClr val="FFFF00"/>
                </a:gs>
                <a:gs pos="100000">
                  <a:srgbClr val="FF9900"/>
                </a:gs>
              </a:gsLst>
              <a:path path="shape">
                <a:fillToRect l="50000" t="50000" r="50000" b="50000"/>
              </a:path>
            </a:gra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7" name="Oval 277"/>
          <p:cNvSpPr>
            <a:spLocks noChangeArrowheads="1"/>
          </p:cNvSpPr>
          <p:nvPr/>
        </p:nvSpPr>
        <p:spPr bwMode="auto">
          <a:xfrm>
            <a:off x="6035845" y="3927149"/>
            <a:ext cx="2106559" cy="2241738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8" name="Line 278"/>
          <p:cNvSpPr>
            <a:spLocks noChangeShapeType="1"/>
          </p:cNvSpPr>
          <p:nvPr/>
        </p:nvSpPr>
        <p:spPr bwMode="auto">
          <a:xfrm>
            <a:off x="7096805" y="5012895"/>
            <a:ext cx="1776312" cy="2095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69" name="Line 279"/>
          <p:cNvSpPr>
            <a:spLocks noChangeShapeType="1"/>
          </p:cNvSpPr>
          <p:nvPr/>
        </p:nvSpPr>
        <p:spPr bwMode="auto">
          <a:xfrm flipV="1">
            <a:off x="7090222" y="3640000"/>
            <a:ext cx="0" cy="138275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70" name="Line 280"/>
          <p:cNvSpPr>
            <a:spLocks noChangeShapeType="1"/>
          </p:cNvSpPr>
          <p:nvPr/>
        </p:nvSpPr>
        <p:spPr bwMode="auto">
          <a:xfrm flipV="1">
            <a:off x="7095707" y="4039298"/>
            <a:ext cx="404854" cy="97236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71" name="Line 281"/>
          <p:cNvSpPr>
            <a:spLocks noChangeShapeType="1"/>
          </p:cNvSpPr>
          <p:nvPr/>
        </p:nvSpPr>
        <p:spPr bwMode="auto">
          <a:xfrm flipV="1">
            <a:off x="7090222" y="4475568"/>
            <a:ext cx="886510" cy="5348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72" name="WordArt 282"/>
          <p:cNvSpPr>
            <a:spLocks noChangeArrowheads="1" noChangeShapeType="1" noTextEdit="1"/>
          </p:cNvSpPr>
          <p:nvPr/>
        </p:nvSpPr>
        <p:spPr bwMode="auto">
          <a:xfrm>
            <a:off x="8891768" y="4964831"/>
            <a:ext cx="149215" cy="14419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9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x</a:t>
            </a:r>
            <a:endParaRPr lang="zh-CN" altLang="en-US" sz="900" i="1" kern="10">
              <a:ln w="9525">
                <a:solidFill>
                  <a:srgbClr val="000000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sp>
        <p:nvSpPr>
          <p:cNvPr id="173" name="WordArt 283"/>
          <p:cNvSpPr>
            <a:spLocks noChangeArrowheads="1" noChangeShapeType="1" noTextEdit="1"/>
          </p:cNvSpPr>
          <p:nvPr/>
        </p:nvSpPr>
        <p:spPr bwMode="auto">
          <a:xfrm>
            <a:off x="6871886" y="3649859"/>
            <a:ext cx="134951" cy="16883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9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y</a:t>
            </a:r>
            <a:endParaRPr lang="zh-CN" altLang="en-US" sz="900" i="1" kern="10">
              <a:ln w="9525">
                <a:solidFill>
                  <a:srgbClr val="000000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sp>
        <p:nvSpPr>
          <p:cNvPr id="174" name="WordArt 284"/>
          <p:cNvSpPr>
            <a:spLocks noChangeArrowheads="1" noChangeShapeType="1" noTextEdit="1"/>
          </p:cNvSpPr>
          <p:nvPr/>
        </p:nvSpPr>
        <p:spPr bwMode="auto">
          <a:xfrm>
            <a:off x="6857622" y="5009198"/>
            <a:ext cx="175547" cy="20457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9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O</a:t>
            </a:r>
            <a:endParaRPr lang="zh-CN" altLang="en-US" sz="900" i="1" kern="10">
              <a:ln w="9525">
                <a:solidFill>
                  <a:srgbClr val="000000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sp>
        <p:nvSpPr>
          <p:cNvPr id="175" name="Arc 285"/>
          <p:cNvSpPr>
            <a:spLocks/>
          </p:cNvSpPr>
          <p:nvPr/>
        </p:nvSpPr>
        <p:spPr bwMode="auto">
          <a:xfrm>
            <a:off x="7084736" y="4818175"/>
            <a:ext cx="382911" cy="193487"/>
          </a:xfrm>
          <a:custGeom>
            <a:avLst/>
            <a:gdLst>
              <a:gd name="T0" fmla="*/ 0 w 21600"/>
              <a:gd name="T1" fmla="*/ 0 h 10239"/>
              <a:gd name="T2" fmla="*/ 0 w 21600"/>
              <a:gd name="T3" fmla="*/ 0 h 10239"/>
              <a:gd name="T4" fmla="*/ 0 w 21600"/>
              <a:gd name="T5" fmla="*/ 0 h 1023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0239" fill="none" extrusionOk="0">
                <a:moveTo>
                  <a:pt x="19019" y="-1"/>
                </a:moveTo>
                <a:cubicBezTo>
                  <a:pt x="20713" y="3146"/>
                  <a:pt x="21600" y="6665"/>
                  <a:pt x="21600" y="10239"/>
                </a:cubicBezTo>
              </a:path>
              <a:path w="21600" h="10239" stroke="0" extrusionOk="0">
                <a:moveTo>
                  <a:pt x="19019" y="-1"/>
                </a:moveTo>
                <a:cubicBezTo>
                  <a:pt x="20713" y="3146"/>
                  <a:pt x="21600" y="6665"/>
                  <a:pt x="21600" y="10239"/>
                </a:cubicBezTo>
                <a:lnTo>
                  <a:pt x="0" y="10239"/>
                </a:lnTo>
                <a:lnTo>
                  <a:pt x="19019" y="-1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6" name="Arc 286"/>
          <p:cNvSpPr>
            <a:spLocks/>
          </p:cNvSpPr>
          <p:nvPr/>
        </p:nvSpPr>
        <p:spPr bwMode="auto">
          <a:xfrm>
            <a:off x="7106679" y="4558139"/>
            <a:ext cx="391688" cy="421481"/>
          </a:xfrm>
          <a:custGeom>
            <a:avLst/>
            <a:gdLst>
              <a:gd name="T0" fmla="*/ 0 w 19260"/>
              <a:gd name="T1" fmla="*/ 0 h 19973"/>
              <a:gd name="T2" fmla="*/ 0 w 19260"/>
              <a:gd name="T3" fmla="*/ 0 h 19973"/>
              <a:gd name="T4" fmla="*/ 0 w 19260"/>
              <a:gd name="T5" fmla="*/ 0 h 1997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260" h="19973" fill="none" extrusionOk="0">
                <a:moveTo>
                  <a:pt x="8224" y="0"/>
                </a:moveTo>
                <a:cubicBezTo>
                  <a:pt x="13004" y="1968"/>
                  <a:pt x="16919" y="5585"/>
                  <a:pt x="19259" y="10194"/>
                </a:cubicBezTo>
              </a:path>
              <a:path w="19260" h="19973" stroke="0" extrusionOk="0">
                <a:moveTo>
                  <a:pt x="8224" y="0"/>
                </a:moveTo>
                <a:cubicBezTo>
                  <a:pt x="13004" y="1968"/>
                  <a:pt x="16919" y="5585"/>
                  <a:pt x="19259" y="10194"/>
                </a:cubicBezTo>
                <a:lnTo>
                  <a:pt x="0" y="19973"/>
                </a:lnTo>
                <a:lnTo>
                  <a:pt x="8224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77" name="Group 287"/>
          <p:cNvGrpSpPr>
            <a:grpSpLocks/>
          </p:cNvGrpSpPr>
          <p:nvPr/>
        </p:nvGrpSpPr>
        <p:grpSpPr bwMode="auto">
          <a:xfrm>
            <a:off x="7601501" y="4613597"/>
            <a:ext cx="1044502" cy="361094"/>
            <a:chOff x="6691" y="1021"/>
            <a:chExt cx="952" cy="293"/>
          </a:xfrm>
        </p:grpSpPr>
        <p:sp>
          <p:nvSpPr>
            <p:cNvPr id="182" name="Rectangle 288"/>
            <p:cNvSpPr>
              <a:spLocks noChangeArrowheads="1"/>
            </p:cNvSpPr>
            <p:nvPr/>
          </p:nvSpPr>
          <p:spPr bwMode="auto">
            <a:xfrm>
              <a:off x="7033" y="1021"/>
              <a:ext cx="475" cy="29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83" name="Group 289"/>
            <p:cNvGrpSpPr>
              <a:grpSpLocks/>
            </p:cNvGrpSpPr>
            <p:nvPr/>
          </p:nvGrpSpPr>
          <p:grpSpPr bwMode="auto">
            <a:xfrm>
              <a:off x="6691" y="1078"/>
              <a:ext cx="952" cy="219"/>
              <a:chOff x="6691" y="1078"/>
              <a:chExt cx="952" cy="219"/>
            </a:xfrm>
          </p:grpSpPr>
          <p:sp>
            <p:nvSpPr>
              <p:cNvPr id="184" name="WordArt 2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6691" y="1111"/>
                <a:ext cx="158" cy="18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9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q</a:t>
                </a:r>
                <a:endParaRPr lang="zh-CN" altLang="en-US" sz="9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grpSp>
            <p:nvGrpSpPr>
              <p:cNvPr id="185" name="Group 291"/>
              <p:cNvGrpSpPr>
                <a:grpSpLocks/>
              </p:cNvGrpSpPr>
              <p:nvPr/>
            </p:nvGrpSpPr>
            <p:grpSpPr bwMode="auto">
              <a:xfrm>
                <a:off x="6918" y="1158"/>
                <a:ext cx="151" cy="53"/>
                <a:chOff x="1260" y="2371"/>
                <a:chExt cx="151" cy="53"/>
              </a:xfrm>
            </p:grpSpPr>
            <p:sp>
              <p:nvSpPr>
                <p:cNvPr id="190" name="Line 292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1" name="Line 293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86" name="WordArt 2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7138" y="1097"/>
                <a:ext cx="158" cy="18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9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q</a:t>
                </a:r>
                <a:endParaRPr lang="zh-CN" altLang="en-US" sz="9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187" name="WordArt 2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7336" y="1079"/>
                <a:ext cx="61" cy="2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2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88" name="WordArt 296"/>
              <p:cNvSpPr>
                <a:spLocks noChangeArrowheads="1" noChangeShapeType="1" noTextEdit="1"/>
              </p:cNvSpPr>
              <p:nvPr/>
            </p:nvSpPr>
            <p:spPr bwMode="auto">
              <a:xfrm flipH="1">
                <a:off x="7582" y="1088"/>
                <a:ext cx="61" cy="2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2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89" name="WordArt 2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7443" y="1078"/>
                <a:ext cx="102" cy="18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9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9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sp>
        <p:nvSpPr>
          <p:cNvPr id="178" name="Arc 298"/>
          <p:cNvSpPr>
            <a:spLocks/>
          </p:cNvSpPr>
          <p:nvPr/>
        </p:nvSpPr>
        <p:spPr bwMode="auto">
          <a:xfrm>
            <a:off x="7096805" y="4478033"/>
            <a:ext cx="469587" cy="533630"/>
          </a:xfrm>
          <a:custGeom>
            <a:avLst/>
            <a:gdLst>
              <a:gd name="T0" fmla="*/ 0 w 18627"/>
              <a:gd name="T1" fmla="*/ 0 h 19891"/>
              <a:gd name="T2" fmla="*/ 0 w 18627"/>
              <a:gd name="T3" fmla="*/ 0 h 19891"/>
              <a:gd name="T4" fmla="*/ 0 w 18627"/>
              <a:gd name="T5" fmla="*/ 0 h 198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627" h="19891" fill="none" extrusionOk="0">
                <a:moveTo>
                  <a:pt x="8420" y="0"/>
                </a:moveTo>
                <a:cubicBezTo>
                  <a:pt x="12697" y="1810"/>
                  <a:pt x="16275" y="4950"/>
                  <a:pt x="18626" y="8955"/>
                </a:cubicBezTo>
              </a:path>
              <a:path w="18627" h="19891" stroke="0" extrusionOk="0">
                <a:moveTo>
                  <a:pt x="8420" y="0"/>
                </a:moveTo>
                <a:cubicBezTo>
                  <a:pt x="12697" y="1810"/>
                  <a:pt x="16275" y="4950"/>
                  <a:pt x="18626" y="8955"/>
                </a:cubicBezTo>
                <a:lnTo>
                  <a:pt x="0" y="19891"/>
                </a:lnTo>
                <a:lnTo>
                  <a:pt x="842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6" name="Line 280"/>
          <p:cNvSpPr>
            <a:spLocks noChangeShapeType="1"/>
          </p:cNvSpPr>
          <p:nvPr/>
        </p:nvSpPr>
        <p:spPr bwMode="auto">
          <a:xfrm flipH="1" flipV="1">
            <a:off x="6698751" y="4027470"/>
            <a:ext cx="395244" cy="972206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lg"/>
          </a:ln>
          <a:effectLst/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7421456" y="4205930"/>
          <a:ext cx="392621" cy="335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71" name="Equation" r:id="rId9" imgW="266400" imgH="228600" progId="Equation.DSMT4">
                  <p:embed/>
                </p:oleObj>
              </mc:Choice>
              <mc:Fallback>
                <p:oleObj name="Equation" r:id="rId9" imgW="2664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1456" y="4205930"/>
                        <a:ext cx="392621" cy="3352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6" name="Object 3"/>
          <p:cNvGraphicFramePr>
            <a:graphicFrameLocks noChangeAspect="1"/>
          </p:cNvGraphicFramePr>
          <p:nvPr/>
        </p:nvGraphicFramePr>
        <p:xfrm>
          <a:off x="6899829" y="4102350"/>
          <a:ext cx="4095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72" name="Equation" r:id="rId11" imgW="279360" imgH="228600" progId="Equation.DSMT4">
                  <p:embed/>
                </p:oleObj>
              </mc:Choice>
              <mc:Fallback>
                <p:oleObj name="Equation" r:id="rId11" imgW="2793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9829" y="4102350"/>
                        <a:ext cx="409575" cy="336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ct 3"/>
          <p:cNvGraphicFramePr>
            <a:graphicFrameLocks noChangeAspect="1"/>
          </p:cNvGraphicFramePr>
          <p:nvPr/>
        </p:nvGraphicFramePr>
        <p:xfrm>
          <a:off x="6454775" y="3705225"/>
          <a:ext cx="168275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73" name="Equation" r:id="rId13" imgW="114120" imgH="139680" progId="Equation.DSMT4">
                  <p:embed/>
                </p:oleObj>
              </mc:Choice>
              <mc:Fallback>
                <p:oleObj name="Equation" r:id="rId13" imgW="114120" imgH="139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775" y="3705225"/>
                        <a:ext cx="168275" cy="206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WordArt 124"/>
          <p:cNvSpPr>
            <a:spLocks noChangeArrowheads="1" noChangeShapeType="1" noTextEdit="1"/>
          </p:cNvSpPr>
          <p:nvPr/>
        </p:nvSpPr>
        <p:spPr bwMode="auto">
          <a:xfrm>
            <a:off x="7588335" y="290116"/>
            <a:ext cx="1471522" cy="26611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sz="2800" b="1" kern="10" dirty="0" smtClean="0">
                <a:latin typeface="楷体"/>
                <a:ea typeface="楷体"/>
              </a:rPr>
              <a:t>逆时针为正</a:t>
            </a:r>
            <a:endParaRPr lang="zh-CN" altLang="en-US" sz="2800" kern="10" dirty="0">
              <a:latin typeface="楷体"/>
              <a:ea typeface="楷体"/>
            </a:endParaRPr>
          </a:p>
        </p:txBody>
      </p:sp>
      <p:sp>
        <p:nvSpPr>
          <p:cNvPr id="120" name="Text Box 17"/>
          <p:cNvSpPr txBox="1">
            <a:spLocks noChangeArrowheads="1"/>
          </p:cNvSpPr>
          <p:nvPr/>
        </p:nvSpPr>
        <p:spPr bwMode="auto">
          <a:xfrm>
            <a:off x="0" y="278352"/>
            <a:ext cx="9028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</a:rPr>
              <a:t>1.4.2</a:t>
            </a:r>
            <a:endParaRPr kumimoji="1" lang="en-US" altLang="zh-CN" sz="2800" b="1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1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1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4" descr="羊皮纸"/>
          <p:cNvSpPr>
            <a:spLocks noChangeArrowheads="1"/>
          </p:cNvSpPr>
          <p:nvPr/>
        </p:nvSpPr>
        <p:spPr bwMode="auto">
          <a:xfrm>
            <a:off x="0" y="0"/>
            <a:ext cx="661988" cy="68580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57150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43011" name="Rectangle 69" descr="羊皮纸"/>
          <p:cNvSpPr>
            <a:spLocks noChangeArrowheads="1"/>
          </p:cNvSpPr>
          <p:nvPr/>
        </p:nvSpPr>
        <p:spPr bwMode="auto">
          <a:xfrm>
            <a:off x="0" y="0"/>
            <a:ext cx="9144000" cy="147638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grpSp>
        <p:nvGrpSpPr>
          <p:cNvPr id="2" name="Group 344"/>
          <p:cNvGrpSpPr>
            <a:grpSpLocks/>
          </p:cNvGrpSpPr>
          <p:nvPr/>
        </p:nvGrpSpPr>
        <p:grpSpPr bwMode="auto">
          <a:xfrm>
            <a:off x="161925" y="866775"/>
            <a:ext cx="322263" cy="4875213"/>
            <a:chOff x="148" y="379"/>
            <a:chExt cx="293" cy="3913"/>
          </a:xfrm>
        </p:grpSpPr>
        <p:sp>
          <p:nvSpPr>
            <p:cNvPr id="43159" name="WordArt 5"/>
            <p:cNvSpPr>
              <a:spLocks noChangeArrowheads="1" noChangeShapeType="1" noTextEdit="1"/>
            </p:cNvSpPr>
            <p:nvPr/>
          </p:nvSpPr>
          <p:spPr bwMode="auto">
            <a:xfrm rot="5400000">
              <a:off x="-1442" y="2408"/>
              <a:ext cx="3474" cy="293"/>
            </a:xfrm>
            <a:prstGeom prst="rect">
              <a:avLst/>
            </a:prstGeom>
          </p:spPr>
          <p:txBody>
            <a:bodyPr vert="eaVert"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auto"/>
              <a:r>
                <a:rPr lang="zh-CN" altLang="en-US" sz="2800" b="1" kern="10" spc="554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圆周运动的角量表示</a:t>
              </a:r>
            </a:p>
          </p:txBody>
        </p:sp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239" y="412"/>
              <a:ext cx="180" cy="166"/>
              <a:chOff x="3045" y="1834"/>
              <a:chExt cx="101" cy="101"/>
            </a:xfrm>
          </p:grpSpPr>
          <p:sp>
            <p:nvSpPr>
              <p:cNvPr id="43164" name="Oval 7"/>
              <p:cNvSpPr>
                <a:spLocks noChangeArrowheads="1"/>
              </p:cNvSpPr>
              <p:nvPr/>
            </p:nvSpPr>
            <p:spPr bwMode="auto">
              <a:xfrm>
                <a:off x="3045" y="1834"/>
                <a:ext cx="101" cy="101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rgbClr val="009E00"/>
                  </a:gs>
                </a:gsLst>
                <a:lin ang="2700000" scaled="1"/>
              </a:gra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165" name="Oval 8"/>
              <p:cNvSpPr>
                <a:spLocks noChangeArrowheads="1"/>
              </p:cNvSpPr>
              <p:nvPr/>
            </p:nvSpPr>
            <p:spPr bwMode="auto">
              <a:xfrm rot="2011591">
                <a:off x="3061" y="1850"/>
                <a:ext cx="39" cy="44"/>
              </a:xfrm>
              <a:prstGeom prst="ellipse">
                <a:avLst/>
              </a:prstGeom>
              <a:gradFill rotWithShape="0">
                <a:gsLst>
                  <a:gs pos="0">
                    <a:srgbClr val="7BFFDC"/>
                  </a:gs>
                  <a:gs pos="100000">
                    <a:srgbClr val="00D09A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" name="Group 9"/>
            <p:cNvGrpSpPr>
              <a:grpSpLocks/>
            </p:cNvGrpSpPr>
            <p:nvPr/>
          </p:nvGrpSpPr>
          <p:grpSpPr bwMode="auto">
            <a:xfrm>
              <a:off x="150" y="379"/>
              <a:ext cx="264" cy="253"/>
              <a:chOff x="2136" y="1382"/>
              <a:chExt cx="576" cy="576"/>
            </a:xfrm>
          </p:grpSpPr>
          <p:sp>
            <p:nvSpPr>
              <p:cNvPr id="43162" name="Oval 10"/>
              <p:cNvSpPr>
                <a:spLocks noChangeArrowheads="1"/>
              </p:cNvSpPr>
              <p:nvPr/>
            </p:nvSpPr>
            <p:spPr bwMode="auto">
              <a:xfrm>
                <a:off x="2136" y="1382"/>
                <a:ext cx="576" cy="576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EC0000"/>
                  </a:gs>
                </a:gsLst>
                <a:lin ang="2700000" scaled="1"/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163" name="Oval 11"/>
              <p:cNvSpPr>
                <a:spLocks noChangeArrowheads="1"/>
              </p:cNvSpPr>
              <p:nvPr/>
            </p:nvSpPr>
            <p:spPr bwMode="auto">
              <a:xfrm rot="-3104273">
                <a:off x="2212" y="1482"/>
                <a:ext cx="232" cy="149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FF9900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4" name="Group 255"/>
          <p:cNvGrpSpPr>
            <a:grpSpLocks/>
          </p:cNvGrpSpPr>
          <p:nvPr/>
        </p:nvGrpSpPr>
        <p:grpSpPr bwMode="auto">
          <a:xfrm>
            <a:off x="906427" y="3528887"/>
            <a:ext cx="3540125" cy="990600"/>
            <a:chOff x="924" y="3828"/>
            <a:chExt cx="3227" cy="688"/>
          </a:xfrm>
        </p:grpSpPr>
        <p:sp>
          <p:nvSpPr>
            <p:cNvPr id="43111" name="WordArt 179"/>
            <p:cNvSpPr>
              <a:spLocks noChangeArrowheads="1" noChangeShapeType="1" noTextEdit="1"/>
            </p:cNvSpPr>
            <p:nvPr/>
          </p:nvSpPr>
          <p:spPr bwMode="auto">
            <a:xfrm>
              <a:off x="924" y="3828"/>
              <a:ext cx="1348" cy="2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b="1" kern="10" dirty="0">
                  <a:ln w="9525">
                    <a:noFill/>
                    <a:round/>
                    <a:headEnd/>
                    <a:tailEnd/>
                  </a:ln>
                  <a:solidFill>
                    <a:srgbClr val="0033CC"/>
                  </a:solidFill>
                  <a:latin typeface="黑体"/>
                  <a:ea typeface="黑体"/>
                </a:rPr>
                <a:t>平均角速度</a:t>
              </a:r>
            </a:p>
          </p:txBody>
        </p:sp>
        <p:sp>
          <p:nvSpPr>
            <p:cNvPr id="43112" name="Line 183"/>
            <p:cNvSpPr>
              <a:spLocks noChangeShapeType="1"/>
            </p:cNvSpPr>
            <p:nvPr/>
          </p:nvSpPr>
          <p:spPr bwMode="auto">
            <a:xfrm>
              <a:off x="2701" y="3982"/>
              <a:ext cx="41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5" name="Group 189"/>
            <p:cNvGrpSpPr>
              <a:grpSpLocks/>
            </p:cNvGrpSpPr>
            <p:nvPr/>
          </p:nvGrpSpPr>
          <p:grpSpPr bwMode="auto">
            <a:xfrm>
              <a:off x="2380" y="3852"/>
              <a:ext cx="239" cy="214"/>
              <a:chOff x="2380" y="3852"/>
              <a:chExt cx="239" cy="214"/>
            </a:xfrm>
          </p:grpSpPr>
          <p:sp>
            <p:nvSpPr>
              <p:cNvPr id="43129" name="WordArt 1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80" y="3920"/>
                <a:ext cx="225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9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w</a:t>
                </a:r>
                <a:endParaRPr lang="zh-CN" altLang="en-US" sz="9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43130" name="Line 188"/>
              <p:cNvSpPr>
                <a:spLocks noChangeShapeType="1"/>
              </p:cNvSpPr>
              <p:nvPr/>
            </p:nvSpPr>
            <p:spPr bwMode="auto">
              <a:xfrm>
                <a:off x="2406" y="3852"/>
                <a:ext cx="21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" name="Group 203"/>
            <p:cNvGrpSpPr>
              <a:grpSpLocks/>
            </p:cNvGrpSpPr>
            <p:nvPr/>
          </p:nvGrpSpPr>
          <p:grpSpPr bwMode="auto">
            <a:xfrm>
              <a:off x="1280" y="4213"/>
              <a:ext cx="1620" cy="303"/>
              <a:chOff x="1640" y="4254"/>
              <a:chExt cx="1620" cy="303"/>
            </a:xfrm>
          </p:grpSpPr>
          <p:grpSp>
            <p:nvGrpSpPr>
              <p:cNvPr id="17" name="Group 190"/>
              <p:cNvGrpSpPr>
                <a:grpSpLocks/>
              </p:cNvGrpSpPr>
              <p:nvPr/>
            </p:nvGrpSpPr>
            <p:grpSpPr bwMode="auto">
              <a:xfrm>
                <a:off x="1640" y="4279"/>
                <a:ext cx="239" cy="214"/>
                <a:chOff x="2380" y="3852"/>
                <a:chExt cx="239" cy="214"/>
              </a:xfrm>
            </p:grpSpPr>
            <p:sp>
              <p:nvSpPr>
                <p:cNvPr id="43127" name="WordArt 19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80" y="3920"/>
                  <a:ext cx="225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9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w</a:t>
                  </a:r>
                  <a:endParaRPr lang="zh-CN" altLang="en-US" sz="9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43128" name="Line 192"/>
                <p:cNvSpPr>
                  <a:spLocks noChangeShapeType="1"/>
                </p:cNvSpPr>
                <p:nvPr/>
              </p:nvSpPr>
              <p:spPr bwMode="auto">
                <a:xfrm>
                  <a:off x="2406" y="3852"/>
                  <a:ext cx="213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" name="Group 193"/>
              <p:cNvGrpSpPr>
                <a:grpSpLocks/>
              </p:cNvGrpSpPr>
              <p:nvPr/>
            </p:nvGrpSpPr>
            <p:grpSpPr bwMode="auto">
              <a:xfrm>
                <a:off x="1989" y="4375"/>
                <a:ext cx="190" cy="64"/>
                <a:chOff x="1260" y="2371"/>
                <a:chExt cx="151" cy="53"/>
              </a:xfrm>
            </p:grpSpPr>
            <p:sp>
              <p:nvSpPr>
                <p:cNvPr id="43125" name="Line 194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126" name="Line 195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9" name="Group 196"/>
              <p:cNvGrpSpPr>
                <a:grpSpLocks/>
              </p:cNvGrpSpPr>
              <p:nvPr/>
            </p:nvGrpSpPr>
            <p:grpSpPr bwMode="auto">
              <a:xfrm>
                <a:off x="2285" y="4300"/>
                <a:ext cx="413" cy="192"/>
                <a:chOff x="1978" y="1183"/>
                <a:chExt cx="413" cy="192"/>
              </a:xfrm>
            </p:grpSpPr>
            <p:sp>
              <p:nvSpPr>
                <p:cNvPr id="43123" name="WordArt 19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78" y="1183"/>
                  <a:ext cx="215" cy="19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6231"/>
                    </a:avLst>
                  </a:prstTxWarp>
                </a:bodyPr>
                <a:lstStyle/>
                <a:p>
                  <a:pPr algn="ctr"/>
                  <a:r>
                    <a:rPr lang="en-US" altLang="zh-CN" sz="28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Wingdings 3"/>
                    </a:rPr>
                    <a:t>r</a:t>
                  </a:r>
                  <a:endParaRPr lang="zh-CN" altLang="en-US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Wingdings 3"/>
                  </a:endParaRPr>
                </a:p>
              </p:txBody>
            </p:sp>
            <p:sp>
              <p:nvSpPr>
                <p:cNvPr id="43124" name="WordArt 19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11" y="1185"/>
                  <a:ext cx="180" cy="19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9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q</a:t>
                  </a:r>
                  <a:endParaRPr lang="zh-CN" altLang="en-US" sz="9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43119" name="Line 199"/>
              <p:cNvSpPr>
                <a:spLocks noChangeShapeType="1"/>
              </p:cNvSpPr>
              <p:nvPr/>
            </p:nvSpPr>
            <p:spPr bwMode="auto">
              <a:xfrm flipH="1">
                <a:off x="2708" y="4254"/>
                <a:ext cx="192" cy="30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0" name="Group 200"/>
              <p:cNvGrpSpPr>
                <a:grpSpLocks/>
              </p:cNvGrpSpPr>
              <p:nvPr/>
            </p:nvGrpSpPr>
            <p:grpSpPr bwMode="auto">
              <a:xfrm>
                <a:off x="2892" y="4279"/>
                <a:ext cx="368" cy="206"/>
                <a:chOff x="4236" y="1125"/>
                <a:chExt cx="368" cy="206"/>
              </a:xfrm>
            </p:grpSpPr>
            <p:sp>
              <p:nvSpPr>
                <p:cNvPr id="43121" name="WordArt 20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36" y="1137"/>
                  <a:ext cx="215" cy="19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6231"/>
                    </a:avLst>
                  </a:prstTxWarp>
                </a:bodyPr>
                <a:lstStyle/>
                <a:p>
                  <a:pPr algn="ctr"/>
                  <a:r>
                    <a:rPr lang="en-US" altLang="zh-CN" sz="28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Wingdings 3"/>
                    </a:rPr>
                    <a:t>r</a:t>
                  </a:r>
                  <a:endParaRPr lang="zh-CN" altLang="en-US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Wingdings 3"/>
                  </a:endParaRPr>
                </a:p>
              </p:txBody>
            </p:sp>
            <p:sp>
              <p:nvSpPr>
                <p:cNvPr id="43122" name="WordArt 20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96" y="1125"/>
                  <a:ext cx="108" cy="2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900" i="1" kern="10">
                      <a:ln w="9525">
                        <a:noFill/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900" i="1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321740" name="WordArt 204"/>
            <p:cNvSpPr>
              <a:spLocks noChangeArrowheads="1" noChangeShapeType="1" noTextEdit="1"/>
            </p:cNvSpPr>
            <p:nvPr/>
          </p:nvSpPr>
          <p:spPr bwMode="auto">
            <a:xfrm>
              <a:off x="3235" y="4223"/>
              <a:ext cx="916" cy="233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zh-CN" altLang="en-US" sz="2800" b="1" kern="10" dirty="0">
                  <a:latin typeface="楷体"/>
                  <a:ea typeface="楷体"/>
                </a:rPr>
                <a:t>不是矢量</a:t>
              </a:r>
              <a:r>
                <a:rPr lang="zh-CN" altLang="en-US" sz="2800" kern="10" dirty="0">
                  <a:latin typeface="楷体"/>
                  <a:ea typeface="楷体"/>
                </a:rPr>
                <a:t>。</a:t>
              </a:r>
            </a:p>
          </p:txBody>
        </p:sp>
      </p:grpSp>
      <p:grpSp>
        <p:nvGrpSpPr>
          <p:cNvPr id="21" name="Group 253"/>
          <p:cNvGrpSpPr>
            <a:grpSpLocks/>
          </p:cNvGrpSpPr>
          <p:nvPr/>
        </p:nvGrpSpPr>
        <p:grpSpPr bwMode="auto">
          <a:xfrm>
            <a:off x="853290" y="445499"/>
            <a:ext cx="3832225" cy="1450975"/>
            <a:chOff x="929" y="2629"/>
            <a:chExt cx="3493" cy="1007"/>
          </a:xfrm>
        </p:grpSpPr>
        <p:sp>
          <p:nvSpPr>
            <p:cNvPr id="43099" name="WordArt 162"/>
            <p:cNvSpPr>
              <a:spLocks noChangeArrowheads="1" noChangeShapeType="1" noTextEdit="1"/>
            </p:cNvSpPr>
            <p:nvPr/>
          </p:nvSpPr>
          <p:spPr bwMode="auto">
            <a:xfrm>
              <a:off x="1030" y="3035"/>
              <a:ext cx="3338" cy="2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b="1" kern="10">
                  <a:ln w="9525">
                    <a:noFill/>
                    <a:round/>
                    <a:headEnd/>
                    <a:tailEnd/>
                  </a:ln>
                  <a:latin typeface="楷体"/>
                  <a:ea typeface="楷体"/>
                </a:rPr>
                <a:t>瞬间的角位移，是矢量，其方向</a:t>
              </a:r>
            </a:p>
          </p:txBody>
        </p:sp>
        <p:sp>
          <p:nvSpPr>
            <p:cNvPr id="43100" name="WordArt 161"/>
            <p:cNvSpPr>
              <a:spLocks noChangeArrowheads="1" noChangeShapeType="1" noTextEdit="1"/>
            </p:cNvSpPr>
            <p:nvPr/>
          </p:nvSpPr>
          <p:spPr bwMode="auto">
            <a:xfrm>
              <a:off x="929" y="2631"/>
              <a:ext cx="1590" cy="2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b="1" kern="10" dirty="0">
                  <a:ln w="9525">
                    <a:noFill/>
                    <a:round/>
                    <a:headEnd/>
                    <a:tailEnd/>
                  </a:ln>
                  <a:solidFill>
                    <a:srgbClr val="0033CC"/>
                  </a:solidFill>
                  <a:latin typeface="黑体"/>
                  <a:ea typeface="黑体"/>
                </a:rPr>
                <a:t>无限小角位移</a:t>
              </a:r>
            </a:p>
          </p:txBody>
        </p:sp>
        <p:grpSp>
          <p:nvGrpSpPr>
            <p:cNvPr id="22" name="Group 168"/>
            <p:cNvGrpSpPr>
              <a:grpSpLocks/>
            </p:cNvGrpSpPr>
            <p:nvPr/>
          </p:nvGrpSpPr>
          <p:grpSpPr bwMode="auto">
            <a:xfrm>
              <a:off x="2643" y="2629"/>
              <a:ext cx="329" cy="236"/>
              <a:chOff x="2684" y="2649"/>
              <a:chExt cx="329" cy="236"/>
            </a:xfrm>
          </p:grpSpPr>
          <p:sp>
            <p:nvSpPr>
              <p:cNvPr id="43109" name="WordArt 1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33" y="2694"/>
                <a:ext cx="180" cy="1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9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q</a:t>
                </a:r>
                <a:endParaRPr lang="zh-CN" altLang="en-US" sz="9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43110" name="WordArt 1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84" y="2649"/>
                <a:ext cx="122" cy="2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43102" name="Line 167"/>
            <p:cNvSpPr>
              <a:spLocks noChangeShapeType="1"/>
            </p:cNvSpPr>
            <p:nvPr/>
          </p:nvSpPr>
          <p:spPr bwMode="auto">
            <a:xfrm>
              <a:off x="3071" y="2758"/>
              <a:ext cx="41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3" name="Group 172"/>
            <p:cNvGrpSpPr>
              <a:grpSpLocks/>
            </p:cNvGrpSpPr>
            <p:nvPr/>
          </p:nvGrpSpPr>
          <p:grpSpPr bwMode="auto">
            <a:xfrm>
              <a:off x="3601" y="2656"/>
              <a:ext cx="314" cy="182"/>
              <a:chOff x="4236" y="1125"/>
              <a:chExt cx="368" cy="206"/>
            </a:xfrm>
          </p:grpSpPr>
          <p:sp>
            <p:nvSpPr>
              <p:cNvPr id="43107" name="WordArt 1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36" y="1137"/>
                <a:ext cx="215" cy="1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6231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Wingdings 3"/>
                  </a:rPr>
                  <a:t>r</a:t>
                </a:r>
                <a:endParaRPr lang="zh-CN" altLang="en-US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Wingdings 3"/>
                </a:endParaRPr>
              </a:p>
            </p:txBody>
          </p:sp>
          <p:sp>
            <p:nvSpPr>
              <p:cNvPr id="43108" name="WordArt 1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96" y="1125"/>
                <a:ext cx="108" cy="2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900" i="1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900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321713" name="WordArt 177"/>
            <p:cNvSpPr>
              <a:spLocks noChangeArrowheads="1" noChangeShapeType="1" noTextEdit="1"/>
            </p:cNvSpPr>
            <p:nvPr/>
          </p:nvSpPr>
          <p:spPr bwMode="auto">
            <a:xfrm>
              <a:off x="1024" y="3403"/>
              <a:ext cx="3398" cy="233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zh-CN" altLang="en-US" sz="2800" b="1" kern="10" dirty="0">
                  <a:latin typeface="楷体"/>
                  <a:ea typeface="楷体"/>
                </a:rPr>
                <a:t>由</a:t>
              </a:r>
              <a:r>
                <a:rPr lang="zh-CN" altLang="en-US" sz="2800" b="1" kern="10" dirty="0">
                  <a:solidFill>
                    <a:srgbClr val="FF0000"/>
                  </a:solidFill>
                  <a:latin typeface="楷体"/>
                  <a:ea typeface="楷体"/>
                </a:rPr>
                <a:t>右手螺旋法则</a:t>
              </a:r>
              <a:r>
                <a:rPr lang="zh-CN" altLang="en-US" sz="2800" b="1" kern="10" dirty="0">
                  <a:latin typeface="楷体"/>
                  <a:ea typeface="楷体"/>
                </a:rPr>
                <a:t>决定（见右图）</a:t>
              </a:r>
              <a:r>
                <a:rPr lang="zh-CN" altLang="en-US" sz="2800" kern="10" dirty="0">
                  <a:latin typeface="楷体"/>
                  <a:ea typeface="楷体"/>
                </a:rPr>
                <a:t>。</a:t>
              </a:r>
            </a:p>
          </p:txBody>
        </p:sp>
        <p:sp>
          <p:nvSpPr>
            <p:cNvPr id="43105" name="Line 175"/>
            <p:cNvSpPr>
              <a:spLocks noChangeShapeType="1"/>
            </p:cNvSpPr>
            <p:nvPr/>
          </p:nvSpPr>
          <p:spPr bwMode="auto">
            <a:xfrm>
              <a:off x="3940" y="2754"/>
              <a:ext cx="21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106" name="WordArt 176"/>
            <p:cNvSpPr>
              <a:spLocks noChangeArrowheads="1" noChangeShapeType="1" noTextEdit="1"/>
            </p:cNvSpPr>
            <p:nvPr/>
          </p:nvSpPr>
          <p:spPr bwMode="auto">
            <a:xfrm>
              <a:off x="4198" y="2656"/>
              <a:ext cx="129" cy="19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1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0</a:t>
              </a:r>
              <a:endParaRPr lang="zh-CN" altLang="en-US" sz="11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24" name="Group 268"/>
          <p:cNvGrpSpPr>
            <a:grpSpLocks/>
          </p:cNvGrpSpPr>
          <p:nvPr/>
        </p:nvGrpSpPr>
        <p:grpSpPr bwMode="auto">
          <a:xfrm>
            <a:off x="5924550" y="528638"/>
            <a:ext cx="3005138" cy="2528887"/>
            <a:chOff x="5264" y="231"/>
            <a:chExt cx="2739" cy="2052"/>
          </a:xfrm>
        </p:grpSpPr>
        <p:grpSp>
          <p:nvGrpSpPr>
            <p:cNvPr id="25" name="Group 269"/>
            <p:cNvGrpSpPr>
              <a:grpSpLocks/>
            </p:cNvGrpSpPr>
            <p:nvPr/>
          </p:nvGrpSpPr>
          <p:grpSpPr bwMode="auto">
            <a:xfrm>
              <a:off x="6976" y="829"/>
              <a:ext cx="140" cy="138"/>
              <a:chOff x="2136" y="1382"/>
              <a:chExt cx="576" cy="576"/>
            </a:xfrm>
          </p:grpSpPr>
          <p:sp>
            <p:nvSpPr>
              <p:cNvPr id="43097" name="Oval 270"/>
              <p:cNvSpPr>
                <a:spLocks noChangeArrowheads="1"/>
              </p:cNvSpPr>
              <p:nvPr/>
            </p:nvSpPr>
            <p:spPr bwMode="auto">
              <a:xfrm>
                <a:off x="2136" y="1382"/>
                <a:ext cx="576" cy="576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EC0000"/>
                  </a:gs>
                </a:gsLst>
                <a:lin ang="2700000" scaled="1"/>
              </a:gradFill>
              <a:ln w="3175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98" name="Oval 271"/>
              <p:cNvSpPr>
                <a:spLocks noChangeArrowheads="1"/>
              </p:cNvSpPr>
              <p:nvPr/>
            </p:nvSpPr>
            <p:spPr bwMode="auto">
              <a:xfrm rot="-3104273">
                <a:off x="2212" y="1482"/>
                <a:ext cx="232" cy="149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FF9900"/>
                  </a:gs>
                </a:gsLst>
                <a:path path="shape">
                  <a:fillToRect l="50000" t="50000" r="50000" b="50000"/>
                </a:path>
              </a:gradFill>
              <a:ln w="2857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3067" name="WordArt 272"/>
            <p:cNvSpPr>
              <a:spLocks noChangeArrowheads="1" noChangeShapeType="1" noTextEdit="1"/>
            </p:cNvSpPr>
            <p:nvPr/>
          </p:nvSpPr>
          <p:spPr bwMode="auto">
            <a:xfrm>
              <a:off x="7147" y="726"/>
              <a:ext cx="131" cy="13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9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9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3068" name="WordArt 273"/>
            <p:cNvSpPr>
              <a:spLocks noChangeArrowheads="1" noChangeShapeType="1" noTextEdit="1"/>
            </p:cNvSpPr>
            <p:nvPr/>
          </p:nvSpPr>
          <p:spPr bwMode="auto">
            <a:xfrm>
              <a:off x="6632" y="303"/>
              <a:ext cx="108" cy="12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9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B</a:t>
              </a:r>
              <a:endParaRPr lang="zh-CN" altLang="en-US" sz="9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6" name="Group 274"/>
            <p:cNvGrpSpPr>
              <a:grpSpLocks/>
            </p:cNvGrpSpPr>
            <p:nvPr/>
          </p:nvGrpSpPr>
          <p:grpSpPr bwMode="auto">
            <a:xfrm>
              <a:off x="6539" y="463"/>
              <a:ext cx="140" cy="138"/>
              <a:chOff x="2136" y="1382"/>
              <a:chExt cx="576" cy="576"/>
            </a:xfrm>
          </p:grpSpPr>
          <p:sp>
            <p:nvSpPr>
              <p:cNvPr id="43095" name="Oval 275"/>
              <p:cNvSpPr>
                <a:spLocks noChangeArrowheads="1"/>
              </p:cNvSpPr>
              <p:nvPr/>
            </p:nvSpPr>
            <p:spPr bwMode="auto">
              <a:xfrm>
                <a:off x="2136" y="1382"/>
                <a:ext cx="576" cy="576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EC0000"/>
                  </a:gs>
                </a:gsLst>
                <a:lin ang="2700000" scaled="1"/>
              </a:gradFill>
              <a:ln w="3175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96" name="Oval 276"/>
              <p:cNvSpPr>
                <a:spLocks noChangeArrowheads="1"/>
              </p:cNvSpPr>
              <p:nvPr/>
            </p:nvSpPr>
            <p:spPr bwMode="auto">
              <a:xfrm rot="-3104273">
                <a:off x="2212" y="1482"/>
                <a:ext cx="232" cy="149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FF9900"/>
                  </a:gs>
                </a:gsLst>
                <a:path path="shape">
                  <a:fillToRect l="50000" t="50000" r="50000" b="50000"/>
                </a:path>
              </a:gradFill>
              <a:ln w="2857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3070" name="Oval 277"/>
            <p:cNvSpPr>
              <a:spLocks noChangeArrowheads="1"/>
            </p:cNvSpPr>
            <p:nvPr/>
          </p:nvSpPr>
          <p:spPr bwMode="auto">
            <a:xfrm>
              <a:off x="5264" y="464"/>
              <a:ext cx="1920" cy="181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71" name="Line 278"/>
            <p:cNvSpPr>
              <a:spLocks noChangeShapeType="1"/>
            </p:cNvSpPr>
            <p:nvPr/>
          </p:nvSpPr>
          <p:spPr bwMode="auto">
            <a:xfrm>
              <a:off x="6231" y="1345"/>
              <a:ext cx="1619" cy="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72" name="Line 279"/>
            <p:cNvSpPr>
              <a:spLocks noChangeShapeType="1"/>
            </p:cNvSpPr>
            <p:nvPr/>
          </p:nvSpPr>
          <p:spPr bwMode="auto">
            <a:xfrm flipV="1">
              <a:off x="6225" y="231"/>
              <a:ext cx="0" cy="11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73" name="Line 280"/>
            <p:cNvSpPr>
              <a:spLocks noChangeShapeType="1"/>
            </p:cNvSpPr>
            <p:nvPr/>
          </p:nvSpPr>
          <p:spPr bwMode="auto">
            <a:xfrm flipV="1">
              <a:off x="6230" y="555"/>
              <a:ext cx="369" cy="78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74" name="Line 281"/>
            <p:cNvSpPr>
              <a:spLocks noChangeShapeType="1"/>
            </p:cNvSpPr>
            <p:nvPr/>
          </p:nvSpPr>
          <p:spPr bwMode="auto">
            <a:xfrm flipV="1">
              <a:off x="6225" y="909"/>
              <a:ext cx="808" cy="4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75" name="WordArt 282"/>
            <p:cNvSpPr>
              <a:spLocks noChangeArrowheads="1" noChangeShapeType="1" noTextEdit="1"/>
            </p:cNvSpPr>
            <p:nvPr/>
          </p:nvSpPr>
          <p:spPr bwMode="auto">
            <a:xfrm>
              <a:off x="7867" y="1306"/>
              <a:ext cx="136" cy="11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9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9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3076" name="WordArt 283"/>
            <p:cNvSpPr>
              <a:spLocks noChangeArrowheads="1" noChangeShapeType="1" noTextEdit="1"/>
            </p:cNvSpPr>
            <p:nvPr/>
          </p:nvSpPr>
          <p:spPr bwMode="auto">
            <a:xfrm>
              <a:off x="6026" y="239"/>
              <a:ext cx="123" cy="1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9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y</a:t>
              </a:r>
              <a:endParaRPr lang="zh-CN" altLang="en-US" sz="9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3077" name="WordArt 284"/>
            <p:cNvSpPr>
              <a:spLocks noChangeArrowheads="1" noChangeShapeType="1" noTextEdit="1"/>
            </p:cNvSpPr>
            <p:nvPr/>
          </p:nvSpPr>
          <p:spPr bwMode="auto">
            <a:xfrm>
              <a:off x="6013" y="1342"/>
              <a:ext cx="160" cy="1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9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O</a:t>
              </a:r>
              <a:endParaRPr lang="zh-CN" altLang="en-US" sz="9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3078" name="Arc 285"/>
            <p:cNvSpPr>
              <a:spLocks/>
            </p:cNvSpPr>
            <p:nvPr/>
          </p:nvSpPr>
          <p:spPr bwMode="auto">
            <a:xfrm>
              <a:off x="6220" y="1187"/>
              <a:ext cx="349" cy="157"/>
            </a:xfrm>
            <a:custGeom>
              <a:avLst/>
              <a:gdLst>
                <a:gd name="T0" fmla="*/ 0 w 21600"/>
                <a:gd name="T1" fmla="*/ 0 h 10239"/>
                <a:gd name="T2" fmla="*/ 0 w 21600"/>
                <a:gd name="T3" fmla="*/ 0 h 10239"/>
                <a:gd name="T4" fmla="*/ 0 w 21600"/>
                <a:gd name="T5" fmla="*/ 0 h 1023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0239" fill="none" extrusionOk="0">
                  <a:moveTo>
                    <a:pt x="19019" y="-1"/>
                  </a:moveTo>
                  <a:cubicBezTo>
                    <a:pt x="20713" y="3146"/>
                    <a:pt x="21600" y="6665"/>
                    <a:pt x="21600" y="10239"/>
                  </a:cubicBezTo>
                </a:path>
                <a:path w="21600" h="10239" stroke="0" extrusionOk="0">
                  <a:moveTo>
                    <a:pt x="19019" y="-1"/>
                  </a:moveTo>
                  <a:cubicBezTo>
                    <a:pt x="20713" y="3146"/>
                    <a:pt x="21600" y="6665"/>
                    <a:pt x="21600" y="10239"/>
                  </a:cubicBezTo>
                  <a:lnTo>
                    <a:pt x="0" y="10239"/>
                  </a:lnTo>
                  <a:lnTo>
                    <a:pt x="19019" y="-1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79" name="Arc 286"/>
            <p:cNvSpPr>
              <a:spLocks/>
            </p:cNvSpPr>
            <p:nvPr/>
          </p:nvSpPr>
          <p:spPr bwMode="auto">
            <a:xfrm>
              <a:off x="6240" y="976"/>
              <a:ext cx="357" cy="342"/>
            </a:xfrm>
            <a:custGeom>
              <a:avLst/>
              <a:gdLst>
                <a:gd name="T0" fmla="*/ 0 w 19260"/>
                <a:gd name="T1" fmla="*/ 0 h 19973"/>
                <a:gd name="T2" fmla="*/ 0 w 19260"/>
                <a:gd name="T3" fmla="*/ 0 h 19973"/>
                <a:gd name="T4" fmla="*/ 0 w 19260"/>
                <a:gd name="T5" fmla="*/ 0 h 1997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60" h="19973" fill="none" extrusionOk="0">
                  <a:moveTo>
                    <a:pt x="8224" y="0"/>
                  </a:moveTo>
                  <a:cubicBezTo>
                    <a:pt x="13004" y="1968"/>
                    <a:pt x="16919" y="5585"/>
                    <a:pt x="19259" y="10194"/>
                  </a:cubicBezTo>
                </a:path>
                <a:path w="19260" h="19973" stroke="0" extrusionOk="0">
                  <a:moveTo>
                    <a:pt x="8224" y="0"/>
                  </a:moveTo>
                  <a:cubicBezTo>
                    <a:pt x="13004" y="1968"/>
                    <a:pt x="16919" y="5585"/>
                    <a:pt x="19259" y="10194"/>
                  </a:cubicBezTo>
                  <a:lnTo>
                    <a:pt x="0" y="19973"/>
                  </a:lnTo>
                  <a:lnTo>
                    <a:pt x="8224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7" name="Group 287"/>
            <p:cNvGrpSpPr>
              <a:grpSpLocks/>
            </p:cNvGrpSpPr>
            <p:nvPr/>
          </p:nvGrpSpPr>
          <p:grpSpPr bwMode="auto">
            <a:xfrm>
              <a:off x="6691" y="1021"/>
              <a:ext cx="952" cy="293"/>
              <a:chOff x="6691" y="1021"/>
              <a:chExt cx="952" cy="293"/>
            </a:xfrm>
          </p:grpSpPr>
          <p:sp>
            <p:nvSpPr>
              <p:cNvPr id="43085" name="Rectangle 288"/>
              <p:cNvSpPr>
                <a:spLocks noChangeArrowheads="1"/>
              </p:cNvSpPr>
              <p:nvPr/>
            </p:nvSpPr>
            <p:spPr bwMode="auto">
              <a:xfrm>
                <a:off x="7033" y="1021"/>
                <a:ext cx="475" cy="293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8" name="Group 289"/>
              <p:cNvGrpSpPr>
                <a:grpSpLocks/>
              </p:cNvGrpSpPr>
              <p:nvPr/>
            </p:nvGrpSpPr>
            <p:grpSpPr bwMode="auto">
              <a:xfrm>
                <a:off x="6691" y="1078"/>
                <a:ext cx="952" cy="219"/>
                <a:chOff x="6691" y="1078"/>
                <a:chExt cx="952" cy="219"/>
              </a:xfrm>
            </p:grpSpPr>
            <p:sp>
              <p:nvSpPr>
                <p:cNvPr id="43087" name="WordArt 29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6691" y="1111"/>
                  <a:ext cx="158" cy="18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9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q</a:t>
                  </a:r>
                  <a:endParaRPr lang="zh-CN" altLang="en-US" sz="9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grpSp>
              <p:nvGrpSpPr>
                <p:cNvPr id="29" name="Group 291"/>
                <p:cNvGrpSpPr>
                  <a:grpSpLocks/>
                </p:cNvGrpSpPr>
                <p:nvPr/>
              </p:nvGrpSpPr>
              <p:grpSpPr bwMode="auto">
                <a:xfrm>
                  <a:off x="6918" y="1158"/>
                  <a:ext cx="151" cy="53"/>
                  <a:chOff x="1260" y="2371"/>
                  <a:chExt cx="151" cy="53"/>
                </a:xfrm>
              </p:grpSpPr>
              <p:sp>
                <p:nvSpPr>
                  <p:cNvPr id="43093" name="Line 292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094" name="Line 293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3089" name="WordArt 29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138" y="1097"/>
                  <a:ext cx="158" cy="18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9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q</a:t>
                  </a:r>
                  <a:endParaRPr lang="zh-CN" altLang="en-US" sz="9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43090" name="WordArt 29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336" y="1079"/>
                  <a:ext cx="61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2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3091" name="WordArt 296"/>
                <p:cNvSpPr>
                  <a:spLocks noChangeArrowheads="1" noChangeShapeType="1" noTextEdit="1"/>
                </p:cNvSpPr>
                <p:nvPr/>
              </p:nvSpPr>
              <p:spPr bwMode="auto">
                <a:xfrm flipH="1">
                  <a:off x="7582" y="1088"/>
                  <a:ext cx="61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2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3092" name="WordArt 29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443" y="1078"/>
                  <a:ext cx="102" cy="18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9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9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43081" name="Arc 298"/>
            <p:cNvSpPr>
              <a:spLocks/>
            </p:cNvSpPr>
            <p:nvPr/>
          </p:nvSpPr>
          <p:spPr bwMode="auto">
            <a:xfrm>
              <a:off x="6231" y="911"/>
              <a:ext cx="428" cy="433"/>
            </a:xfrm>
            <a:custGeom>
              <a:avLst/>
              <a:gdLst>
                <a:gd name="T0" fmla="*/ 0 w 18627"/>
                <a:gd name="T1" fmla="*/ 0 h 19891"/>
                <a:gd name="T2" fmla="*/ 0 w 18627"/>
                <a:gd name="T3" fmla="*/ 0 h 19891"/>
                <a:gd name="T4" fmla="*/ 0 w 18627"/>
                <a:gd name="T5" fmla="*/ 0 h 1989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627" h="19891" fill="none" extrusionOk="0">
                  <a:moveTo>
                    <a:pt x="8420" y="0"/>
                  </a:moveTo>
                  <a:cubicBezTo>
                    <a:pt x="12697" y="1810"/>
                    <a:pt x="16275" y="4950"/>
                    <a:pt x="18626" y="8955"/>
                  </a:cubicBezTo>
                </a:path>
                <a:path w="18627" h="19891" stroke="0" extrusionOk="0">
                  <a:moveTo>
                    <a:pt x="8420" y="0"/>
                  </a:moveTo>
                  <a:cubicBezTo>
                    <a:pt x="12697" y="1810"/>
                    <a:pt x="16275" y="4950"/>
                    <a:pt x="18626" y="8955"/>
                  </a:cubicBezTo>
                  <a:lnTo>
                    <a:pt x="0" y="19891"/>
                  </a:lnTo>
                  <a:lnTo>
                    <a:pt x="8420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1" name="Group 343"/>
          <p:cNvGrpSpPr>
            <a:grpSpLocks/>
          </p:cNvGrpSpPr>
          <p:nvPr/>
        </p:nvGrpSpPr>
        <p:grpSpPr bwMode="auto">
          <a:xfrm>
            <a:off x="5045075" y="3251200"/>
            <a:ext cx="3717925" cy="2673350"/>
            <a:chOff x="4598" y="1893"/>
            <a:chExt cx="3389" cy="2474"/>
          </a:xfrm>
        </p:grpSpPr>
        <p:sp>
          <p:nvSpPr>
            <p:cNvPr id="43025" name="Rectangle 342"/>
            <p:cNvSpPr>
              <a:spLocks noChangeArrowheads="1"/>
            </p:cNvSpPr>
            <p:nvPr/>
          </p:nvSpPr>
          <p:spPr bwMode="auto">
            <a:xfrm>
              <a:off x="6488" y="2031"/>
              <a:ext cx="930" cy="384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21632" name="Group 341"/>
            <p:cNvGrpSpPr>
              <a:grpSpLocks/>
            </p:cNvGrpSpPr>
            <p:nvPr/>
          </p:nvGrpSpPr>
          <p:grpSpPr bwMode="auto">
            <a:xfrm>
              <a:off x="4598" y="1893"/>
              <a:ext cx="3389" cy="2474"/>
              <a:chOff x="4750" y="2056"/>
              <a:chExt cx="3389" cy="2474"/>
            </a:xfrm>
          </p:grpSpPr>
          <p:sp>
            <p:nvSpPr>
              <p:cNvPr id="43027" name="Rectangle 340"/>
              <p:cNvSpPr>
                <a:spLocks noChangeArrowheads="1"/>
              </p:cNvSpPr>
              <p:nvPr/>
            </p:nvSpPr>
            <p:spPr bwMode="auto">
              <a:xfrm>
                <a:off x="6589" y="2223"/>
                <a:ext cx="727" cy="13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21633" name="Group 302"/>
              <p:cNvGrpSpPr>
                <a:grpSpLocks/>
              </p:cNvGrpSpPr>
              <p:nvPr/>
            </p:nvGrpSpPr>
            <p:grpSpPr bwMode="auto">
              <a:xfrm>
                <a:off x="4750" y="2056"/>
                <a:ext cx="3389" cy="2474"/>
                <a:chOff x="4901" y="2066"/>
                <a:chExt cx="3389" cy="2474"/>
              </a:xfrm>
            </p:grpSpPr>
            <p:sp>
              <p:nvSpPr>
                <p:cNvPr id="43029" name="Rectangle 303"/>
                <p:cNvSpPr>
                  <a:spLocks noChangeArrowheads="1"/>
                </p:cNvSpPr>
                <p:nvPr/>
              </p:nvSpPr>
              <p:spPr bwMode="auto">
                <a:xfrm>
                  <a:off x="5585" y="2066"/>
                  <a:ext cx="638" cy="65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030" name="Arc 304"/>
                <p:cNvSpPr>
                  <a:spLocks/>
                </p:cNvSpPr>
                <p:nvPr/>
              </p:nvSpPr>
              <p:spPr bwMode="auto">
                <a:xfrm>
                  <a:off x="5124" y="3426"/>
                  <a:ext cx="519" cy="678"/>
                </a:xfrm>
                <a:custGeom>
                  <a:avLst/>
                  <a:gdLst>
                    <a:gd name="T0" fmla="*/ 0 w 21600"/>
                    <a:gd name="T1" fmla="*/ 0 h 37887"/>
                    <a:gd name="T2" fmla="*/ 0 w 21600"/>
                    <a:gd name="T3" fmla="*/ 0 h 37887"/>
                    <a:gd name="T4" fmla="*/ 0 w 21600"/>
                    <a:gd name="T5" fmla="*/ 0 h 37887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37887" fill="none" extrusionOk="0">
                      <a:moveTo>
                        <a:pt x="9145" y="37886"/>
                      </a:moveTo>
                      <a:cubicBezTo>
                        <a:pt x="3410" y="33839"/>
                        <a:pt x="0" y="27258"/>
                        <a:pt x="0" y="20239"/>
                      </a:cubicBezTo>
                      <a:cubicBezTo>
                        <a:pt x="-1" y="11219"/>
                        <a:pt x="5603" y="3150"/>
                        <a:pt x="14054" y="-1"/>
                      </a:cubicBezTo>
                    </a:path>
                    <a:path w="21600" h="37887" stroke="0" extrusionOk="0">
                      <a:moveTo>
                        <a:pt x="9145" y="37886"/>
                      </a:moveTo>
                      <a:cubicBezTo>
                        <a:pt x="3410" y="33839"/>
                        <a:pt x="0" y="27258"/>
                        <a:pt x="0" y="20239"/>
                      </a:cubicBezTo>
                      <a:cubicBezTo>
                        <a:pt x="-1" y="11219"/>
                        <a:pt x="5603" y="3150"/>
                        <a:pt x="14054" y="-1"/>
                      </a:cubicBezTo>
                      <a:lnTo>
                        <a:pt x="21600" y="20239"/>
                      </a:lnTo>
                      <a:lnTo>
                        <a:pt x="9145" y="37886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prstDash val="dash"/>
                  <a:round/>
                  <a:headEnd type="none" w="lg" len="lg"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321634" name="Group 305"/>
                <p:cNvGrpSpPr>
                  <a:grpSpLocks/>
                </p:cNvGrpSpPr>
                <p:nvPr/>
              </p:nvGrpSpPr>
              <p:grpSpPr bwMode="auto">
                <a:xfrm>
                  <a:off x="5732" y="2311"/>
                  <a:ext cx="285" cy="206"/>
                  <a:chOff x="2684" y="2649"/>
                  <a:chExt cx="329" cy="236"/>
                </a:xfrm>
              </p:grpSpPr>
              <p:sp>
                <p:nvSpPr>
                  <p:cNvPr id="43064" name="WordArt 30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833" y="2694"/>
                    <a:ext cx="180" cy="19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9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q</a:t>
                    </a:r>
                    <a:endParaRPr lang="zh-CN" altLang="en-US" sz="9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  <p:sp>
                <p:nvSpPr>
                  <p:cNvPr id="43065" name="WordArt 30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684" y="2649"/>
                    <a:ext cx="122" cy="23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宋体"/>
                        <a:ea typeface="宋体"/>
                      </a:rPr>
                      <a:t>d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43032" name="WordArt 30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24" y="3283"/>
                  <a:ext cx="129" cy="17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2800" kern="10" spc="554">
                      <a:ln w="9525">
                        <a:noFill/>
                        <a:round/>
                        <a:headEnd/>
                        <a:tailEnd/>
                      </a:ln>
                      <a:latin typeface="楷体"/>
                      <a:ea typeface="楷体"/>
                    </a:rPr>
                    <a:t>瞬</a:t>
                  </a:r>
                </a:p>
              </p:txBody>
            </p:sp>
            <p:sp>
              <p:nvSpPr>
                <p:cNvPr id="43033" name="WordArt 30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96" y="3446"/>
                  <a:ext cx="141" cy="17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2800" kern="10" spc="554">
                      <a:ln w="9525">
                        <a:noFill/>
                        <a:round/>
                        <a:headEnd/>
                        <a:tailEnd/>
                      </a:ln>
                      <a:latin typeface="楷体"/>
                      <a:ea typeface="楷体"/>
                    </a:rPr>
                    <a:t>时</a:t>
                  </a:r>
                </a:p>
              </p:txBody>
            </p:sp>
            <p:sp>
              <p:nvSpPr>
                <p:cNvPr id="43034" name="WordArt 31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01" y="3718"/>
                  <a:ext cx="144" cy="19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2800" kern="10" spc="554">
                      <a:ln w="9525">
                        <a:noFill/>
                        <a:round/>
                        <a:headEnd/>
                        <a:tailEnd/>
                      </a:ln>
                      <a:latin typeface="楷体"/>
                      <a:ea typeface="楷体"/>
                    </a:rPr>
                    <a:t>转</a:t>
                  </a:r>
                </a:p>
              </p:txBody>
            </p:sp>
            <p:sp>
              <p:nvSpPr>
                <p:cNvPr id="43035" name="WordArt 31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023" y="4025"/>
                  <a:ext cx="135" cy="20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2800" kern="10" spc="554">
                      <a:ln w="9525">
                        <a:noFill/>
                        <a:round/>
                        <a:headEnd/>
                        <a:tailEnd/>
                      </a:ln>
                      <a:latin typeface="楷体"/>
                      <a:ea typeface="楷体"/>
                    </a:rPr>
                    <a:t>向</a:t>
                  </a:r>
                </a:p>
              </p:txBody>
            </p:sp>
            <p:sp>
              <p:nvSpPr>
                <p:cNvPr id="43036" name="AutoShape 312"/>
                <p:cNvSpPr>
                  <a:spLocks noChangeArrowheads="1"/>
                </p:cNvSpPr>
                <p:nvPr/>
              </p:nvSpPr>
              <p:spPr bwMode="auto">
                <a:xfrm rot="7042779">
                  <a:off x="5291" y="3988"/>
                  <a:ext cx="94" cy="199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tx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037" name="Rectangle 313"/>
                <p:cNvSpPr>
                  <a:spLocks noChangeArrowheads="1"/>
                </p:cNvSpPr>
                <p:nvPr/>
              </p:nvSpPr>
              <p:spPr bwMode="auto">
                <a:xfrm>
                  <a:off x="6037" y="2262"/>
                  <a:ext cx="874" cy="33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038" name="WordArt 31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6106" y="2330"/>
                  <a:ext cx="593" cy="19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2800" kern="10" spc="554">
                      <a:ln w="9525">
                        <a:noFill/>
                        <a:round/>
                        <a:headEnd/>
                        <a:tailEnd/>
                      </a:ln>
                      <a:latin typeface="楷体"/>
                      <a:ea typeface="楷体"/>
                    </a:rPr>
                    <a:t>的方向</a:t>
                  </a:r>
                </a:p>
              </p:txBody>
            </p:sp>
            <p:sp>
              <p:nvSpPr>
                <p:cNvPr id="43039" name="Oval 315"/>
                <p:cNvSpPr>
                  <a:spLocks noChangeArrowheads="1"/>
                </p:cNvSpPr>
                <p:nvPr/>
              </p:nvSpPr>
              <p:spPr bwMode="auto">
                <a:xfrm>
                  <a:off x="6569" y="3246"/>
                  <a:ext cx="1410" cy="505"/>
                </a:xfrm>
                <a:prstGeom prst="ellipse">
                  <a:avLst/>
                </a:prstGeom>
                <a:solidFill>
                  <a:srgbClr val="F2F2F2"/>
                </a:solidFill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040" name="Line 316"/>
                <p:cNvSpPr>
                  <a:spLocks noChangeShapeType="1"/>
                </p:cNvSpPr>
                <p:nvPr/>
              </p:nvSpPr>
              <p:spPr bwMode="auto">
                <a:xfrm flipV="1">
                  <a:off x="7500" y="3610"/>
                  <a:ext cx="741" cy="13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041" name="AutoShape 317"/>
                <p:cNvSpPr>
                  <a:spLocks noChangeArrowheads="1"/>
                </p:cNvSpPr>
                <p:nvPr/>
              </p:nvSpPr>
              <p:spPr bwMode="auto">
                <a:xfrm rot="4670424">
                  <a:off x="8189" y="3542"/>
                  <a:ext cx="65" cy="137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tx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042" name="Line 318"/>
                <p:cNvSpPr>
                  <a:spLocks noChangeShapeType="1"/>
                </p:cNvSpPr>
                <p:nvPr/>
              </p:nvSpPr>
              <p:spPr bwMode="auto">
                <a:xfrm flipV="1">
                  <a:off x="7255" y="2575"/>
                  <a:ext cx="0" cy="92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043" name="AutoShape 319"/>
                <p:cNvSpPr>
                  <a:spLocks noChangeArrowheads="1"/>
                </p:cNvSpPr>
                <p:nvPr/>
              </p:nvSpPr>
              <p:spPr bwMode="auto">
                <a:xfrm rot="-178577">
                  <a:off x="7206" y="2511"/>
                  <a:ext cx="94" cy="192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tx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044" name="Line 320"/>
                <p:cNvSpPr>
                  <a:spLocks noChangeShapeType="1"/>
                </p:cNvSpPr>
                <p:nvPr/>
              </p:nvSpPr>
              <p:spPr bwMode="auto">
                <a:xfrm flipV="1">
                  <a:off x="7256" y="3743"/>
                  <a:ext cx="3" cy="59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045" name="AutoShape 321"/>
                <p:cNvSpPr>
                  <a:spLocks noChangeArrowheads="1"/>
                </p:cNvSpPr>
                <p:nvPr/>
              </p:nvSpPr>
              <p:spPr bwMode="auto">
                <a:xfrm rot="-2672775">
                  <a:off x="7894" y="3360"/>
                  <a:ext cx="66" cy="109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tx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046" name="Arc 322"/>
                <p:cNvSpPr>
                  <a:spLocks/>
                </p:cNvSpPr>
                <p:nvPr/>
              </p:nvSpPr>
              <p:spPr bwMode="auto">
                <a:xfrm>
                  <a:off x="6574" y="3434"/>
                  <a:ext cx="1406" cy="316"/>
                </a:xfrm>
                <a:custGeom>
                  <a:avLst/>
                  <a:gdLst>
                    <a:gd name="T0" fmla="*/ 1 w 43200"/>
                    <a:gd name="T1" fmla="*/ 0 h 27103"/>
                    <a:gd name="T2" fmla="*/ 0 w 43200"/>
                    <a:gd name="T3" fmla="*/ 0 h 27103"/>
                    <a:gd name="T4" fmla="*/ 1 w 43200"/>
                    <a:gd name="T5" fmla="*/ 0 h 27103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3200" h="27103" fill="none" extrusionOk="0">
                      <a:moveTo>
                        <a:pt x="42487" y="-1"/>
                      </a:moveTo>
                      <a:cubicBezTo>
                        <a:pt x="42960" y="1796"/>
                        <a:pt x="43200" y="3645"/>
                        <a:pt x="43200" y="5503"/>
                      </a:cubicBezTo>
                      <a:cubicBezTo>
                        <a:pt x="43200" y="17432"/>
                        <a:pt x="33529" y="27103"/>
                        <a:pt x="21600" y="27103"/>
                      </a:cubicBezTo>
                      <a:cubicBezTo>
                        <a:pt x="9670" y="27103"/>
                        <a:pt x="0" y="17432"/>
                        <a:pt x="0" y="5503"/>
                      </a:cubicBezTo>
                      <a:cubicBezTo>
                        <a:pt x="-1" y="5074"/>
                        <a:pt x="12" y="4645"/>
                        <a:pt x="38" y="4218"/>
                      </a:cubicBezTo>
                    </a:path>
                    <a:path w="43200" h="27103" stroke="0" extrusionOk="0">
                      <a:moveTo>
                        <a:pt x="42487" y="-1"/>
                      </a:moveTo>
                      <a:cubicBezTo>
                        <a:pt x="42960" y="1796"/>
                        <a:pt x="43200" y="3645"/>
                        <a:pt x="43200" y="5503"/>
                      </a:cubicBezTo>
                      <a:cubicBezTo>
                        <a:pt x="43200" y="17432"/>
                        <a:pt x="33529" y="27103"/>
                        <a:pt x="21600" y="27103"/>
                      </a:cubicBezTo>
                      <a:cubicBezTo>
                        <a:pt x="9670" y="27103"/>
                        <a:pt x="0" y="17432"/>
                        <a:pt x="0" y="5503"/>
                      </a:cubicBezTo>
                      <a:cubicBezTo>
                        <a:pt x="-1" y="5074"/>
                        <a:pt x="12" y="4645"/>
                        <a:pt x="38" y="4218"/>
                      </a:cubicBezTo>
                      <a:lnTo>
                        <a:pt x="21600" y="5503"/>
                      </a:lnTo>
                      <a:lnTo>
                        <a:pt x="42487" y="-1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321635" name="Group 323"/>
                <p:cNvGrpSpPr>
                  <a:grpSpLocks/>
                </p:cNvGrpSpPr>
                <p:nvPr/>
              </p:nvGrpSpPr>
              <p:grpSpPr bwMode="auto">
                <a:xfrm>
                  <a:off x="7450" y="3697"/>
                  <a:ext cx="95" cy="94"/>
                  <a:chOff x="2136" y="1382"/>
                  <a:chExt cx="576" cy="576"/>
                </a:xfrm>
              </p:grpSpPr>
              <p:sp>
                <p:nvSpPr>
                  <p:cNvPr id="43062" name="Oval 324"/>
                  <p:cNvSpPr>
                    <a:spLocks noChangeArrowheads="1"/>
                  </p:cNvSpPr>
                  <p:nvPr/>
                </p:nvSpPr>
                <p:spPr bwMode="auto">
                  <a:xfrm>
                    <a:off x="2136" y="1382"/>
                    <a:ext cx="576" cy="57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rgbClr val="EC0000"/>
                      </a:gs>
                    </a:gsLst>
                    <a:lin ang="2700000" scaled="1"/>
                  </a:gradFill>
                  <a:ln w="2857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063" name="Oval 325"/>
                  <p:cNvSpPr>
                    <a:spLocks noChangeArrowheads="1"/>
                  </p:cNvSpPr>
                  <p:nvPr/>
                </p:nvSpPr>
                <p:spPr bwMode="auto">
                  <a:xfrm rot="-3104273">
                    <a:off x="2212" y="1482"/>
                    <a:ext cx="232" cy="14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00"/>
                      </a:gs>
                      <a:gs pos="100000">
                        <a:srgbClr val="FF9900"/>
                      </a:gs>
                    </a:gsLst>
                    <a:path path="shape">
                      <a:fillToRect l="50000" t="50000" r="50000" b="50000"/>
                    </a:path>
                  </a:gradFill>
                  <a:ln w="2857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3048" name="WordArt 32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454" y="3836"/>
                  <a:ext cx="120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9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P</a:t>
                  </a:r>
                  <a:endParaRPr lang="zh-CN" altLang="en-US" sz="9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3049" name="AutoShape 327"/>
                <p:cNvSpPr>
                  <a:spLocks noChangeArrowheads="1"/>
                </p:cNvSpPr>
                <p:nvPr/>
              </p:nvSpPr>
              <p:spPr bwMode="auto">
                <a:xfrm rot="5892482">
                  <a:off x="6898" y="3650"/>
                  <a:ext cx="66" cy="133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tx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050" name="Rectangle 328"/>
                <p:cNvSpPr>
                  <a:spLocks noChangeArrowheads="1"/>
                </p:cNvSpPr>
                <p:nvPr/>
              </p:nvSpPr>
              <p:spPr bwMode="auto">
                <a:xfrm>
                  <a:off x="5674" y="2114"/>
                  <a:ext cx="1861" cy="160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321636" name="Group 329"/>
                <p:cNvGrpSpPr>
                  <a:grpSpLocks/>
                </p:cNvGrpSpPr>
                <p:nvPr/>
              </p:nvGrpSpPr>
              <p:grpSpPr bwMode="auto">
                <a:xfrm>
                  <a:off x="7099" y="2297"/>
                  <a:ext cx="287" cy="206"/>
                  <a:chOff x="3366" y="1490"/>
                  <a:chExt cx="287" cy="206"/>
                </a:xfrm>
              </p:grpSpPr>
              <p:sp>
                <p:nvSpPr>
                  <p:cNvPr id="43060" name="WordArt 33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495" y="1512"/>
                    <a:ext cx="158" cy="18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9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q</a:t>
                    </a:r>
                    <a:endParaRPr lang="zh-CN" altLang="en-US" sz="9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  <p:sp>
                <p:nvSpPr>
                  <p:cNvPr id="43061" name="WordArt 33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366" y="1490"/>
                    <a:ext cx="122" cy="20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d</a:t>
                    </a:r>
                    <a:endParaRPr lang="zh-CN" altLang="en-US" sz="14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grpSp>
              <p:nvGrpSpPr>
                <p:cNvPr id="321637" name="Group 332"/>
                <p:cNvGrpSpPr>
                  <a:grpSpLocks/>
                </p:cNvGrpSpPr>
                <p:nvPr/>
              </p:nvGrpSpPr>
              <p:grpSpPr bwMode="auto">
                <a:xfrm>
                  <a:off x="8080" y="3697"/>
                  <a:ext cx="177" cy="167"/>
                  <a:chOff x="7944" y="3561"/>
                  <a:chExt cx="177" cy="167"/>
                </a:xfrm>
              </p:grpSpPr>
              <p:sp>
                <p:nvSpPr>
                  <p:cNvPr id="43058" name="WordArt 33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7958" y="3596"/>
                    <a:ext cx="119" cy="13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man Old Style"/>
                      </a:rPr>
                      <a:t>v</a:t>
                    </a:r>
                    <a:endParaRPr lang="zh-CN" altLang="en-US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man Old Style"/>
                    </a:endParaRPr>
                  </a:p>
                </p:txBody>
              </p:sp>
              <p:sp>
                <p:nvSpPr>
                  <p:cNvPr id="43059" name="Line 334"/>
                  <p:cNvSpPr>
                    <a:spLocks noChangeShapeType="1"/>
                  </p:cNvSpPr>
                  <p:nvPr/>
                </p:nvSpPr>
                <p:spPr bwMode="auto">
                  <a:xfrm>
                    <a:off x="7944" y="3561"/>
                    <a:ext cx="177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lg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3053" name="WordArt 33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489" y="2300"/>
                  <a:ext cx="604" cy="19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2800" kern="10" spc="554">
                      <a:ln w="9525">
                        <a:noFill/>
                        <a:round/>
                        <a:headEnd/>
                        <a:tailEnd/>
                      </a:ln>
                      <a:latin typeface="楷体"/>
                      <a:ea typeface="楷体"/>
                    </a:rPr>
                    <a:t>的方向</a:t>
                  </a:r>
                </a:p>
              </p:txBody>
            </p:sp>
            <p:sp>
              <p:nvSpPr>
                <p:cNvPr id="43054" name="Freeform 336" descr="hand03"/>
                <p:cNvSpPr>
                  <a:spLocks/>
                </p:cNvSpPr>
                <p:nvPr/>
              </p:nvSpPr>
              <p:spPr bwMode="auto">
                <a:xfrm rot="382625" flipH="1">
                  <a:off x="5449" y="2799"/>
                  <a:ext cx="1174" cy="1586"/>
                </a:xfrm>
                <a:custGeom>
                  <a:avLst/>
                  <a:gdLst>
                    <a:gd name="T0" fmla="*/ 3 w 1137"/>
                    <a:gd name="T1" fmla="*/ 1015 h 1491"/>
                    <a:gd name="T2" fmla="*/ 99 w 1137"/>
                    <a:gd name="T3" fmla="*/ 975 h 1491"/>
                    <a:gd name="T4" fmla="*/ 171 w 1137"/>
                    <a:gd name="T5" fmla="*/ 921 h 1491"/>
                    <a:gd name="T6" fmla="*/ 222 w 1137"/>
                    <a:gd name="T7" fmla="*/ 864 h 1491"/>
                    <a:gd name="T8" fmla="*/ 248 w 1137"/>
                    <a:gd name="T9" fmla="*/ 783 h 1491"/>
                    <a:gd name="T10" fmla="*/ 300 w 1137"/>
                    <a:gd name="T11" fmla="*/ 707 h 1491"/>
                    <a:gd name="T12" fmla="*/ 370 w 1137"/>
                    <a:gd name="T13" fmla="*/ 628 h 1491"/>
                    <a:gd name="T14" fmla="*/ 409 w 1137"/>
                    <a:gd name="T15" fmla="*/ 567 h 1491"/>
                    <a:gd name="T16" fmla="*/ 479 w 1137"/>
                    <a:gd name="T17" fmla="*/ 458 h 1491"/>
                    <a:gd name="T18" fmla="*/ 535 w 1137"/>
                    <a:gd name="T19" fmla="*/ 390 h 1491"/>
                    <a:gd name="T20" fmla="*/ 588 w 1137"/>
                    <a:gd name="T21" fmla="*/ 291 h 1491"/>
                    <a:gd name="T22" fmla="*/ 647 w 1137"/>
                    <a:gd name="T23" fmla="*/ 216 h 1491"/>
                    <a:gd name="T24" fmla="*/ 667 w 1137"/>
                    <a:gd name="T25" fmla="*/ 155 h 1491"/>
                    <a:gd name="T26" fmla="*/ 661 w 1137"/>
                    <a:gd name="T27" fmla="*/ 65 h 1491"/>
                    <a:gd name="T28" fmla="*/ 680 w 1137"/>
                    <a:gd name="T29" fmla="*/ 3 h 1491"/>
                    <a:gd name="T30" fmla="*/ 736 w 1137"/>
                    <a:gd name="T31" fmla="*/ 0 h 1491"/>
                    <a:gd name="T32" fmla="*/ 796 w 1137"/>
                    <a:gd name="T33" fmla="*/ 51 h 1491"/>
                    <a:gd name="T34" fmla="*/ 832 w 1137"/>
                    <a:gd name="T35" fmla="*/ 163 h 1491"/>
                    <a:gd name="T36" fmla="*/ 846 w 1137"/>
                    <a:gd name="T37" fmla="*/ 310 h 1491"/>
                    <a:gd name="T38" fmla="*/ 786 w 1137"/>
                    <a:gd name="T39" fmla="*/ 469 h 1491"/>
                    <a:gd name="T40" fmla="*/ 776 w 1137"/>
                    <a:gd name="T41" fmla="*/ 552 h 1491"/>
                    <a:gd name="T42" fmla="*/ 799 w 1137"/>
                    <a:gd name="T43" fmla="*/ 657 h 1491"/>
                    <a:gd name="T44" fmla="*/ 1047 w 1137"/>
                    <a:gd name="T45" fmla="*/ 707 h 1491"/>
                    <a:gd name="T46" fmla="*/ 1129 w 1137"/>
                    <a:gd name="T47" fmla="*/ 718 h 1491"/>
                    <a:gd name="T48" fmla="*/ 1225 w 1137"/>
                    <a:gd name="T49" fmla="*/ 809 h 1491"/>
                    <a:gd name="T50" fmla="*/ 1242 w 1137"/>
                    <a:gd name="T51" fmla="*/ 858 h 1491"/>
                    <a:gd name="T52" fmla="*/ 1245 w 1137"/>
                    <a:gd name="T53" fmla="*/ 921 h 1491"/>
                    <a:gd name="T54" fmla="*/ 1232 w 1137"/>
                    <a:gd name="T55" fmla="*/ 1018 h 1491"/>
                    <a:gd name="T56" fmla="*/ 1215 w 1137"/>
                    <a:gd name="T57" fmla="*/ 1040 h 1491"/>
                    <a:gd name="T58" fmla="*/ 1242 w 1137"/>
                    <a:gd name="T59" fmla="*/ 1087 h 1491"/>
                    <a:gd name="T60" fmla="*/ 1251 w 1137"/>
                    <a:gd name="T61" fmla="*/ 1209 h 1491"/>
                    <a:gd name="T62" fmla="*/ 1221 w 1137"/>
                    <a:gd name="T63" fmla="*/ 1271 h 1491"/>
                    <a:gd name="T64" fmla="*/ 1185 w 1137"/>
                    <a:gd name="T65" fmla="*/ 1300 h 1491"/>
                    <a:gd name="T66" fmla="*/ 1215 w 1137"/>
                    <a:gd name="T67" fmla="*/ 1368 h 1491"/>
                    <a:gd name="T68" fmla="*/ 1199 w 1137"/>
                    <a:gd name="T69" fmla="*/ 1440 h 1491"/>
                    <a:gd name="T70" fmla="*/ 1170 w 1137"/>
                    <a:gd name="T71" fmla="*/ 1509 h 1491"/>
                    <a:gd name="T72" fmla="*/ 1129 w 1137"/>
                    <a:gd name="T73" fmla="*/ 1531 h 1491"/>
                    <a:gd name="T74" fmla="*/ 1155 w 1137"/>
                    <a:gd name="T75" fmla="*/ 1632 h 1491"/>
                    <a:gd name="T76" fmla="*/ 1092 w 1137"/>
                    <a:gd name="T77" fmla="*/ 1725 h 1491"/>
                    <a:gd name="T78" fmla="*/ 1005 w 1137"/>
                    <a:gd name="T79" fmla="*/ 1758 h 1491"/>
                    <a:gd name="T80" fmla="*/ 935 w 1137"/>
                    <a:gd name="T81" fmla="*/ 1780 h 1491"/>
                    <a:gd name="T82" fmla="*/ 869 w 1137"/>
                    <a:gd name="T83" fmla="*/ 1783 h 1491"/>
                    <a:gd name="T84" fmla="*/ 825 w 1137"/>
                    <a:gd name="T85" fmla="*/ 1791 h 1491"/>
                    <a:gd name="T86" fmla="*/ 707 w 1137"/>
                    <a:gd name="T87" fmla="*/ 1788 h 1491"/>
                    <a:gd name="T88" fmla="*/ 554 w 1137"/>
                    <a:gd name="T89" fmla="*/ 1794 h 1491"/>
                    <a:gd name="T90" fmla="*/ 452 w 1137"/>
                    <a:gd name="T91" fmla="*/ 1776 h 1491"/>
                    <a:gd name="T92" fmla="*/ 357 w 1137"/>
                    <a:gd name="T93" fmla="*/ 1740 h 1491"/>
                    <a:gd name="T94" fmla="*/ 274 w 1137"/>
                    <a:gd name="T95" fmla="*/ 1716 h 1491"/>
                    <a:gd name="T96" fmla="*/ 215 w 1137"/>
                    <a:gd name="T97" fmla="*/ 1704 h 1491"/>
                    <a:gd name="T98" fmla="*/ 112 w 1137"/>
                    <a:gd name="T99" fmla="*/ 1722 h 1491"/>
                    <a:gd name="T100" fmla="*/ 3 w 1137"/>
                    <a:gd name="T101" fmla="*/ 1743 h 1491"/>
                    <a:gd name="T102" fmla="*/ 0 w 1137"/>
                    <a:gd name="T103" fmla="*/ 1047 h 1491"/>
                    <a:gd name="T104" fmla="*/ 3 w 1137"/>
                    <a:gd name="T105" fmla="*/ 1015 h 1491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</a:gdLst>
                  <a:ahLst/>
                  <a:cxnLst>
                    <a:cxn ang="T106">
                      <a:pos x="T0" y="T1"/>
                    </a:cxn>
                    <a:cxn ang="T107">
                      <a:pos x="T2" y="T3"/>
                    </a:cxn>
                    <a:cxn ang="T108">
                      <a:pos x="T4" y="T5"/>
                    </a:cxn>
                    <a:cxn ang="T109">
                      <a:pos x="T6" y="T7"/>
                    </a:cxn>
                    <a:cxn ang="T110">
                      <a:pos x="T8" y="T9"/>
                    </a:cxn>
                    <a:cxn ang="T111">
                      <a:pos x="T10" y="T11"/>
                    </a:cxn>
                    <a:cxn ang="T112">
                      <a:pos x="T12" y="T13"/>
                    </a:cxn>
                    <a:cxn ang="T113">
                      <a:pos x="T14" y="T15"/>
                    </a:cxn>
                    <a:cxn ang="T114">
                      <a:pos x="T16" y="T17"/>
                    </a:cxn>
                    <a:cxn ang="T115">
                      <a:pos x="T18" y="T19"/>
                    </a:cxn>
                    <a:cxn ang="T116">
                      <a:pos x="T20" y="T21"/>
                    </a:cxn>
                    <a:cxn ang="T117">
                      <a:pos x="T22" y="T23"/>
                    </a:cxn>
                    <a:cxn ang="T118">
                      <a:pos x="T24" y="T25"/>
                    </a:cxn>
                    <a:cxn ang="T119">
                      <a:pos x="T26" y="T27"/>
                    </a:cxn>
                    <a:cxn ang="T120">
                      <a:pos x="T28" y="T29"/>
                    </a:cxn>
                    <a:cxn ang="T121">
                      <a:pos x="T30" y="T31"/>
                    </a:cxn>
                    <a:cxn ang="T122">
                      <a:pos x="T32" y="T33"/>
                    </a:cxn>
                    <a:cxn ang="T123">
                      <a:pos x="T34" y="T35"/>
                    </a:cxn>
                    <a:cxn ang="T124">
                      <a:pos x="T36" y="T37"/>
                    </a:cxn>
                    <a:cxn ang="T125">
                      <a:pos x="T38" y="T39"/>
                    </a:cxn>
                    <a:cxn ang="T126">
                      <a:pos x="T40" y="T41"/>
                    </a:cxn>
                    <a:cxn ang="T127">
                      <a:pos x="T42" y="T43"/>
                    </a:cxn>
                    <a:cxn ang="T128">
                      <a:pos x="T44" y="T45"/>
                    </a:cxn>
                    <a:cxn ang="T129">
                      <a:pos x="T46" y="T47"/>
                    </a:cxn>
                    <a:cxn ang="T130">
                      <a:pos x="T48" y="T49"/>
                    </a:cxn>
                    <a:cxn ang="T131">
                      <a:pos x="T50" y="T51"/>
                    </a:cxn>
                    <a:cxn ang="T132">
                      <a:pos x="T52" y="T53"/>
                    </a:cxn>
                    <a:cxn ang="T133">
                      <a:pos x="T54" y="T55"/>
                    </a:cxn>
                    <a:cxn ang="T134">
                      <a:pos x="T56" y="T57"/>
                    </a:cxn>
                    <a:cxn ang="T135">
                      <a:pos x="T58" y="T59"/>
                    </a:cxn>
                    <a:cxn ang="T136">
                      <a:pos x="T60" y="T61"/>
                    </a:cxn>
                    <a:cxn ang="T137">
                      <a:pos x="T62" y="T63"/>
                    </a:cxn>
                    <a:cxn ang="T138">
                      <a:pos x="T64" y="T65"/>
                    </a:cxn>
                    <a:cxn ang="T139">
                      <a:pos x="T66" y="T67"/>
                    </a:cxn>
                    <a:cxn ang="T140">
                      <a:pos x="T68" y="T69"/>
                    </a:cxn>
                    <a:cxn ang="T141">
                      <a:pos x="T70" y="T71"/>
                    </a:cxn>
                    <a:cxn ang="T142">
                      <a:pos x="T72" y="T73"/>
                    </a:cxn>
                    <a:cxn ang="T143">
                      <a:pos x="T74" y="T75"/>
                    </a:cxn>
                    <a:cxn ang="T144">
                      <a:pos x="T76" y="T77"/>
                    </a:cxn>
                    <a:cxn ang="T145">
                      <a:pos x="T78" y="T79"/>
                    </a:cxn>
                    <a:cxn ang="T146">
                      <a:pos x="T80" y="T81"/>
                    </a:cxn>
                    <a:cxn ang="T147">
                      <a:pos x="T82" y="T83"/>
                    </a:cxn>
                    <a:cxn ang="T148">
                      <a:pos x="T84" y="T85"/>
                    </a:cxn>
                    <a:cxn ang="T149">
                      <a:pos x="T86" y="T87"/>
                    </a:cxn>
                    <a:cxn ang="T150">
                      <a:pos x="T88" y="T89"/>
                    </a:cxn>
                    <a:cxn ang="T151">
                      <a:pos x="T90" y="T91"/>
                    </a:cxn>
                    <a:cxn ang="T152">
                      <a:pos x="T92" y="T93"/>
                    </a:cxn>
                    <a:cxn ang="T153">
                      <a:pos x="T94" y="T95"/>
                    </a:cxn>
                    <a:cxn ang="T154">
                      <a:pos x="T96" y="T97"/>
                    </a:cxn>
                    <a:cxn ang="T155">
                      <a:pos x="T98" y="T99"/>
                    </a:cxn>
                    <a:cxn ang="T156">
                      <a:pos x="T100" y="T101"/>
                    </a:cxn>
                    <a:cxn ang="T157">
                      <a:pos x="T102" y="T103"/>
                    </a:cxn>
                    <a:cxn ang="T158">
                      <a:pos x="T104" y="T105"/>
                    </a:cxn>
                  </a:cxnLst>
                  <a:rect l="0" t="0" r="r" b="b"/>
                  <a:pathLst>
                    <a:path w="1137" h="1491">
                      <a:moveTo>
                        <a:pt x="3" y="843"/>
                      </a:moveTo>
                      <a:lnTo>
                        <a:pt x="90" y="810"/>
                      </a:lnTo>
                      <a:lnTo>
                        <a:pt x="156" y="765"/>
                      </a:lnTo>
                      <a:lnTo>
                        <a:pt x="201" y="717"/>
                      </a:lnTo>
                      <a:lnTo>
                        <a:pt x="225" y="651"/>
                      </a:lnTo>
                      <a:lnTo>
                        <a:pt x="273" y="588"/>
                      </a:lnTo>
                      <a:lnTo>
                        <a:pt x="336" y="522"/>
                      </a:lnTo>
                      <a:lnTo>
                        <a:pt x="372" y="471"/>
                      </a:lnTo>
                      <a:lnTo>
                        <a:pt x="435" y="381"/>
                      </a:lnTo>
                      <a:lnTo>
                        <a:pt x="486" y="324"/>
                      </a:lnTo>
                      <a:lnTo>
                        <a:pt x="534" y="243"/>
                      </a:lnTo>
                      <a:lnTo>
                        <a:pt x="588" y="180"/>
                      </a:lnTo>
                      <a:lnTo>
                        <a:pt x="606" y="129"/>
                      </a:lnTo>
                      <a:lnTo>
                        <a:pt x="600" y="54"/>
                      </a:lnTo>
                      <a:lnTo>
                        <a:pt x="618" y="3"/>
                      </a:lnTo>
                      <a:lnTo>
                        <a:pt x="669" y="0"/>
                      </a:lnTo>
                      <a:lnTo>
                        <a:pt x="723" y="42"/>
                      </a:lnTo>
                      <a:lnTo>
                        <a:pt x="756" y="135"/>
                      </a:lnTo>
                      <a:lnTo>
                        <a:pt x="768" y="258"/>
                      </a:lnTo>
                      <a:lnTo>
                        <a:pt x="714" y="390"/>
                      </a:lnTo>
                      <a:lnTo>
                        <a:pt x="705" y="459"/>
                      </a:lnTo>
                      <a:lnTo>
                        <a:pt x="726" y="546"/>
                      </a:lnTo>
                      <a:lnTo>
                        <a:pt x="951" y="588"/>
                      </a:lnTo>
                      <a:lnTo>
                        <a:pt x="1026" y="597"/>
                      </a:lnTo>
                      <a:lnTo>
                        <a:pt x="1113" y="672"/>
                      </a:lnTo>
                      <a:lnTo>
                        <a:pt x="1128" y="714"/>
                      </a:lnTo>
                      <a:lnTo>
                        <a:pt x="1131" y="765"/>
                      </a:lnTo>
                      <a:lnTo>
                        <a:pt x="1119" y="846"/>
                      </a:lnTo>
                      <a:lnTo>
                        <a:pt x="1104" y="864"/>
                      </a:lnTo>
                      <a:lnTo>
                        <a:pt x="1128" y="903"/>
                      </a:lnTo>
                      <a:lnTo>
                        <a:pt x="1137" y="1005"/>
                      </a:lnTo>
                      <a:lnTo>
                        <a:pt x="1110" y="1056"/>
                      </a:lnTo>
                      <a:lnTo>
                        <a:pt x="1077" y="1080"/>
                      </a:lnTo>
                      <a:lnTo>
                        <a:pt x="1104" y="1137"/>
                      </a:lnTo>
                      <a:lnTo>
                        <a:pt x="1089" y="1197"/>
                      </a:lnTo>
                      <a:lnTo>
                        <a:pt x="1062" y="1254"/>
                      </a:lnTo>
                      <a:lnTo>
                        <a:pt x="1026" y="1272"/>
                      </a:lnTo>
                      <a:lnTo>
                        <a:pt x="1050" y="1356"/>
                      </a:lnTo>
                      <a:lnTo>
                        <a:pt x="993" y="1434"/>
                      </a:lnTo>
                      <a:lnTo>
                        <a:pt x="912" y="1461"/>
                      </a:lnTo>
                      <a:lnTo>
                        <a:pt x="849" y="1479"/>
                      </a:lnTo>
                      <a:lnTo>
                        <a:pt x="789" y="1482"/>
                      </a:lnTo>
                      <a:lnTo>
                        <a:pt x="750" y="1488"/>
                      </a:lnTo>
                      <a:lnTo>
                        <a:pt x="642" y="1485"/>
                      </a:lnTo>
                      <a:lnTo>
                        <a:pt x="504" y="1491"/>
                      </a:lnTo>
                      <a:lnTo>
                        <a:pt x="411" y="1476"/>
                      </a:lnTo>
                      <a:lnTo>
                        <a:pt x="324" y="1446"/>
                      </a:lnTo>
                      <a:lnTo>
                        <a:pt x="249" y="1425"/>
                      </a:lnTo>
                      <a:lnTo>
                        <a:pt x="195" y="1416"/>
                      </a:lnTo>
                      <a:lnTo>
                        <a:pt x="102" y="1431"/>
                      </a:lnTo>
                      <a:lnTo>
                        <a:pt x="3" y="1449"/>
                      </a:lnTo>
                      <a:lnTo>
                        <a:pt x="0" y="870"/>
                      </a:lnTo>
                      <a:lnTo>
                        <a:pt x="3" y="843"/>
                      </a:lnTo>
                      <a:close/>
                    </a:path>
                  </a:pathLst>
                </a:custGeom>
                <a:blipFill dpi="0" rotWithShape="1">
                  <a:blip r:embed="rId4" cstate="print"/>
                  <a:srcRect/>
                  <a:stretch>
                    <a:fillRect/>
                  </a:stretch>
                </a:blip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055" name="AutoShape 337"/>
                <p:cNvSpPr>
                  <a:spLocks noChangeArrowheads="1"/>
                </p:cNvSpPr>
                <p:nvPr/>
              </p:nvSpPr>
              <p:spPr bwMode="auto">
                <a:xfrm>
                  <a:off x="5831" y="2536"/>
                  <a:ext cx="94" cy="199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tx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056" name="Line 338"/>
                <p:cNvSpPr>
                  <a:spLocks noChangeShapeType="1"/>
                </p:cNvSpPr>
                <p:nvPr/>
              </p:nvSpPr>
              <p:spPr bwMode="auto">
                <a:xfrm flipV="1">
                  <a:off x="5879" y="2595"/>
                  <a:ext cx="2" cy="933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none" w="med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057" name="Line 339"/>
                <p:cNvSpPr>
                  <a:spLocks noChangeShapeType="1"/>
                </p:cNvSpPr>
                <p:nvPr/>
              </p:nvSpPr>
              <p:spPr bwMode="auto">
                <a:xfrm flipV="1">
                  <a:off x="5874" y="4201"/>
                  <a:ext cx="5" cy="339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none" w="med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43018" name="Rectangle 5" descr="羊皮纸"/>
          <p:cNvSpPr>
            <a:spLocks noChangeArrowheads="1"/>
          </p:cNvSpPr>
          <p:nvPr/>
        </p:nvSpPr>
        <p:spPr bwMode="auto">
          <a:xfrm>
            <a:off x="11113" y="6592888"/>
            <a:ext cx="9144000" cy="271462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43019" name="标题 1"/>
          <p:cNvSpPr>
            <a:spLocks noGrp="1"/>
          </p:cNvSpPr>
          <p:nvPr>
            <p:ph type="title" idx="4294967295"/>
          </p:nvPr>
        </p:nvSpPr>
        <p:spPr>
          <a:xfrm>
            <a:off x="5632450" y="3175"/>
            <a:ext cx="3478213" cy="288925"/>
          </a:xfrm>
        </p:spPr>
        <p:txBody>
          <a:bodyPr/>
          <a:lstStyle/>
          <a:p>
            <a:r>
              <a:rPr lang="zh-CN" altLang="en-US" sz="800" b="1" smtClean="0">
                <a:solidFill>
                  <a:schemeClr val="bg1"/>
                </a:solidFill>
              </a:rPr>
              <a:t>圆周运动的角量</a:t>
            </a:r>
          </a:p>
        </p:txBody>
      </p:sp>
      <p:sp>
        <p:nvSpPr>
          <p:cNvPr id="43020" name="Rectangle 114" descr="羊皮纸"/>
          <p:cNvSpPr>
            <a:spLocks noChangeArrowheads="1"/>
          </p:cNvSpPr>
          <p:nvPr/>
        </p:nvSpPr>
        <p:spPr bwMode="auto">
          <a:xfrm>
            <a:off x="0" y="6588125"/>
            <a:ext cx="9144000" cy="26987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43021" name="AutoShape 2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580438" y="6592888"/>
            <a:ext cx="282575" cy="255587"/>
          </a:xfrm>
          <a:prstGeom prst="actionButtonForwardNex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22" name="AutoShape 26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85125" y="6588125"/>
            <a:ext cx="284163" cy="265113"/>
          </a:xfrm>
          <a:prstGeom prst="actionButtonBeginning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23" name="AutoShape 2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877300" y="6592888"/>
            <a:ext cx="254000" cy="250825"/>
          </a:xfrm>
          <a:prstGeom prst="actionButtonEnd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24" name="动作按钮: 后退或前一项 15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83575" y="6588125"/>
            <a:ext cx="276225" cy="246063"/>
          </a:xfrm>
          <a:prstGeom prst="actionButtonBackPrevious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8306" name="Object 3"/>
          <p:cNvGraphicFramePr>
            <a:graphicFrameLocks noChangeAspect="1"/>
          </p:cNvGraphicFramePr>
          <p:nvPr/>
        </p:nvGraphicFramePr>
        <p:xfrm>
          <a:off x="7346736" y="1211138"/>
          <a:ext cx="330013" cy="258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28" name="Equation" r:id="rId6" imgW="228600" imgH="177480" progId="Equation.DSMT4">
                  <p:embed/>
                </p:oleObj>
              </mc:Choice>
              <mc:Fallback>
                <p:oleObj name="Equation" r:id="rId6" imgW="22860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6736" y="1211138"/>
                        <a:ext cx="330013" cy="25806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1390632" y="2107719"/>
          <a:ext cx="1906887" cy="1138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29" name="Equation" r:id="rId8" imgW="723600" imgH="431640" progId="Equation.DSMT4">
                  <p:embed/>
                </p:oleObj>
              </mc:Choice>
              <mc:Fallback>
                <p:oleObj name="Equation" r:id="rId8" imgW="72360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32" y="2107719"/>
                        <a:ext cx="1906887" cy="113891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1" name="直接箭头连接符 160"/>
          <p:cNvCxnSpPr/>
          <p:nvPr/>
        </p:nvCxnSpPr>
        <p:spPr bwMode="auto">
          <a:xfrm flipH="1" flipV="1">
            <a:off x="7448764" y="914400"/>
            <a:ext cx="456367" cy="43625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8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8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5" descr="羊皮纸"/>
          <p:cNvSpPr>
            <a:spLocks noChangeArrowheads="1"/>
          </p:cNvSpPr>
          <p:nvPr/>
        </p:nvSpPr>
        <p:spPr bwMode="auto">
          <a:xfrm>
            <a:off x="0" y="0"/>
            <a:ext cx="9144000" cy="147638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44035" name="Rectangle 6" descr="羊皮纸"/>
          <p:cNvSpPr>
            <a:spLocks noChangeArrowheads="1"/>
          </p:cNvSpPr>
          <p:nvPr/>
        </p:nvSpPr>
        <p:spPr bwMode="auto">
          <a:xfrm>
            <a:off x="0" y="6710363"/>
            <a:ext cx="9144000" cy="147637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grpSp>
        <p:nvGrpSpPr>
          <p:cNvPr id="323749" name="Group 165"/>
          <p:cNvGrpSpPr>
            <a:grpSpLocks/>
          </p:cNvGrpSpPr>
          <p:nvPr/>
        </p:nvGrpSpPr>
        <p:grpSpPr bwMode="auto">
          <a:xfrm>
            <a:off x="952500" y="461963"/>
            <a:ext cx="4586288" cy="2246312"/>
            <a:chOff x="550" y="330"/>
            <a:chExt cx="4181" cy="1560"/>
          </a:xfrm>
        </p:grpSpPr>
        <p:sp>
          <p:nvSpPr>
            <p:cNvPr id="44196" name="WordArt 91"/>
            <p:cNvSpPr>
              <a:spLocks noChangeArrowheads="1" noChangeShapeType="1" noTextEdit="1"/>
            </p:cNvSpPr>
            <p:nvPr/>
          </p:nvSpPr>
          <p:spPr bwMode="auto">
            <a:xfrm>
              <a:off x="737" y="697"/>
              <a:ext cx="3302" cy="24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b="1" kern="10">
                  <a:ln w="9525">
                    <a:noFill/>
                    <a:round/>
                    <a:headEnd/>
                    <a:tailEnd/>
                  </a:ln>
                  <a:latin typeface="楷体"/>
                  <a:ea typeface="楷体"/>
                </a:rPr>
                <a:t>的瞬时角速度，简称角速度 </a:t>
              </a:r>
            </a:p>
          </p:txBody>
        </p:sp>
        <p:sp>
          <p:nvSpPr>
            <p:cNvPr id="44197" name="WordArt 4"/>
            <p:cNvSpPr>
              <a:spLocks noChangeArrowheads="1" noChangeShapeType="1" noTextEdit="1"/>
            </p:cNvSpPr>
            <p:nvPr/>
          </p:nvSpPr>
          <p:spPr bwMode="auto">
            <a:xfrm>
              <a:off x="550" y="332"/>
              <a:ext cx="1278" cy="2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b="1" kern="10" dirty="0">
                  <a:ln w="9525">
                    <a:noFill/>
                    <a:round/>
                    <a:headEnd/>
                    <a:tailEnd/>
                  </a:ln>
                  <a:solidFill>
                    <a:srgbClr val="0033CC"/>
                  </a:solidFill>
                  <a:latin typeface="黑体"/>
                  <a:ea typeface="黑体"/>
                </a:rPr>
                <a:t>瞬时角速度</a:t>
              </a:r>
            </a:p>
          </p:txBody>
        </p:sp>
        <p:sp>
          <p:nvSpPr>
            <p:cNvPr id="44198" name="Line 64"/>
            <p:cNvSpPr>
              <a:spLocks noChangeShapeType="1"/>
            </p:cNvSpPr>
            <p:nvPr/>
          </p:nvSpPr>
          <p:spPr bwMode="auto">
            <a:xfrm>
              <a:off x="2240" y="453"/>
              <a:ext cx="41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99" name="WordArt 66"/>
            <p:cNvSpPr>
              <a:spLocks noChangeArrowheads="1" noChangeShapeType="1" noTextEdit="1"/>
            </p:cNvSpPr>
            <p:nvPr/>
          </p:nvSpPr>
          <p:spPr bwMode="auto">
            <a:xfrm>
              <a:off x="1895" y="388"/>
              <a:ext cx="225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9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rPr>
                <a:t>w</a:t>
              </a:r>
              <a:endParaRPr lang="zh-CN" altLang="en-US" sz="9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44200" name="WordArt 90"/>
            <p:cNvSpPr>
              <a:spLocks noChangeArrowheads="1" noChangeShapeType="1" noTextEdit="1"/>
            </p:cNvSpPr>
            <p:nvPr/>
          </p:nvSpPr>
          <p:spPr bwMode="auto">
            <a:xfrm>
              <a:off x="2991" y="338"/>
              <a:ext cx="1235" cy="2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b="1" kern="10">
                  <a:ln w="9525">
                    <a:noFill/>
                    <a:round/>
                    <a:headEnd/>
                    <a:tailEnd/>
                  </a:ln>
                  <a:latin typeface="楷体"/>
                  <a:ea typeface="楷体"/>
                </a:rPr>
                <a:t>时刻质点对</a:t>
              </a:r>
            </a:p>
          </p:txBody>
        </p:sp>
        <p:sp>
          <p:nvSpPr>
            <p:cNvPr id="44201" name="WordArt 126"/>
            <p:cNvSpPr>
              <a:spLocks noChangeArrowheads="1" noChangeShapeType="1" noTextEdit="1"/>
            </p:cNvSpPr>
            <p:nvPr/>
          </p:nvSpPr>
          <p:spPr bwMode="auto">
            <a:xfrm>
              <a:off x="2804" y="358"/>
              <a:ext cx="102" cy="18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900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900" i="1" kern="10">
                <a:ln w="9525">
                  <a:noFill/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4202" name="WordArt 127"/>
            <p:cNvSpPr>
              <a:spLocks noChangeArrowheads="1" noChangeShapeType="1" noTextEdit="1"/>
            </p:cNvSpPr>
            <p:nvPr/>
          </p:nvSpPr>
          <p:spPr bwMode="auto">
            <a:xfrm>
              <a:off x="4525" y="330"/>
              <a:ext cx="206" cy="2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kern="10">
                  <a:ln w="9525">
                    <a:noFill/>
                    <a:round/>
                    <a:headEnd/>
                    <a:tailEnd/>
                  </a:ln>
                  <a:latin typeface="楷体"/>
                  <a:ea typeface="楷体"/>
                </a:rPr>
                <a:t>点</a:t>
              </a:r>
            </a:p>
          </p:txBody>
        </p:sp>
        <p:sp>
          <p:nvSpPr>
            <p:cNvPr id="44203" name="WordArt 128"/>
            <p:cNvSpPr>
              <a:spLocks noChangeArrowheads="1" noChangeShapeType="1" noTextEdit="1"/>
            </p:cNvSpPr>
            <p:nvPr/>
          </p:nvSpPr>
          <p:spPr bwMode="auto">
            <a:xfrm>
              <a:off x="4278" y="362"/>
              <a:ext cx="186" cy="18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900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O</a:t>
              </a:r>
              <a:endParaRPr lang="zh-CN" altLang="en-US" sz="900" i="1" kern="10">
                <a:ln w="9525">
                  <a:noFill/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44204" name="Group 142"/>
            <p:cNvGrpSpPr>
              <a:grpSpLocks/>
            </p:cNvGrpSpPr>
            <p:nvPr/>
          </p:nvGrpSpPr>
          <p:grpSpPr bwMode="auto">
            <a:xfrm>
              <a:off x="1383" y="1016"/>
              <a:ext cx="2318" cy="501"/>
              <a:chOff x="1312" y="1098"/>
              <a:chExt cx="2318" cy="501"/>
            </a:xfrm>
          </p:grpSpPr>
          <p:sp>
            <p:nvSpPr>
              <p:cNvPr id="44211" name="WordArt 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12" y="1256"/>
                <a:ext cx="225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9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w</a:t>
                </a:r>
                <a:endParaRPr lang="zh-CN" altLang="en-US" sz="9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grpSp>
            <p:nvGrpSpPr>
              <p:cNvPr id="44212" name="Group 72"/>
              <p:cNvGrpSpPr>
                <a:grpSpLocks/>
              </p:cNvGrpSpPr>
              <p:nvPr/>
            </p:nvGrpSpPr>
            <p:grpSpPr bwMode="auto">
              <a:xfrm>
                <a:off x="1630" y="1295"/>
                <a:ext cx="190" cy="64"/>
                <a:chOff x="1260" y="2371"/>
                <a:chExt cx="151" cy="53"/>
              </a:xfrm>
            </p:grpSpPr>
            <p:sp>
              <p:nvSpPr>
                <p:cNvPr id="44232" name="Line 73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233" name="Line 74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4213" name="Group 131"/>
              <p:cNvGrpSpPr>
                <a:grpSpLocks/>
              </p:cNvGrpSpPr>
              <p:nvPr/>
            </p:nvGrpSpPr>
            <p:grpSpPr bwMode="auto">
              <a:xfrm>
                <a:off x="2348" y="1117"/>
                <a:ext cx="468" cy="482"/>
                <a:chOff x="2374" y="1127"/>
                <a:chExt cx="468" cy="482"/>
              </a:xfrm>
            </p:grpSpPr>
            <p:grpSp>
              <p:nvGrpSpPr>
                <p:cNvPr id="44225" name="Group 75"/>
                <p:cNvGrpSpPr>
                  <a:grpSpLocks/>
                </p:cNvGrpSpPr>
                <p:nvPr/>
              </p:nvGrpSpPr>
              <p:grpSpPr bwMode="auto">
                <a:xfrm>
                  <a:off x="2422" y="1127"/>
                  <a:ext cx="413" cy="192"/>
                  <a:chOff x="1978" y="1183"/>
                  <a:chExt cx="413" cy="192"/>
                </a:xfrm>
              </p:grpSpPr>
              <p:sp>
                <p:nvSpPr>
                  <p:cNvPr id="44230" name="WordArt 7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978" y="1183"/>
                    <a:ext cx="215" cy="19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46231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Wingdings 3"/>
                      </a:rPr>
                      <a:t>r</a:t>
                    </a:r>
                    <a:endParaRPr lang="zh-CN" altLang="en-US" sz="28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Wingdings 3"/>
                    </a:endParaRPr>
                  </a:p>
                </p:txBody>
              </p:sp>
              <p:sp>
                <p:nvSpPr>
                  <p:cNvPr id="44231" name="WordArt 7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211" y="1185"/>
                    <a:ext cx="180" cy="19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9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q</a:t>
                    </a:r>
                    <a:endParaRPr lang="zh-CN" altLang="en-US" sz="9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</p:grpSp>
            <p:sp>
              <p:nvSpPr>
                <p:cNvPr id="44226" name="Line 78"/>
                <p:cNvSpPr>
                  <a:spLocks noChangeShapeType="1"/>
                </p:cNvSpPr>
                <p:nvPr/>
              </p:nvSpPr>
              <p:spPr bwMode="auto">
                <a:xfrm flipH="1" flipV="1">
                  <a:off x="2374" y="1378"/>
                  <a:ext cx="468" cy="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44227" name="Group 79"/>
                <p:cNvGrpSpPr>
                  <a:grpSpLocks/>
                </p:cNvGrpSpPr>
                <p:nvPr/>
              </p:nvGrpSpPr>
              <p:grpSpPr bwMode="auto">
                <a:xfrm>
                  <a:off x="2424" y="1403"/>
                  <a:ext cx="368" cy="206"/>
                  <a:chOff x="4236" y="1125"/>
                  <a:chExt cx="368" cy="206"/>
                </a:xfrm>
              </p:grpSpPr>
              <p:sp>
                <p:nvSpPr>
                  <p:cNvPr id="44228" name="WordArt 8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236" y="1137"/>
                    <a:ext cx="215" cy="19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46231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Wingdings 3"/>
                      </a:rPr>
                      <a:t>r</a:t>
                    </a:r>
                    <a:endParaRPr lang="zh-CN" altLang="en-US" sz="28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Wingdings 3"/>
                    </a:endParaRPr>
                  </a:p>
                </p:txBody>
              </p:sp>
              <p:sp>
                <p:nvSpPr>
                  <p:cNvPr id="44229" name="WordArt 8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496" y="1125"/>
                    <a:ext cx="108" cy="20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900" i="1" kern="10">
                        <a:ln w="9525">
                          <a:noFill/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t</a:t>
                    </a:r>
                    <a:endParaRPr lang="zh-CN" altLang="en-US" sz="900" i="1" kern="10">
                      <a:ln w="9525">
                        <a:noFill/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pic>
            <p:nvPicPr>
              <p:cNvPr id="44214" name="Picture 130" descr="lim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861" y="1183"/>
                <a:ext cx="462" cy="3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44215" name="Group 132"/>
              <p:cNvGrpSpPr>
                <a:grpSpLocks/>
              </p:cNvGrpSpPr>
              <p:nvPr/>
            </p:nvGrpSpPr>
            <p:grpSpPr bwMode="auto">
              <a:xfrm>
                <a:off x="2888" y="1319"/>
                <a:ext cx="190" cy="64"/>
                <a:chOff x="1260" y="2371"/>
                <a:chExt cx="151" cy="53"/>
              </a:xfrm>
            </p:grpSpPr>
            <p:sp>
              <p:nvSpPr>
                <p:cNvPr id="44223" name="Line 133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224" name="Line 134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4216" name="Group 135"/>
              <p:cNvGrpSpPr>
                <a:grpSpLocks/>
              </p:cNvGrpSpPr>
              <p:nvPr/>
            </p:nvGrpSpPr>
            <p:grpSpPr bwMode="auto">
              <a:xfrm>
                <a:off x="3272" y="1098"/>
                <a:ext cx="323" cy="218"/>
                <a:chOff x="3366" y="1490"/>
                <a:chExt cx="287" cy="206"/>
              </a:xfrm>
            </p:grpSpPr>
            <p:sp>
              <p:nvSpPr>
                <p:cNvPr id="44221" name="WordArt 13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95" y="1512"/>
                  <a:ext cx="158" cy="18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9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q</a:t>
                  </a:r>
                  <a:endParaRPr lang="zh-CN" altLang="en-US" sz="9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44222" name="WordArt 13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66" y="1490"/>
                  <a:ext cx="122" cy="2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d</a:t>
                  </a:r>
                  <a:endParaRPr lang="zh-CN" altLang="en-US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44217" name="Line 138"/>
              <p:cNvSpPr>
                <a:spLocks noChangeShapeType="1"/>
              </p:cNvSpPr>
              <p:nvPr/>
            </p:nvSpPr>
            <p:spPr bwMode="auto">
              <a:xfrm>
                <a:off x="3216" y="1353"/>
                <a:ext cx="41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4218" name="Group 139"/>
              <p:cNvGrpSpPr>
                <a:grpSpLocks/>
              </p:cNvGrpSpPr>
              <p:nvPr/>
            </p:nvGrpSpPr>
            <p:grpSpPr bwMode="auto">
              <a:xfrm>
                <a:off x="3273" y="1374"/>
                <a:ext cx="323" cy="211"/>
                <a:chOff x="4753" y="2020"/>
                <a:chExt cx="201" cy="143"/>
              </a:xfrm>
            </p:grpSpPr>
            <p:sp>
              <p:nvSpPr>
                <p:cNvPr id="44219" name="WordArt 14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3" y="2020"/>
                  <a:ext cx="89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44220" name="WordArt 14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43" y="2020"/>
                  <a:ext cx="111" cy="1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61384"/>
                    </a:avLst>
                  </a:prstTxWarp>
                </a:bodyPr>
                <a:lstStyle/>
                <a:p>
                  <a:pPr algn="ctr"/>
                  <a:r>
                    <a:rPr lang="en-US" altLang="zh-CN" sz="900" i="1" kern="10">
                      <a:ln w="9525">
                        <a:noFill/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900" i="1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44205" name="Group 147"/>
            <p:cNvGrpSpPr>
              <a:grpSpLocks/>
            </p:cNvGrpSpPr>
            <p:nvPr/>
          </p:nvGrpSpPr>
          <p:grpSpPr bwMode="auto">
            <a:xfrm>
              <a:off x="968" y="1612"/>
              <a:ext cx="3171" cy="278"/>
              <a:chOff x="1039" y="1582"/>
              <a:chExt cx="3171" cy="278"/>
            </a:xfrm>
          </p:grpSpPr>
          <p:sp>
            <p:nvSpPr>
              <p:cNvPr id="44206" name="WordArt 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46" y="1607"/>
                <a:ext cx="2864" cy="25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2800" b="1" kern="10" dirty="0">
                    <a:ln w="9525">
                      <a:noFill/>
                      <a:round/>
                      <a:headEnd/>
                      <a:tailEnd/>
                    </a:ln>
                    <a:latin typeface="楷体"/>
                    <a:ea typeface="楷体"/>
                  </a:rPr>
                  <a:t>是矢量，方向与    一致。</a:t>
                </a:r>
              </a:p>
            </p:txBody>
          </p:sp>
          <p:grpSp>
            <p:nvGrpSpPr>
              <p:cNvPr id="44207" name="Group 143"/>
              <p:cNvGrpSpPr>
                <a:grpSpLocks/>
              </p:cNvGrpSpPr>
              <p:nvPr/>
            </p:nvGrpSpPr>
            <p:grpSpPr bwMode="auto">
              <a:xfrm>
                <a:off x="3201" y="1582"/>
                <a:ext cx="323" cy="218"/>
                <a:chOff x="3366" y="1490"/>
                <a:chExt cx="287" cy="206"/>
              </a:xfrm>
            </p:grpSpPr>
            <p:sp>
              <p:nvSpPr>
                <p:cNvPr id="44209" name="WordArt 14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95" y="1512"/>
                  <a:ext cx="158" cy="18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9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q</a:t>
                  </a:r>
                  <a:endParaRPr lang="zh-CN" altLang="en-US" sz="9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44210" name="WordArt 14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66" y="1490"/>
                  <a:ext cx="122" cy="2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d</a:t>
                  </a:r>
                  <a:endParaRPr lang="zh-CN" altLang="en-US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44208" name="WordArt 1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39" y="1649"/>
                <a:ext cx="225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9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w</a:t>
                </a:r>
                <a:endParaRPr lang="zh-CN" altLang="en-US" sz="9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</p:grpSp>
      <p:grpSp>
        <p:nvGrpSpPr>
          <p:cNvPr id="323833" name="Group 249"/>
          <p:cNvGrpSpPr>
            <a:grpSpLocks/>
          </p:cNvGrpSpPr>
          <p:nvPr/>
        </p:nvGrpSpPr>
        <p:grpSpPr bwMode="auto">
          <a:xfrm>
            <a:off x="1028700" y="2974975"/>
            <a:ext cx="3867150" cy="1824038"/>
            <a:chOff x="534" y="2073"/>
            <a:chExt cx="3526" cy="1267"/>
          </a:xfrm>
        </p:grpSpPr>
        <p:sp>
          <p:nvSpPr>
            <p:cNvPr id="44167" name="WordArt 168"/>
            <p:cNvSpPr>
              <a:spLocks noChangeArrowheads="1" noChangeShapeType="1" noTextEdit="1"/>
            </p:cNvSpPr>
            <p:nvPr/>
          </p:nvSpPr>
          <p:spPr bwMode="auto">
            <a:xfrm>
              <a:off x="534" y="2075"/>
              <a:ext cx="1540" cy="2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b="1" kern="10" dirty="0">
                  <a:ln w="9525">
                    <a:noFill/>
                    <a:round/>
                    <a:headEnd/>
                    <a:tailEnd/>
                  </a:ln>
                  <a:solidFill>
                    <a:srgbClr val="0033CC"/>
                  </a:solidFill>
                  <a:latin typeface="黑体"/>
                  <a:ea typeface="黑体"/>
                </a:rPr>
                <a:t>瞬时角加速度</a:t>
              </a:r>
            </a:p>
          </p:txBody>
        </p:sp>
        <p:sp>
          <p:nvSpPr>
            <p:cNvPr id="44168" name="Line 169"/>
            <p:cNvSpPr>
              <a:spLocks noChangeShapeType="1"/>
            </p:cNvSpPr>
            <p:nvPr/>
          </p:nvSpPr>
          <p:spPr bwMode="auto">
            <a:xfrm>
              <a:off x="2527" y="2215"/>
              <a:ext cx="41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69" name="WordArt 170"/>
            <p:cNvSpPr>
              <a:spLocks noChangeArrowheads="1" noChangeShapeType="1" noTextEdit="1"/>
            </p:cNvSpPr>
            <p:nvPr/>
          </p:nvSpPr>
          <p:spPr bwMode="auto">
            <a:xfrm>
              <a:off x="2176" y="2140"/>
              <a:ext cx="225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9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rPr>
                <a:t>a</a:t>
              </a:r>
              <a:endParaRPr lang="zh-CN" altLang="en-US" sz="9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44170" name="WordArt 171"/>
            <p:cNvSpPr>
              <a:spLocks noChangeArrowheads="1" noChangeShapeType="1" noTextEdit="1"/>
            </p:cNvSpPr>
            <p:nvPr/>
          </p:nvSpPr>
          <p:spPr bwMode="auto">
            <a:xfrm>
              <a:off x="3065" y="2073"/>
              <a:ext cx="995" cy="2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b="1" kern="10">
                  <a:ln w="9525">
                    <a:noFill/>
                    <a:round/>
                    <a:headEnd/>
                    <a:tailEnd/>
                  </a:ln>
                  <a:latin typeface="楷体"/>
                  <a:ea typeface="楷体"/>
                </a:rPr>
                <a:t>其定义为</a:t>
              </a:r>
            </a:p>
          </p:txBody>
        </p:sp>
        <p:grpSp>
          <p:nvGrpSpPr>
            <p:cNvPr id="44171" name="Group 177"/>
            <p:cNvGrpSpPr>
              <a:grpSpLocks/>
            </p:cNvGrpSpPr>
            <p:nvPr/>
          </p:nvGrpSpPr>
          <p:grpSpPr bwMode="auto">
            <a:xfrm>
              <a:off x="1644" y="2633"/>
              <a:ext cx="190" cy="64"/>
              <a:chOff x="1260" y="2371"/>
              <a:chExt cx="151" cy="53"/>
            </a:xfrm>
          </p:grpSpPr>
          <p:sp>
            <p:nvSpPr>
              <p:cNvPr id="44194" name="Line 178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95" name="Line 179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4172" name="WordArt 182"/>
            <p:cNvSpPr>
              <a:spLocks noChangeArrowheads="1" noChangeShapeType="1" noTextEdit="1"/>
            </p:cNvSpPr>
            <p:nvPr/>
          </p:nvSpPr>
          <p:spPr bwMode="auto">
            <a:xfrm>
              <a:off x="2406" y="2457"/>
              <a:ext cx="215" cy="19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6231"/>
                </a:avLst>
              </a:prstTxWarp>
            </a:bodyPr>
            <a:lstStyle/>
            <a:p>
              <a:pPr algn="ctr"/>
              <a:r>
                <a:rPr lang="en-US" altLang="zh-CN" sz="28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Wingdings 3"/>
                </a:rPr>
                <a:t>r</a:t>
              </a:r>
              <a:endParaRPr lang="zh-CN" altLang="en-US" sz="2800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Wingdings 3"/>
              </a:endParaRPr>
            </a:p>
          </p:txBody>
        </p:sp>
        <p:sp>
          <p:nvSpPr>
            <p:cNvPr id="44173" name="Line 184"/>
            <p:cNvSpPr>
              <a:spLocks noChangeShapeType="1"/>
            </p:cNvSpPr>
            <p:nvPr/>
          </p:nvSpPr>
          <p:spPr bwMode="auto">
            <a:xfrm flipH="1" flipV="1">
              <a:off x="2362" y="2706"/>
              <a:ext cx="468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4174" name="Group 185"/>
            <p:cNvGrpSpPr>
              <a:grpSpLocks/>
            </p:cNvGrpSpPr>
            <p:nvPr/>
          </p:nvGrpSpPr>
          <p:grpSpPr bwMode="auto">
            <a:xfrm>
              <a:off x="2412" y="2731"/>
              <a:ext cx="368" cy="206"/>
              <a:chOff x="4236" y="1125"/>
              <a:chExt cx="368" cy="206"/>
            </a:xfrm>
          </p:grpSpPr>
          <p:sp>
            <p:nvSpPr>
              <p:cNvPr id="44192" name="WordArt 1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36" y="1137"/>
                <a:ext cx="215" cy="1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6231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Wingdings 3"/>
                  </a:rPr>
                  <a:t>r</a:t>
                </a:r>
                <a:endParaRPr lang="zh-CN" altLang="en-US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Wingdings 3"/>
                </a:endParaRPr>
              </a:p>
            </p:txBody>
          </p:sp>
          <p:sp>
            <p:nvSpPr>
              <p:cNvPr id="44193" name="WordArt 1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96" y="1125"/>
                <a:ext cx="108" cy="2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900" i="1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900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pic>
          <p:nvPicPr>
            <p:cNvPr id="44175" name="Picture 188" descr="lim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875" y="2521"/>
              <a:ext cx="462" cy="3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44176" name="Group 189"/>
            <p:cNvGrpSpPr>
              <a:grpSpLocks/>
            </p:cNvGrpSpPr>
            <p:nvPr/>
          </p:nvGrpSpPr>
          <p:grpSpPr bwMode="auto">
            <a:xfrm>
              <a:off x="2902" y="2657"/>
              <a:ext cx="190" cy="64"/>
              <a:chOff x="1260" y="2371"/>
              <a:chExt cx="151" cy="53"/>
            </a:xfrm>
          </p:grpSpPr>
          <p:sp>
            <p:nvSpPr>
              <p:cNvPr id="44190" name="Line 190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91" name="Line 191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4177" name="WordArt 193"/>
            <p:cNvSpPr>
              <a:spLocks noChangeArrowheads="1" noChangeShapeType="1" noTextEdit="1"/>
            </p:cNvSpPr>
            <p:nvPr/>
          </p:nvSpPr>
          <p:spPr bwMode="auto">
            <a:xfrm>
              <a:off x="3443" y="2489"/>
              <a:ext cx="202" cy="1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9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rPr>
                <a:t>w</a:t>
              </a:r>
              <a:endParaRPr lang="zh-CN" altLang="en-US" sz="9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44178" name="WordArt 194"/>
            <p:cNvSpPr>
              <a:spLocks noChangeArrowheads="1" noChangeShapeType="1" noTextEdit="1"/>
            </p:cNvSpPr>
            <p:nvPr/>
          </p:nvSpPr>
          <p:spPr bwMode="auto">
            <a:xfrm>
              <a:off x="3278" y="2438"/>
              <a:ext cx="137" cy="2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d</a:t>
              </a:r>
              <a:endParaRPr lang="zh-CN" altLang="en-US" sz="14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4179" name="Line 195"/>
            <p:cNvSpPr>
              <a:spLocks noChangeShapeType="1"/>
            </p:cNvSpPr>
            <p:nvPr/>
          </p:nvSpPr>
          <p:spPr bwMode="auto">
            <a:xfrm>
              <a:off x="3230" y="2691"/>
              <a:ext cx="41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4180" name="Group 196"/>
            <p:cNvGrpSpPr>
              <a:grpSpLocks/>
            </p:cNvGrpSpPr>
            <p:nvPr/>
          </p:nvGrpSpPr>
          <p:grpSpPr bwMode="auto">
            <a:xfrm>
              <a:off x="3287" y="2712"/>
              <a:ext cx="323" cy="211"/>
              <a:chOff x="4753" y="2020"/>
              <a:chExt cx="201" cy="143"/>
            </a:xfrm>
          </p:grpSpPr>
          <p:sp>
            <p:nvSpPr>
              <p:cNvPr id="44188" name="WordArt 1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53" y="2020"/>
                <a:ext cx="89" cy="1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4189" name="WordArt 1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43" y="2020"/>
                <a:ext cx="111" cy="1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1384"/>
                  </a:avLst>
                </a:prstTxWarp>
              </a:bodyPr>
              <a:lstStyle/>
              <a:p>
                <a:pPr algn="ctr"/>
                <a:r>
                  <a:rPr lang="en-US" altLang="zh-CN" sz="900" i="1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900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4181" name="WordArt 205"/>
            <p:cNvSpPr>
              <a:spLocks noChangeArrowheads="1" noChangeShapeType="1" noTextEdit="1"/>
            </p:cNvSpPr>
            <p:nvPr/>
          </p:nvSpPr>
          <p:spPr bwMode="auto">
            <a:xfrm>
              <a:off x="1343" y="2580"/>
              <a:ext cx="225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9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rPr>
                <a:t>a</a:t>
              </a:r>
              <a:endParaRPr lang="zh-CN" altLang="en-US" sz="9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44182" name="WordArt 206"/>
            <p:cNvSpPr>
              <a:spLocks noChangeArrowheads="1" noChangeShapeType="1" noTextEdit="1"/>
            </p:cNvSpPr>
            <p:nvPr/>
          </p:nvSpPr>
          <p:spPr bwMode="auto">
            <a:xfrm>
              <a:off x="2631" y="2483"/>
              <a:ext cx="202" cy="1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9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rPr>
                <a:t>w</a:t>
              </a:r>
              <a:endParaRPr lang="zh-CN" altLang="en-US" sz="9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grpSp>
          <p:nvGrpSpPr>
            <p:cNvPr id="44183" name="Group 210"/>
            <p:cNvGrpSpPr>
              <a:grpSpLocks/>
            </p:cNvGrpSpPr>
            <p:nvPr/>
          </p:nvGrpSpPr>
          <p:grpSpPr bwMode="auto">
            <a:xfrm>
              <a:off x="846" y="3078"/>
              <a:ext cx="3135" cy="262"/>
              <a:chOff x="745" y="3109"/>
              <a:chExt cx="3135" cy="262"/>
            </a:xfrm>
          </p:grpSpPr>
          <p:sp>
            <p:nvSpPr>
              <p:cNvPr id="44184" name="WordArt 2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16" y="3118"/>
                <a:ext cx="2864" cy="25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2800" b="1" kern="10">
                    <a:ln w="9525">
                      <a:noFill/>
                      <a:round/>
                      <a:headEnd/>
                      <a:tailEnd/>
                    </a:ln>
                    <a:latin typeface="楷体"/>
                    <a:ea typeface="楷体"/>
                  </a:rPr>
                  <a:t>是矢量，方向与    一致。</a:t>
                </a:r>
              </a:p>
            </p:txBody>
          </p:sp>
          <p:sp>
            <p:nvSpPr>
              <p:cNvPr id="44185" name="WordArt 2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33" y="3109"/>
                <a:ext cx="137" cy="21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d</a:t>
                </a:r>
                <a:endParaRPr lang="zh-CN" altLang="en-US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4186" name="WordArt 2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745" y="3175"/>
                <a:ext cx="225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900" i="1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a</a:t>
                </a:r>
                <a:endParaRPr lang="zh-CN" altLang="en-US" sz="900" i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44187" name="WordArt 20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12" y="3156"/>
                <a:ext cx="202" cy="1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900" i="1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w</a:t>
                </a:r>
                <a:endParaRPr lang="zh-CN" altLang="en-US" sz="900" i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</p:grpSp>
      <p:grpSp>
        <p:nvGrpSpPr>
          <p:cNvPr id="323832" name="Group 248"/>
          <p:cNvGrpSpPr>
            <a:grpSpLocks/>
          </p:cNvGrpSpPr>
          <p:nvPr/>
        </p:nvGrpSpPr>
        <p:grpSpPr bwMode="auto">
          <a:xfrm>
            <a:off x="890588" y="4959350"/>
            <a:ext cx="4638675" cy="1479550"/>
            <a:chOff x="263" y="3491"/>
            <a:chExt cx="4229" cy="1027"/>
          </a:xfrm>
        </p:grpSpPr>
        <p:sp>
          <p:nvSpPr>
            <p:cNvPr id="44136" name="Rectangle 219" descr="羊皮纸"/>
            <p:cNvSpPr>
              <a:spLocks noChangeArrowheads="1"/>
            </p:cNvSpPr>
            <p:nvPr/>
          </p:nvSpPr>
          <p:spPr bwMode="auto">
            <a:xfrm>
              <a:off x="263" y="3491"/>
              <a:ext cx="3922" cy="67"/>
            </a:xfrm>
            <a:prstGeom prst="rect">
              <a:avLst/>
            </a:prstGeom>
            <a:blipFill dpi="0" rotWithShape="1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4137" name="Group 247"/>
            <p:cNvGrpSpPr>
              <a:grpSpLocks/>
            </p:cNvGrpSpPr>
            <p:nvPr/>
          </p:nvGrpSpPr>
          <p:grpSpPr bwMode="auto">
            <a:xfrm>
              <a:off x="472" y="3672"/>
              <a:ext cx="4020" cy="846"/>
              <a:chOff x="472" y="3672"/>
              <a:chExt cx="4020" cy="846"/>
            </a:xfrm>
          </p:grpSpPr>
          <p:sp>
            <p:nvSpPr>
              <p:cNvPr id="44138" name="WordArt 218"/>
              <p:cNvSpPr>
                <a:spLocks noChangeArrowheads="1" noChangeShapeType="1" noTextEdit="1"/>
              </p:cNvSpPr>
              <p:nvPr/>
            </p:nvSpPr>
            <p:spPr bwMode="auto">
              <a:xfrm rot="5400000">
                <a:off x="177" y="4005"/>
                <a:ext cx="786" cy="195"/>
              </a:xfrm>
              <a:prstGeom prst="rect">
                <a:avLst/>
              </a:prstGeom>
            </p:spPr>
            <p:txBody>
              <a:bodyPr vert="eaVert"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auto"/>
                <a:r>
                  <a:rPr lang="zh-CN" altLang="en-US" sz="2800" b="1" kern="10" spc="554">
                    <a:ln w="9525">
                      <a:noFill/>
                      <a:round/>
                      <a:headEnd/>
                      <a:tailEnd/>
                    </a:ln>
                    <a:solidFill>
                      <a:srgbClr val="009900"/>
                    </a:solidFill>
                    <a:latin typeface="黑体"/>
                    <a:ea typeface="黑体"/>
                  </a:rPr>
                  <a:t>单位</a:t>
                </a:r>
              </a:p>
            </p:txBody>
          </p:sp>
          <p:grpSp>
            <p:nvGrpSpPr>
              <p:cNvPr id="44139" name="Group 211"/>
              <p:cNvGrpSpPr>
                <a:grpSpLocks/>
              </p:cNvGrpSpPr>
              <p:nvPr/>
            </p:nvGrpSpPr>
            <p:grpSpPr bwMode="auto">
              <a:xfrm>
                <a:off x="1564" y="3698"/>
                <a:ext cx="374" cy="195"/>
                <a:chOff x="6120" y="1469"/>
                <a:chExt cx="374" cy="195"/>
              </a:xfrm>
            </p:grpSpPr>
            <p:sp>
              <p:nvSpPr>
                <p:cNvPr id="44165" name="WordArt 21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6336" y="1484"/>
                  <a:ext cx="158" cy="18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9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q</a:t>
                  </a:r>
                  <a:endParaRPr lang="zh-CN" altLang="en-US" sz="9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44166" name="WordArt 21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6120" y="1469"/>
                  <a:ext cx="211" cy="19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6231"/>
                    </a:avLst>
                  </a:prstTxWarp>
                </a:bodyPr>
                <a:lstStyle/>
                <a:p>
                  <a:pPr algn="ctr"/>
                  <a:r>
                    <a:rPr lang="en-US" altLang="zh-CN" sz="28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Wingdings 3"/>
                    </a:rPr>
                    <a:t>r</a:t>
                  </a:r>
                  <a:endParaRPr lang="zh-CN" altLang="en-US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Wingdings 3"/>
                  </a:endParaRPr>
                </a:p>
              </p:txBody>
            </p:sp>
          </p:grpSp>
          <p:sp>
            <p:nvSpPr>
              <p:cNvPr id="44140" name="WordArt 2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75" y="3719"/>
                <a:ext cx="158" cy="18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9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q</a:t>
                </a:r>
                <a:endParaRPr lang="zh-CN" altLang="en-US" sz="9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44141" name="WordArt 2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31" y="3672"/>
                <a:ext cx="440" cy="21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2800" b="1" kern="10">
                    <a:ln w="9525">
                      <a:noFill/>
                      <a:round/>
                      <a:headEnd/>
                      <a:tailEnd/>
                    </a:ln>
                    <a:latin typeface="楷体"/>
                    <a:ea typeface="楷体"/>
                  </a:rPr>
                  <a:t>弧度</a:t>
                </a:r>
              </a:p>
            </p:txBody>
          </p:sp>
          <p:sp>
            <p:nvSpPr>
              <p:cNvPr id="44142" name="WordArt 2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51" y="3802"/>
                <a:ext cx="35" cy="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,</a:t>
                </a:r>
                <a:endParaRPr lang="zh-CN" altLang="en-US" sz="2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4143" name="Line 221"/>
              <p:cNvSpPr>
                <a:spLocks noChangeShapeType="1"/>
              </p:cNvSpPr>
              <p:nvPr/>
            </p:nvSpPr>
            <p:spPr bwMode="auto">
              <a:xfrm>
                <a:off x="2037" y="3793"/>
                <a:ext cx="41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44" name="WordArt 2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64" y="3689"/>
                <a:ext cx="337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ad</a:t>
                </a:r>
                <a:endParaRPr lang="zh-CN" altLang="en-US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4145" name="Group 230"/>
              <p:cNvGrpSpPr>
                <a:grpSpLocks/>
              </p:cNvGrpSpPr>
              <p:nvPr/>
            </p:nvGrpSpPr>
            <p:grpSpPr bwMode="auto">
              <a:xfrm>
                <a:off x="1068" y="4002"/>
                <a:ext cx="1975" cy="212"/>
                <a:chOff x="1020" y="4034"/>
                <a:chExt cx="1975" cy="212"/>
              </a:xfrm>
            </p:grpSpPr>
            <p:sp>
              <p:nvSpPr>
                <p:cNvPr id="44162" name="WordArt 22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20" y="4086"/>
                  <a:ext cx="225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9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w</a:t>
                  </a:r>
                  <a:endParaRPr lang="zh-CN" altLang="en-US" sz="9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44163" name="Line 225"/>
                <p:cNvSpPr>
                  <a:spLocks noChangeShapeType="1"/>
                </p:cNvSpPr>
                <p:nvPr/>
              </p:nvSpPr>
              <p:spPr bwMode="auto">
                <a:xfrm>
                  <a:off x="1466" y="4154"/>
                  <a:ext cx="41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164" name="WordArt 22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09" y="4034"/>
                  <a:ext cx="986" cy="21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2800" b="1" kern="10">
                      <a:ln w="9525">
                        <a:noFill/>
                        <a:round/>
                        <a:headEnd/>
                        <a:tailEnd/>
                      </a:ln>
                      <a:latin typeface="楷体"/>
                      <a:ea typeface="楷体"/>
                    </a:rPr>
                    <a:t>每秒弧度</a:t>
                  </a:r>
                </a:p>
              </p:txBody>
            </p:sp>
          </p:grpSp>
          <p:grpSp>
            <p:nvGrpSpPr>
              <p:cNvPr id="44146" name="Group 231"/>
              <p:cNvGrpSpPr>
                <a:grpSpLocks/>
              </p:cNvGrpSpPr>
              <p:nvPr/>
            </p:nvGrpSpPr>
            <p:grpSpPr bwMode="auto">
              <a:xfrm>
                <a:off x="1060" y="4306"/>
                <a:ext cx="2491" cy="212"/>
                <a:chOff x="1012" y="4320"/>
                <a:chExt cx="2491" cy="212"/>
              </a:xfrm>
            </p:grpSpPr>
            <p:sp>
              <p:nvSpPr>
                <p:cNvPr id="44159" name="WordArt 22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12" y="4358"/>
                  <a:ext cx="225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9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a</a:t>
                  </a:r>
                  <a:endParaRPr lang="zh-CN" altLang="en-US" sz="9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44160" name="Line 226"/>
                <p:cNvSpPr>
                  <a:spLocks noChangeShapeType="1"/>
                </p:cNvSpPr>
                <p:nvPr/>
              </p:nvSpPr>
              <p:spPr bwMode="auto">
                <a:xfrm>
                  <a:off x="1460" y="4421"/>
                  <a:ext cx="41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161" name="WordArt 22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13" y="4320"/>
                  <a:ext cx="1490" cy="21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2800" b="1" kern="10">
                      <a:ln w="9525">
                        <a:noFill/>
                        <a:round/>
                        <a:headEnd/>
                        <a:tailEnd/>
                      </a:ln>
                      <a:latin typeface="楷体"/>
                      <a:ea typeface="楷体"/>
                    </a:rPr>
                    <a:t>每秒每秒弧度</a:t>
                  </a:r>
                </a:p>
              </p:txBody>
            </p:sp>
          </p:grpSp>
          <p:sp>
            <p:nvSpPr>
              <p:cNvPr id="44147" name="WordArt 2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72" y="4004"/>
                <a:ext cx="337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ad</a:t>
                </a:r>
                <a:endParaRPr lang="zh-CN" altLang="en-US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4148" name="WordArt 2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91" y="4302"/>
                <a:ext cx="337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ad</a:t>
                </a:r>
                <a:endParaRPr lang="zh-CN" altLang="en-US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4149" name="Group 241"/>
              <p:cNvGrpSpPr>
                <a:grpSpLocks/>
              </p:cNvGrpSpPr>
              <p:nvPr/>
            </p:nvGrpSpPr>
            <p:grpSpPr bwMode="auto">
              <a:xfrm>
                <a:off x="4091" y="4283"/>
                <a:ext cx="401" cy="170"/>
                <a:chOff x="4091" y="4283"/>
                <a:chExt cx="401" cy="170"/>
              </a:xfrm>
            </p:grpSpPr>
            <p:sp>
              <p:nvSpPr>
                <p:cNvPr id="44155" name="WordArt 23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42" y="4283"/>
                  <a:ext cx="50" cy="7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b="1" kern="10"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2800" b="1" kern="10"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4156" name="Oval 237"/>
                <p:cNvSpPr>
                  <a:spLocks noChangeArrowheads="1"/>
                </p:cNvSpPr>
                <p:nvPr/>
              </p:nvSpPr>
              <p:spPr bwMode="auto">
                <a:xfrm>
                  <a:off x="4091" y="4371"/>
                  <a:ext cx="41" cy="39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157" name="Line 238"/>
                <p:cNvSpPr>
                  <a:spLocks noChangeShapeType="1"/>
                </p:cNvSpPr>
                <p:nvPr/>
              </p:nvSpPr>
              <p:spPr bwMode="auto">
                <a:xfrm>
                  <a:off x="4355" y="4321"/>
                  <a:ext cx="6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158" name="WordArt 24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15" y="4323"/>
                  <a:ext cx="98" cy="13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9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s</a:t>
                  </a:r>
                  <a:endParaRPr lang="zh-CN" altLang="en-US" sz="9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4150" name="Group 242"/>
              <p:cNvGrpSpPr>
                <a:grpSpLocks/>
              </p:cNvGrpSpPr>
              <p:nvPr/>
            </p:nvGrpSpPr>
            <p:grpSpPr bwMode="auto">
              <a:xfrm>
                <a:off x="3594" y="3982"/>
                <a:ext cx="401" cy="170"/>
                <a:chOff x="4091" y="4283"/>
                <a:chExt cx="401" cy="170"/>
              </a:xfrm>
            </p:grpSpPr>
            <p:sp>
              <p:nvSpPr>
                <p:cNvPr id="44151" name="WordArt 24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42" y="4283"/>
                  <a:ext cx="50" cy="7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b="1" kern="10"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1</a:t>
                  </a:r>
                  <a:endParaRPr lang="zh-CN" altLang="en-US" sz="2800" b="1" kern="10"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4152" name="Oval 244"/>
                <p:cNvSpPr>
                  <a:spLocks noChangeArrowheads="1"/>
                </p:cNvSpPr>
                <p:nvPr/>
              </p:nvSpPr>
              <p:spPr bwMode="auto">
                <a:xfrm>
                  <a:off x="4091" y="4371"/>
                  <a:ext cx="41" cy="39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153" name="Line 245"/>
                <p:cNvSpPr>
                  <a:spLocks noChangeShapeType="1"/>
                </p:cNvSpPr>
                <p:nvPr/>
              </p:nvSpPr>
              <p:spPr bwMode="auto">
                <a:xfrm>
                  <a:off x="4355" y="4321"/>
                  <a:ext cx="6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154" name="WordArt 24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15" y="4323"/>
                  <a:ext cx="98" cy="13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9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s</a:t>
                  </a:r>
                  <a:endParaRPr lang="zh-CN" altLang="en-US" sz="9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</p:grpSp>
      <p:sp>
        <p:nvSpPr>
          <p:cNvPr id="44039" name="Rectangle 487"/>
          <p:cNvSpPr>
            <a:spLocks noChangeArrowheads="1"/>
          </p:cNvSpPr>
          <p:nvPr/>
        </p:nvSpPr>
        <p:spPr bwMode="auto">
          <a:xfrm>
            <a:off x="6423025" y="2968625"/>
            <a:ext cx="920750" cy="655638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grpSp>
        <p:nvGrpSpPr>
          <p:cNvPr id="44040" name="Group 268"/>
          <p:cNvGrpSpPr>
            <a:grpSpLocks/>
          </p:cNvGrpSpPr>
          <p:nvPr/>
        </p:nvGrpSpPr>
        <p:grpSpPr bwMode="auto">
          <a:xfrm>
            <a:off x="5924550" y="528638"/>
            <a:ext cx="3005138" cy="2528887"/>
            <a:chOff x="5264" y="231"/>
            <a:chExt cx="2739" cy="2052"/>
          </a:xfrm>
        </p:grpSpPr>
        <p:grpSp>
          <p:nvGrpSpPr>
            <p:cNvPr id="44103" name="Group 269"/>
            <p:cNvGrpSpPr>
              <a:grpSpLocks/>
            </p:cNvGrpSpPr>
            <p:nvPr/>
          </p:nvGrpSpPr>
          <p:grpSpPr bwMode="auto">
            <a:xfrm>
              <a:off x="6976" y="829"/>
              <a:ext cx="140" cy="138"/>
              <a:chOff x="2136" y="1382"/>
              <a:chExt cx="576" cy="576"/>
            </a:xfrm>
          </p:grpSpPr>
          <p:sp>
            <p:nvSpPr>
              <p:cNvPr id="44134" name="Oval 270"/>
              <p:cNvSpPr>
                <a:spLocks noChangeArrowheads="1"/>
              </p:cNvSpPr>
              <p:nvPr/>
            </p:nvSpPr>
            <p:spPr bwMode="auto">
              <a:xfrm>
                <a:off x="2136" y="1382"/>
                <a:ext cx="576" cy="576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EC0000"/>
                  </a:gs>
                </a:gsLst>
                <a:lin ang="2700000" scaled="1"/>
              </a:gradFill>
              <a:ln w="3175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135" name="Oval 271"/>
              <p:cNvSpPr>
                <a:spLocks noChangeArrowheads="1"/>
              </p:cNvSpPr>
              <p:nvPr/>
            </p:nvSpPr>
            <p:spPr bwMode="auto">
              <a:xfrm rot="-3104273">
                <a:off x="2212" y="1482"/>
                <a:ext cx="232" cy="149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FF9900"/>
                  </a:gs>
                </a:gsLst>
                <a:path path="shape">
                  <a:fillToRect l="50000" t="50000" r="50000" b="50000"/>
                </a:path>
              </a:gradFill>
              <a:ln w="2857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4104" name="WordArt 272"/>
            <p:cNvSpPr>
              <a:spLocks noChangeArrowheads="1" noChangeShapeType="1" noTextEdit="1"/>
            </p:cNvSpPr>
            <p:nvPr/>
          </p:nvSpPr>
          <p:spPr bwMode="auto">
            <a:xfrm>
              <a:off x="7147" y="726"/>
              <a:ext cx="131" cy="13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9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9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4105" name="WordArt 273"/>
            <p:cNvSpPr>
              <a:spLocks noChangeArrowheads="1" noChangeShapeType="1" noTextEdit="1"/>
            </p:cNvSpPr>
            <p:nvPr/>
          </p:nvSpPr>
          <p:spPr bwMode="auto">
            <a:xfrm>
              <a:off x="6632" y="303"/>
              <a:ext cx="108" cy="12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9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B</a:t>
              </a:r>
              <a:endParaRPr lang="zh-CN" altLang="en-US" sz="9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44106" name="Group 274"/>
            <p:cNvGrpSpPr>
              <a:grpSpLocks/>
            </p:cNvGrpSpPr>
            <p:nvPr/>
          </p:nvGrpSpPr>
          <p:grpSpPr bwMode="auto">
            <a:xfrm>
              <a:off x="6539" y="463"/>
              <a:ext cx="140" cy="138"/>
              <a:chOff x="2136" y="1382"/>
              <a:chExt cx="576" cy="576"/>
            </a:xfrm>
          </p:grpSpPr>
          <p:sp>
            <p:nvSpPr>
              <p:cNvPr id="44132" name="Oval 275"/>
              <p:cNvSpPr>
                <a:spLocks noChangeArrowheads="1"/>
              </p:cNvSpPr>
              <p:nvPr/>
            </p:nvSpPr>
            <p:spPr bwMode="auto">
              <a:xfrm>
                <a:off x="2136" y="1382"/>
                <a:ext cx="576" cy="576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EC0000"/>
                  </a:gs>
                </a:gsLst>
                <a:lin ang="2700000" scaled="1"/>
              </a:gradFill>
              <a:ln w="3175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133" name="Oval 276"/>
              <p:cNvSpPr>
                <a:spLocks noChangeArrowheads="1"/>
              </p:cNvSpPr>
              <p:nvPr/>
            </p:nvSpPr>
            <p:spPr bwMode="auto">
              <a:xfrm rot="-3104273">
                <a:off x="2212" y="1482"/>
                <a:ext cx="232" cy="149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FF9900"/>
                  </a:gs>
                </a:gsLst>
                <a:path path="shape">
                  <a:fillToRect l="50000" t="50000" r="50000" b="50000"/>
                </a:path>
              </a:gradFill>
              <a:ln w="2857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4107" name="Oval 277"/>
            <p:cNvSpPr>
              <a:spLocks noChangeArrowheads="1"/>
            </p:cNvSpPr>
            <p:nvPr/>
          </p:nvSpPr>
          <p:spPr bwMode="auto">
            <a:xfrm>
              <a:off x="5264" y="464"/>
              <a:ext cx="1920" cy="181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108" name="Line 278"/>
            <p:cNvSpPr>
              <a:spLocks noChangeShapeType="1"/>
            </p:cNvSpPr>
            <p:nvPr/>
          </p:nvSpPr>
          <p:spPr bwMode="auto">
            <a:xfrm>
              <a:off x="6231" y="1345"/>
              <a:ext cx="1619" cy="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09" name="Line 279"/>
            <p:cNvSpPr>
              <a:spLocks noChangeShapeType="1"/>
            </p:cNvSpPr>
            <p:nvPr/>
          </p:nvSpPr>
          <p:spPr bwMode="auto">
            <a:xfrm flipV="1">
              <a:off x="6225" y="231"/>
              <a:ext cx="0" cy="11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10" name="Line 280"/>
            <p:cNvSpPr>
              <a:spLocks noChangeShapeType="1"/>
            </p:cNvSpPr>
            <p:nvPr/>
          </p:nvSpPr>
          <p:spPr bwMode="auto">
            <a:xfrm flipV="1">
              <a:off x="6230" y="555"/>
              <a:ext cx="369" cy="78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11" name="Line 281"/>
            <p:cNvSpPr>
              <a:spLocks noChangeShapeType="1"/>
            </p:cNvSpPr>
            <p:nvPr/>
          </p:nvSpPr>
          <p:spPr bwMode="auto">
            <a:xfrm flipV="1">
              <a:off x="6225" y="909"/>
              <a:ext cx="808" cy="4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12" name="WordArt 282"/>
            <p:cNvSpPr>
              <a:spLocks noChangeArrowheads="1" noChangeShapeType="1" noTextEdit="1"/>
            </p:cNvSpPr>
            <p:nvPr/>
          </p:nvSpPr>
          <p:spPr bwMode="auto">
            <a:xfrm>
              <a:off x="7867" y="1306"/>
              <a:ext cx="136" cy="11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9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9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4113" name="WordArt 283"/>
            <p:cNvSpPr>
              <a:spLocks noChangeArrowheads="1" noChangeShapeType="1" noTextEdit="1"/>
            </p:cNvSpPr>
            <p:nvPr/>
          </p:nvSpPr>
          <p:spPr bwMode="auto">
            <a:xfrm>
              <a:off x="6026" y="239"/>
              <a:ext cx="123" cy="1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9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y</a:t>
              </a:r>
              <a:endParaRPr lang="zh-CN" altLang="en-US" sz="9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4114" name="WordArt 284"/>
            <p:cNvSpPr>
              <a:spLocks noChangeArrowheads="1" noChangeShapeType="1" noTextEdit="1"/>
            </p:cNvSpPr>
            <p:nvPr/>
          </p:nvSpPr>
          <p:spPr bwMode="auto">
            <a:xfrm>
              <a:off x="6013" y="1342"/>
              <a:ext cx="160" cy="1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9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O</a:t>
              </a:r>
              <a:endParaRPr lang="zh-CN" altLang="en-US" sz="9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4115" name="Arc 285"/>
            <p:cNvSpPr>
              <a:spLocks/>
            </p:cNvSpPr>
            <p:nvPr/>
          </p:nvSpPr>
          <p:spPr bwMode="auto">
            <a:xfrm>
              <a:off x="6220" y="1187"/>
              <a:ext cx="349" cy="157"/>
            </a:xfrm>
            <a:custGeom>
              <a:avLst/>
              <a:gdLst>
                <a:gd name="T0" fmla="*/ 0 w 21600"/>
                <a:gd name="T1" fmla="*/ 0 h 10239"/>
                <a:gd name="T2" fmla="*/ 0 w 21600"/>
                <a:gd name="T3" fmla="*/ 0 h 10239"/>
                <a:gd name="T4" fmla="*/ 0 w 21600"/>
                <a:gd name="T5" fmla="*/ 0 h 1023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0239" fill="none" extrusionOk="0">
                  <a:moveTo>
                    <a:pt x="19019" y="-1"/>
                  </a:moveTo>
                  <a:cubicBezTo>
                    <a:pt x="20713" y="3146"/>
                    <a:pt x="21600" y="6665"/>
                    <a:pt x="21600" y="10239"/>
                  </a:cubicBezTo>
                </a:path>
                <a:path w="21600" h="10239" stroke="0" extrusionOk="0">
                  <a:moveTo>
                    <a:pt x="19019" y="-1"/>
                  </a:moveTo>
                  <a:cubicBezTo>
                    <a:pt x="20713" y="3146"/>
                    <a:pt x="21600" y="6665"/>
                    <a:pt x="21600" y="10239"/>
                  </a:cubicBezTo>
                  <a:lnTo>
                    <a:pt x="0" y="10239"/>
                  </a:lnTo>
                  <a:lnTo>
                    <a:pt x="19019" y="-1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116" name="Arc 286"/>
            <p:cNvSpPr>
              <a:spLocks/>
            </p:cNvSpPr>
            <p:nvPr/>
          </p:nvSpPr>
          <p:spPr bwMode="auto">
            <a:xfrm>
              <a:off x="6240" y="976"/>
              <a:ext cx="357" cy="342"/>
            </a:xfrm>
            <a:custGeom>
              <a:avLst/>
              <a:gdLst>
                <a:gd name="T0" fmla="*/ 0 w 19260"/>
                <a:gd name="T1" fmla="*/ 0 h 19973"/>
                <a:gd name="T2" fmla="*/ 0 w 19260"/>
                <a:gd name="T3" fmla="*/ 0 h 19973"/>
                <a:gd name="T4" fmla="*/ 0 w 19260"/>
                <a:gd name="T5" fmla="*/ 0 h 1997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60" h="19973" fill="none" extrusionOk="0">
                  <a:moveTo>
                    <a:pt x="8224" y="0"/>
                  </a:moveTo>
                  <a:cubicBezTo>
                    <a:pt x="13004" y="1968"/>
                    <a:pt x="16919" y="5585"/>
                    <a:pt x="19259" y="10194"/>
                  </a:cubicBezTo>
                </a:path>
                <a:path w="19260" h="19973" stroke="0" extrusionOk="0">
                  <a:moveTo>
                    <a:pt x="8224" y="0"/>
                  </a:moveTo>
                  <a:cubicBezTo>
                    <a:pt x="13004" y="1968"/>
                    <a:pt x="16919" y="5585"/>
                    <a:pt x="19259" y="10194"/>
                  </a:cubicBezTo>
                  <a:lnTo>
                    <a:pt x="0" y="19973"/>
                  </a:lnTo>
                  <a:lnTo>
                    <a:pt x="8224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4117" name="Group 287"/>
            <p:cNvGrpSpPr>
              <a:grpSpLocks/>
            </p:cNvGrpSpPr>
            <p:nvPr/>
          </p:nvGrpSpPr>
          <p:grpSpPr bwMode="auto">
            <a:xfrm>
              <a:off x="6691" y="1021"/>
              <a:ext cx="952" cy="293"/>
              <a:chOff x="6691" y="1021"/>
              <a:chExt cx="952" cy="293"/>
            </a:xfrm>
          </p:grpSpPr>
          <p:sp>
            <p:nvSpPr>
              <p:cNvPr id="44122" name="Rectangle 288"/>
              <p:cNvSpPr>
                <a:spLocks noChangeArrowheads="1"/>
              </p:cNvSpPr>
              <p:nvPr/>
            </p:nvSpPr>
            <p:spPr bwMode="auto">
              <a:xfrm>
                <a:off x="7033" y="1021"/>
                <a:ext cx="475" cy="293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4123" name="Group 289"/>
              <p:cNvGrpSpPr>
                <a:grpSpLocks/>
              </p:cNvGrpSpPr>
              <p:nvPr/>
            </p:nvGrpSpPr>
            <p:grpSpPr bwMode="auto">
              <a:xfrm>
                <a:off x="6691" y="1078"/>
                <a:ext cx="952" cy="219"/>
                <a:chOff x="6691" y="1078"/>
                <a:chExt cx="952" cy="219"/>
              </a:xfrm>
            </p:grpSpPr>
            <p:sp>
              <p:nvSpPr>
                <p:cNvPr id="44124" name="WordArt 29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6691" y="1111"/>
                  <a:ext cx="158" cy="18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9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q</a:t>
                  </a:r>
                  <a:endParaRPr lang="zh-CN" altLang="en-US" sz="9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grpSp>
              <p:nvGrpSpPr>
                <p:cNvPr id="44125" name="Group 291"/>
                <p:cNvGrpSpPr>
                  <a:grpSpLocks/>
                </p:cNvGrpSpPr>
                <p:nvPr/>
              </p:nvGrpSpPr>
              <p:grpSpPr bwMode="auto">
                <a:xfrm>
                  <a:off x="6918" y="1158"/>
                  <a:ext cx="151" cy="53"/>
                  <a:chOff x="1260" y="2371"/>
                  <a:chExt cx="151" cy="53"/>
                </a:xfrm>
              </p:grpSpPr>
              <p:sp>
                <p:nvSpPr>
                  <p:cNvPr id="44130" name="Line 292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4131" name="Line 293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4126" name="WordArt 29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138" y="1097"/>
                  <a:ext cx="158" cy="18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9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q</a:t>
                  </a:r>
                  <a:endParaRPr lang="zh-CN" altLang="en-US" sz="9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44127" name="WordArt 29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336" y="1079"/>
                  <a:ext cx="61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2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4128" name="WordArt 296"/>
                <p:cNvSpPr>
                  <a:spLocks noChangeArrowheads="1" noChangeShapeType="1" noTextEdit="1"/>
                </p:cNvSpPr>
                <p:nvPr/>
              </p:nvSpPr>
              <p:spPr bwMode="auto">
                <a:xfrm flipH="1">
                  <a:off x="7582" y="1088"/>
                  <a:ext cx="61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2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4129" name="WordArt 29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443" y="1078"/>
                  <a:ext cx="102" cy="18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9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9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44118" name="Arc 298"/>
            <p:cNvSpPr>
              <a:spLocks/>
            </p:cNvSpPr>
            <p:nvPr/>
          </p:nvSpPr>
          <p:spPr bwMode="auto">
            <a:xfrm>
              <a:off x="6231" y="911"/>
              <a:ext cx="428" cy="433"/>
            </a:xfrm>
            <a:custGeom>
              <a:avLst/>
              <a:gdLst>
                <a:gd name="T0" fmla="*/ 0 w 18627"/>
                <a:gd name="T1" fmla="*/ 0 h 19891"/>
                <a:gd name="T2" fmla="*/ 0 w 18627"/>
                <a:gd name="T3" fmla="*/ 0 h 19891"/>
                <a:gd name="T4" fmla="*/ 0 w 18627"/>
                <a:gd name="T5" fmla="*/ 0 h 1989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627" h="19891" fill="none" extrusionOk="0">
                  <a:moveTo>
                    <a:pt x="8420" y="0"/>
                  </a:moveTo>
                  <a:cubicBezTo>
                    <a:pt x="12697" y="1810"/>
                    <a:pt x="16275" y="4950"/>
                    <a:pt x="18626" y="8955"/>
                  </a:cubicBezTo>
                </a:path>
                <a:path w="18627" h="19891" stroke="0" extrusionOk="0">
                  <a:moveTo>
                    <a:pt x="8420" y="0"/>
                  </a:moveTo>
                  <a:cubicBezTo>
                    <a:pt x="12697" y="1810"/>
                    <a:pt x="16275" y="4950"/>
                    <a:pt x="18626" y="8955"/>
                  </a:cubicBezTo>
                  <a:lnTo>
                    <a:pt x="0" y="19891"/>
                  </a:lnTo>
                  <a:lnTo>
                    <a:pt x="8420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4119" name="Group 299"/>
            <p:cNvGrpSpPr>
              <a:grpSpLocks/>
            </p:cNvGrpSpPr>
            <p:nvPr/>
          </p:nvGrpSpPr>
          <p:grpSpPr bwMode="auto">
            <a:xfrm>
              <a:off x="6529" y="763"/>
              <a:ext cx="338" cy="174"/>
              <a:chOff x="6120" y="1469"/>
              <a:chExt cx="374" cy="195"/>
            </a:xfrm>
          </p:grpSpPr>
          <p:sp>
            <p:nvSpPr>
              <p:cNvPr id="44120" name="WordArt 3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6336" y="1484"/>
                <a:ext cx="158" cy="18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9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q</a:t>
                </a:r>
                <a:endParaRPr lang="zh-CN" altLang="en-US" sz="9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44121" name="WordArt 3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6120" y="1469"/>
                <a:ext cx="211" cy="1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6231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Wingdings 3"/>
                  </a:rPr>
                  <a:t>r</a:t>
                </a:r>
                <a:endParaRPr lang="zh-CN" altLang="en-US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Wingdings 3"/>
                </a:endParaRPr>
              </a:p>
            </p:txBody>
          </p:sp>
        </p:grpSp>
      </p:grpSp>
      <p:grpSp>
        <p:nvGrpSpPr>
          <p:cNvPr id="44041" name="Group 343"/>
          <p:cNvGrpSpPr>
            <a:grpSpLocks/>
          </p:cNvGrpSpPr>
          <p:nvPr/>
        </p:nvGrpSpPr>
        <p:grpSpPr bwMode="auto">
          <a:xfrm>
            <a:off x="5470525" y="3506788"/>
            <a:ext cx="3363913" cy="2420937"/>
            <a:chOff x="4598" y="1941"/>
            <a:chExt cx="3389" cy="2426"/>
          </a:xfrm>
        </p:grpSpPr>
        <p:sp>
          <p:nvSpPr>
            <p:cNvPr id="44066" name="Rectangle 342"/>
            <p:cNvSpPr>
              <a:spLocks noChangeArrowheads="1"/>
            </p:cNvSpPr>
            <p:nvPr/>
          </p:nvSpPr>
          <p:spPr bwMode="auto">
            <a:xfrm>
              <a:off x="6488" y="2031"/>
              <a:ext cx="930" cy="384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4067" name="Group 341"/>
            <p:cNvGrpSpPr>
              <a:grpSpLocks/>
            </p:cNvGrpSpPr>
            <p:nvPr/>
          </p:nvGrpSpPr>
          <p:grpSpPr bwMode="auto">
            <a:xfrm>
              <a:off x="4598" y="1941"/>
              <a:ext cx="3389" cy="2426"/>
              <a:chOff x="4750" y="2104"/>
              <a:chExt cx="3389" cy="2426"/>
            </a:xfrm>
          </p:grpSpPr>
          <p:sp>
            <p:nvSpPr>
              <p:cNvPr id="44068" name="Rectangle 340"/>
              <p:cNvSpPr>
                <a:spLocks noChangeArrowheads="1"/>
              </p:cNvSpPr>
              <p:nvPr/>
            </p:nvSpPr>
            <p:spPr bwMode="auto">
              <a:xfrm>
                <a:off x="6589" y="2223"/>
                <a:ext cx="727" cy="13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4069" name="Group 302"/>
              <p:cNvGrpSpPr>
                <a:grpSpLocks/>
              </p:cNvGrpSpPr>
              <p:nvPr/>
            </p:nvGrpSpPr>
            <p:grpSpPr bwMode="auto">
              <a:xfrm>
                <a:off x="4750" y="2104"/>
                <a:ext cx="3389" cy="2426"/>
                <a:chOff x="4901" y="2114"/>
                <a:chExt cx="3389" cy="2426"/>
              </a:xfrm>
            </p:grpSpPr>
            <p:sp>
              <p:nvSpPr>
                <p:cNvPr id="44070" name="Arc 304"/>
                <p:cNvSpPr>
                  <a:spLocks/>
                </p:cNvSpPr>
                <p:nvPr/>
              </p:nvSpPr>
              <p:spPr bwMode="auto">
                <a:xfrm>
                  <a:off x="5124" y="3426"/>
                  <a:ext cx="519" cy="678"/>
                </a:xfrm>
                <a:custGeom>
                  <a:avLst/>
                  <a:gdLst>
                    <a:gd name="T0" fmla="*/ 0 w 21600"/>
                    <a:gd name="T1" fmla="*/ 0 h 37887"/>
                    <a:gd name="T2" fmla="*/ 0 w 21600"/>
                    <a:gd name="T3" fmla="*/ 0 h 37887"/>
                    <a:gd name="T4" fmla="*/ 0 w 21600"/>
                    <a:gd name="T5" fmla="*/ 0 h 37887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37887" fill="none" extrusionOk="0">
                      <a:moveTo>
                        <a:pt x="9145" y="37886"/>
                      </a:moveTo>
                      <a:cubicBezTo>
                        <a:pt x="3410" y="33839"/>
                        <a:pt x="0" y="27258"/>
                        <a:pt x="0" y="20239"/>
                      </a:cubicBezTo>
                      <a:cubicBezTo>
                        <a:pt x="-1" y="11219"/>
                        <a:pt x="5603" y="3150"/>
                        <a:pt x="14054" y="-1"/>
                      </a:cubicBezTo>
                    </a:path>
                    <a:path w="21600" h="37887" stroke="0" extrusionOk="0">
                      <a:moveTo>
                        <a:pt x="9145" y="37886"/>
                      </a:moveTo>
                      <a:cubicBezTo>
                        <a:pt x="3410" y="33839"/>
                        <a:pt x="0" y="27258"/>
                        <a:pt x="0" y="20239"/>
                      </a:cubicBezTo>
                      <a:cubicBezTo>
                        <a:pt x="-1" y="11219"/>
                        <a:pt x="5603" y="3150"/>
                        <a:pt x="14054" y="-1"/>
                      </a:cubicBezTo>
                      <a:lnTo>
                        <a:pt x="21600" y="20239"/>
                      </a:lnTo>
                      <a:lnTo>
                        <a:pt x="9145" y="37886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prstDash val="dash"/>
                  <a:round/>
                  <a:headEnd type="none" w="lg" len="lg"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44071" name="Group 305"/>
                <p:cNvGrpSpPr>
                  <a:grpSpLocks/>
                </p:cNvGrpSpPr>
                <p:nvPr/>
              </p:nvGrpSpPr>
              <p:grpSpPr bwMode="auto">
                <a:xfrm>
                  <a:off x="5740" y="2311"/>
                  <a:ext cx="286" cy="206"/>
                  <a:chOff x="2684" y="2649"/>
                  <a:chExt cx="329" cy="236"/>
                </a:xfrm>
              </p:grpSpPr>
              <p:sp>
                <p:nvSpPr>
                  <p:cNvPr id="44101" name="WordArt 30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833" y="2694"/>
                    <a:ext cx="180" cy="19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9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q</a:t>
                    </a:r>
                    <a:endParaRPr lang="zh-CN" altLang="en-US" sz="9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  <p:sp>
                <p:nvSpPr>
                  <p:cNvPr id="44102" name="WordArt 30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684" y="2649"/>
                    <a:ext cx="122" cy="23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宋体"/>
                        <a:ea typeface="宋体"/>
                      </a:rPr>
                      <a:t>d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44072" name="WordArt 30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24" y="3283"/>
                  <a:ext cx="129" cy="17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2800" b="1" kern="10" spc="554">
                      <a:ln w="9525">
                        <a:noFill/>
                        <a:round/>
                        <a:headEnd/>
                        <a:tailEnd/>
                      </a:ln>
                      <a:latin typeface="楷体"/>
                      <a:ea typeface="楷体"/>
                    </a:rPr>
                    <a:t>瞬</a:t>
                  </a:r>
                </a:p>
              </p:txBody>
            </p:sp>
            <p:sp>
              <p:nvSpPr>
                <p:cNvPr id="44073" name="WordArt 30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96" y="3446"/>
                  <a:ext cx="141" cy="17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2800" b="1" kern="10" spc="554">
                      <a:ln w="9525">
                        <a:noFill/>
                        <a:round/>
                        <a:headEnd/>
                        <a:tailEnd/>
                      </a:ln>
                      <a:latin typeface="楷体"/>
                      <a:ea typeface="楷体"/>
                    </a:rPr>
                    <a:t>时</a:t>
                  </a:r>
                </a:p>
              </p:txBody>
            </p:sp>
            <p:sp>
              <p:nvSpPr>
                <p:cNvPr id="44074" name="WordArt 31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01" y="3718"/>
                  <a:ext cx="144" cy="19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2800" b="1" kern="10" spc="554">
                      <a:ln w="9525">
                        <a:noFill/>
                        <a:round/>
                        <a:headEnd/>
                        <a:tailEnd/>
                      </a:ln>
                      <a:latin typeface="楷体"/>
                      <a:ea typeface="楷体"/>
                    </a:rPr>
                    <a:t>转</a:t>
                  </a:r>
                </a:p>
              </p:txBody>
            </p:sp>
            <p:sp>
              <p:nvSpPr>
                <p:cNvPr id="44075" name="WordArt 31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023" y="4025"/>
                  <a:ext cx="135" cy="20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2800" b="1" kern="10" spc="554">
                      <a:ln w="9525">
                        <a:noFill/>
                        <a:round/>
                        <a:headEnd/>
                        <a:tailEnd/>
                      </a:ln>
                      <a:latin typeface="楷体"/>
                      <a:ea typeface="楷体"/>
                    </a:rPr>
                    <a:t>向</a:t>
                  </a:r>
                </a:p>
              </p:txBody>
            </p:sp>
            <p:sp>
              <p:nvSpPr>
                <p:cNvPr id="44076" name="AutoShape 312"/>
                <p:cNvSpPr>
                  <a:spLocks noChangeArrowheads="1"/>
                </p:cNvSpPr>
                <p:nvPr/>
              </p:nvSpPr>
              <p:spPr bwMode="auto">
                <a:xfrm rot="7042779">
                  <a:off x="5291" y="3988"/>
                  <a:ext cx="94" cy="199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tx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077" name="Oval 315"/>
                <p:cNvSpPr>
                  <a:spLocks noChangeArrowheads="1"/>
                </p:cNvSpPr>
                <p:nvPr/>
              </p:nvSpPr>
              <p:spPr bwMode="auto">
                <a:xfrm>
                  <a:off x="6569" y="3246"/>
                  <a:ext cx="1410" cy="505"/>
                </a:xfrm>
                <a:prstGeom prst="ellipse">
                  <a:avLst/>
                </a:prstGeom>
                <a:solidFill>
                  <a:srgbClr val="F2F2F2"/>
                </a:solidFill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078" name="Line 316"/>
                <p:cNvSpPr>
                  <a:spLocks noChangeShapeType="1"/>
                </p:cNvSpPr>
                <p:nvPr/>
              </p:nvSpPr>
              <p:spPr bwMode="auto">
                <a:xfrm flipV="1">
                  <a:off x="7500" y="3610"/>
                  <a:ext cx="741" cy="13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079" name="AutoShape 317"/>
                <p:cNvSpPr>
                  <a:spLocks noChangeArrowheads="1"/>
                </p:cNvSpPr>
                <p:nvPr/>
              </p:nvSpPr>
              <p:spPr bwMode="auto">
                <a:xfrm rot="4670424">
                  <a:off x="8189" y="3542"/>
                  <a:ext cx="65" cy="137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tx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080" name="Line 318"/>
                <p:cNvSpPr>
                  <a:spLocks noChangeShapeType="1"/>
                </p:cNvSpPr>
                <p:nvPr/>
              </p:nvSpPr>
              <p:spPr bwMode="auto">
                <a:xfrm flipV="1">
                  <a:off x="7255" y="2575"/>
                  <a:ext cx="0" cy="92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081" name="AutoShape 319"/>
                <p:cNvSpPr>
                  <a:spLocks noChangeArrowheads="1"/>
                </p:cNvSpPr>
                <p:nvPr/>
              </p:nvSpPr>
              <p:spPr bwMode="auto">
                <a:xfrm rot="-178577">
                  <a:off x="7206" y="2511"/>
                  <a:ext cx="94" cy="192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tx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082" name="Line 320"/>
                <p:cNvSpPr>
                  <a:spLocks noChangeShapeType="1"/>
                </p:cNvSpPr>
                <p:nvPr/>
              </p:nvSpPr>
              <p:spPr bwMode="auto">
                <a:xfrm flipV="1">
                  <a:off x="7256" y="3743"/>
                  <a:ext cx="3" cy="59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083" name="AutoShape 321"/>
                <p:cNvSpPr>
                  <a:spLocks noChangeArrowheads="1"/>
                </p:cNvSpPr>
                <p:nvPr/>
              </p:nvSpPr>
              <p:spPr bwMode="auto">
                <a:xfrm rot="-2672775">
                  <a:off x="7894" y="3360"/>
                  <a:ext cx="66" cy="109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tx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084" name="Arc 322"/>
                <p:cNvSpPr>
                  <a:spLocks/>
                </p:cNvSpPr>
                <p:nvPr/>
              </p:nvSpPr>
              <p:spPr bwMode="auto">
                <a:xfrm>
                  <a:off x="6574" y="3434"/>
                  <a:ext cx="1406" cy="316"/>
                </a:xfrm>
                <a:custGeom>
                  <a:avLst/>
                  <a:gdLst>
                    <a:gd name="T0" fmla="*/ 1 w 43200"/>
                    <a:gd name="T1" fmla="*/ 0 h 27103"/>
                    <a:gd name="T2" fmla="*/ 0 w 43200"/>
                    <a:gd name="T3" fmla="*/ 0 h 27103"/>
                    <a:gd name="T4" fmla="*/ 1 w 43200"/>
                    <a:gd name="T5" fmla="*/ 0 h 27103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3200" h="27103" fill="none" extrusionOk="0">
                      <a:moveTo>
                        <a:pt x="42487" y="-1"/>
                      </a:moveTo>
                      <a:cubicBezTo>
                        <a:pt x="42960" y="1796"/>
                        <a:pt x="43200" y="3645"/>
                        <a:pt x="43200" y="5503"/>
                      </a:cubicBezTo>
                      <a:cubicBezTo>
                        <a:pt x="43200" y="17432"/>
                        <a:pt x="33529" y="27103"/>
                        <a:pt x="21600" y="27103"/>
                      </a:cubicBezTo>
                      <a:cubicBezTo>
                        <a:pt x="9670" y="27103"/>
                        <a:pt x="0" y="17432"/>
                        <a:pt x="0" y="5503"/>
                      </a:cubicBezTo>
                      <a:cubicBezTo>
                        <a:pt x="-1" y="5074"/>
                        <a:pt x="12" y="4645"/>
                        <a:pt x="38" y="4218"/>
                      </a:cubicBezTo>
                    </a:path>
                    <a:path w="43200" h="27103" stroke="0" extrusionOk="0">
                      <a:moveTo>
                        <a:pt x="42487" y="-1"/>
                      </a:moveTo>
                      <a:cubicBezTo>
                        <a:pt x="42960" y="1796"/>
                        <a:pt x="43200" y="3645"/>
                        <a:pt x="43200" y="5503"/>
                      </a:cubicBezTo>
                      <a:cubicBezTo>
                        <a:pt x="43200" y="17432"/>
                        <a:pt x="33529" y="27103"/>
                        <a:pt x="21600" y="27103"/>
                      </a:cubicBezTo>
                      <a:cubicBezTo>
                        <a:pt x="9670" y="27103"/>
                        <a:pt x="0" y="17432"/>
                        <a:pt x="0" y="5503"/>
                      </a:cubicBezTo>
                      <a:cubicBezTo>
                        <a:pt x="-1" y="5074"/>
                        <a:pt x="12" y="4645"/>
                        <a:pt x="38" y="4218"/>
                      </a:cubicBezTo>
                      <a:lnTo>
                        <a:pt x="21600" y="5503"/>
                      </a:lnTo>
                      <a:lnTo>
                        <a:pt x="42487" y="-1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44085" name="Group 323"/>
                <p:cNvGrpSpPr>
                  <a:grpSpLocks/>
                </p:cNvGrpSpPr>
                <p:nvPr/>
              </p:nvGrpSpPr>
              <p:grpSpPr bwMode="auto">
                <a:xfrm>
                  <a:off x="7450" y="3697"/>
                  <a:ext cx="95" cy="94"/>
                  <a:chOff x="2136" y="1382"/>
                  <a:chExt cx="576" cy="576"/>
                </a:xfrm>
              </p:grpSpPr>
              <p:sp>
                <p:nvSpPr>
                  <p:cNvPr id="44099" name="Oval 324"/>
                  <p:cNvSpPr>
                    <a:spLocks noChangeArrowheads="1"/>
                  </p:cNvSpPr>
                  <p:nvPr/>
                </p:nvSpPr>
                <p:spPr bwMode="auto">
                  <a:xfrm>
                    <a:off x="2136" y="1382"/>
                    <a:ext cx="576" cy="57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rgbClr val="EC0000"/>
                      </a:gs>
                    </a:gsLst>
                    <a:lin ang="2700000" scaled="1"/>
                  </a:gradFill>
                  <a:ln w="2857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4100" name="Oval 325"/>
                  <p:cNvSpPr>
                    <a:spLocks noChangeArrowheads="1"/>
                  </p:cNvSpPr>
                  <p:nvPr/>
                </p:nvSpPr>
                <p:spPr bwMode="auto">
                  <a:xfrm rot="-3104273">
                    <a:off x="2212" y="1482"/>
                    <a:ext cx="232" cy="14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00"/>
                      </a:gs>
                      <a:gs pos="100000">
                        <a:srgbClr val="FF9900"/>
                      </a:gs>
                    </a:gsLst>
                    <a:path path="shape">
                      <a:fillToRect l="50000" t="50000" r="50000" b="50000"/>
                    </a:path>
                  </a:gradFill>
                  <a:ln w="2857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4086" name="WordArt 32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454" y="3836"/>
                  <a:ext cx="120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9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P</a:t>
                  </a:r>
                  <a:endParaRPr lang="zh-CN" altLang="en-US" sz="9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4087" name="AutoShape 327"/>
                <p:cNvSpPr>
                  <a:spLocks noChangeArrowheads="1"/>
                </p:cNvSpPr>
                <p:nvPr/>
              </p:nvSpPr>
              <p:spPr bwMode="auto">
                <a:xfrm rot="5892482">
                  <a:off x="6898" y="3650"/>
                  <a:ext cx="66" cy="133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tx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088" name="Rectangle 328"/>
                <p:cNvSpPr>
                  <a:spLocks noChangeArrowheads="1"/>
                </p:cNvSpPr>
                <p:nvPr/>
              </p:nvSpPr>
              <p:spPr bwMode="auto">
                <a:xfrm>
                  <a:off x="5674" y="2114"/>
                  <a:ext cx="1861" cy="160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44089" name="Group 329"/>
                <p:cNvGrpSpPr>
                  <a:grpSpLocks/>
                </p:cNvGrpSpPr>
                <p:nvPr/>
              </p:nvGrpSpPr>
              <p:grpSpPr bwMode="auto">
                <a:xfrm>
                  <a:off x="7099" y="2297"/>
                  <a:ext cx="287" cy="206"/>
                  <a:chOff x="3366" y="1490"/>
                  <a:chExt cx="287" cy="206"/>
                </a:xfrm>
              </p:grpSpPr>
              <p:sp>
                <p:nvSpPr>
                  <p:cNvPr id="44097" name="WordArt 33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495" y="1512"/>
                    <a:ext cx="158" cy="18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9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q</a:t>
                    </a:r>
                    <a:endParaRPr lang="zh-CN" altLang="en-US" sz="9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  <p:sp>
                <p:nvSpPr>
                  <p:cNvPr id="44098" name="WordArt 33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366" y="1490"/>
                    <a:ext cx="122" cy="20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d</a:t>
                    </a:r>
                    <a:endParaRPr lang="zh-CN" altLang="en-US" sz="14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grpSp>
              <p:nvGrpSpPr>
                <p:cNvPr id="44090" name="Group 332"/>
                <p:cNvGrpSpPr>
                  <a:grpSpLocks/>
                </p:cNvGrpSpPr>
                <p:nvPr/>
              </p:nvGrpSpPr>
              <p:grpSpPr bwMode="auto">
                <a:xfrm>
                  <a:off x="8080" y="3697"/>
                  <a:ext cx="177" cy="167"/>
                  <a:chOff x="7944" y="3561"/>
                  <a:chExt cx="177" cy="167"/>
                </a:xfrm>
              </p:grpSpPr>
              <p:sp>
                <p:nvSpPr>
                  <p:cNvPr id="44095" name="WordArt 33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7958" y="3596"/>
                    <a:ext cx="119" cy="13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man Old Style"/>
                      </a:rPr>
                      <a:t>v</a:t>
                    </a:r>
                    <a:endParaRPr lang="zh-CN" altLang="en-US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man Old Style"/>
                    </a:endParaRPr>
                  </a:p>
                </p:txBody>
              </p:sp>
              <p:sp>
                <p:nvSpPr>
                  <p:cNvPr id="44096" name="Line 334"/>
                  <p:cNvSpPr>
                    <a:spLocks noChangeShapeType="1"/>
                  </p:cNvSpPr>
                  <p:nvPr/>
                </p:nvSpPr>
                <p:spPr bwMode="auto">
                  <a:xfrm>
                    <a:off x="7944" y="3561"/>
                    <a:ext cx="177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lg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4091" name="Freeform 336" descr="hand03"/>
                <p:cNvSpPr>
                  <a:spLocks/>
                </p:cNvSpPr>
                <p:nvPr/>
              </p:nvSpPr>
              <p:spPr bwMode="auto">
                <a:xfrm rot="382625" flipH="1">
                  <a:off x="5449" y="2799"/>
                  <a:ext cx="1174" cy="1586"/>
                </a:xfrm>
                <a:custGeom>
                  <a:avLst/>
                  <a:gdLst>
                    <a:gd name="T0" fmla="*/ 3 w 1137"/>
                    <a:gd name="T1" fmla="*/ 1015 h 1491"/>
                    <a:gd name="T2" fmla="*/ 99 w 1137"/>
                    <a:gd name="T3" fmla="*/ 975 h 1491"/>
                    <a:gd name="T4" fmla="*/ 171 w 1137"/>
                    <a:gd name="T5" fmla="*/ 921 h 1491"/>
                    <a:gd name="T6" fmla="*/ 222 w 1137"/>
                    <a:gd name="T7" fmla="*/ 864 h 1491"/>
                    <a:gd name="T8" fmla="*/ 248 w 1137"/>
                    <a:gd name="T9" fmla="*/ 783 h 1491"/>
                    <a:gd name="T10" fmla="*/ 300 w 1137"/>
                    <a:gd name="T11" fmla="*/ 707 h 1491"/>
                    <a:gd name="T12" fmla="*/ 370 w 1137"/>
                    <a:gd name="T13" fmla="*/ 628 h 1491"/>
                    <a:gd name="T14" fmla="*/ 409 w 1137"/>
                    <a:gd name="T15" fmla="*/ 567 h 1491"/>
                    <a:gd name="T16" fmla="*/ 479 w 1137"/>
                    <a:gd name="T17" fmla="*/ 458 h 1491"/>
                    <a:gd name="T18" fmla="*/ 535 w 1137"/>
                    <a:gd name="T19" fmla="*/ 390 h 1491"/>
                    <a:gd name="T20" fmla="*/ 588 w 1137"/>
                    <a:gd name="T21" fmla="*/ 291 h 1491"/>
                    <a:gd name="T22" fmla="*/ 647 w 1137"/>
                    <a:gd name="T23" fmla="*/ 216 h 1491"/>
                    <a:gd name="T24" fmla="*/ 667 w 1137"/>
                    <a:gd name="T25" fmla="*/ 155 h 1491"/>
                    <a:gd name="T26" fmla="*/ 661 w 1137"/>
                    <a:gd name="T27" fmla="*/ 65 h 1491"/>
                    <a:gd name="T28" fmla="*/ 680 w 1137"/>
                    <a:gd name="T29" fmla="*/ 3 h 1491"/>
                    <a:gd name="T30" fmla="*/ 736 w 1137"/>
                    <a:gd name="T31" fmla="*/ 0 h 1491"/>
                    <a:gd name="T32" fmla="*/ 796 w 1137"/>
                    <a:gd name="T33" fmla="*/ 51 h 1491"/>
                    <a:gd name="T34" fmla="*/ 832 w 1137"/>
                    <a:gd name="T35" fmla="*/ 163 h 1491"/>
                    <a:gd name="T36" fmla="*/ 846 w 1137"/>
                    <a:gd name="T37" fmla="*/ 310 h 1491"/>
                    <a:gd name="T38" fmla="*/ 786 w 1137"/>
                    <a:gd name="T39" fmla="*/ 469 h 1491"/>
                    <a:gd name="T40" fmla="*/ 776 w 1137"/>
                    <a:gd name="T41" fmla="*/ 552 h 1491"/>
                    <a:gd name="T42" fmla="*/ 799 w 1137"/>
                    <a:gd name="T43" fmla="*/ 657 h 1491"/>
                    <a:gd name="T44" fmla="*/ 1047 w 1137"/>
                    <a:gd name="T45" fmla="*/ 707 h 1491"/>
                    <a:gd name="T46" fmla="*/ 1129 w 1137"/>
                    <a:gd name="T47" fmla="*/ 718 h 1491"/>
                    <a:gd name="T48" fmla="*/ 1225 w 1137"/>
                    <a:gd name="T49" fmla="*/ 809 h 1491"/>
                    <a:gd name="T50" fmla="*/ 1242 w 1137"/>
                    <a:gd name="T51" fmla="*/ 858 h 1491"/>
                    <a:gd name="T52" fmla="*/ 1245 w 1137"/>
                    <a:gd name="T53" fmla="*/ 921 h 1491"/>
                    <a:gd name="T54" fmla="*/ 1232 w 1137"/>
                    <a:gd name="T55" fmla="*/ 1018 h 1491"/>
                    <a:gd name="T56" fmla="*/ 1215 w 1137"/>
                    <a:gd name="T57" fmla="*/ 1040 h 1491"/>
                    <a:gd name="T58" fmla="*/ 1242 w 1137"/>
                    <a:gd name="T59" fmla="*/ 1087 h 1491"/>
                    <a:gd name="T60" fmla="*/ 1251 w 1137"/>
                    <a:gd name="T61" fmla="*/ 1209 h 1491"/>
                    <a:gd name="T62" fmla="*/ 1221 w 1137"/>
                    <a:gd name="T63" fmla="*/ 1271 h 1491"/>
                    <a:gd name="T64" fmla="*/ 1185 w 1137"/>
                    <a:gd name="T65" fmla="*/ 1300 h 1491"/>
                    <a:gd name="T66" fmla="*/ 1215 w 1137"/>
                    <a:gd name="T67" fmla="*/ 1368 h 1491"/>
                    <a:gd name="T68" fmla="*/ 1199 w 1137"/>
                    <a:gd name="T69" fmla="*/ 1440 h 1491"/>
                    <a:gd name="T70" fmla="*/ 1170 w 1137"/>
                    <a:gd name="T71" fmla="*/ 1509 h 1491"/>
                    <a:gd name="T72" fmla="*/ 1129 w 1137"/>
                    <a:gd name="T73" fmla="*/ 1531 h 1491"/>
                    <a:gd name="T74" fmla="*/ 1155 w 1137"/>
                    <a:gd name="T75" fmla="*/ 1632 h 1491"/>
                    <a:gd name="T76" fmla="*/ 1092 w 1137"/>
                    <a:gd name="T77" fmla="*/ 1725 h 1491"/>
                    <a:gd name="T78" fmla="*/ 1005 w 1137"/>
                    <a:gd name="T79" fmla="*/ 1758 h 1491"/>
                    <a:gd name="T80" fmla="*/ 935 w 1137"/>
                    <a:gd name="T81" fmla="*/ 1780 h 1491"/>
                    <a:gd name="T82" fmla="*/ 869 w 1137"/>
                    <a:gd name="T83" fmla="*/ 1783 h 1491"/>
                    <a:gd name="T84" fmla="*/ 825 w 1137"/>
                    <a:gd name="T85" fmla="*/ 1791 h 1491"/>
                    <a:gd name="T86" fmla="*/ 707 w 1137"/>
                    <a:gd name="T87" fmla="*/ 1788 h 1491"/>
                    <a:gd name="T88" fmla="*/ 554 w 1137"/>
                    <a:gd name="T89" fmla="*/ 1794 h 1491"/>
                    <a:gd name="T90" fmla="*/ 452 w 1137"/>
                    <a:gd name="T91" fmla="*/ 1776 h 1491"/>
                    <a:gd name="T92" fmla="*/ 357 w 1137"/>
                    <a:gd name="T93" fmla="*/ 1740 h 1491"/>
                    <a:gd name="T94" fmla="*/ 274 w 1137"/>
                    <a:gd name="T95" fmla="*/ 1716 h 1491"/>
                    <a:gd name="T96" fmla="*/ 215 w 1137"/>
                    <a:gd name="T97" fmla="*/ 1704 h 1491"/>
                    <a:gd name="T98" fmla="*/ 112 w 1137"/>
                    <a:gd name="T99" fmla="*/ 1722 h 1491"/>
                    <a:gd name="T100" fmla="*/ 3 w 1137"/>
                    <a:gd name="T101" fmla="*/ 1743 h 1491"/>
                    <a:gd name="T102" fmla="*/ 0 w 1137"/>
                    <a:gd name="T103" fmla="*/ 1047 h 1491"/>
                    <a:gd name="T104" fmla="*/ 3 w 1137"/>
                    <a:gd name="T105" fmla="*/ 1015 h 1491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</a:gdLst>
                  <a:ahLst/>
                  <a:cxnLst>
                    <a:cxn ang="T106">
                      <a:pos x="T0" y="T1"/>
                    </a:cxn>
                    <a:cxn ang="T107">
                      <a:pos x="T2" y="T3"/>
                    </a:cxn>
                    <a:cxn ang="T108">
                      <a:pos x="T4" y="T5"/>
                    </a:cxn>
                    <a:cxn ang="T109">
                      <a:pos x="T6" y="T7"/>
                    </a:cxn>
                    <a:cxn ang="T110">
                      <a:pos x="T8" y="T9"/>
                    </a:cxn>
                    <a:cxn ang="T111">
                      <a:pos x="T10" y="T11"/>
                    </a:cxn>
                    <a:cxn ang="T112">
                      <a:pos x="T12" y="T13"/>
                    </a:cxn>
                    <a:cxn ang="T113">
                      <a:pos x="T14" y="T15"/>
                    </a:cxn>
                    <a:cxn ang="T114">
                      <a:pos x="T16" y="T17"/>
                    </a:cxn>
                    <a:cxn ang="T115">
                      <a:pos x="T18" y="T19"/>
                    </a:cxn>
                    <a:cxn ang="T116">
                      <a:pos x="T20" y="T21"/>
                    </a:cxn>
                    <a:cxn ang="T117">
                      <a:pos x="T22" y="T23"/>
                    </a:cxn>
                    <a:cxn ang="T118">
                      <a:pos x="T24" y="T25"/>
                    </a:cxn>
                    <a:cxn ang="T119">
                      <a:pos x="T26" y="T27"/>
                    </a:cxn>
                    <a:cxn ang="T120">
                      <a:pos x="T28" y="T29"/>
                    </a:cxn>
                    <a:cxn ang="T121">
                      <a:pos x="T30" y="T31"/>
                    </a:cxn>
                    <a:cxn ang="T122">
                      <a:pos x="T32" y="T33"/>
                    </a:cxn>
                    <a:cxn ang="T123">
                      <a:pos x="T34" y="T35"/>
                    </a:cxn>
                    <a:cxn ang="T124">
                      <a:pos x="T36" y="T37"/>
                    </a:cxn>
                    <a:cxn ang="T125">
                      <a:pos x="T38" y="T39"/>
                    </a:cxn>
                    <a:cxn ang="T126">
                      <a:pos x="T40" y="T41"/>
                    </a:cxn>
                    <a:cxn ang="T127">
                      <a:pos x="T42" y="T43"/>
                    </a:cxn>
                    <a:cxn ang="T128">
                      <a:pos x="T44" y="T45"/>
                    </a:cxn>
                    <a:cxn ang="T129">
                      <a:pos x="T46" y="T47"/>
                    </a:cxn>
                    <a:cxn ang="T130">
                      <a:pos x="T48" y="T49"/>
                    </a:cxn>
                    <a:cxn ang="T131">
                      <a:pos x="T50" y="T51"/>
                    </a:cxn>
                    <a:cxn ang="T132">
                      <a:pos x="T52" y="T53"/>
                    </a:cxn>
                    <a:cxn ang="T133">
                      <a:pos x="T54" y="T55"/>
                    </a:cxn>
                    <a:cxn ang="T134">
                      <a:pos x="T56" y="T57"/>
                    </a:cxn>
                    <a:cxn ang="T135">
                      <a:pos x="T58" y="T59"/>
                    </a:cxn>
                    <a:cxn ang="T136">
                      <a:pos x="T60" y="T61"/>
                    </a:cxn>
                    <a:cxn ang="T137">
                      <a:pos x="T62" y="T63"/>
                    </a:cxn>
                    <a:cxn ang="T138">
                      <a:pos x="T64" y="T65"/>
                    </a:cxn>
                    <a:cxn ang="T139">
                      <a:pos x="T66" y="T67"/>
                    </a:cxn>
                    <a:cxn ang="T140">
                      <a:pos x="T68" y="T69"/>
                    </a:cxn>
                    <a:cxn ang="T141">
                      <a:pos x="T70" y="T71"/>
                    </a:cxn>
                    <a:cxn ang="T142">
                      <a:pos x="T72" y="T73"/>
                    </a:cxn>
                    <a:cxn ang="T143">
                      <a:pos x="T74" y="T75"/>
                    </a:cxn>
                    <a:cxn ang="T144">
                      <a:pos x="T76" y="T77"/>
                    </a:cxn>
                    <a:cxn ang="T145">
                      <a:pos x="T78" y="T79"/>
                    </a:cxn>
                    <a:cxn ang="T146">
                      <a:pos x="T80" y="T81"/>
                    </a:cxn>
                    <a:cxn ang="T147">
                      <a:pos x="T82" y="T83"/>
                    </a:cxn>
                    <a:cxn ang="T148">
                      <a:pos x="T84" y="T85"/>
                    </a:cxn>
                    <a:cxn ang="T149">
                      <a:pos x="T86" y="T87"/>
                    </a:cxn>
                    <a:cxn ang="T150">
                      <a:pos x="T88" y="T89"/>
                    </a:cxn>
                    <a:cxn ang="T151">
                      <a:pos x="T90" y="T91"/>
                    </a:cxn>
                    <a:cxn ang="T152">
                      <a:pos x="T92" y="T93"/>
                    </a:cxn>
                    <a:cxn ang="T153">
                      <a:pos x="T94" y="T95"/>
                    </a:cxn>
                    <a:cxn ang="T154">
                      <a:pos x="T96" y="T97"/>
                    </a:cxn>
                    <a:cxn ang="T155">
                      <a:pos x="T98" y="T99"/>
                    </a:cxn>
                    <a:cxn ang="T156">
                      <a:pos x="T100" y="T101"/>
                    </a:cxn>
                    <a:cxn ang="T157">
                      <a:pos x="T102" y="T103"/>
                    </a:cxn>
                    <a:cxn ang="T158">
                      <a:pos x="T104" y="T105"/>
                    </a:cxn>
                  </a:cxnLst>
                  <a:rect l="0" t="0" r="r" b="b"/>
                  <a:pathLst>
                    <a:path w="1137" h="1491">
                      <a:moveTo>
                        <a:pt x="3" y="843"/>
                      </a:moveTo>
                      <a:lnTo>
                        <a:pt x="90" y="810"/>
                      </a:lnTo>
                      <a:lnTo>
                        <a:pt x="156" y="765"/>
                      </a:lnTo>
                      <a:lnTo>
                        <a:pt x="201" y="717"/>
                      </a:lnTo>
                      <a:lnTo>
                        <a:pt x="225" y="651"/>
                      </a:lnTo>
                      <a:lnTo>
                        <a:pt x="273" y="588"/>
                      </a:lnTo>
                      <a:lnTo>
                        <a:pt x="336" y="522"/>
                      </a:lnTo>
                      <a:lnTo>
                        <a:pt x="372" y="471"/>
                      </a:lnTo>
                      <a:lnTo>
                        <a:pt x="435" y="381"/>
                      </a:lnTo>
                      <a:lnTo>
                        <a:pt x="486" y="324"/>
                      </a:lnTo>
                      <a:lnTo>
                        <a:pt x="534" y="243"/>
                      </a:lnTo>
                      <a:lnTo>
                        <a:pt x="588" y="180"/>
                      </a:lnTo>
                      <a:lnTo>
                        <a:pt x="606" y="129"/>
                      </a:lnTo>
                      <a:lnTo>
                        <a:pt x="600" y="54"/>
                      </a:lnTo>
                      <a:lnTo>
                        <a:pt x="618" y="3"/>
                      </a:lnTo>
                      <a:lnTo>
                        <a:pt x="669" y="0"/>
                      </a:lnTo>
                      <a:lnTo>
                        <a:pt x="723" y="42"/>
                      </a:lnTo>
                      <a:lnTo>
                        <a:pt x="756" y="135"/>
                      </a:lnTo>
                      <a:lnTo>
                        <a:pt x="768" y="258"/>
                      </a:lnTo>
                      <a:lnTo>
                        <a:pt x="714" y="390"/>
                      </a:lnTo>
                      <a:lnTo>
                        <a:pt x="705" y="459"/>
                      </a:lnTo>
                      <a:lnTo>
                        <a:pt x="726" y="546"/>
                      </a:lnTo>
                      <a:lnTo>
                        <a:pt x="951" y="588"/>
                      </a:lnTo>
                      <a:lnTo>
                        <a:pt x="1026" y="597"/>
                      </a:lnTo>
                      <a:lnTo>
                        <a:pt x="1113" y="672"/>
                      </a:lnTo>
                      <a:lnTo>
                        <a:pt x="1128" y="714"/>
                      </a:lnTo>
                      <a:lnTo>
                        <a:pt x="1131" y="765"/>
                      </a:lnTo>
                      <a:lnTo>
                        <a:pt x="1119" y="846"/>
                      </a:lnTo>
                      <a:lnTo>
                        <a:pt x="1104" y="864"/>
                      </a:lnTo>
                      <a:lnTo>
                        <a:pt x="1128" y="903"/>
                      </a:lnTo>
                      <a:lnTo>
                        <a:pt x="1137" y="1005"/>
                      </a:lnTo>
                      <a:lnTo>
                        <a:pt x="1110" y="1056"/>
                      </a:lnTo>
                      <a:lnTo>
                        <a:pt x="1077" y="1080"/>
                      </a:lnTo>
                      <a:lnTo>
                        <a:pt x="1104" y="1137"/>
                      </a:lnTo>
                      <a:lnTo>
                        <a:pt x="1089" y="1197"/>
                      </a:lnTo>
                      <a:lnTo>
                        <a:pt x="1062" y="1254"/>
                      </a:lnTo>
                      <a:lnTo>
                        <a:pt x="1026" y="1272"/>
                      </a:lnTo>
                      <a:lnTo>
                        <a:pt x="1050" y="1356"/>
                      </a:lnTo>
                      <a:lnTo>
                        <a:pt x="993" y="1434"/>
                      </a:lnTo>
                      <a:lnTo>
                        <a:pt x="912" y="1461"/>
                      </a:lnTo>
                      <a:lnTo>
                        <a:pt x="849" y="1479"/>
                      </a:lnTo>
                      <a:lnTo>
                        <a:pt x="789" y="1482"/>
                      </a:lnTo>
                      <a:lnTo>
                        <a:pt x="750" y="1488"/>
                      </a:lnTo>
                      <a:lnTo>
                        <a:pt x="642" y="1485"/>
                      </a:lnTo>
                      <a:lnTo>
                        <a:pt x="504" y="1491"/>
                      </a:lnTo>
                      <a:lnTo>
                        <a:pt x="411" y="1476"/>
                      </a:lnTo>
                      <a:lnTo>
                        <a:pt x="324" y="1446"/>
                      </a:lnTo>
                      <a:lnTo>
                        <a:pt x="249" y="1425"/>
                      </a:lnTo>
                      <a:lnTo>
                        <a:pt x="195" y="1416"/>
                      </a:lnTo>
                      <a:lnTo>
                        <a:pt x="102" y="1431"/>
                      </a:lnTo>
                      <a:lnTo>
                        <a:pt x="3" y="1449"/>
                      </a:lnTo>
                      <a:lnTo>
                        <a:pt x="0" y="870"/>
                      </a:lnTo>
                      <a:lnTo>
                        <a:pt x="3" y="843"/>
                      </a:lnTo>
                      <a:close/>
                    </a:path>
                  </a:pathLst>
                </a:custGeom>
                <a:blipFill dpi="0" rotWithShape="1">
                  <a:blip r:embed="rId5" cstate="print"/>
                  <a:srcRect/>
                  <a:stretch>
                    <a:fillRect/>
                  </a:stretch>
                </a:blip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092" name="AutoShape 337"/>
                <p:cNvSpPr>
                  <a:spLocks noChangeArrowheads="1"/>
                </p:cNvSpPr>
                <p:nvPr/>
              </p:nvSpPr>
              <p:spPr bwMode="auto">
                <a:xfrm>
                  <a:off x="5831" y="2536"/>
                  <a:ext cx="94" cy="199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tx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093" name="Line 338"/>
                <p:cNvSpPr>
                  <a:spLocks noChangeShapeType="1"/>
                </p:cNvSpPr>
                <p:nvPr/>
              </p:nvSpPr>
              <p:spPr bwMode="auto">
                <a:xfrm flipV="1">
                  <a:off x="5879" y="2595"/>
                  <a:ext cx="2" cy="933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none" w="med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094" name="Line 339"/>
                <p:cNvSpPr>
                  <a:spLocks noChangeShapeType="1"/>
                </p:cNvSpPr>
                <p:nvPr/>
              </p:nvSpPr>
              <p:spPr bwMode="auto">
                <a:xfrm flipV="1">
                  <a:off x="5874" y="4201"/>
                  <a:ext cx="5" cy="339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none" w="med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324062" name="Group 478"/>
          <p:cNvGrpSpPr>
            <a:grpSpLocks/>
          </p:cNvGrpSpPr>
          <p:nvPr/>
        </p:nvGrpSpPr>
        <p:grpSpPr bwMode="auto">
          <a:xfrm>
            <a:off x="6081713" y="3121025"/>
            <a:ext cx="2681287" cy="898525"/>
            <a:chOff x="5364" y="1772"/>
            <a:chExt cx="2639" cy="624"/>
          </a:xfrm>
        </p:grpSpPr>
        <p:grpSp>
          <p:nvGrpSpPr>
            <p:cNvPr id="44058" name="Group 479"/>
            <p:cNvGrpSpPr>
              <a:grpSpLocks/>
            </p:cNvGrpSpPr>
            <p:nvPr/>
          </p:nvGrpSpPr>
          <p:grpSpPr bwMode="auto">
            <a:xfrm>
              <a:off x="5364" y="1772"/>
              <a:ext cx="2628" cy="624"/>
              <a:chOff x="5364" y="1772"/>
              <a:chExt cx="2628" cy="624"/>
            </a:xfrm>
          </p:grpSpPr>
          <p:sp>
            <p:nvSpPr>
              <p:cNvPr id="44061" name="Rectangle 480"/>
              <p:cNvSpPr>
                <a:spLocks noChangeArrowheads="1"/>
              </p:cNvSpPr>
              <p:nvPr/>
            </p:nvSpPr>
            <p:spPr bwMode="auto">
              <a:xfrm>
                <a:off x="5364" y="1772"/>
                <a:ext cx="2044" cy="336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62" name="WordArt 4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6987" y="1947"/>
                <a:ext cx="225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9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w</a:t>
                </a:r>
                <a:endParaRPr lang="zh-CN" altLang="en-US" sz="9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44063" name="WordArt 4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5608" y="1962"/>
                <a:ext cx="225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9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w</a:t>
                </a:r>
                <a:endParaRPr lang="zh-CN" altLang="en-US" sz="9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44064" name="Rectangle 483"/>
              <p:cNvSpPr>
                <a:spLocks noChangeArrowheads="1"/>
              </p:cNvSpPr>
              <p:nvPr/>
            </p:nvSpPr>
            <p:spPr bwMode="auto">
              <a:xfrm>
                <a:off x="5924" y="2172"/>
                <a:ext cx="688" cy="224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65" name="Rectangle 484"/>
              <p:cNvSpPr>
                <a:spLocks noChangeArrowheads="1"/>
              </p:cNvSpPr>
              <p:nvPr/>
            </p:nvSpPr>
            <p:spPr bwMode="auto">
              <a:xfrm>
                <a:off x="7304" y="2156"/>
                <a:ext cx="688" cy="224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4059" name="WordArt 485"/>
            <p:cNvSpPr>
              <a:spLocks noChangeArrowheads="1" noChangeShapeType="1" noTextEdit="1"/>
            </p:cNvSpPr>
            <p:nvPr/>
          </p:nvSpPr>
          <p:spPr bwMode="auto">
            <a:xfrm>
              <a:off x="5983" y="2056"/>
              <a:ext cx="640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b="1" kern="10" spc="554">
                  <a:ln w="9525">
                    <a:noFill/>
                    <a:round/>
                    <a:headEnd/>
                    <a:tailEnd/>
                  </a:ln>
                  <a:latin typeface="楷体"/>
                  <a:ea typeface="楷体"/>
                </a:rPr>
                <a:t>的方向</a:t>
              </a:r>
            </a:p>
          </p:txBody>
        </p:sp>
        <p:sp>
          <p:nvSpPr>
            <p:cNvPr id="44060" name="WordArt 486"/>
            <p:cNvSpPr>
              <a:spLocks noChangeArrowheads="1" noChangeShapeType="1" noTextEdit="1"/>
            </p:cNvSpPr>
            <p:nvPr/>
          </p:nvSpPr>
          <p:spPr bwMode="auto">
            <a:xfrm>
              <a:off x="7363" y="2032"/>
              <a:ext cx="640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b="1" kern="10" spc="554">
                  <a:ln w="9525">
                    <a:noFill/>
                    <a:round/>
                    <a:headEnd/>
                    <a:tailEnd/>
                  </a:ln>
                  <a:latin typeface="楷体"/>
                  <a:ea typeface="楷体"/>
                </a:rPr>
                <a:t>的方向</a:t>
              </a:r>
            </a:p>
          </p:txBody>
        </p:sp>
      </p:grpSp>
      <p:sp>
        <p:nvSpPr>
          <p:cNvPr id="44043" name="Rectangle 4" descr="羊皮纸"/>
          <p:cNvSpPr>
            <a:spLocks noChangeArrowheads="1"/>
          </p:cNvSpPr>
          <p:nvPr/>
        </p:nvSpPr>
        <p:spPr bwMode="auto">
          <a:xfrm>
            <a:off x="0" y="0"/>
            <a:ext cx="661988" cy="68580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57150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grpSp>
        <p:nvGrpSpPr>
          <p:cNvPr id="44044" name="Group 344"/>
          <p:cNvGrpSpPr>
            <a:grpSpLocks/>
          </p:cNvGrpSpPr>
          <p:nvPr/>
        </p:nvGrpSpPr>
        <p:grpSpPr bwMode="auto">
          <a:xfrm>
            <a:off x="161925" y="866775"/>
            <a:ext cx="322263" cy="4875213"/>
            <a:chOff x="148" y="379"/>
            <a:chExt cx="293" cy="3913"/>
          </a:xfrm>
        </p:grpSpPr>
        <p:sp>
          <p:nvSpPr>
            <p:cNvPr id="44051" name="WordArt 5"/>
            <p:cNvSpPr>
              <a:spLocks noChangeArrowheads="1" noChangeShapeType="1" noTextEdit="1"/>
            </p:cNvSpPr>
            <p:nvPr/>
          </p:nvSpPr>
          <p:spPr bwMode="auto">
            <a:xfrm rot="5400000">
              <a:off x="-1442" y="2408"/>
              <a:ext cx="3474" cy="293"/>
            </a:xfrm>
            <a:prstGeom prst="rect">
              <a:avLst/>
            </a:prstGeom>
          </p:spPr>
          <p:txBody>
            <a:bodyPr vert="eaVert"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auto"/>
              <a:r>
                <a:rPr lang="zh-CN" altLang="en-US" sz="2800" b="1" kern="10" spc="554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圆周运动的角量表示</a:t>
              </a:r>
            </a:p>
          </p:txBody>
        </p:sp>
        <p:grpSp>
          <p:nvGrpSpPr>
            <p:cNvPr id="44052" name="Group 6"/>
            <p:cNvGrpSpPr>
              <a:grpSpLocks/>
            </p:cNvGrpSpPr>
            <p:nvPr/>
          </p:nvGrpSpPr>
          <p:grpSpPr bwMode="auto">
            <a:xfrm>
              <a:off x="239" y="412"/>
              <a:ext cx="180" cy="166"/>
              <a:chOff x="3045" y="1834"/>
              <a:chExt cx="101" cy="101"/>
            </a:xfrm>
          </p:grpSpPr>
          <p:sp>
            <p:nvSpPr>
              <p:cNvPr id="44056" name="Oval 7"/>
              <p:cNvSpPr>
                <a:spLocks noChangeArrowheads="1"/>
              </p:cNvSpPr>
              <p:nvPr/>
            </p:nvSpPr>
            <p:spPr bwMode="auto">
              <a:xfrm>
                <a:off x="3045" y="1834"/>
                <a:ext cx="101" cy="101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rgbClr val="009E00"/>
                  </a:gs>
                </a:gsLst>
                <a:lin ang="2700000" scaled="1"/>
              </a:gra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57" name="Oval 8"/>
              <p:cNvSpPr>
                <a:spLocks noChangeArrowheads="1"/>
              </p:cNvSpPr>
              <p:nvPr/>
            </p:nvSpPr>
            <p:spPr bwMode="auto">
              <a:xfrm rot="2011591">
                <a:off x="3061" y="1850"/>
                <a:ext cx="39" cy="44"/>
              </a:xfrm>
              <a:prstGeom prst="ellipse">
                <a:avLst/>
              </a:prstGeom>
              <a:gradFill rotWithShape="0">
                <a:gsLst>
                  <a:gs pos="0">
                    <a:srgbClr val="7BFFDC"/>
                  </a:gs>
                  <a:gs pos="100000">
                    <a:srgbClr val="00D09A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4053" name="Group 9"/>
            <p:cNvGrpSpPr>
              <a:grpSpLocks/>
            </p:cNvGrpSpPr>
            <p:nvPr/>
          </p:nvGrpSpPr>
          <p:grpSpPr bwMode="auto">
            <a:xfrm>
              <a:off x="150" y="379"/>
              <a:ext cx="264" cy="253"/>
              <a:chOff x="2136" y="1382"/>
              <a:chExt cx="576" cy="576"/>
            </a:xfrm>
          </p:grpSpPr>
          <p:sp>
            <p:nvSpPr>
              <p:cNvPr id="44054" name="Oval 10"/>
              <p:cNvSpPr>
                <a:spLocks noChangeArrowheads="1"/>
              </p:cNvSpPr>
              <p:nvPr/>
            </p:nvSpPr>
            <p:spPr bwMode="auto">
              <a:xfrm>
                <a:off x="2136" y="1382"/>
                <a:ext cx="576" cy="576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EC0000"/>
                  </a:gs>
                </a:gsLst>
                <a:lin ang="2700000" scaled="1"/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55" name="Oval 11"/>
              <p:cNvSpPr>
                <a:spLocks noChangeArrowheads="1"/>
              </p:cNvSpPr>
              <p:nvPr/>
            </p:nvSpPr>
            <p:spPr bwMode="auto">
              <a:xfrm rot="-3104273">
                <a:off x="2212" y="1482"/>
                <a:ext cx="232" cy="149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FF9900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4045" name="标题 1"/>
          <p:cNvSpPr>
            <a:spLocks noGrp="1"/>
          </p:cNvSpPr>
          <p:nvPr>
            <p:ph type="title" idx="4294967295"/>
          </p:nvPr>
        </p:nvSpPr>
        <p:spPr>
          <a:xfrm>
            <a:off x="5502275" y="0"/>
            <a:ext cx="3624263" cy="290513"/>
          </a:xfrm>
        </p:spPr>
        <p:txBody>
          <a:bodyPr/>
          <a:lstStyle/>
          <a:p>
            <a:r>
              <a:rPr lang="zh-CN" altLang="en-US" sz="800" smtClean="0">
                <a:solidFill>
                  <a:schemeClr val="bg1"/>
                </a:solidFill>
              </a:rPr>
              <a:t>瞬时角速度 角加速度</a:t>
            </a:r>
          </a:p>
        </p:txBody>
      </p:sp>
      <p:sp>
        <p:nvSpPr>
          <p:cNvPr id="44046" name="Rectangle 114" descr="羊皮纸"/>
          <p:cNvSpPr>
            <a:spLocks noChangeArrowheads="1"/>
          </p:cNvSpPr>
          <p:nvPr/>
        </p:nvSpPr>
        <p:spPr bwMode="auto">
          <a:xfrm>
            <a:off x="0" y="6588125"/>
            <a:ext cx="9144000" cy="26987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44047" name="AutoShape 2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580438" y="6592888"/>
            <a:ext cx="282575" cy="255587"/>
          </a:xfrm>
          <a:prstGeom prst="actionButtonForwardNex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48" name="AutoShape 26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85125" y="6588125"/>
            <a:ext cx="284163" cy="265113"/>
          </a:xfrm>
          <a:prstGeom prst="actionButtonBeginning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49" name="AutoShape 2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877300" y="6592888"/>
            <a:ext cx="254000" cy="250825"/>
          </a:xfrm>
          <a:prstGeom prst="actionButtonEnd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50" name="动作按钮: 后退或前一项 15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83575" y="6588125"/>
            <a:ext cx="276225" cy="246063"/>
          </a:xfrm>
          <a:prstGeom prst="actionButtonBackPrevious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23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240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240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32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323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14" descr="羊皮纸"/>
          <p:cNvSpPr>
            <a:spLocks noChangeArrowheads="1"/>
          </p:cNvSpPr>
          <p:nvPr/>
        </p:nvSpPr>
        <p:spPr bwMode="auto">
          <a:xfrm>
            <a:off x="0" y="0"/>
            <a:ext cx="9144000" cy="147638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grpSp>
        <p:nvGrpSpPr>
          <p:cNvPr id="325843" name="Group 211"/>
          <p:cNvGrpSpPr>
            <a:grpSpLocks/>
          </p:cNvGrpSpPr>
          <p:nvPr/>
        </p:nvGrpSpPr>
        <p:grpSpPr bwMode="auto">
          <a:xfrm>
            <a:off x="5378450" y="860425"/>
            <a:ext cx="3122613" cy="4716463"/>
            <a:chOff x="4835" y="290"/>
            <a:chExt cx="3369" cy="4214"/>
          </a:xfrm>
        </p:grpSpPr>
        <p:grpSp>
          <p:nvGrpSpPr>
            <p:cNvPr id="45090" name="Group 132"/>
            <p:cNvGrpSpPr>
              <a:grpSpLocks/>
            </p:cNvGrpSpPr>
            <p:nvPr/>
          </p:nvGrpSpPr>
          <p:grpSpPr bwMode="auto">
            <a:xfrm>
              <a:off x="4835" y="1912"/>
              <a:ext cx="3369" cy="2592"/>
              <a:chOff x="4835" y="1912"/>
              <a:chExt cx="3369" cy="2592"/>
            </a:xfrm>
          </p:grpSpPr>
          <p:graphicFrame>
            <p:nvGraphicFramePr>
              <p:cNvPr id="45104" name="Object 5"/>
              <p:cNvGraphicFramePr>
                <a:graphicFrameLocks noChangeAspect="1"/>
              </p:cNvGraphicFramePr>
              <p:nvPr/>
            </p:nvGraphicFramePr>
            <p:xfrm>
              <a:off x="5589" y="2504"/>
              <a:ext cx="339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351" r:id="rId4" imgW="152334" imgH="139639" progId="Equation.DSMT4">
                      <p:embed/>
                    </p:oleObj>
                  </mc:Choice>
                  <mc:Fallback>
                    <p:oleObj r:id="rId4" imgW="152334" imgH="139639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89" y="2504"/>
                            <a:ext cx="339" cy="3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105" name="AutoShape 41"/>
              <p:cNvSpPr>
                <a:spLocks noChangeArrowheads="1"/>
              </p:cNvSpPr>
              <p:nvPr/>
            </p:nvSpPr>
            <p:spPr bwMode="auto">
              <a:xfrm>
                <a:off x="5473" y="2512"/>
                <a:ext cx="95" cy="168"/>
              </a:xfrm>
              <a:prstGeom prst="triangle">
                <a:avLst>
                  <a:gd name="adj" fmla="val 50000"/>
                </a:avLst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5106" name="Group 96"/>
              <p:cNvGrpSpPr>
                <a:grpSpLocks/>
              </p:cNvGrpSpPr>
              <p:nvPr/>
            </p:nvGrpSpPr>
            <p:grpSpPr bwMode="auto">
              <a:xfrm>
                <a:off x="4835" y="2038"/>
                <a:ext cx="1681" cy="2037"/>
                <a:chOff x="4702" y="2100"/>
                <a:chExt cx="1681" cy="2037"/>
              </a:xfrm>
            </p:grpSpPr>
            <p:grpSp>
              <p:nvGrpSpPr>
                <p:cNvPr id="45133" name="Group 66"/>
                <p:cNvGrpSpPr>
                  <a:grpSpLocks/>
                </p:cNvGrpSpPr>
                <p:nvPr/>
              </p:nvGrpSpPr>
              <p:grpSpPr bwMode="auto">
                <a:xfrm>
                  <a:off x="4702" y="2100"/>
                  <a:ext cx="1411" cy="2037"/>
                  <a:chOff x="5748" y="337"/>
                  <a:chExt cx="1411" cy="2037"/>
                </a:xfrm>
              </p:grpSpPr>
              <p:sp>
                <p:nvSpPr>
                  <p:cNvPr id="45145" name="Oval 67"/>
                  <p:cNvSpPr>
                    <a:spLocks noChangeArrowheads="1"/>
                  </p:cNvSpPr>
                  <p:nvPr/>
                </p:nvSpPr>
                <p:spPr bwMode="auto">
                  <a:xfrm>
                    <a:off x="5748" y="1283"/>
                    <a:ext cx="1410" cy="505"/>
                  </a:xfrm>
                  <a:prstGeom prst="ellipse">
                    <a:avLst/>
                  </a:prstGeom>
                  <a:solidFill>
                    <a:srgbClr val="F2F2F2"/>
                  </a:solidFill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146" name="Line 6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434" y="612"/>
                    <a:ext cx="0" cy="92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147" name="AutoShape 69"/>
                  <p:cNvSpPr>
                    <a:spLocks noChangeArrowheads="1"/>
                  </p:cNvSpPr>
                  <p:nvPr/>
                </p:nvSpPr>
                <p:spPr bwMode="auto">
                  <a:xfrm rot="-178577">
                    <a:off x="6385" y="548"/>
                    <a:ext cx="94" cy="192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148" name="Line 7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435" y="1780"/>
                    <a:ext cx="3" cy="59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149" name="Arc 71"/>
                  <p:cNvSpPr>
                    <a:spLocks/>
                  </p:cNvSpPr>
                  <p:nvPr/>
                </p:nvSpPr>
                <p:spPr bwMode="auto">
                  <a:xfrm>
                    <a:off x="5753" y="1471"/>
                    <a:ext cx="1406" cy="316"/>
                  </a:xfrm>
                  <a:custGeom>
                    <a:avLst/>
                    <a:gdLst>
                      <a:gd name="T0" fmla="*/ 1 w 43200"/>
                      <a:gd name="T1" fmla="*/ 0 h 27103"/>
                      <a:gd name="T2" fmla="*/ 0 w 43200"/>
                      <a:gd name="T3" fmla="*/ 0 h 27103"/>
                      <a:gd name="T4" fmla="*/ 1 w 43200"/>
                      <a:gd name="T5" fmla="*/ 0 h 27103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3200" h="27103" fill="none" extrusionOk="0">
                        <a:moveTo>
                          <a:pt x="42487" y="-1"/>
                        </a:moveTo>
                        <a:cubicBezTo>
                          <a:pt x="42960" y="1796"/>
                          <a:pt x="43200" y="3645"/>
                          <a:pt x="43200" y="5503"/>
                        </a:cubicBezTo>
                        <a:cubicBezTo>
                          <a:pt x="43200" y="17432"/>
                          <a:pt x="33529" y="27103"/>
                          <a:pt x="21600" y="27103"/>
                        </a:cubicBezTo>
                        <a:cubicBezTo>
                          <a:pt x="9670" y="27103"/>
                          <a:pt x="0" y="17432"/>
                          <a:pt x="0" y="5503"/>
                        </a:cubicBezTo>
                        <a:cubicBezTo>
                          <a:pt x="-1" y="5074"/>
                          <a:pt x="12" y="4645"/>
                          <a:pt x="38" y="4218"/>
                        </a:cubicBezTo>
                      </a:path>
                      <a:path w="43200" h="27103" stroke="0" extrusionOk="0">
                        <a:moveTo>
                          <a:pt x="42487" y="-1"/>
                        </a:moveTo>
                        <a:cubicBezTo>
                          <a:pt x="42960" y="1796"/>
                          <a:pt x="43200" y="3645"/>
                          <a:pt x="43200" y="5503"/>
                        </a:cubicBezTo>
                        <a:cubicBezTo>
                          <a:pt x="43200" y="17432"/>
                          <a:pt x="33529" y="27103"/>
                          <a:pt x="21600" y="27103"/>
                        </a:cubicBezTo>
                        <a:cubicBezTo>
                          <a:pt x="9670" y="27103"/>
                          <a:pt x="0" y="17432"/>
                          <a:pt x="0" y="5503"/>
                        </a:cubicBezTo>
                        <a:cubicBezTo>
                          <a:pt x="-1" y="5074"/>
                          <a:pt x="12" y="4645"/>
                          <a:pt x="38" y="4218"/>
                        </a:cubicBezTo>
                        <a:lnTo>
                          <a:pt x="21600" y="5503"/>
                        </a:lnTo>
                        <a:lnTo>
                          <a:pt x="42487" y="-1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150" name="WordArt 7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6347" y="337"/>
                    <a:ext cx="139" cy="16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900" b="1" i="1" kern="10">
                        <a:ln w="9525">
                          <a:noFill/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z</a:t>
                    </a:r>
                    <a:endParaRPr lang="zh-CN" altLang="en-US" sz="900" b="1" i="1" kern="10">
                      <a:ln w="9525">
                        <a:noFill/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45134" name="Group 56"/>
                <p:cNvGrpSpPr>
                  <a:grpSpLocks/>
                </p:cNvGrpSpPr>
                <p:nvPr/>
              </p:nvGrpSpPr>
              <p:grpSpPr bwMode="auto">
                <a:xfrm>
                  <a:off x="5543" y="3387"/>
                  <a:ext cx="840" cy="406"/>
                  <a:chOff x="6617" y="1663"/>
                  <a:chExt cx="840" cy="406"/>
                </a:xfrm>
              </p:grpSpPr>
              <p:sp>
                <p:nvSpPr>
                  <p:cNvPr id="45136" name="Line 3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667" y="1695"/>
                    <a:ext cx="741" cy="137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137" name="AutoShape 37"/>
                  <p:cNvSpPr>
                    <a:spLocks noChangeArrowheads="1"/>
                  </p:cNvSpPr>
                  <p:nvPr/>
                </p:nvSpPr>
                <p:spPr bwMode="auto">
                  <a:xfrm rot="4670424">
                    <a:off x="7356" y="1627"/>
                    <a:ext cx="65" cy="137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45138" name="Group 43"/>
                  <p:cNvGrpSpPr>
                    <a:grpSpLocks/>
                  </p:cNvGrpSpPr>
                  <p:nvPr/>
                </p:nvGrpSpPr>
                <p:grpSpPr bwMode="auto">
                  <a:xfrm>
                    <a:off x="6617" y="1782"/>
                    <a:ext cx="95" cy="94"/>
                    <a:chOff x="2136" y="1382"/>
                    <a:chExt cx="576" cy="576"/>
                  </a:xfrm>
                </p:grpSpPr>
                <p:sp>
                  <p:nvSpPr>
                    <p:cNvPr id="45143" name="Oval 4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136" y="1382"/>
                      <a:ext cx="576" cy="576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9900"/>
                        </a:gs>
                        <a:gs pos="100000">
                          <a:srgbClr val="EC0000"/>
                        </a:gs>
                      </a:gsLst>
                      <a:lin ang="2700000" scaled="1"/>
                    </a:gradFill>
                    <a:ln w="2857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144" name="Oval 45"/>
                    <p:cNvSpPr>
                      <a:spLocks noChangeArrowheads="1"/>
                    </p:cNvSpPr>
                    <p:nvPr/>
                  </p:nvSpPr>
                  <p:spPr bwMode="auto">
                    <a:xfrm rot="-3104273">
                      <a:off x="2212" y="1482"/>
                      <a:ext cx="232" cy="149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00"/>
                        </a:gs>
                        <a:gs pos="100000">
                          <a:srgbClr val="FF9900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2857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45139" name="WordArt 4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6621" y="1921"/>
                    <a:ext cx="120" cy="14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9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P</a:t>
                    </a:r>
                    <a:endParaRPr lang="zh-CN" altLang="en-US" sz="9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grpSp>
                <p:nvGrpSpPr>
                  <p:cNvPr id="45140" name="Group 52"/>
                  <p:cNvGrpSpPr>
                    <a:grpSpLocks/>
                  </p:cNvGrpSpPr>
                  <p:nvPr/>
                </p:nvGrpSpPr>
                <p:grpSpPr bwMode="auto">
                  <a:xfrm>
                    <a:off x="7247" y="1782"/>
                    <a:ext cx="177" cy="167"/>
                    <a:chOff x="7944" y="3561"/>
                    <a:chExt cx="177" cy="167"/>
                  </a:xfrm>
                </p:grpSpPr>
                <p:sp>
                  <p:nvSpPr>
                    <p:cNvPr id="45141" name="WordArt 53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7958" y="3596"/>
                      <a:ext cx="119" cy="132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28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Bookman Old Style"/>
                        </a:rPr>
                        <a:t>v</a:t>
                      </a:r>
                      <a:endParaRPr lang="zh-CN" altLang="en-US" sz="28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man Old Style"/>
                      </a:endParaRPr>
                    </a:p>
                  </p:txBody>
                </p:sp>
                <p:sp>
                  <p:nvSpPr>
                    <p:cNvPr id="45142" name="Line 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944" y="3561"/>
                      <a:ext cx="177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 type="triangle" w="med" len="lg"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45135" name="AutoShape 85"/>
                <p:cNvSpPr>
                  <a:spLocks noChangeArrowheads="1"/>
                </p:cNvSpPr>
                <p:nvPr/>
              </p:nvSpPr>
              <p:spPr bwMode="auto">
                <a:xfrm rot="-2070940">
                  <a:off x="6046" y="3167"/>
                  <a:ext cx="65" cy="137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tx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5107" name="Group 101"/>
              <p:cNvGrpSpPr>
                <a:grpSpLocks/>
              </p:cNvGrpSpPr>
              <p:nvPr/>
            </p:nvGrpSpPr>
            <p:grpSpPr bwMode="auto">
              <a:xfrm>
                <a:off x="6677" y="1912"/>
                <a:ext cx="1527" cy="2169"/>
                <a:chOff x="6657" y="1983"/>
                <a:chExt cx="1527" cy="2169"/>
              </a:xfrm>
            </p:grpSpPr>
            <p:grpSp>
              <p:nvGrpSpPr>
                <p:cNvPr id="45113" name="Group 95"/>
                <p:cNvGrpSpPr>
                  <a:grpSpLocks/>
                </p:cNvGrpSpPr>
                <p:nvPr/>
              </p:nvGrpSpPr>
              <p:grpSpPr bwMode="auto">
                <a:xfrm>
                  <a:off x="6657" y="1983"/>
                  <a:ext cx="1527" cy="2037"/>
                  <a:chOff x="6607" y="2024"/>
                  <a:chExt cx="1527" cy="2037"/>
                </a:xfrm>
              </p:grpSpPr>
              <p:grpSp>
                <p:nvGrpSpPr>
                  <p:cNvPr id="45116" name="Group 76"/>
                  <p:cNvGrpSpPr>
                    <a:grpSpLocks/>
                  </p:cNvGrpSpPr>
                  <p:nvPr/>
                </p:nvGrpSpPr>
                <p:grpSpPr bwMode="auto">
                  <a:xfrm>
                    <a:off x="6607" y="2024"/>
                    <a:ext cx="1411" cy="2037"/>
                    <a:chOff x="5748" y="337"/>
                    <a:chExt cx="1411" cy="2037"/>
                  </a:xfrm>
                </p:grpSpPr>
                <p:sp>
                  <p:nvSpPr>
                    <p:cNvPr id="45127" name="Oval 7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748" y="1283"/>
                      <a:ext cx="1410" cy="505"/>
                    </a:xfrm>
                    <a:prstGeom prst="ellipse">
                      <a:avLst/>
                    </a:prstGeom>
                    <a:solidFill>
                      <a:srgbClr val="F2F2F2"/>
                    </a:solidFill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128" name="Line 7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434" y="612"/>
                      <a:ext cx="0" cy="92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129" name="AutoShape 79"/>
                    <p:cNvSpPr>
                      <a:spLocks noChangeArrowheads="1"/>
                    </p:cNvSpPr>
                    <p:nvPr/>
                  </p:nvSpPr>
                  <p:spPr bwMode="auto">
                    <a:xfrm rot="-178577">
                      <a:off x="6385" y="548"/>
                      <a:ext cx="94" cy="192"/>
                    </a:xfrm>
                    <a:prstGeom prst="triangle">
                      <a:avLst>
                        <a:gd name="adj" fmla="val 50000"/>
                      </a:avLst>
                    </a:prstGeom>
                    <a:solidFill>
                      <a:schemeClr val="tx1"/>
                    </a:solidFill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130" name="Line 8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435" y="1780"/>
                      <a:ext cx="3" cy="59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131" name="Arc 81"/>
                    <p:cNvSpPr>
                      <a:spLocks/>
                    </p:cNvSpPr>
                    <p:nvPr/>
                  </p:nvSpPr>
                  <p:spPr bwMode="auto">
                    <a:xfrm>
                      <a:off x="5753" y="1471"/>
                      <a:ext cx="1406" cy="316"/>
                    </a:xfrm>
                    <a:custGeom>
                      <a:avLst/>
                      <a:gdLst>
                        <a:gd name="T0" fmla="*/ 1 w 43200"/>
                        <a:gd name="T1" fmla="*/ 0 h 27103"/>
                        <a:gd name="T2" fmla="*/ 0 w 43200"/>
                        <a:gd name="T3" fmla="*/ 0 h 27103"/>
                        <a:gd name="T4" fmla="*/ 1 w 43200"/>
                        <a:gd name="T5" fmla="*/ 0 h 27103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43200" h="27103" fill="none" extrusionOk="0">
                          <a:moveTo>
                            <a:pt x="42487" y="-1"/>
                          </a:moveTo>
                          <a:cubicBezTo>
                            <a:pt x="42960" y="1796"/>
                            <a:pt x="43200" y="3645"/>
                            <a:pt x="43200" y="5503"/>
                          </a:cubicBezTo>
                          <a:cubicBezTo>
                            <a:pt x="43200" y="17432"/>
                            <a:pt x="33529" y="27103"/>
                            <a:pt x="21600" y="27103"/>
                          </a:cubicBezTo>
                          <a:cubicBezTo>
                            <a:pt x="9670" y="27103"/>
                            <a:pt x="0" y="17432"/>
                            <a:pt x="0" y="5503"/>
                          </a:cubicBezTo>
                          <a:cubicBezTo>
                            <a:pt x="-1" y="5074"/>
                            <a:pt x="12" y="4645"/>
                            <a:pt x="38" y="4218"/>
                          </a:cubicBezTo>
                        </a:path>
                        <a:path w="43200" h="27103" stroke="0" extrusionOk="0">
                          <a:moveTo>
                            <a:pt x="42487" y="-1"/>
                          </a:moveTo>
                          <a:cubicBezTo>
                            <a:pt x="42960" y="1796"/>
                            <a:pt x="43200" y="3645"/>
                            <a:pt x="43200" y="5503"/>
                          </a:cubicBezTo>
                          <a:cubicBezTo>
                            <a:pt x="43200" y="17432"/>
                            <a:pt x="33529" y="27103"/>
                            <a:pt x="21600" y="27103"/>
                          </a:cubicBezTo>
                          <a:cubicBezTo>
                            <a:pt x="9670" y="27103"/>
                            <a:pt x="0" y="17432"/>
                            <a:pt x="0" y="5503"/>
                          </a:cubicBezTo>
                          <a:cubicBezTo>
                            <a:pt x="-1" y="5074"/>
                            <a:pt x="12" y="4645"/>
                            <a:pt x="38" y="4218"/>
                          </a:cubicBezTo>
                          <a:lnTo>
                            <a:pt x="21600" y="5503"/>
                          </a:lnTo>
                          <a:lnTo>
                            <a:pt x="42487" y="-1"/>
                          </a:lnTo>
                          <a:close/>
                        </a:path>
                      </a:pathLst>
                    </a:cu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132" name="WordArt 82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6347" y="337"/>
                      <a:ext cx="139" cy="165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900" b="1" i="1" kern="10">
                          <a:ln w="9525">
                            <a:noFill/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z</a:t>
                      </a:r>
                      <a:endParaRPr lang="zh-CN" altLang="en-US" sz="900" b="1" i="1" kern="10">
                        <a:ln w="9525">
                          <a:noFill/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</p:grpSp>
              <p:sp>
                <p:nvSpPr>
                  <p:cNvPr id="45117" name="Line 8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457" y="3321"/>
                    <a:ext cx="543" cy="257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45118" name="Group 86"/>
                  <p:cNvGrpSpPr>
                    <a:grpSpLocks/>
                  </p:cNvGrpSpPr>
                  <p:nvPr/>
                </p:nvGrpSpPr>
                <p:grpSpPr bwMode="auto">
                  <a:xfrm>
                    <a:off x="7941" y="3270"/>
                    <a:ext cx="95" cy="94"/>
                    <a:chOff x="2136" y="1382"/>
                    <a:chExt cx="576" cy="576"/>
                  </a:xfrm>
                </p:grpSpPr>
                <p:sp>
                  <p:nvSpPr>
                    <p:cNvPr id="45125" name="Oval 8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136" y="1382"/>
                      <a:ext cx="576" cy="576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9900"/>
                        </a:gs>
                        <a:gs pos="100000">
                          <a:srgbClr val="EC0000"/>
                        </a:gs>
                      </a:gsLst>
                      <a:lin ang="2700000" scaled="1"/>
                    </a:gradFill>
                    <a:ln w="2857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126" name="Oval 88"/>
                    <p:cNvSpPr>
                      <a:spLocks noChangeArrowheads="1"/>
                    </p:cNvSpPr>
                    <p:nvPr/>
                  </p:nvSpPr>
                  <p:spPr bwMode="auto">
                    <a:xfrm rot="-3104273">
                      <a:off x="2212" y="1482"/>
                      <a:ext cx="232" cy="149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00"/>
                        </a:gs>
                        <a:gs pos="100000">
                          <a:srgbClr val="FF9900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2857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45119" name="WordArt 8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8014" y="3388"/>
                    <a:ext cx="120" cy="14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9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P</a:t>
                    </a:r>
                    <a:endParaRPr lang="zh-CN" altLang="en-US" sz="9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grpSp>
                <p:nvGrpSpPr>
                  <p:cNvPr id="45120" name="Group 90"/>
                  <p:cNvGrpSpPr>
                    <a:grpSpLocks/>
                  </p:cNvGrpSpPr>
                  <p:nvPr/>
                </p:nvGrpSpPr>
                <p:grpSpPr bwMode="auto">
                  <a:xfrm>
                    <a:off x="7509" y="3636"/>
                    <a:ext cx="177" cy="167"/>
                    <a:chOff x="7944" y="3561"/>
                    <a:chExt cx="177" cy="167"/>
                  </a:xfrm>
                </p:grpSpPr>
                <p:sp>
                  <p:nvSpPr>
                    <p:cNvPr id="45123" name="WordArt 91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7958" y="3596"/>
                      <a:ext cx="119" cy="132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28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Bookman Old Style"/>
                        </a:rPr>
                        <a:t>v</a:t>
                      </a:r>
                      <a:endParaRPr lang="zh-CN" altLang="en-US" sz="28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man Old Style"/>
                      </a:endParaRPr>
                    </a:p>
                  </p:txBody>
                </p:sp>
                <p:sp>
                  <p:nvSpPr>
                    <p:cNvPr id="45124" name="Line 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944" y="3561"/>
                      <a:ext cx="177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 type="triangle" w="med" len="lg"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45121" name="AutoShape 93"/>
                  <p:cNvSpPr>
                    <a:spLocks noChangeArrowheads="1"/>
                  </p:cNvSpPr>
                  <p:nvPr/>
                </p:nvSpPr>
                <p:spPr bwMode="auto">
                  <a:xfrm rot="-5219612">
                    <a:off x="7069" y="3378"/>
                    <a:ext cx="63" cy="165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122" name="AutoShape 94"/>
                  <p:cNvSpPr>
                    <a:spLocks noChangeArrowheads="1"/>
                  </p:cNvSpPr>
                  <p:nvPr/>
                </p:nvSpPr>
                <p:spPr bwMode="auto">
                  <a:xfrm rot="-6931688">
                    <a:off x="7437" y="3504"/>
                    <a:ext cx="65" cy="137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aphicFrame>
              <p:nvGraphicFramePr>
                <p:cNvPr id="45114" name="Object 99"/>
                <p:cNvGraphicFramePr>
                  <a:graphicFrameLocks noChangeAspect="1"/>
                </p:cNvGraphicFramePr>
                <p:nvPr/>
              </p:nvGraphicFramePr>
              <p:xfrm>
                <a:off x="6963" y="3834"/>
                <a:ext cx="339" cy="31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352" r:id="rId6" imgW="152334" imgH="139639" progId="Equation.DSMT4">
                        <p:embed/>
                      </p:oleObj>
                    </mc:Choice>
                    <mc:Fallback>
                      <p:oleObj r:id="rId6" imgW="152334" imgH="139639" progId="Equation.DSMT4">
                        <p:embed/>
                        <p:pic>
                          <p:nvPicPr>
                            <p:cNvPr id="0" name="Object 9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963" y="3834"/>
                              <a:ext cx="339" cy="31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5115" name="AutoShape 100"/>
                <p:cNvSpPr>
                  <a:spLocks noChangeArrowheads="1"/>
                </p:cNvSpPr>
                <p:nvPr/>
              </p:nvSpPr>
              <p:spPr bwMode="auto">
                <a:xfrm rot="10675378">
                  <a:off x="7298" y="3938"/>
                  <a:ext cx="95" cy="168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tx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5108" name="WordArt 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5554" y="4245"/>
                <a:ext cx="604" cy="1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2800" b="1" kern="10" spc="554">
                    <a:ln w="9525">
                      <a:noFill/>
                      <a:round/>
                      <a:headEnd/>
                      <a:tailEnd/>
                    </a:ln>
                    <a:latin typeface="楷体"/>
                    <a:ea typeface="楷体"/>
                  </a:rPr>
                  <a:t>为正</a:t>
                </a:r>
              </a:p>
            </p:txBody>
          </p:sp>
          <p:graphicFrame>
            <p:nvGraphicFramePr>
              <p:cNvPr id="45109" name="Object 103"/>
              <p:cNvGraphicFramePr>
                <a:graphicFrameLocks noChangeAspect="1"/>
              </p:cNvGraphicFramePr>
              <p:nvPr/>
            </p:nvGraphicFramePr>
            <p:xfrm>
              <a:off x="5108" y="4186"/>
              <a:ext cx="339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353" r:id="rId7" imgW="152334" imgH="139639" progId="Equation.DSMT4">
                      <p:embed/>
                    </p:oleObj>
                  </mc:Choice>
                  <mc:Fallback>
                    <p:oleObj r:id="rId7" imgW="152334" imgH="139639" progId="Equation.DSMT4">
                      <p:embed/>
                      <p:pic>
                        <p:nvPicPr>
                          <p:cNvPr id="0" name="Object 1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08" y="4186"/>
                            <a:ext cx="339" cy="3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5110" name="Group 106"/>
              <p:cNvGrpSpPr>
                <a:grpSpLocks/>
              </p:cNvGrpSpPr>
              <p:nvPr/>
            </p:nvGrpSpPr>
            <p:grpSpPr bwMode="auto">
              <a:xfrm>
                <a:off x="6992" y="4160"/>
                <a:ext cx="1122" cy="318"/>
                <a:chOff x="7012" y="4120"/>
                <a:chExt cx="1122" cy="318"/>
              </a:xfrm>
            </p:grpSpPr>
            <p:graphicFrame>
              <p:nvGraphicFramePr>
                <p:cNvPr id="45111" name="Object 104"/>
                <p:cNvGraphicFramePr>
                  <a:graphicFrameLocks noChangeAspect="1"/>
                </p:cNvGraphicFramePr>
                <p:nvPr/>
              </p:nvGraphicFramePr>
              <p:xfrm>
                <a:off x="7012" y="4120"/>
                <a:ext cx="339" cy="31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354" r:id="rId8" imgW="152334" imgH="139639" progId="Equation.DSMT4">
                        <p:embed/>
                      </p:oleObj>
                    </mc:Choice>
                    <mc:Fallback>
                      <p:oleObj r:id="rId8" imgW="152334" imgH="139639" progId="Equation.DSMT4">
                        <p:embed/>
                        <p:pic>
                          <p:nvPicPr>
                            <p:cNvPr id="0" name="Object 10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12" y="4120"/>
                              <a:ext cx="339" cy="31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5112" name="WordArt 10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530" y="4168"/>
                  <a:ext cx="604" cy="19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2800" b="1" kern="10" spc="554" dirty="0">
                      <a:ln w="9525">
                        <a:noFill/>
                        <a:round/>
                        <a:headEnd/>
                        <a:tailEnd/>
                      </a:ln>
                      <a:latin typeface="楷体"/>
                      <a:ea typeface="楷体"/>
                    </a:rPr>
                    <a:t>为负</a:t>
                  </a:r>
                </a:p>
              </p:txBody>
            </p:sp>
          </p:grpSp>
        </p:grpSp>
        <p:grpSp>
          <p:nvGrpSpPr>
            <p:cNvPr id="45091" name="Group 133"/>
            <p:cNvGrpSpPr>
              <a:grpSpLocks/>
            </p:cNvGrpSpPr>
            <p:nvPr/>
          </p:nvGrpSpPr>
          <p:grpSpPr bwMode="auto">
            <a:xfrm>
              <a:off x="5607" y="290"/>
              <a:ext cx="2546" cy="2043"/>
              <a:chOff x="5597" y="290"/>
              <a:chExt cx="2546" cy="2043"/>
            </a:xfrm>
          </p:grpSpPr>
          <p:grpSp>
            <p:nvGrpSpPr>
              <p:cNvPr id="45092" name="Group 60"/>
              <p:cNvGrpSpPr>
                <a:grpSpLocks/>
              </p:cNvGrpSpPr>
              <p:nvPr/>
            </p:nvGrpSpPr>
            <p:grpSpPr bwMode="auto">
              <a:xfrm>
                <a:off x="5597" y="296"/>
                <a:ext cx="1411" cy="2037"/>
                <a:chOff x="5748" y="337"/>
                <a:chExt cx="1411" cy="2037"/>
              </a:xfrm>
            </p:grpSpPr>
            <p:sp>
              <p:nvSpPr>
                <p:cNvPr id="45098" name="Oval 35"/>
                <p:cNvSpPr>
                  <a:spLocks noChangeArrowheads="1"/>
                </p:cNvSpPr>
                <p:nvPr/>
              </p:nvSpPr>
              <p:spPr bwMode="auto">
                <a:xfrm>
                  <a:off x="5748" y="1283"/>
                  <a:ext cx="1410" cy="505"/>
                </a:xfrm>
                <a:prstGeom prst="ellipse">
                  <a:avLst/>
                </a:prstGeom>
                <a:solidFill>
                  <a:srgbClr val="F2F2F2"/>
                </a:solidFill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5099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6434" y="612"/>
                  <a:ext cx="0" cy="92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100" name="AutoShape 39"/>
                <p:cNvSpPr>
                  <a:spLocks noChangeArrowheads="1"/>
                </p:cNvSpPr>
                <p:nvPr/>
              </p:nvSpPr>
              <p:spPr bwMode="auto">
                <a:xfrm rot="-178577">
                  <a:off x="6385" y="548"/>
                  <a:ext cx="94" cy="192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tx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5101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6435" y="1780"/>
                  <a:ext cx="3" cy="59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102" name="Arc 42"/>
                <p:cNvSpPr>
                  <a:spLocks/>
                </p:cNvSpPr>
                <p:nvPr/>
              </p:nvSpPr>
              <p:spPr bwMode="auto">
                <a:xfrm>
                  <a:off x="5753" y="1471"/>
                  <a:ext cx="1406" cy="316"/>
                </a:xfrm>
                <a:custGeom>
                  <a:avLst/>
                  <a:gdLst>
                    <a:gd name="T0" fmla="*/ 1 w 43200"/>
                    <a:gd name="T1" fmla="*/ 0 h 27103"/>
                    <a:gd name="T2" fmla="*/ 0 w 43200"/>
                    <a:gd name="T3" fmla="*/ 0 h 27103"/>
                    <a:gd name="T4" fmla="*/ 1 w 43200"/>
                    <a:gd name="T5" fmla="*/ 0 h 27103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3200" h="27103" fill="none" extrusionOk="0">
                      <a:moveTo>
                        <a:pt x="42487" y="-1"/>
                      </a:moveTo>
                      <a:cubicBezTo>
                        <a:pt x="42960" y="1796"/>
                        <a:pt x="43200" y="3645"/>
                        <a:pt x="43200" y="5503"/>
                      </a:cubicBezTo>
                      <a:cubicBezTo>
                        <a:pt x="43200" y="17432"/>
                        <a:pt x="33529" y="27103"/>
                        <a:pt x="21600" y="27103"/>
                      </a:cubicBezTo>
                      <a:cubicBezTo>
                        <a:pt x="9670" y="27103"/>
                        <a:pt x="0" y="17432"/>
                        <a:pt x="0" y="5503"/>
                      </a:cubicBezTo>
                      <a:cubicBezTo>
                        <a:pt x="-1" y="5074"/>
                        <a:pt x="12" y="4645"/>
                        <a:pt x="38" y="4218"/>
                      </a:cubicBezTo>
                    </a:path>
                    <a:path w="43200" h="27103" stroke="0" extrusionOk="0">
                      <a:moveTo>
                        <a:pt x="42487" y="-1"/>
                      </a:moveTo>
                      <a:cubicBezTo>
                        <a:pt x="42960" y="1796"/>
                        <a:pt x="43200" y="3645"/>
                        <a:pt x="43200" y="5503"/>
                      </a:cubicBezTo>
                      <a:cubicBezTo>
                        <a:pt x="43200" y="17432"/>
                        <a:pt x="33529" y="27103"/>
                        <a:pt x="21600" y="27103"/>
                      </a:cubicBezTo>
                      <a:cubicBezTo>
                        <a:pt x="9670" y="27103"/>
                        <a:pt x="0" y="17432"/>
                        <a:pt x="0" y="5503"/>
                      </a:cubicBezTo>
                      <a:cubicBezTo>
                        <a:pt x="-1" y="5074"/>
                        <a:pt x="12" y="4645"/>
                        <a:pt x="38" y="4218"/>
                      </a:cubicBezTo>
                      <a:lnTo>
                        <a:pt x="21600" y="5503"/>
                      </a:lnTo>
                      <a:lnTo>
                        <a:pt x="42487" y="-1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5103" name="WordArt 5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6347" y="337"/>
                  <a:ext cx="139" cy="16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900" b="1" i="1" kern="10">
                      <a:ln w="9525">
                        <a:noFill/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z</a:t>
                  </a:r>
                  <a:endParaRPr lang="zh-CN" altLang="en-US" sz="900" b="1" i="1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5093" name="WordArt 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6420" y="998"/>
                <a:ext cx="1723" cy="1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2800" b="1" kern="10">
                    <a:ln w="9525">
                      <a:noFill/>
                      <a:round/>
                      <a:headEnd/>
                      <a:tailEnd/>
                    </a:ln>
                    <a:solidFill>
                      <a:srgbClr val="009900"/>
                    </a:solidFill>
                    <a:latin typeface="楷体"/>
                    <a:ea typeface="楷体"/>
                  </a:rPr>
                  <a:t>预设的圆周运动平面</a:t>
                </a:r>
              </a:p>
            </p:txBody>
          </p:sp>
          <p:sp>
            <p:nvSpPr>
              <p:cNvPr id="45094" name="Line 63"/>
              <p:cNvSpPr>
                <a:spLocks noChangeShapeType="1"/>
              </p:cNvSpPr>
              <p:nvPr/>
            </p:nvSpPr>
            <p:spPr bwMode="auto">
              <a:xfrm flipH="1">
                <a:off x="6589" y="1242"/>
                <a:ext cx="394" cy="24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5095" name="Group 119"/>
              <p:cNvGrpSpPr>
                <a:grpSpLocks/>
              </p:cNvGrpSpPr>
              <p:nvPr/>
            </p:nvGrpSpPr>
            <p:grpSpPr bwMode="auto">
              <a:xfrm>
                <a:off x="6445" y="290"/>
                <a:ext cx="1625" cy="435"/>
                <a:chOff x="6445" y="290"/>
                <a:chExt cx="1625" cy="435"/>
              </a:xfrm>
            </p:grpSpPr>
            <p:sp>
              <p:nvSpPr>
                <p:cNvPr id="45096" name="WordArt 6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6449" y="290"/>
                  <a:ext cx="1415" cy="19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2800" b="1" kern="10">
                      <a:ln w="9525">
                        <a:noFill/>
                        <a:round/>
                        <a:headEnd/>
                        <a:tailEnd/>
                      </a:ln>
                      <a:solidFill>
                        <a:srgbClr val="009900"/>
                      </a:solidFill>
                      <a:latin typeface="楷体"/>
                      <a:ea typeface="楷体"/>
                    </a:rPr>
                    <a:t>预设的圆周运动</a:t>
                  </a:r>
                </a:p>
              </p:txBody>
            </p:sp>
            <p:sp>
              <p:nvSpPr>
                <p:cNvPr id="45097" name="WordArt 11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6445" y="527"/>
                  <a:ext cx="1625" cy="19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2800" b="1" kern="10">
                      <a:ln w="9525">
                        <a:noFill/>
                        <a:round/>
                        <a:headEnd/>
                        <a:tailEnd/>
                      </a:ln>
                      <a:solidFill>
                        <a:srgbClr val="009900"/>
                      </a:solidFill>
                      <a:latin typeface="楷体"/>
                      <a:ea typeface="楷体"/>
                    </a:rPr>
                    <a:t>平面轴线的正方向</a:t>
                  </a:r>
                </a:p>
              </p:txBody>
            </p:sp>
          </p:grpSp>
        </p:grpSp>
      </p:grpSp>
      <p:sp>
        <p:nvSpPr>
          <p:cNvPr id="2" name="TextBox 1"/>
          <p:cNvSpPr txBox="1"/>
          <p:nvPr/>
        </p:nvSpPr>
        <p:spPr bwMode="auto">
          <a:xfrm>
            <a:off x="1004888" y="827088"/>
            <a:ext cx="4249737" cy="517064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b="1" dirty="0">
                <a:latin typeface="+mn-ea"/>
                <a:ea typeface="+mn-ea"/>
              </a:rPr>
              <a:t>平面圆周运动中   、 、 </a:t>
            </a:r>
            <a:endParaRPr lang="en-US" altLang="zh-CN" b="1" dirty="0">
              <a:latin typeface="+mn-ea"/>
              <a:ea typeface="+mn-ea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b="1" dirty="0">
                <a:latin typeface="+mn-ea"/>
                <a:ea typeface="+mn-ea"/>
              </a:rPr>
              <a:t>可简化成用有正负号的代数量来表示，不用矢量表示。</a:t>
            </a:r>
            <a:endParaRPr lang="en-US" altLang="zh-CN" b="1" dirty="0">
              <a:latin typeface="+mn-ea"/>
              <a:ea typeface="+mn-ea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b="1" dirty="0">
                <a:solidFill>
                  <a:srgbClr val="FF0000"/>
                </a:solidFill>
                <a:latin typeface="+mn-ea"/>
                <a:ea typeface="+mn-ea"/>
              </a:rPr>
              <a:t>   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方法是：</a:t>
            </a:r>
            <a:r>
              <a:rPr lang="zh-CN" altLang="en-US" b="1" dirty="0" smtClean="0">
                <a:solidFill>
                  <a:srgbClr val="00B050"/>
                </a:solidFill>
                <a:latin typeface="+mn-ea"/>
                <a:ea typeface="+mn-ea"/>
              </a:rPr>
              <a:t>先在转轴</a:t>
            </a:r>
            <a:r>
              <a:rPr lang="en-US" altLang="zh-CN" b="1" dirty="0" smtClean="0">
                <a:solidFill>
                  <a:srgbClr val="00B050"/>
                </a:solidFill>
                <a:latin typeface="+mn-ea"/>
                <a:ea typeface="+mn-ea"/>
              </a:rPr>
              <a:t>(z</a:t>
            </a:r>
            <a:r>
              <a:rPr lang="zh-CN" altLang="en-US" b="1" dirty="0" smtClean="0">
                <a:solidFill>
                  <a:srgbClr val="00B050"/>
                </a:solidFill>
                <a:latin typeface="+mn-ea"/>
                <a:ea typeface="+mn-ea"/>
              </a:rPr>
              <a:t>轴</a:t>
            </a:r>
            <a:r>
              <a:rPr lang="en-US" altLang="zh-CN" b="1" dirty="0" smtClean="0">
                <a:solidFill>
                  <a:srgbClr val="00B050"/>
                </a:solidFill>
                <a:latin typeface="+mn-ea"/>
                <a:ea typeface="+mn-ea"/>
              </a:rPr>
              <a:t>)</a:t>
            </a:r>
            <a:r>
              <a:rPr lang="zh-CN" altLang="en-US" b="1" dirty="0" smtClean="0">
                <a:solidFill>
                  <a:srgbClr val="00B050"/>
                </a:solidFill>
                <a:latin typeface="+mn-ea"/>
                <a:ea typeface="+mn-ea"/>
              </a:rPr>
              <a:t>上取一个正方向</a:t>
            </a:r>
            <a:r>
              <a:rPr lang="en-US" altLang="zh-CN" b="1" dirty="0" smtClean="0">
                <a:solidFill>
                  <a:srgbClr val="00B050"/>
                </a:solidFill>
                <a:latin typeface="+mn-ea"/>
                <a:ea typeface="+mn-ea"/>
              </a:rPr>
              <a:t>(z</a:t>
            </a:r>
            <a:r>
              <a:rPr lang="zh-CN" altLang="en-US" b="1" dirty="0" smtClean="0">
                <a:solidFill>
                  <a:srgbClr val="00B050"/>
                </a:solidFill>
                <a:latin typeface="+mn-ea"/>
                <a:ea typeface="+mn-ea"/>
              </a:rPr>
              <a:t>轴正向</a:t>
            </a:r>
            <a:r>
              <a:rPr lang="en-US" altLang="zh-CN" b="1" dirty="0" smtClean="0">
                <a:solidFill>
                  <a:srgbClr val="00B050"/>
                </a:solidFill>
                <a:latin typeface="+mn-ea"/>
                <a:ea typeface="+mn-ea"/>
              </a:rPr>
              <a:t>)</a:t>
            </a:r>
            <a:r>
              <a:rPr lang="zh-CN" altLang="en-US" b="1" dirty="0" smtClean="0">
                <a:solidFill>
                  <a:srgbClr val="00B050"/>
                </a:solidFill>
                <a:latin typeface="+mn-ea"/>
                <a:ea typeface="+mn-ea"/>
              </a:rPr>
              <a:t>。</a:t>
            </a:r>
            <a:r>
              <a:rPr lang="en-US" altLang="zh-CN" b="1" dirty="0" smtClean="0">
                <a:solidFill>
                  <a:srgbClr val="00B050"/>
                </a:solidFill>
                <a:latin typeface="+mn-ea"/>
                <a:ea typeface="+mn-ea"/>
              </a:rPr>
              <a:t>    </a:t>
            </a:r>
            <a:r>
              <a:rPr lang="zh-CN" altLang="en-US" b="1" dirty="0">
                <a:solidFill>
                  <a:srgbClr val="CC0000"/>
                </a:solidFill>
                <a:latin typeface="+mn-ea"/>
                <a:ea typeface="+mn-ea"/>
              </a:rPr>
              <a:t>若   、 、  的实际方向与 </a:t>
            </a:r>
            <a:r>
              <a:rPr lang="en-US" altLang="zh-CN" b="1" i="1" dirty="0">
                <a:solidFill>
                  <a:srgbClr val="CC0000"/>
                </a:solidFill>
                <a:latin typeface="+mn-ea"/>
                <a:ea typeface="+mn-ea"/>
              </a:rPr>
              <a:t>z </a:t>
            </a:r>
            <a:r>
              <a:rPr lang="zh-CN" altLang="en-US" b="1" dirty="0">
                <a:solidFill>
                  <a:srgbClr val="CC0000"/>
                </a:solidFill>
                <a:latin typeface="+mn-ea"/>
                <a:ea typeface="+mn-ea"/>
              </a:rPr>
              <a:t>轴的正方向相同，则取“ </a:t>
            </a:r>
            <a:r>
              <a:rPr lang="en-US" altLang="zh-CN" b="1" dirty="0">
                <a:solidFill>
                  <a:srgbClr val="CC0000"/>
                </a:solidFill>
                <a:latin typeface="+mn-ea"/>
                <a:ea typeface="+mn-ea"/>
              </a:rPr>
              <a:t>+ </a:t>
            </a:r>
            <a:r>
              <a:rPr lang="zh-CN" altLang="en-US" b="1" dirty="0">
                <a:solidFill>
                  <a:srgbClr val="CC0000"/>
                </a:solidFill>
                <a:latin typeface="+mn-ea"/>
                <a:ea typeface="+mn-ea"/>
              </a:rPr>
              <a:t>”号，反之取“ </a:t>
            </a:r>
            <a:r>
              <a:rPr lang="en-US" altLang="zh-CN" b="1" dirty="0">
                <a:solidFill>
                  <a:srgbClr val="CC0000"/>
                </a:solidFill>
                <a:latin typeface="+mn-ea"/>
                <a:ea typeface="+mn-ea"/>
              </a:rPr>
              <a:t>- </a:t>
            </a:r>
            <a:r>
              <a:rPr lang="zh-CN" altLang="en-US" b="1" dirty="0">
                <a:solidFill>
                  <a:srgbClr val="CC0000"/>
                </a:solidFill>
                <a:latin typeface="+mn-ea"/>
                <a:ea typeface="+mn-ea"/>
              </a:rPr>
              <a:t>”号</a:t>
            </a:r>
          </a:p>
          <a:p>
            <a:pPr>
              <a:lnSpc>
                <a:spcPct val="150000"/>
              </a:lnSpc>
              <a:defRPr/>
            </a:pPr>
            <a:endParaRPr lang="zh-CN" altLang="en-US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45078" name="组合 4"/>
          <p:cNvGrpSpPr>
            <a:grpSpLocks/>
          </p:cNvGrpSpPr>
          <p:nvPr/>
        </p:nvGrpSpPr>
        <p:grpSpPr bwMode="auto">
          <a:xfrm>
            <a:off x="3687062" y="1072638"/>
            <a:ext cx="1244819" cy="283976"/>
            <a:chOff x="3122845" y="1085069"/>
            <a:chExt cx="1244760" cy="283985"/>
          </a:xfrm>
        </p:grpSpPr>
        <p:sp>
          <p:nvSpPr>
            <p:cNvPr id="45085" name="WordArt 70"/>
            <p:cNvSpPr>
              <a:spLocks noChangeArrowheads="1" noChangeShapeType="1" noTextEdit="1"/>
            </p:cNvSpPr>
            <p:nvPr/>
          </p:nvSpPr>
          <p:spPr bwMode="auto">
            <a:xfrm>
              <a:off x="3701218" y="1143609"/>
              <a:ext cx="246839" cy="2102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9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rPr>
                <a:t>w</a:t>
              </a:r>
              <a:endParaRPr lang="zh-CN" altLang="en-US" sz="9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45086" name="WordArt 205"/>
            <p:cNvSpPr>
              <a:spLocks noChangeArrowheads="1" noChangeShapeType="1" noTextEdit="1"/>
            </p:cNvSpPr>
            <p:nvPr/>
          </p:nvSpPr>
          <p:spPr bwMode="auto">
            <a:xfrm>
              <a:off x="4120766" y="1158836"/>
              <a:ext cx="246839" cy="2102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9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rPr>
                <a:t>a</a:t>
              </a:r>
              <a:endParaRPr lang="zh-CN" altLang="en-US" sz="9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grpSp>
          <p:nvGrpSpPr>
            <p:cNvPr id="45087" name="组合 3"/>
            <p:cNvGrpSpPr>
              <a:grpSpLocks/>
            </p:cNvGrpSpPr>
            <p:nvPr/>
          </p:nvGrpSpPr>
          <p:grpSpPr bwMode="auto">
            <a:xfrm>
              <a:off x="3122845" y="1085069"/>
              <a:ext cx="355383" cy="274452"/>
              <a:chOff x="3122845" y="1085069"/>
              <a:chExt cx="355383" cy="274452"/>
            </a:xfrm>
          </p:grpSpPr>
          <p:sp>
            <p:nvSpPr>
              <p:cNvPr id="45088" name="WordArt 3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06567" y="1176751"/>
                <a:ext cx="171661" cy="17929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900" i="1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q</a:t>
                </a:r>
                <a:endParaRPr lang="zh-CN" altLang="en-US" sz="900" i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45089" name="WordArt 3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22845" y="1085069"/>
                <a:ext cx="162205" cy="27445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</p:grpSp>
      </p:grpSp>
      <p:grpSp>
        <p:nvGrpSpPr>
          <p:cNvPr id="45079" name="组合 73"/>
          <p:cNvGrpSpPr>
            <a:grpSpLocks/>
          </p:cNvGrpSpPr>
          <p:nvPr/>
        </p:nvGrpSpPr>
        <p:grpSpPr bwMode="auto">
          <a:xfrm>
            <a:off x="1504953" y="3856629"/>
            <a:ext cx="1244819" cy="283976"/>
            <a:chOff x="3122845" y="1085069"/>
            <a:chExt cx="1244760" cy="283985"/>
          </a:xfrm>
        </p:grpSpPr>
        <p:sp>
          <p:nvSpPr>
            <p:cNvPr id="45080" name="WordArt 70"/>
            <p:cNvSpPr>
              <a:spLocks noChangeArrowheads="1" noChangeShapeType="1" noTextEdit="1"/>
            </p:cNvSpPr>
            <p:nvPr/>
          </p:nvSpPr>
          <p:spPr bwMode="auto">
            <a:xfrm>
              <a:off x="3701218" y="1143609"/>
              <a:ext cx="246839" cy="2102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9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rPr>
                <a:t>w</a:t>
              </a:r>
              <a:endParaRPr lang="zh-CN" altLang="en-US" sz="9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45081" name="WordArt 205"/>
            <p:cNvSpPr>
              <a:spLocks noChangeArrowheads="1" noChangeShapeType="1" noTextEdit="1"/>
            </p:cNvSpPr>
            <p:nvPr/>
          </p:nvSpPr>
          <p:spPr bwMode="auto">
            <a:xfrm>
              <a:off x="4120766" y="1158836"/>
              <a:ext cx="246839" cy="2102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900" i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rPr>
                <a:t>a</a:t>
              </a:r>
              <a:endParaRPr lang="zh-CN" altLang="en-US" sz="9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grpSp>
          <p:nvGrpSpPr>
            <p:cNvPr id="45082" name="组合 76"/>
            <p:cNvGrpSpPr>
              <a:grpSpLocks/>
            </p:cNvGrpSpPr>
            <p:nvPr/>
          </p:nvGrpSpPr>
          <p:grpSpPr bwMode="auto">
            <a:xfrm>
              <a:off x="3122845" y="1085069"/>
              <a:ext cx="355383" cy="281738"/>
              <a:chOff x="3122845" y="1085069"/>
              <a:chExt cx="355383" cy="281738"/>
            </a:xfrm>
          </p:grpSpPr>
          <p:sp>
            <p:nvSpPr>
              <p:cNvPr id="45083" name="WordArt 3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06567" y="1187509"/>
                <a:ext cx="171661" cy="17929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9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q</a:t>
                </a:r>
                <a:endParaRPr lang="zh-CN" altLang="en-US" sz="9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45084" name="WordArt 3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22845" y="1085069"/>
                <a:ext cx="162205" cy="27445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</p:grpSp>
      </p:grpSp>
      <p:sp>
        <p:nvSpPr>
          <p:cNvPr id="45061" name="Rectangle 4" descr="羊皮纸"/>
          <p:cNvSpPr>
            <a:spLocks noChangeArrowheads="1"/>
          </p:cNvSpPr>
          <p:nvPr/>
        </p:nvSpPr>
        <p:spPr bwMode="auto">
          <a:xfrm>
            <a:off x="0" y="0"/>
            <a:ext cx="661988" cy="68580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57150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grpSp>
        <p:nvGrpSpPr>
          <p:cNvPr id="45062" name="Group 344"/>
          <p:cNvGrpSpPr>
            <a:grpSpLocks/>
          </p:cNvGrpSpPr>
          <p:nvPr/>
        </p:nvGrpSpPr>
        <p:grpSpPr bwMode="auto">
          <a:xfrm>
            <a:off x="161925" y="866775"/>
            <a:ext cx="322263" cy="4875213"/>
            <a:chOff x="148" y="379"/>
            <a:chExt cx="293" cy="3913"/>
          </a:xfrm>
        </p:grpSpPr>
        <p:sp>
          <p:nvSpPr>
            <p:cNvPr id="45070" name="WordArt 5"/>
            <p:cNvSpPr>
              <a:spLocks noChangeArrowheads="1" noChangeShapeType="1" noTextEdit="1"/>
            </p:cNvSpPr>
            <p:nvPr/>
          </p:nvSpPr>
          <p:spPr bwMode="auto">
            <a:xfrm rot="5400000">
              <a:off x="-1442" y="2408"/>
              <a:ext cx="3474" cy="293"/>
            </a:xfrm>
            <a:prstGeom prst="rect">
              <a:avLst/>
            </a:prstGeom>
          </p:spPr>
          <p:txBody>
            <a:bodyPr vert="eaVert"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auto"/>
              <a:r>
                <a:rPr lang="zh-CN" altLang="en-US" sz="2800" b="1" kern="10" spc="554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圆周运动的角量表示</a:t>
              </a:r>
            </a:p>
          </p:txBody>
        </p:sp>
        <p:grpSp>
          <p:nvGrpSpPr>
            <p:cNvPr id="45071" name="Group 6"/>
            <p:cNvGrpSpPr>
              <a:grpSpLocks/>
            </p:cNvGrpSpPr>
            <p:nvPr/>
          </p:nvGrpSpPr>
          <p:grpSpPr bwMode="auto">
            <a:xfrm>
              <a:off x="239" y="412"/>
              <a:ext cx="180" cy="166"/>
              <a:chOff x="3045" y="1834"/>
              <a:chExt cx="101" cy="101"/>
            </a:xfrm>
          </p:grpSpPr>
          <p:sp>
            <p:nvSpPr>
              <p:cNvPr id="45075" name="Oval 7"/>
              <p:cNvSpPr>
                <a:spLocks noChangeArrowheads="1"/>
              </p:cNvSpPr>
              <p:nvPr/>
            </p:nvSpPr>
            <p:spPr bwMode="auto">
              <a:xfrm>
                <a:off x="3045" y="1834"/>
                <a:ext cx="101" cy="101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rgbClr val="009E00"/>
                  </a:gs>
                </a:gsLst>
                <a:lin ang="2700000" scaled="1"/>
              </a:gra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76" name="Oval 8"/>
              <p:cNvSpPr>
                <a:spLocks noChangeArrowheads="1"/>
              </p:cNvSpPr>
              <p:nvPr/>
            </p:nvSpPr>
            <p:spPr bwMode="auto">
              <a:xfrm rot="2011591">
                <a:off x="3061" y="1850"/>
                <a:ext cx="39" cy="44"/>
              </a:xfrm>
              <a:prstGeom prst="ellipse">
                <a:avLst/>
              </a:prstGeom>
              <a:gradFill rotWithShape="0">
                <a:gsLst>
                  <a:gs pos="0">
                    <a:srgbClr val="7BFFDC"/>
                  </a:gs>
                  <a:gs pos="100000">
                    <a:srgbClr val="00D09A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5072" name="Group 9"/>
            <p:cNvGrpSpPr>
              <a:grpSpLocks/>
            </p:cNvGrpSpPr>
            <p:nvPr/>
          </p:nvGrpSpPr>
          <p:grpSpPr bwMode="auto">
            <a:xfrm>
              <a:off x="150" y="379"/>
              <a:ext cx="264" cy="253"/>
              <a:chOff x="2136" y="1382"/>
              <a:chExt cx="576" cy="576"/>
            </a:xfrm>
          </p:grpSpPr>
          <p:sp>
            <p:nvSpPr>
              <p:cNvPr id="45073" name="Oval 10"/>
              <p:cNvSpPr>
                <a:spLocks noChangeArrowheads="1"/>
              </p:cNvSpPr>
              <p:nvPr/>
            </p:nvSpPr>
            <p:spPr bwMode="auto">
              <a:xfrm>
                <a:off x="2136" y="1382"/>
                <a:ext cx="576" cy="576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EC0000"/>
                  </a:gs>
                </a:gsLst>
                <a:lin ang="2700000" scaled="1"/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74" name="Oval 11"/>
              <p:cNvSpPr>
                <a:spLocks noChangeArrowheads="1"/>
              </p:cNvSpPr>
              <p:nvPr/>
            </p:nvSpPr>
            <p:spPr bwMode="auto">
              <a:xfrm rot="-3104273">
                <a:off x="2212" y="1482"/>
                <a:ext cx="232" cy="149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FF9900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5063" name="Rectangle 5" descr="羊皮纸"/>
          <p:cNvSpPr>
            <a:spLocks noChangeArrowheads="1"/>
          </p:cNvSpPr>
          <p:nvPr/>
        </p:nvSpPr>
        <p:spPr bwMode="auto">
          <a:xfrm>
            <a:off x="11113" y="6592888"/>
            <a:ext cx="9144000" cy="271462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45064" name="标题 2"/>
          <p:cNvSpPr>
            <a:spLocks noGrp="1"/>
          </p:cNvSpPr>
          <p:nvPr>
            <p:ph type="title" idx="4294967295"/>
          </p:nvPr>
        </p:nvSpPr>
        <p:spPr>
          <a:xfrm>
            <a:off x="5951538" y="-26988"/>
            <a:ext cx="3203575" cy="349251"/>
          </a:xfrm>
        </p:spPr>
        <p:txBody>
          <a:bodyPr/>
          <a:lstStyle/>
          <a:p>
            <a:r>
              <a:rPr lang="zh-CN" altLang="en-US" sz="800" smtClean="0">
                <a:solidFill>
                  <a:schemeClr val="bg1"/>
                </a:solidFill>
              </a:rPr>
              <a:t>角量的代数法表示</a:t>
            </a:r>
          </a:p>
        </p:txBody>
      </p:sp>
      <p:sp>
        <p:nvSpPr>
          <p:cNvPr id="45065" name="Rectangle 114" descr="羊皮纸"/>
          <p:cNvSpPr>
            <a:spLocks noChangeArrowheads="1"/>
          </p:cNvSpPr>
          <p:nvPr/>
        </p:nvSpPr>
        <p:spPr bwMode="auto">
          <a:xfrm>
            <a:off x="0" y="6588125"/>
            <a:ext cx="9144000" cy="26987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45066" name="AutoShape 2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580438" y="6592888"/>
            <a:ext cx="282575" cy="255587"/>
          </a:xfrm>
          <a:prstGeom prst="actionButtonForwardNex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7" name="AutoShape 26">
            <a:hlinkClick r:id="rId9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85125" y="6588125"/>
            <a:ext cx="284163" cy="265113"/>
          </a:xfrm>
          <a:prstGeom prst="actionButtonBeginning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8" name="AutoShape 2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877300" y="6592888"/>
            <a:ext cx="254000" cy="250825"/>
          </a:xfrm>
          <a:prstGeom prst="actionButtonEnd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9" name="动作按钮: 后退或前一项 15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83575" y="6588125"/>
            <a:ext cx="276225" cy="246063"/>
          </a:xfrm>
          <a:prstGeom prst="actionButtonBackPrevious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2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5" descr="羊皮纸"/>
          <p:cNvSpPr>
            <a:spLocks noChangeArrowheads="1"/>
          </p:cNvSpPr>
          <p:nvPr/>
        </p:nvSpPr>
        <p:spPr bwMode="auto">
          <a:xfrm>
            <a:off x="0" y="0"/>
            <a:ext cx="9144000" cy="1436688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10243" name="Rectangle 6" descr="羊皮纸"/>
          <p:cNvSpPr>
            <a:spLocks noChangeArrowheads="1"/>
          </p:cNvSpPr>
          <p:nvPr/>
        </p:nvSpPr>
        <p:spPr bwMode="auto">
          <a:xfrm>
            <a:off x="0" y="5445125"/>
            <a:ext cx="9144000" cy="141287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grpSp>
        <p:nvGrpSpPr>
          <p:cNvPr id="10244" name="Group 24"/>
          <p:cNvGrpSpPr>
            <a:grpSpLocks/>
          </p:cNvGrpSpPr>
          <p:nvPr/>
        </p:nvGrpSpPr>
        <p:grpSpPr bwMode="auto">
          <a:xfrm>
            <a:off x="1006475" y="2319338"/>
            <a:ext cx="6929438" cy="2078037"/>
            <a:chOff x="967" y="2149"/>
            <a:chExt cx="6317" cy="1099"/>
          </a:xfrm>
        </p:grpSpPr>
        <p:sp>
          <p:nvSpPr>
            <p:cNvPr id="10250" name="WordArt 16"/>
            <p:cNvSpPr>
              <a:spLocks noChangeArrowheads="1" noChangeShapeType="1" noTextEdit="1"/>
            </p:cNvSpPr>
            <p:nvPr/>
          </p:nvSpPr>
          <p:spPr bwMode="auto">
            <a:xfrm>
              <a:off x="1142" y="2169"/>
              <a:ext cx="1741" cy="3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b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参考系</a:t>
              </a:r>
            </a:p>
          </p:txBody>
        </p:sp>
        <p:sp>
          <p:nvSpPr>
            <p:cNvPr id="10251" name="WordArt 18"/>
            <p:cNvSpPr>
              <a:spLocks noChangeArrowheads="1" noChangeShapeType="1" noTextEdit="1"/>
            </p:cNvSpPr>
            <p:nvPr/>
          </p:nvSpPr>
          <p:spPr bwMode="auto">
            <a:xfrm>
              <a:off x="967" y="2961"/>
              <a:ext cx="2078" cy="2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b="1" kern="10">
                  <a:ln w="9525">
                    <a:solidFill>
                      <a:srgbClr val="969696"/>
                    </a:solidFill>
                    <a:round/>
                    <a:headEnd/>
                    <a:tailEnd/>
                  </a:ln>
                  <a:solidFill>
                    <a:srgbClr val="969696"/>
                  </a:solidFill>
                  <a:latin typeface="Times New Roman"/>
                  <a:cs typeface="Times New Roman"/>
                </a:rPr>
                <a:t>reference system</a:t>
              </a:r>
              <a:endParaRPr lang="zh-CN" altLang="en-US" sz="2800" b="1" kern="10">
                <a:ln w="9525">
                  <a:solidFill>
                    <a:srgbClr val="969696"/>
                  </a:solidFill>
                  <a:round/>
                  <a:headEnd/>
                  <a:tailEnd/>
                </a:ln>
                <a:solidFill>
                  <a:srgbClr val="969696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0252" name="WordArt 19"/>
            <p:cNvSpPr>
              <a:spLocks noChangeArrowheads="1" noChangeShapeType="1" noTextEdit="1"/>
            </p:cNvSpPr>
            <p:nvPr/>
          </p:nvSpPr>
          <p:spPr bwMode="auto">
            <a:xfrm>
              <a:off x="6038" y="2999"/>
              <a:ext cx="1166" cy="22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b="1" kern="10">
                  <a:ln w="9525">
                    <a:solidFill>
                      <a:srgbClr val="969696"/>
                    </a:solidFill>
                    <a:round/>
                    <a:headEnd/>
                    <a:tailEnd/>
                  </a:ln>
                  <a:solidFill>
                    <a:srgbClr val="969696"/>
                  </a:solidFill>
                  <a:latin typeface="Times New Roman"/>
                  <a:cs typeface="Times New Roman"/>
                </a:rPr>
                <a:t>particle</a:t>
              </a:r>
              <a:endParaRPr lang="zh-CN" altLang="en-US" sz="2800" b="1" kern="10">
                <a:ln w="9525">
                  <a:solidFill>
                    <a:srgbClr val="969696"/>
                  </a:solidFill>
                  <a:round/>
                  <a:headEnd/>
                  <a:tailEnd/>
                </a:ln>
                <a:solidFill>
                  <a:srgbClr val="969696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0253" name="WordArt 20"/>
            <p:cNvSpPr>
              <a:spLocks noChangeArrowheads="1" noChangeShapeType="1" noTextEdit="1"/>
            </p:cNvSpPr>
            <p:nvPr/>
          </p:nvSpPr>
          <p:spPr bwMode="auto">
            <a:xfrm>
              <a:off x="6022" y="2179"/>
              <a:ext cx="1262" cy="31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b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质点</a:t>
              </a:r>
            </a:p>
          </p:txBody>
        </p:sp>
        <p:sp>
          <p:nvSpPr>
            <p:cNvPr id="10254" name="WordArt 21"/>
            <p:cNvSpPr>
              <a:spLocks noChangeArrowheads="1" noChangeShapeType="1" noTextEdit="1"/>
            </p:cNvSpPr>
            <p:nvPr/>
          </p:nvSpPr>
          <p:spPr bwMode="auto">
            <a:xfrm>
              <a:off x="3601" y="2149"/>
              <a:ext cx="1741" cy="3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b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坐标系</a:t>
              </a:r>
            </a:p>
          </p:txBody>
        </p:sp>
        <p:sp>
          <p:nvSpPr>
            <p:cNvPr id="10255" name="WordArt 23"/>
            <p:cNvSpPr>
              <a:spLocks noChangeArrowheads="1" noChangeShapeType="1" noTextEdit="1"/>
            </p:cNvSpPr>
            <p:nvPr/>
          </p:nvSpPr>
          <p:spPr bwMode="auto">
            <a:xfrm>
              <a:off x="3391" y="2958"/>
              <a:ext cx="2112" cy="29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b="1" kern="10">
                  <a:ln w="9525">
                    <a:solidFill>
                      <a:srgbClr val="969696"/>
                    </a:solidFill>
                    <a:round/>
                    <a:headEnd/>
                    <a:tailEnd/>
                  </a:ln>
                  <a:solidFill>
                    <a:srgbClr val="969696"/>
                  </a:solidFill>
                  <a:latin typeface="Times New Roman"/>
                  <a:cs typeface="Times New Roman"/>
                </a:rPr>
                <a:t>coordinate system</a:t>
              </a:r>
              <a:endParaRPr lang="zh-CN" altLang="en-US" sz="2800" b="1" kern="10">
                <a:ln w="9525">
                  <a:solidFill>
                    <a:srgbClr val="969696"/>
                  </a:solidFill>
                  <a:round/>
                  <a:headEnd/>
                  <a:tailEnd/>
                </a:ln>
                <a:solidFill>
                  <a:srgbClr val="969696"/>
                </a:solidFill>
                <a:latin typeface="Times New Roman"/>
                <a:cs typeface="Times New Roman"/>
              </a:endParaRPr>
            </a:p>
          </p:txBody>
        </p:sp>
      </p:grpSp>
      <p:sp>
        <p:nvSpPr>
          <p:cNvPr id="10245" name="标题 1"/>
          <p:cNvSpPr>
            <a:spLocks noGrp="1"/>
          </p:cNvSpPr>
          <p:nvPr>
            <p:ph type="title" idx="4294967295"/>
          </p:nvPr>
        </p:nvSpPr>
        <p:spPr>
          <a:xfrm>
            <a:off x="5353050" y="0"/>
            <a:ext cx="3781425" cy="374650"/>
          </a:xfrm>
        </p:spPr>
        <p:txBody>
          <a:bodyPr/>
          <a:lstStyle/>
          <a:p>
            <a:r>
              <a:rPr lang="zh-CN" altLang="en-US" sz="900" smtClean="0">
                <a:solidFill>
                  <a:schemeClr val="bg1"/>
                </a:solidFill>
              </a:rPr>
              <a:t>第一节</a:t>
            </a:r>
          </a:p>
        </p:txBody>
      </p:sp>
      <p:sp>
        <p:nvSpPr>
          <p:cNvPr id="10246" name="AutoShape 2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569325" y="6581775"/>
            <a:ext cx="282575" cy="255588"/>
          </a:xfrm>
          <a:prstGeom prst="actionButtonForwardNex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7" name="AutoShape 26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56550" y="6588125"/>
            <a:ext cx="284163" cy="254000"/>
          </a:xfrm>
          <a:prstGeom prst="actionButtonBeginning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8" name="AutoShape 2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880475" y="6581775"/>
            <a:ext cx="254000" cy="250825"/>
          </a:xfrm>
          <a:prstGeom prst="actionButtonEnd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9" name="动作按钮: 后退或前一项 7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58175" y="6588125"/>
            <a:ext cx="276225" cy="246063"/>
          </a:xfrm>
          <a:prstGeom prst="actionButtonBackPrevious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2320396"/>
            <a:ext cx="962025" cy="70802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CN" sz="4000" b="1" dirty="0">
                <a:solidFill>
                  <a:srgbClr val="FF3300"/>
                </a:solidFill>
                <a:latin typeface="华文彩云" pitchFamily="2" charset="-122"/>
                <a:ea typeface="华文彩云" pitchFamily="2" charset="-122"/>
              </a:rPr>
              <a:t>1.1</a:t>
            </a:r>
            <a:endParaRPr lang="zh-CN" altLang="en-US" sz="4000" dirty="0">
              <a:solidFill>
                <a:schemeClr val="tx2"/>
              </a:solidFill>
              <a:latin typeface="华文彩云" pitchFamily="2" charset="-122"/>
              <a:ea typeface="华文彩云" pitchFamily="2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9730" name="Group 402"/>
          <p:cNvGrpSpPr>
            <a:grpSpLocks/>
          </p:cNvGrpSpPr>
          <p:nvPr/>
        </p:nvGrpSpPr>
        <p:grpSpPr bwMode="auto">
          <a:xfrm>
            <a:off x="274638" y="1298575"/>
            <a:ext cx="1681162" cy="574675"/>
            <a:chOff x="173" y="818"/>
            <a:chExt cx="1059" cy="362"/>
          </a:xfrm>
        </p:grpSpPr>
        <p:sp>
          <p:nvSpPr>
            <p:cNvPr id="46355" name="WordArt 40"/>
            <p:cNvSpPr>
              <a:spLocks noChangeArrowheads="1" noChangeShapeType="1" noTextEdit="1"/>
            </p:cNvSpPr>
            <p:nvPr/>
          </p:nvSpPr>
          <p:spPr bwMode="auto">
            <a:xfrm>
              <a:off x="173" y="902"/>
              <a:ext cx="137" cy="1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由</a:t>
              </a:r>
            </a:p>
          </p:txBody>
        </p:sp>
        <p:grpSp>
          <p:nvGrpSpPr>
            <p:cNvPr id="46356" name="Group 295"/>
            <p:cNvGrpSpPr>
              <a:grpSpLocks/>
            </p:cNvGrpSpPr>
            <p:nvPr/>
          </p:nvGrpSpPr>
          <p:grpSpPr bwMode="auto">
            <a:xfrm>
              <a:off x="540" y="818"/>
              <a:ext cx="692" cy="362"/>
              <a:chOff x="628" y="818"/>
              <a:chExt cx="703" cy="508"/>
            </a:xfrm>
          </p:grpSpPr>
          <p:sp>
            <p:nvSpPr>
              <p:cNvPr id="46357" name="WordArt 7"/>
              <p:cNvSpPr>
                <a:spLocks noChangeArrowheads="1" noChangeShapeType="1" noTextEdit="1"/>
              </p:cNvSpPr>
              <p:nvPr/>
            </p:nvSpPr>
            <p:spPr bwMode="auto">
              <a:xfrm>
                <a:off x="628" y="984"/>
                <a:ext cx="137" cy="1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rPr>
                  <a:t>a</a:t>
                </a:r>
                <a:endParaRPr lang="zh-CN" altLang="en-US" sz="36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endParaRPr>
              </a:p>
            </p:txBody>
          </p:sp>
          <p:grpSp>
            <p:nvGrpSpPr>
              <p:cNvPr id="46358" name="Group 9"/>
              <p:cNvGrpSpPr>
                <a:grpSpLocks/>
              </p:cNvGrpSpPr>
              <p:nvPr/>
            </p:nvGrpSpPr>
            <p:grpSpPr bwMode="auto">
              <a:xfrm rot="5400000" flipH="1">
                <a:off x="870" y="1014"/>
                <a:ext cx="47" cy="124"/>
                <a:chOff x="2928" y="3216"/>
                <a:chExt cx="48" cy="240"/>
              </a:xfrm>
            </p:grpSpPr>
            <p:sp>
              <p:nvSpPr>
                <p:cNvPr id="46364" name="Line 10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65" name="Line 11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6359" name="Line 12"/>
              <p:cNvSpPr>
                <a:spLocks noChangeShapeType="1"/>
              </p:cNvSpPr>
              <p:nvPr/>
            </p:nvSpPr>
            <p:spPr bwMode="auto">
              <a:xfrm>
                <a:off x="1010" y="1072"/>
                <a:ext cx="32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360" name="WordArt 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75" y="1161"/>
                <a:ext cx="94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6361" name="WordArt 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26" y="818"/>
                <a:ext cx="108" cy="2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6362" name="WordArt 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74" y="883"/>
                <a:ext cx="142" cy="1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rPr>
                  <a:t>w</a:t>
                </a:r>
                <a:endParaRPr lang="zh-CN" altLang="en-US" sz="36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endParaRPr>
              </a:p>
            </p:txBody>
          </p:sp>
          <p:sp>
            <p:nvSpPr>
              <p:cNvPr id="46363" name="WordArt 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36" y="1115"/>
                <a:ext cx="107" cy="2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</p:grpSp>
      <p:grpSp>
        <p:nvGrpSpPr>
          <p:cNvPr id="99618" name="Group 290"/>
          <p:cNvGrpSpPr>
            <a:grpSpLocks/>
          </p:cNvGrpSpPr>
          <p:nvPr/>
        </p:nvGrpSpPr>
        <p:grpSpPr bwMode="auto">
          <a:xfrm>
            <a:off x="2998788" y="1346200"/>
            <a:ext cx="1830387" cy="328613"/>
            <a:chOff x="1977" y="936"/>
            <a:chExt cx="1198" cy="241"/>
          </a:xfrm>
        </p:grpSpPr>
        <p:sp>
          <p:nvSpPr>
            <p:cNvPr id="46346" name="WordArt 45"/>
            <p:cNvSpPr>
              <a:spLocks noChangeArrowheads="1" noChangeShapeType="1" noTextEdit="1"/>
            </p:cNvSpPr>
            <p:nvPr/>
          </p:nvSpPr>
          <p:spPr bwMode="auto">
            <a:xfrm>
              <a:off x="2760" y="1012"/>
              <a:ext cx="137" cy="16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a</a:t>
              </a:r>
              <a:endParaRPr lang="zh-CN" altLang="en-US" sz="3600" b="1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  <p:grpSp>
          <p:nvGrpSpPr>
            <p:cNvPr id="46347" name="Group 47"/>
            <p:cNvGrpSpPr>
              <a:grpSpLocks/>
            </p:cNvGrpSpPr>
            <p:nvPr/>
          </p:nvGrpSpPr>
          <p:grpSpPr bwMode="auto">
            <a:xfrm rot="5400000" flipH="1">
              <a:off x="2343" y="1008"/>
              <a:ext cx="47" cy="124"/>
              <a:chOff x="2928" y="3216"/>
              <a:chExt cx="48" cy="240"/>
            </a:xfrm>
          </p:grpSpPr>
          <p:sp>
            <p:nvSpPr>
              <p:cNvPr id="46353" name="Line 48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354" name="Line 49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6348" name="WordArt 53"/>
            <p:cNvSpPr>
              <a:spLocks noChangeArrowheads="1" noChangeShapeType="1" noTextEdit="1"/>
            </p:cNvSpPr>
            <p:nvPr/>
          </p:nvSpPr>
          <p:spPr bwMode="auto">
            <a:xfrm>
              <a:off x="1977" y="936"/>
              <a:ext cx="107" cy="2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6349" name="WordArt 54"/>
            <p:cNvSpPr>
              <a:spLocks noChangeArrowheads="1" noChangeShapeType="1" noTextEdit="1"/>
            </p:cNvSpPr>
            <p:nvPr/>
          </p:nvSpPr>
          <p:spPr bwMode="auto">
            <a:xfrm>
              <a:off x="2114" y="1025"/>
              <a:ext cx="142" cy="1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w</a:t>
              </a:r>
              <a:endParaRPr lang="zh-CN" altLang="en-US" sz="3600" b="1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  <p:grpSp>
          <p:nvGrpSpPr>
            <p:cNvPr id="46350" name="Group 59"/>
            <p:cNvGrpSpPr>
              <a:grpSpLocks/>
            </p:cNvGrpSpPr>
            <p:nvPr/>
          </p:nvGrpSpPr>
          <p:grpSpPr bwMode="auto">
            <a:xfrm>
              <a:off x="2952" y="960"/>
              <a:ext cx="223" cy="211"/>
              <a:chOff x="2284" y="1019"/>
              <a:chExt cx="236" cy="202"/>
            </a:xfrm>
          </p:grpSpPr>
          <p:sp>
            <p:nvSpPr>
              <p:cNvPr id="46351" name="WordArt 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21" y="1063"/>
                <a:ext cx="99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6352" name="WordArt 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84" y="1019"/>
                <a:ext cx="114" cy="2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</p:grpSp>
      <p:grpSp>
        <p:nvGrpSpPr>
          <p:cNvPr id="99619" name="Group 291"/>
          <p:cNvGrpSpPr>
            <a:grpSpLocks/>
          </p:cNvGrpSpPr>
          <p:nvPr/>
        </p:nvGrpSpPr>
        <p:grpSpPr bwMode="auto">
          <a:xfrm>
            <a:off x="2481263" y="1258888"/>
            <a:ext cx="1638300" cy="627062"/>
            <a:chOff x="1607" y="969"/>
            <a:chExt cx="1072" cy="460"/>
          </a:xfrm>
        </p:grpSpPr>
        <p:grpSp>
          <p:nvGrpSpPr>
            <p:cNvPr id="46336" name="Group 72"/>
            <p:cNvGrpSpPr>
              <a:grpSpLocks/>
            </p:cNvGrpSpPr>
            <p:nvPr/>
          </p:nvGrpSpPr>
          <p:grpSpPr bwMode="auto">
            <a:xfrm>
              <a:off x="2454" y="969"/>
              <a:ext cx="225" cy="453"/>
              <a:chOff x="4080" y="2070"/>
              <a:chExt cx="238" cy="434"/>
            </a:xfrm>
          </p:grpSpPr>
          <p:sp>
            <p:nvSpPr>
              <p:cNvPr id="46343" name="WordArt 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04" y="2070"/>
                <a:ext cx="114" cy="15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1384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6344" name="Freeform 70"/>
              <p:cNvSpPr>
                <a:spLocks/>
              </p:cNvSpPr>
              <p:nvPr/>
            </p:nvSpPr>
            <p:spPr bwMode="auto">
              <a:xfrm>
                <a:off x="4080" y="2097"/>
                <a:ext cx="102" cy="381"/>
              </a:xfrm>
              <a:custGeom>
                <a:avLst/>
                <a:gdLst>
                  <a:gd name="T0" fmla="*/ 0 w 1289"/>
                  <a:gd name="T1" fmla="*/ 0 h 3854"/>
                  <a:gd name="T2" fmla="*/ 0 w 1289"/>
                  <a:gd name="T3" fmla="*/ 0 h 3854"/>
                  <a:gd name="T4" fmla="*/ 0 w 1289"/>
                  <a:gd name="T5" fmla="*/ 0 h 3854"/>
                  <a:gd name="T6" fmla="*/ 0 w 1289"/>
                  <a:gd name="T7" fmla="*/ 0 h 3854"/>
                  <a:gd name="T8" fmla="*/ 0 w 1289"/>
                  <a:gd name="T9" fmla="*/ 0 h 3854"/>
                  <a:gd name="T10" fmla="*/ 0 w 1289"/>
                  <a:gd name="T11" fmla="*/ 0 h 3854"/>
                  <a:gd name="T12" fmla="*/ 0 w 1289"/>
                  <a:gd name="T13" fmla="*/ 0 h 3854"/>
                  <a:gd name="T14" fmla="*/ 0 w 1289"/>
                  <a:gd name="T15" fmla="*/ 0 h 3854"/>
                  <a:gd name="T16" fmla="*/ 0 w 1289"/>
                  <a:gd name="T17" fmla="*/ 0 h 3854"/>
                  <a:gd name="T18" fmla="*/ 0 w 1289"/>
                  <a:gd name="T19" fmla="*/ 0 h 3854"/>
                  <a:gd name="T20" fmla="*/ 0 w 1289"/>
                  <a:gd name="T21" fmla="*/ 0 h 3854"/>
                  <a:gd name="T22" fmla="*/ 0 w 1289"/>
                  <a:gd name="T23" fmla="*/ 0 h 3854"/>
                  <a:gd name="T24" fmla="*/ 0 w 1289"/>
                  <a:gd name="T25" fmla="*/ 0 h 3854"/>
                  <a:gd name="T26" fmla="*/ 0 w 1289"/>
                  <a:gd name="T27" fmla="*/ 0 h 3854"/>
                  <a:gd name="T28" fmla="*/ 0 w 1289"/>
                  <a:gd name="T29" fmla="*/ 0 h 3854"/>
                  <a:gd name="T30" fmla="*/ 0 w 1289"/>
                  <a:gd name="T31" fmla="*/ 0 h 3854"/>
                  <a:gd name="T32" fmla="*/ 0 w 1289"/>
                  <a:gd name="T33" fmla="*/ 0 h 3854"/>
                  <a:gd name="T34" fmla="*/ 0 w 1289"/>
                  <a:gd name="T35" fmla="*/ 0 h 3854"/>
                  <a:gd name="T36" fmla="*/ 0 w 1289"/>
                  <a:gd name="T37" fmla="*/ 0 h 3854"/>
                  <a:gd name="T38" fmla="*/ 0 w 1289"/>
                  <a:gd name="T39" fmla="*/ 0 h 3854"/>
                  <a:gd name="T40" fmla="*/ 0 w 1289"/>
                  <a:gd name="T41" fmla="*/ 0 h 3854"/>
                  <a:gd name="T42" fmla="*/ 0 w 1289"/>
                  <a:gd name="T43" fmla="*/ 0 h 3854"/>
                  <a:gd name="T44" fmla="*/ 0 w 1289"/>
                  <a:gd name="T45" fmla="*/ 0 h 3854"/>
                  <a:gd name="T46" fmla="*/ 0 w 1289"/>
                  <a:gd name="T47" fmla="*/ 0 h 3854"/>
                  <a:gd name="T48" fmla="*/ 0 w 1289"/>
                  <a:gd name="T49" fmla="*/ 0 h 3854"/>
                  <a:gd name="T50" fmla="*/ 0 w 1289"/>
                  <a:gd name="T51" fmla="*/ 0 h 3854"/>
                  <a:gd name="T52" fmla="*/ 0 w 1289"/>
                  <a:gd name="T53" fmla="*/ 0 h 3854"/>
                  <a:gd name="T54" fmla="*/ 0 w 1289"/>
                  <a:gd name="T55" fmla="*/ 0 h 3854"/>
                  <a:gd name="T56" fmla="*/ 0 w 1289"/>
                  <a:gd name="T57" fmla="*/ 0 h 3854"/>
                  <a:gd name="T58" fmla="*/ 0 w 1289"/>
                  <a:gd name="T59" fmla="*/ 0 h 3854"/>
                  <a:gd name="T60" fmla="*/ 0 w 1289"/>
                  <a:gd name="T61" fmla="*/ 0 h 3854"/>
                  <a:gd name="T62" fmla="*/ 0 w 1289"/>
                  <a:gd name="T63" fmla="*/ 0 h 3854"/>
                  <a:gd name="T64" fmla="*/ 0 w 1289"/>
                  <a:gd name="T65" fmla="*/ 0 h 3854"/>
                  <a:gd name="T66" fmla="*/ 0 w 1289"/>
                  <a:gd name="T67" fmla="*/ 0 h 3854"/>
                  <a:gd name="T68" fmla="*/ 0 w 1289"/>
                  <a:gd name="T69" fmla="*/ 0 h 3854"/>
                  <a:gd name="T70" fmla="*/ 0 w 1289"/>
                  <a:gd name="T71" fmla="*/ 0 h 3854"/>
                  <a:gd name="T72" fmla="*/ 0 w 1289"/>
                  <a:gd name="T73" fmla="*/ 0 h 3854"/>
                  <a:gd name="T74" fmla="*/ 0 w 1289"/>
                  <a:gd name="T75" fmla="*/ 0 h 3854"/>
                  <a:gd name="T76" fmla="*/ 0 w 1289"/>
                  <a:gd name="T77" fmla="*/ 0 h 3854"/>
                  <a:gd name="T78" fmla="*/ 0 w 1289"/>
                  <a:gd name="T79" fmla="*/ 0 h 3854"/>
                  <a:gd name="T80" fmla="*/ 0 w 1289"/>
                  <a:gd name="T81" fmla="*/ 0 h 3854"/>
                  <a:gd name="T82" fmla="*/ 0 w 1289"/>
                  <a:gd name="T83" fmla="*/ 0 h 3854"/>
                  <a:gd name="T84" fmla="*/ 0 w 1289"/>
                  <a:gd name="T85" fmla="*/ 0 h 3854"/>
                  <a:gd name="T86" fmla="*/ 0 w 1289"/>
                  <a:gd name="T87" fmla="*/ 0 h 3854"/>
                  <a:gd name="T88" fmla="*/ 0 w 1289"/>
                  <a:gd name="T89" fmla="*/ 0 h 3854"/>
                  <a:gd name="T90" fmla="*/ 0 w 1289"/>
                  <a:gd name="T91" fmla="*/ 0 h 3854"/>
                  <a:gd name="T92" fmla="*/ 0 w 1289"/>
                  <a:gd name="T93" fmla="*/ 0 h 3854"/>
                  <a:gd name="T94" fmla="*/ 0 w 1289"/>
                  <a:gd name="T95" fmla="*/ 0 h 3854"/>
                  <a:gd name="T96" fmla="*/ 0 w 1289"/>
                  <a:gd name="T97" fmla="*/ 0 h 3854"/>
                  <a:gd name="T98" fmla="*/ 0 w 1289"/>
                  <a:gd name="T99" fmla="*/ 0 h 3854"/>
                  <a:gd name="T100" fmla="*/ 0 w 1289"/>
                  <a:gd name="T101" fmla="*/ 0 h 3854"/>
                  <a:gd name="T102" fmla="*/ 0 w 1289"/>
                  <a:gd name="T103" fmla="*/ 0 h 3854"/>
                  <a:gd name="T104" fmla="*/ 0 w 1289"/>
                  <a:gd name="T105" fmla="*/ 0 h 3854"/>
                  <a:gd name="T106" fmla="*/ 0 w 1289"/>
                  <a:gd name="T107" fmla="*/ 0 h 3854"/>
                  <a:gd name="T108" fmla="*/ 0 w 1289"/>
                  <a:gd name="T109" fmla="*/ 0 h 3854"/>
                  <a:gd name="T110" fmla="*/ 0 w 1289"/>
                  <a:gd name="T111" fmla="*/ 0 h 3854"/>
                  <a:gd name="T112" fmla="*/ 0 w 1289"/>
                  <a:gd name="T113" fmla="*/ 0 h 3854"/>
                  <a:gd name="T114" fmla="*/ 0 w 1289"/>
                  <a:gd name="T115" fmla="*/ 0 h 385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289" h="3854">
                    <a:moveTo>
                      <a:pt x="880" y="63"/>
                    </a:moveTo>
                    <a:lnTo>
                      <a:pt x="744" y="158"/>
                    </a:lnTo>
                    <a:lnTo>
                      <a:pt x="671" y="273"/>
                    </a:lnTo>
                    <a:lnTo>
                      <a:pt x="587" y="419"/>
                    </a:lnTo>
                    <a:lnTo>
                      <a:pt x="503" y="702"/>
                    </a:lnTo>
                    <a:lnTo>
                      <a:pt x="451" y="1016"/>
                    </a:lnTo>
                    <a:lnTo>
                      <a:pt x="451" y="1278"/>
                    </a:lnTo>
                    <a:lnTo>
                      <a:pt x="440" y="1561"/>
                    </a:lnTo>
                    <a:lnTo>
                      <a:pt x="430" y="2284"/>
                    </a:lnTo>
                    <a:lnTo>
                      <a:pt x="419" y="3079"/>
                    </a:lnTo>
                    <a:lnTo>
                      <a:pt x="409" y="3415"/>
                    </a:lnTo>
                    <a:lnTo>
                      <a:pt x="357" y="3666"/>
                    </a:lnTo>
                    <a:lnTo>
                      <a:pt x="315" y="3739"/>
                    </a:lnTo>
                    <a:lnTo>
                      <a:pt x="252" y="3750"/>
                    </a:lnTo>
                    <a:lnTo>
                      <a:pt x="273" y="3634"/>
                    </a:lnTo>
                    <a:lnTo>
                      <a:pt x="273" y="3551"/>
                    </a:lnTo>
                    <a:lnTo>
                      <a:pt x="231" y="3467"/>
                    </a:lnTo>
                    <a:lnTo>
                      <a:pt x="179" y="3436"/>
                    </a:lnTo>
                    <a:lnTo>
                      <a:pt x="74" y="3456"/>
                    </a:lnTo>
                    <a:lnTo>
                      <a:pt x="21" y="3530"/>
                    </a:lnTo>
                    <a:lnTo>
                      <a:pt x="11" y="3593"/>
                    </a:lnTo>
                    <a:lnTo>
                      <a:pt x="0" y="3666"/>
                    </a:lnTo>
                    <a:cubicBezTo>
                      <a:pt x="11" y="3694"/>
                      <a:pt x="17" y="3724"/>
                      <a:pt x="32" y="3750"/>
                    </a:cubicBezTo>
                    <a:cubicBezTo>
                      <a:pt x="66" y="3806"/>
                      <a:pt x="63" y="3750"/>
                      <a:pt x="63" y="3781"/>
                    </a:cubicBezTo>
                    <a:lnTo>
                      <a:pt x="179" y="3854"/>
                    </a:lnTo>
                    <a:lnTo>
                      <a:pt x="294" y="3844"/>
                    </a:lnTo>
                    <a:lnTo>
                      <a:pt x="388" y="3802"/>
                    </a:lnTo>
                    <a:lnTo>
                      <a:pt x="461" y="3750"/>
                    </a:lnTo>
                    <a:lnTo>
                      <a:pt x="524" y="3666"/>
                    </a:lnTo>
                    <a:lnTo>
                      <a:pt x="639" y="3436"/>
                    </a:lnTo>
                    <a:lnTo>
                      <a:pt x="702" y="3237"/>
                    </a:lnTo>
                    <a:lnTo>
                      <a:pt x="723" y="3048"/>
                    </a:lnTo>
                    <a:lnTo>
                      <a:pt x="744" y="2755"/>
                    </a:lnTo>
                    <a:lnTo>
                      <a:pt x="765" y="2367"/>
                    </a:lnTo>
                    <a:lnTo>
                      <a:pt x="775" y="1781"/>
                    </a:lnTo>
                    <a:lnTo>
                      <a:pt x="755" y="1184"/>
                    </a:lnTo>
                    <a:lnTo>
                      <a:pt x="765" y="849"/>
                    </a:lnTo>
                    <a:lnTo>
                      <a:pt x="786" y="660"/>
                    </a:lnTo>
                    <a:lnTo>
                      <a:pt x="817" y="514"/>
                    </a:lnTo>
                    <a:lnTo>
                      <a:pt x="849" y="346"/>
                    </a:lnTo>
                    <a:lnTo>
                      <a:pt x="912" y="178"/>
                    </a:lnTo>
                    <a:lnTo>
                      <a:pt x="974" y="105"/>
                    </a:lnTo>
                    <a:lnTo>
                      <a:pt x="1048" y="126"/>
                    </a:lnTo>
                    <a:lnTo>
                      <a:pt x="1048" y="189"/>
                    </a:lnTo>
                    <a:lnTo>
                      <a:pt x="1016" y="252"/>
                    </a:lnTo>
                    <a:lnTo>
                      <a:pt x="1016" y="346"/>
                    </a:lnTo>
                    <a:lnTo>
                      <a:pt x="1037" y="419"/>
                    </a:lnTo>
                    <a:lnTo>
                      <a:pt x="1079" y="482"/>
                    </a:lnTo>
                    <a:lnTo>
                      <a:pt x="1142" y="482"/>
                    </a:lnTo>
                    <a:lnTo>
                      <a:pt x="1226" y="472"/>
                    </a:lnTo>
                    <a:lnTo>
                      <a:pt x="1289" y="388"/>
                    </a:lnTo>
                    <a:lnTo>
                      <a:pt x="1289" y="304"/>
                    </a:lnTo>
                    <a:lnTo>
                      <a:pt x="1278" y="210"/>
                    </a:lnTo>
                    <a:lnTo>
                      <a:pt x="1236" y="137"/>
                    </a:lnTo>
                    <a:lnTo>
                      <a:pt x="1184" y="53"/>
                    </a:lnTo>
                    <a:lnTo>
                      <a:pt x="1048" y="0"/>
                    </a:lnTo>
                    <a:lnTo>
                      <a:pt x="933" y="0"/>
                    </a:lnTo>
                    <a:lnTo>
                      <a:pt x="880" y="63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345" name="WordArt 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03" y="2409"/>
                <a:ext cx="76" cy="9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46337" name="Group 289"/>
            <p:cNvGrpSpPr>
              <a:grpSpLocks/>
            </p:cNvGrpSpPr>
            <p:nvPr/>
          </p:nvGrpSpPr>
          <p:grpSpPr bwMode="auto">
            <a:xfrm>
              <a:off x="1607" y="991"/>
              <a:ext cx="332" cy="438"/>
              <a:chOff x="1663" y="877"/>
              <a:chExt cx="332" cy="438"/>
            </a:xfrm>
          </p:grpSpPr>
          <p:sp>
            <p:nvSpPr>
              <p:cNvPr id="46338" name="Freeform 75"/>
              <p:cNvSpPr>
                <a:spLocks/>
              </p:cNvSpPr>
              <p:nvPr/>
            </p:nvSpPr>
            <p:spPr bwMode="auto">
              <a:xfrm>
                <a:off x="1663" y="877"/>
                <a:ext cx="96" cy="398"/>
              </a:xfrm>
              <a:custGeom>
                <a:avLst/>
                <a:gdLst>
                  <a:gd name="T0" fmla="*/ 0 w 1289"/>
                  <a:gd name="T1" fmla="*/ 0 h 3854"/>
                  <a:gd name="T2" fmla="*/ 0 w 1289"/>
                  <a:gd name="T3" fmla="*/ 0 h 3854"/>
                  <a:gd name="T4" fmla="*/ 0 w 1289"/>
                  <a:gd name="T5" fmla="*/ 0 h 3854"/>
                  <a:gd name="T6" fmla="*/ 0 w 1289"/>
                  <a:gd name="T7" fmla="*/ 0 h 3854"/>
                  <a:gd name="T8" fmla="*/ 0 w 1289"/>
                  <a:gd name="T9" fmla="*/ 0 h 3854"/>
                  <a:gd name="T10" fmla="*/ 0 w 1289"/>
                  <a:gd name="T11" fmla="*/ 0 h 3854"/>
                  <a:gd name="T12" fmla="*/ 0 w 1289"/>
                  <a:gd name="T13" fmla="*/ 0 h 3854"/>
                  <a:gd name="T14" fmla="*/ 0 w 1289"/>
                  <a:gd name="T15" fmla="*/ 0 h 3854"/>
                  <a:gd name="T16" fmla="*/ 0 w 1289"/>
                  <a:gd name="T17" fmla="*/ 0 h 3854"/>
                  <a:gd name="T18" fmla="*/ 0 w 1289"/>
                  <a:gd name="T19" fmla="*/ 0 h 3854"/>
                  <a:gd name="T20" fmla="*/ 0 w 1289"/>
                  <a:gd name="T21" fmla="*/ 0 h 3854"/>
                  <a:gd name="T22" fmla="*/ 0 w 1289"/>
                  <a:gd name="T23" fmla="*/ 0 h 3854"/>
                  <a:gd name="T24" fmla="*/ 0 w 1289"/>
                  <a:gd name="T25" fmla="*/ 0 h 3854"/>
                  <a:gd name="T26" fmla="*/ 0 w 1289"/>
                  <a:gd name="T27" fmla="*/ 0 h 3854"/>
                  <a:gd name="T28" fmla="*/ 0 w 1289"/>
                  <a:gd name="T29" fmla="*/ 0 h 3854"/>
                  <a:gd name="T30" fmla="*/ 0 w 1289"/>
                  <a:gd name="T31" fmla="*/ 0 h 3854"/>
                  <a:gd name="T32" fmla="*/ 0 w 1289"/>
                  <a:gd name="T33" fmla="*/ 0 h 3854"/>
                  <a:gd name="T34" fmla="*/ 0 w 1289"/>
                  <a:gd name="T35" fmla="*/ 0 h 3854"/>
                  <a:gd name="T36" fmla="*/ 0 w 1289"/>
                  <a:gd name="T37" fmla="*/ 0 h 3854"/>
                  <a:gd name="T38" fmla="*/ 0 w 1289"/>
                  <a:gd name="T39" fmla="*/ 0 h 3854"/>
                  <a:gd name="T40" fmla="*/ 0 w 1289"/>
                  <a:gd name="T41" fmla="*/ 0 h 3854"/>
                  <a:gd name="T42" fmla="*/ 0 w 1289"/>
                  <a:gd name="T43" fmla="*/ 0 h 3854"/>
                  <a:gd name="T44" fmla="*/ 0 w 1289"/>
                  <a:gd name="T45" fmla="*/ 0 h 3854"/>
                  <a:gd name="T46" fmla="*/ 0 w 1289"/>
                  <a:gd name="T47" fmla="*/ 0 h 3854"/>
                  <a:gd name="T48" fmla="*/ 0 w 1289"/>
                  <a:gd name="T49" fmla="*/ 0 h 3854"/>
                  <a:gd name="T50" fmla="*/ 0 w 1289"/>
                  <a:gd name="T51" fmla="*/ 0 h 3854"/>
                  <a:gd name="T52" fmla="*/ 0 w 1289"/>
                  <a:gd name="T53" fmla="*/ 0 h 3854"/>
                  <a:gd name="T54" fmla="*/ 0 w 1289"/>
                  <a:gd name="T55" fmla="*/ 0 h 3854"/>
                  <a:gd name="T56" fmla="*/ 0 w 1289"/>
                  <a:gd name="T57" fmla="*/ 0 h 3854"/>
                  <a:gd name="T58" fmla="*/ 0 w 1289"/>
                  <a:gd name="T59" fmla="*/ 0 h 3854"/>
                  <a:gd name="T60" fmla="*/ 0 w 1289"/>
                  <a:gd name="T61" fmla="*/ 0 h 3854"/>
                  <a:gd name="T62" fmla="*/ 0 w 1289"/>
                  <a:gd name="T63" fmla="*/ 0 h 3854"/>
                  <a:gd name="T64" fmla="*/ 0 w 1289"/>
                  <a:gd name="T65" fmla="*/ 0 h 3854"/>
                  <a:gd name="T66" fmla="*/ 0 w 1289"/>
                  <a:gd name="T67" fmla="*/ 0 h 3854"/>
                  <a:gd name="T68" fmla="*/ 0 w 1289"/>
                  <a:gd name="T69" fmla="*/ 0 h 3854"/>
                  <a:gd name="T70" fmla="*/ 0 w 1289"/>
                  <a:gd name="T71" fmla="*/ 0 h 3854"/>
                  <a:gd name="T72" fmla="*/ 0 w 1289"/>
                  <a:gd name="T73" fmla="*/ 0 h 3854"/>
                  <a:gd name="T74" fmla="*/ 0 w 1289"/>
                  <a:gd name="T75" fmla="*/ 0 h 3854"/>
                  <a:gd name="T76" fmla="*/ 0 w 1289"/>
                  <a:gd name="T77" fmla="*/ 0 h 3854"/>
                  <a:gd name="T78" fmla="*/ 0 w 1289"/>
                  <a:gd name="T79" fmla="*/ 0 h 3854"/>
                  <a:gd name="T80" fmla="*/ 0 w 1289"/>
                  <a:gd name="T81" fmla="*/ 0 h 3854"/>
                  <a:gd name="T82" fmla="*/ 0 w 1289"/>
                  <a:gd name="T83" fmla="*/ 0 h 3854"/>
                  <a:gd name="T84" fmla="*/ 0 w 1289"/>
                  <a:gd name="T85" fmla="*/ 0 h 3854"/>
                  <a:gd name="T86" fmla="*/ 0 w 1289"/>
                  <a:gd name="T87" fmla="*/ 0 h 3854"/>
                  <a:gd name="T88" fmla="*/ 0 w 1289"/>
                  <a:gd name="T89" fmla="*/ 0 h 3854"/>
                  <a:gd name="T90" fmla="*/ 0 w 1289"/>
                  <a:gd name="T91" fmla="*/ 0 h 3854"/>
                  <a:gd name="T92" fmla="*/ 0 w 1289"/>
                  <a:gd name="T93" fmla="*/ 0 h 3854"/>
                  <a:gd name="T94" fmla="*/ 0 w 1289"/>
                  <a:gd name="T95" fmla="*/ 0 h 3854"/>
                  <a:gd name="T96" fmla="*/ 0 w 1289"/>
                  <a:gd name="T97" fmla="*/ 0 h 3854"/>
                  <a:gd name="T98" fmla="*/ 0 w 1289"/>
                  <a:gd name="T99" fmla="*/ 0 h 3854"/>
                  <a:gd name="T100" fmla="*/ 0 w 1289"/>
                  <a:gd name="T101" fmla="*/ 0 h 3854"/>
                  <a:gd name="T102" fmla="*/ 0 w 1289"/>
                  <a:gd name="T103" fmla="*/ 0 h 3854"/>
                  <a:gd name="T104" fmla="*/ 0 w 1289"/>
                  <a:gd name="T105" fmla="*/ 0 h 3854"/>
                  <a:gd name="T106" fmla="*/ 0 w 1289"/>
                  <a:gd name="T107" fmla="*/ 0 h 3854"/>
                  <a:gd name="T108" fmla="*/ 0 w 1289"/>
                  <a:gd name="T109" fmla="*/ 0 h 3854"/>
                  <a:gd name="T110" fmla="*/ 0 w 1289"/>
                  <a:gd name="T111" fmla="*/ 0 h 3854"/>
                  <a:gd name="T112" fmla="*/ 0 w 1289"/>
                  <a:gd name="T113" fmla="*/ 0 h 3854"/>
                  <a:gd name="T114" fmla="*/ 0 w 1289"/>
                  <a:gd name="T115" fmla="*/ 0 h 385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289" h="3854">
                    <a:moveTo>
                      <a:pt x="880" y="63"/>
                    </a:moveTo>
                    <a:lnTo>
                      <a:pt x="744" y="158"/>
                    </a:lnTo>
                    <a:lnTo>
                      <a:pt x="671" y="273"/>
                    </a:lnTo>
                    <a:lnTo>
                      <a:pt x="587" y="419"/>
                    </a:lnTo>
                    <a:lnTo>
                      <a:pt x="503" y="702"/>
                    </a:lnTo>
                    <a:lnTo>
                      <a:pt x="451" y="1016"/>
                    </a:lnTo>
                    <a:lnTo>
                      <a:pt x="451" y="1278"/>
                    </a:lnTo>
                    <a:lnTo>
                      <a:pt x="440" y="1561"/>
                    </a:lnTo>
                    <a:lnTo>
                      <a:pt x="430" y="2284"/>
                    </a:lnTo>
                    <a:lnTo>
                      <a:pt x="419" y="3079"/>
                    </a:lnTo>
                    <a:lnTo>
                      <a:pt x="409" y="3415"/>
                    </a:lnTo>
                    <a:lnTo>
                      <a:pt x="357" y="3666"/>
                    </a:lnTo>
                    <a:lnTo>
                      <a:pt x="315" y="3739"/>
                    </a:lnTo>
                    <a:lnTo>
                      <a:pt x="252" y="3750"/>
                    </a:lnTo>
                    <a:lnTo>
                      <a:pt x="273" y="3634"/>
                    </a:lnTo>
                    <a:lnTo>
                      <a:pt x="273" y="3551"/>
                    </a:lnTo>
                    <a:lnTo>
                      <a:pt x="231" y="3467"/>
                    </a:lnTo>
                    <a:lnTo>
                      <a:pt x="179" y="3436"/>
                    </a:lnTo>
                    <a:lnTo>
                      <a:pt x="74" y="3456"/>
                    </a:lnTo>
                    <a:lnTo>
                      <a:pt x="21" y="3530"/>
                    </a:lnTo>
                    <a:lnTo>
                      <a:pt x="11" y="3593"/>
                    </a:lnTo>
                    <a:lnTo>
                      <a:pt x="0" y="3666"/>
                    </a:lnTo>
                    <a:cubicBezTo>
                      <a:pt x="11" y="3694"/>
                      <a:pt x="17" y="3724"/>
                      <a:pt x="32" y="3750"/>
                    </a:cubicBezTo>
                    <a:cubicBezTo>
                      <a:pt x="66" y="3806"/>
                      <a:pt x="63" y="3750"/>
                      <a:pt x="63" y="3781"/>
                    </a:cubicBezTo>
                    <a:lnTo>
                      <a:pt x="179" y="3854"/>
                    </a:lnTo>
                    <a:lnTo>
                      <a:pt x="294" y="3844"/>
                    </a:lnTo>
                    <a:lnTo>
                      <a:pt x="388" y="3802"/>
                    </a:lnTo>
                    <a:lnTo>
                      <a:pt x="461" y="3750"/>
                    </a:lnTo>
                    <a:lnTo>
                      <a:pt x="524" y="3666"/>
                    </a:lnTo>
                    <a:lnTo>
                      <a:pt x="639" y="3436"/>
                    </a:lnTo>
                    <a:lnTo>
                      <a:pt x="702" y="3237"/>
                    </a:lnTo>
                    <a:lnTo>
                      <a:pt x="723" y="3048"/>
                    </a:lnTo>
                    <a:lnTo>
                      <a:pt x="744" y="2755"/>
                    </a:lnTo>
                    <a:lnTo>
                      <a:pt x="765" y="2367"/>
                    </a:lnTo>
                    <a:lnTo>
                      <a:pt x="775" y="1781"/>
                    </a:lnTo>
                    <a:lnTo>
                      <a:pt x="755" y="1184"/>
                    </a:lnTo>
                    <a:lnTo>
                      <a:pt x="765" y="849"/>
                    </a:lnTo>
                    <a:lnTo>
                      <a:pt x="786" y="660"/>
                    </a:lnTo>
                    <a:lnTo>
                      <a:pt x="817" y="514"/>
                    </a:lnTo>
                    <a:lnTo>
                      <a:pt x="849" y="346"/>
                    </a:lnTo>
                    <a:lnTo>
                      <a:pt x="912" y="178"/>
                    </a:lnTo>
                    <a:lnTo>
                      <a:pt x="974" y="105"/>
                    </a:lnTo>
                    <a:lnTo>
                      <a:pt x="1048" y="126"/>
                    </a:lnTo>
                    <a:lnTo>
                      <a:pt x="1048" y="189"/>
                    </a:lnTo>
                    <a:lnTo>
                      <a:pt x="1016" y="252"/>
                    </a:lnTo>
                    <a:lnTo>
                      <a:pt x="1016" y="346"/>
                    </a:lnTo>
                    <a:lnTo>
                      <a:pt x="1037" y="419"/>
                    </a:lnTo>
                    <a:lnTo>
                      <a:pt x="1079" y="482"/>
                    </a:lnTo>
                    <a:lnTo>
                      <a:pt x="1142" y="482"/>
                    </a:lnTo>
                    <a:lnTo>
                      <a:pt x="1226" y="472"/>
                    </a:lnTo>
                    <a:lnTo>
                      <a:pt x="1289" y="388"/>
                    </a:lnTo>
                    <a:lnTo>
                      <a:pt x="1289" y="304"/>
                    </a:lnTo>
                    <a:lnTo>
                      <a:pt x="1278" y="210"/>
                    </a:lnTo>
                    <a:lnTo>
                      <a:pt x="1236" y="137"/>
                    </a:lnTo>
                    <a:lnTo>
                      <a:pt x="1184" y="53"/>
                    </a:lnTo>
                    <a:lnTo>
                      <a:pt x="1048" y="0"/>
                    </a:lnTo>
                    <a:lnTo>
                      <a:pt x="933" y="0"/>
                    </a:lnTo>
                    <a:lnTo>
                      <a:pt x="880" y="63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339" name="WordArt 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01" y="887"/>
                <a:ext cx="144" cy="108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grpSp>
            <p:nvGrpSpPr>
              <p:cNvPr id="46340" name="Group 79"/>
              <p:cNvGrpSpPr>
                <a:grpSpLocks/>
              </p:cNvGrpSpPr>
              <p:nvPr/>
            </p:nvGrpSpPr>
            <p:grpSpPr bwMode="auto">
              <a:xfrm>
                <a:off x="1776" y="1167"/>
                <a:ext cx="219" cy="148"/>
                <a:chOff x="1859" y="1487"/>
                <a:chExt cx="275" cy="152"/>
              </a:xfrm>
            </p:grpSpPr>
            <p:sp>
              <p:nvSpPr>
                <p:cNvPr id="46341" name="WordArt 7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58" y="1544"/>
                  <a:ext cx="76" cy="9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6342" name="WordArt 7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59" y="1487"/>
                  <a:ext cx="175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Deflate">
                    <a:avLst>
                      <a:gd name="adj" fmla="val 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rPr>
                    <a:t>w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endParaRPr>
                </a:p>
              </p:txBody>
            </p:sp>
          </p:grpSp>
        </p:grpSp>
      </p:grpSp>
      <p:grpSp>
        <p:nvGrpSpPr>
          <p:cNvPr id="99624" name="Group 296"/>
          <p:cNvGrpSpPr>
            <a:grpSpLocks/>
          </p:cNvGrpSpPr>
          <p:nvPr/>
        </p:nvGrpSpPr>
        <p:grpSpPr bwMode="auto">
          <a:xfrm>
            <a:off x="688975" y="2667000"/>
            <a:ext cx="1104900" cy="650875"/>
            <a:chOff x="621" y="1545"/>
            <a:chExt cx="742" cy="511"/>
          </a:xfrm>
        </p:grpSpPr>
        <p:sp>
          <p:nvSpPr>
            <p:cNvPr id="46327" name="WordArt 92"/>
            <p:cNvSpPr>
              <a:spLocks noChangeArrowheads="1" noChangeShapeType="1" noTextEdit="1"/>
            </p:cNvSpPr>
            <p:nvPr/>
          </p:nvSpPr>
          <p:spPr bwMode="auto">
            <a:xfrm>
              <a:off x="621" y="1744"/>
              <a:ext cx="162" cy="1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w</a:t>
              </a:r>
              <a:endParaRPr lang="zh-CN" altLang="en-US" sz="3600" b="1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  <p:grpSp>
          <p:nvGrpSpPr>
            <p:cNvPr id="46328" name="Group 93"/>
            <p:cNvGrpSpPr>
              <a:grpSpLocks/>
            </p:cNvGrpSpPr>
            <p:nvPr/>
          </p:nvGrpSpPr>
          <p:grpSpPr bwMode="auto">
            <a:xfrm rot="5400000" flipH="1">
              <a:off x="892" y="1747"/>
              <a:ext cx="46" cy="128"/>
              <a:chOff x="2928" y="3216"/>
              <a:chExt cx="48" cy="240"/>
            </a:xfrm>
          </p:grpSpPr>
          <p:sp>
            <p:nvSpPr>
              <p:cNvPr id="46334" name="Line 94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335" name="Line 95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6329" name="Line 96"/>
            <p:cNvSpPr>
              <a:spLocks noChangeShapeType="1"/>
            </p:cNvSpPr>
            <p:nvPr/>
          </p:nvSpPr>
          <p:spPr bwMode="auto">
            <a:xfrm>
              <a:off x="1034" y="1808"/>
              <a:ext cx="32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330" name="WordArt 97"/>
            <p:cNvSpPr>
              <a:spLocks noChangeArrowheads="1" noChangeShapeType="1" noTextEdit="1"/>
            </p:cNvSpPr>
            <p:nvPr/>
          </p:nvSpPr>
          <p:spPr bwMode="auto">
            <a:xfrm>
              <a:off x="1204" y="1895"/>
              <a:ext cx="95" cy="15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6331" name="WordArt 98"/>
            <p:cNvSpPr>
              <a:spLocks noChangeArrowheads="1" noChangeShapeType="1" noTextEdit="1"/>
            </p:cNvSpPr>
            <p:nvPr/>
          </p:nvSpPr>
          <p:spPr bwMode="auto">
            <a:xfrm>
              <a:off x="1051" y="1559"/>
              <a:ext cx="110" cy="2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6332" name="WordArt 99"/>
            <p:cNvSpPr>
              <a:spLocks noChangeArrowheads="1" noChangeShapeType="1" noTextEdit="1"/>
            </p:cNvSpPr>
            <p:nvPr/>
          </p:nvSpPr>
          <p:spPr bwMode="auto">
            <a:xfrm>
              <a:off x="1203" y="1545"/>
              <a:ext cx="124" cy="2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q</a:t>
              </a:r>
              <a:endParaRPr lang="zh-CN" altLang="en-US" sz="3600" b="1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  <p:sp>
          <p:nvSpPr>
            <p:cNvPr id="46333" name="WordArt 100"/>
            <p:cNvSpPr>
              <a:spLocks noChangeArrowheads="1" noChangeShapeType="1" noTextEdit="1"/>
            </p:cNvSpPr>
            <p:nvPr/>
          </p:nvSpPr>
          <p:spPr bwMode="auto">
            <a:xfrm>
              <a:off x="1060" y="1850"/>
              <a:ext cx="111" cy="2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</p:grpSp>
      <p:grpSp>
        <p:nvGrpSpPr>
          <p:cNvPr id="99621" name="Group 293"/>
          <p:cNvGrpSpPr>
            <a:grpSpLocks/>
          </p:cNvGrpSpPr>
          <p:nvPr/>
        </p:nvGrpSpPr>
        <p:grpSpPr bwMode="auto">
          <a:xfrm>
            <a:off x="2884488" y="2852738"/>
            <a:ext cx="1879600" cy="280987"/>
            <a:chOff x="2004" y="1662"/>
            <a:chExt cx="1229" cy="210"/>
          </a:xfrm>
        </p:grpSpPr>
        <p:sp>
          <p:nvSpPr>
            <p:cNvPr id="46318" name="WordArt 101"/>
            <p:cNvSpPr>
              <a:spLocks noChangeArrowheads="1" noChangeShapeType="1" noTextEdit="1"/>
            </p:cNvSpPr>
            <p:nvPr/>
          </p:nvSpPr>
          <p:spPr bwMode="auto">
            <a:xfrm>
              <a:off x="2754" y="1716"/>
              <a:ext cx="194" cy="1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w</a:t>
              </a:r>
              <a:endParaRPr lang="zh-CN" altLang="en-US" sz="3600" b="1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  <p:grpSp>
          <p:nvGrpSpPr>
            <p:cNvPr id="46319" name="Group 102"/>
            <p:cNvGrpSpPr>
              <a:grpSpLocks/>
            </p:cNvGrpSpPr>
            <p:nvPr/>
          </p:nvGrpSpPr>
          <p:grpSpPr bwMode="auto">
            <a:xfrm rot="5400000" flipH="1">
              <a:off x="2382" y="1730"/>
              <a:ext cx="46" cy="127"/>
              <a:chOff x="2928" y="3216"/>
              <a:chExt cx="48" cy="240"/>
            </a:xfrm>
          </p:grpSpPr>
          <p:sp>
            <p:nvSpPr>
              <p:cNvPr id="46325" name="Line 103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326" name="Line 104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6320" name="WordArt 105"/>
            <p:cNvSpPr>
              <a:spLocks noChangeArrowheads="1" noChangeShapeType="1" noTextEdit="1"/>
            </p:cNvSpPr>
            <p:nvPr/>
          </p:nvSpPr>
          <p:spPr bwMode="auto">
            <a:xfrm>
              <a:off x="2004" y="1664"/>
              <a:ext cx="110" cy="2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6321" name="WordArt 106"/>
            <p:cNvSpPr>
              <a:spLocks noChangeArrowheads="1" noChangeShapeType="1" noTextEdit="1"/>
            </p:cNvSpPr>
            <p:nvPr/>
          </p:nvSpPr>
          <p:spPr bwMode="auto">
            <a:xfrm>
              <a:off x="2145" y="1662"/>
              <a:ext cx="125" cy="21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q</a:t>
              </a:r>
              <a:endParaRPr lang="zh-CN" altLang="en-US" sz="3600" b="1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  <p:grpSp>
          <p:nvGrpSpPr>
            <p:cNvPr id="46322" name="Group 107"/>
            <p:cNvGrpSpPr>
              <a:grpSpLocks/>
            </p:cNvGrpSpPr>
            <p:nvPr/>
          </p:nvGrpSpPr>
          <p:grpSpPr bwMode="auto">
            <a:xfrm>
              <a:off x="3005" y="1665"/>
              <a:ext cx="228" cy="207"/>
              <a:chOff x="2284" y="1019"/>
              <a:chExt cx="236" cy="202"/>
            </a:xfrm>
          </p:grpSpPr>
          <p:sp>
            <p:nvSpPr>
              <p:cNvPr id="46323" name="WordArt 1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21" y="1063"/>
                <a:ext cx="99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6324" name="WordArt 10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84" y="1019"/>
                <a:ext cx="114" cy="2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</p:grpSp>
      <p:grpSp>
        <p:nvGrpSpPr>
          <p:cNvPr id="99731" name="Group 403"/>
          <p:cNvGrpSpPr>
            <a:grpSpLocks/>
          </p:cNvGrpSpPr>
          <p:nvPr/>
        </p:nvGrpSpPr>
        <p:grpSpPr bwMode="auto">
          <a:xfrm>
            <a:off x="2374900" y="2733675"/>
            <a:ext cx="1560513" cy="603250"/>
            <a:chOff x="1496" y="1722"/>
            <a:chExt cx="983" cy="380"/>
          </a:xfrm>
        </p:grpSpPr>
        <p:grpSp>
          <p:nvGrpSpPr>
            <p:cNvPr id="46309" name="Group 110"/>
            <p:cNvGrpSpPr>
              <a:grpSpLocks/>
            </p:cNvGrpSpPr>
            <p:nvPr/>
          </p:nvGrpSpPr>
          <p:grpSpPr bwMode="auto">
            <a:xfrm>
              <a:off x="2256" y="1729"/>
              <a:ext cx="223" cy="373"/>
              <a:chOff x="4080" y="2070"/>
              <a:chExt cx="238" cy="434"/>
            </a:xfrm>
          </p:grpSpPr>
          <p:sp>
            <p:nvSpPr>
              <p:cNvPr id="46315" name="WordArt 1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04" y="2070"/>
                <a:ext cx="114" cy="15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1384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6316" name="Freeform 112"/>
              <p:cNvSpPr>
                <a:spLocks/>
              </p:cNvSpPr>
              <p:nvPr/>
            </p:nvSpPr>
            <p:spPr bwMode="auto">
              <a:xfrm>
                <a:off x="4080" y="2097"/>
                <a:ext cx="102" cy="381"/>
              </a:xfrm>
              <a:custGeom>
                <a:avLst/>
                <a:gdLst>
                  <a:gd name="T0" fmla="*/ 0 w 1289"/>
                  <a:gd name="T1" fmla="*/ 0 h 3854"/>
                  <a:gd name="T2" fmla="*/ 0 w 1289"/>
                  <a:gd name="T3" fmla="*/ 0 h 3854"/>
                  <a:gd name="T4" fmla="*/ 0 w 1289"/>
                  <a:gd name="T5" fmla="*/ 0 h 3854"/>
                  <a:gd name="T6" fmla="*/ 0 w 1289"/>
                  <a:gd name="T7" fmla="*/ 0 h 3854"/>
                  <a:gd name="T8" fmla="*/ 0 w 1289"/>
                  <a:gd name="T9" fmla="*/ 0 h 3854"/>
                  <a:gd name="T10" fmla="*/ 0 w 1289"/>
                  <a:gd name="T11" fmla="*/ 0 h 3854"/>
                  <a:gd name="T12" fmla="*/ 0 w 1289"/>
                  <a:gd name="T13" fmla="*/ 0 h 3854"/>
                  <a:gd name="T14" fmla="*/ 0 w 1289"/>
                  <a:gd name="T15" fmla="*/ 0 h 3854"/>
                  <a:gd name="T16" fmla="*/ 0 w 1289"/>
                  <a:gd name="T17" fmla="*/ 0 h 3854"/>
                  <a:gd name="T18" fmla="*/ 0 w 1289"/>
                  <a:gd name="T19" fmla="*/ 0 h 3854"/>
                  <a:gd name="T20" fmla="*/ 0 w 1289"/>
                  <a:gd name="T21" fmla="*/ 0 h 3854"/>
                  <a:gd name="T22" fmla="*/ 0 w 1289"/>
                  <a:gd name="T23" fmla="*/ 0 h 3854"/>
                  <a:gd name="T24" fmla="*/ 0 w 1289"/>
                  <a:gd name="T25" fmla="*/ 0 h 3854"/>
                  <a:gd name="T26" fmla="*/ 0 w 1289"/>
                  <a:gd name="T27" fmla="*/ 0 h 3854"/>
                  <a:gd name="T28" fmla="*/ 0 w 1289"/>
                  <a:gd name="T29" fmla="*/ 0 h 3854"/>
                  <a:gd name="T30" fmla="*/ 0 w 1289"/>
                  <a:gd name="T31" fmla="*/ 0 h 3854"/>
                  <a:gd name="T32" fmla="*/ 0 w 1289"/>
                  <a:gd name="T33" fmla="*/ 0 h 3854"/>
                  <a:gd name="T34" fmla="*/ 0 w 1289"/>
                  <a:gd name="T35" fmla="*/ 0 h 3854"/>
                  <a:gd name="T36" fmla="*/ 0 w 1289"/>
                  <a:gd name="T37" fmla="*/ 0 h 3854"/>
                  <a:gd name="T38" fmla="*/ 0 w 1289"/>
                  <a:gd name="T39" fmla="*/ 0 h 3854"/>
                  <a:gd name="T40" fmla="*/ 0 w 1289"/>
                  <a:gd name="T41" fmla="*/ 0 h 3854"/>
                  <a:gd name="T42" fmla="*/ 0 w 1289"/>
                  <a:gd name="T43" fmla="*/ 0 h 3854"/>
                  <a:gd name="T44" fmla="*/ 0 w 1289"/>
                  <a:gd name="T45" fmla="*/ 0 h 3854"/>
                  <a:gd name="T46" fmla="*/ 0 w 1289"/>
                  <a:gd name="T47" fmla="*/ 0 h 3854"/>
                  <a:gd name="T48" fmla="*/ 0 w 1289"/>
                  <a:gd name="T49" fmla="*/ 0 h 3854"/>
                  <a:gd name="T50" fmla="*/ 0 w 1289"/>
                  <a:gd name="T51" fmla="*/ 0 h 3854"/>
                  <a:gd name="T52" fmla="*/ 0 w 1289"/>
                  <a:gd name="T53" fmla="*/ 0 h 3854"/>
                  <a:gd name="T54" fmla="*/ 0 w 1289"/>
                  <a:gd name="T55" fmla="*/ 0 h 3854"/>
                  <a:gd name="T56" fmla="*/ 0 w 1289"/>
                  <a:gd name="T57" fmla="*/ 0 h 3854"/>
                  <a:gd name="T58" fmla="*/ 0 w 1289"/>
                  <a:gd name="T59" fmla="*/ 0 h 3854"/>
                  <a:gd name="T60" fmla="*/ 0 w 1289"/>
                  <a:gd name="T61" fmla="*/ 0 h 3854"/>
                  <a:gd name="T62" fmla="*/ 0 w 1289"/>
                  <a:gd name="T63" fmla="*/ 0 h 3854"/>
                  <a:gd name="T64" fmla="*/ 0 w 1289"/>
                  <a:gd name="T65" fmla="*/ 0 h 3854"/>
                  <a:gd name="T66" fmla="*/ 0 w 1289"/>
                  <a:gd name="T67" fmla="*/ 0 h 3854"/>
                  <a:gd name="T68" fmla="*/ 0 w 1289"/>
                  <a:gd name="T69" fmla="*/ 0 h 3854"/>
                  <a:gd name="T70" fmla="*/ 0 w 1289"/>
                  <a:gd name="T71" fmla="*/ 0 h 3854"/>
                  <a:gd name="T72" fmla="*/ 0 w 1289"/>
                  <a:gd name="T73" fmla="*/ 0 h 3854"/>
                  <a:gd name="T74" fmla="*/ 0 w 1289"/>
                  <a:gd name="T75" fmla="*/ 0 h 3854"/>
                  <a:gd name="T76" fmla="*/ 0 w 1289"/>
                  <a:gd name="T77" fmla="*/ 0 h 3854"/>
                  <a:gd name="T78" fmla="*/ 0 w 1289"/>
                  <a:gd name="T79" fmla="*/ 0 h 3854"/>
                  <a:gd name="T80" fmla="*/ 0 w 1289"/>
                  <a:gd name="T81" fmla="*/ 0 h 3854"/>
                  <a:gd name="T82" fmla="*/ 0 w 1289"/>
                  <a:gd name="T83" fmla="*/ 0 h 3854"/>
                  <a:gd name="T84" fmla="*/ 0 w 1289"/>
                  <a:gd name="T85" fmla="*/ 0 h 3854"/>
                  <a:gd name="T86" fmla="*/ 0 w 1289"/>
                  <a:gd name="T87" fmla="*/ 0 h 3854"/>
                  <a:gd name="T88" fmla="*/ 0 w 1289"/>
                  <a:gd name="T89" fmla="*/ 0 h 3854"/>
                  <a:gd name="T90" fmla="*/ 0 w 1289"/>
                  <a:gd name="T91" fmla="*/ 0 h 3854"/>
                  <a:gd name="T92" fmla="*/ 0 w 1289"/>
                  <a:gd name="T93" fmla="*/ 0 h 3854"/>
                  <a:gd name="T94" fmla="*/ 0 w 1289"/>
                  <a:gd name="T95" fmla="*/ 0 h 3854"/>
                  <a:gd name="T96" fmla="*/ 0 w 1289"/>
                  <a:gd name="T97" fmla="*/ 0 h 3854"/>
                  <a:gd name="T98" fmla="*/ 0 w 1289"/>
                  <a:gd name="T99" fmla="*/ 0 h 3854"/>
                  <a:gd name="T100" fmla="*/ 0 w 1289"/>
                  <a:gd name="T101" fmla="*/ 0 h 3854"/>
                  <a:gd name="T102" fmla="*/ 0 w 1289"/>
                  <a:gd name="T103" fmla="*/ 0 h 3854"/>
                  <a:gd name="T104" fmla="*/ 0 w 1289"/>
                  <a:gd name="T105" fmla="*/ 0 h 3854"/>
                  <a:gd name="T106" fmla="*/ 0 w 1289"/>
                  <a:gd name="T107" fmla="*/ 0 h 3854"/>
                  <a:gd name="T108" fmla="*/ 0 w 1289"/>
                  <a:gd name="T109" fmla="*/ 0 h 3854"/>
                  <a:gd name="T110" fmla="*/ 0 w 1289"/>
                  <a:gd name="T111" fmla="*/ 0 h 3854"/>
                  <a:gd name="T112" fmla="*/ 0 w 1289"/>
                  <a:gd name="T113" fmla="*/ 0 h 3854"/>
                  <a:gd name="T114" fmla="*/ 0 w 1289"/>
                  <a:gd name="T115" fmla="*/ 0 h 385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289" h="3854">
                    <a:moveTo>
                      <a:pt x="880" y="63"/>
                    </a:moveTo>
                    <a:lnTo>
                      <a:pt x="744" y="158"/>
                    </a:lnTo>
                    <a:lnTo>
                      <a:pt x="671" y="273"/>
                    </a:lnTo>
                    <a:lnTo>
                      <a:pt x="587" y="419"/>
                    </a:lnTo>
                    <a:lnTo>
                      <a:pt x="503" y="702"/>
                    </a:lnTo>
                    <a:lnTo>
                      <a:pt x="451" y="1016"/>
                    </a:lnTo>
                    <a:lnTo>
                      <a:pt x="451" y="1278"/>
                    </a:lnTo>
                    <a:lnTo>
                      <a:pt x="440" y="1561"/>
                    </a:lnTo>
                    <a:lnTo>
                      <a:pt x="430" y="2284"/>
                    </a:lnTo>
                    <a:lnTo>
                      <a:pt x="419" y="3079"/>
                    </a:lnTo>
                    <a:lnTo>
                      <a:pt x="409" y="3415"/>
                    </a:lnTo>
                    <a:lnTo>
                      <a:pt x="357" y="3666"/>
                    </a:lnTo>
                    <a:lnTo>
                      <a:pt x="315" y="3739"/>
                    </a:lnTo>
                    <a:lnTo>
                      <a:pt x="252" y="3750"/>
                    </a:lnTo>
                    <a:lnTo>
                      <a:pt x="273" y="3634"/>
                    </a:lnTo>
                    <a:lnTo>
                      <a:pt x="273" y="3551"/>
                    </a:lnTo>
                    <a:lnTo>
                      <a:pt x="231" y="3467"/>
                    </a:lnTo>
                    <a:lnTo>
                      <a:pt x="179" y="3436"/>
                    </a:lnTo>
                    <a:lnTo>
                      <a:pt x="74" y="3456"/>
                    </a:lnTo>
                    <a:lnTo>
                      <a:pt x="21" y="3530"/>
                    </a:lnTo>
                    <a:lnTo>
                      <a:pt x="11" y="3593"/>
                    </a:lnTo>
                    <a:lnTo>
                      <a:pt x="0" y="3666"/>
                    </a:lnTo>
                    <a:cubicBezTo>
                      <a:pt x="11" y="3694"/>
                      <a:pt x="17" y="3724"/>
                      <a:pt x="32" y="3750"/>
                    </a:cubicBezTo>
                    <a:cubicBezTo>
                      <a:pt x="66" y="3806"/>
                      <a:pt x="63" y="3750"/>
                      <a:pt x="63" y="3781"/>
                    </a:cubicBezTo>
                    <a:lnTo>
                      <a:pt x="179" y="3854"/>
                    </a:lnTo>
                    <a:lnTo>
                      <a:pt x="294" y="3844"/>
                    </a:lnTo>
                    <a:lnTo>
                      <a:pt x="388" y="3802"/>
                    </a:lnTo>
                    <a:lnTo>
                      <a:pt x="461" y="3750"/>
                    </a:lnTo>
                    <a:lnTo>
                      <a:pt x="524" y="3666"/>
                    </a:lnTo>
                    <a:lnTo>
                      <a:pt x="639" y="3436"/>
                    </a:lnTo>
                    <a:lnTo>
                      <a:pt x="702" y="3237"/>
                    </a:lnTo>
                    <a:lnTo>
                      <a:pt x="723" y="3048"/>
                    </a:lnTo>
                    <a:lnTo>
                      <a:pt x="744" y="2755"/>
                    </a:lnTo>
                    <a:lnTo>
                      <a:pt x="765" y="2367"/>
                    </a:lnTo>
                    <a:lnTo>
                      <a:pt x="775" y="1781"/>
                    </a:lnTo>
                    <a:lnTo>
                      <a:pt x="755" y="1184"/>
                    </a:lnTo>
                    <a:lnTo>
                      <a:pt x="765" y="849"/>
                    </a:lnTo>
                    <a:lnTo>
                      <a:pt x="786" y="660"/>
                    </a:lnTo>
                    <a:lnTo>
                      <a:pt x="817" y="514"/>
                    </a:lnTo>
                    <a:lnTo>
                      <a:pt x="849" y="346"/>
                    </a:lnTo>
                    <a:lnTo>
                      <a:pt x="912" y="178"/>
                    </a:lnTo>
                    <a:lnTo>
                      <a:pt x="974" y="105"/>
                    </a:lnTo>
                    <a:lnTo>
                      <a:pt x="1048" y="126"/>
                    </a:lnTo>
                    <a:lnTo>
                      <a:pt x="1048" y="189"/>
                    </a:lnTo>
                    <a:lnTo>
                      <a:pt x="1016" y="252"/>
                    </a:lnTo>
                    <a:lnTo>
                      <a:pt x="1016" y="346"/>
                    </a:lnTo>
                    <a:lnTo>
                      <a:pt x="1037" y="419"/>
                    </a:lnTo>
                    <a:lnTo>
                      <a:pt x="1079" y="482"/>
                    </a:lnTo>
                    <a:lnTo>
                      <a:pt x="1142" y="482"/>
                    </a:lnTo>
                    <a:lnTo>
                      <a:pt x="1226" y="472"/>
                    </a:lnTo>
                    <a:lnTo>
                      <a:pt x="1289" y="388"/>
                    </a:lnTo>
                    <a:lnTo>
                      <a:pt x="1289" y="304"/>
                    </a:lnTo>
                    <a:lnTo>
                      <a:pt x="1278" y="210"/>
                    </a:lnTo>
                    <a:lnTo>
                      <a:pt x="1236" y="137"/>
                    </a:lnTo>
                    <a:lnTo>
                      <a:pt x="1184" y="53"/>
                    </a:lnTo>
                    <a:lnTo>
                      <a:pt x="1048" y="0"/>
                    </a:lnTo>
                    <a:lnTo>
                      <a:pt x="933" y="0"/>
                    </a:lnTo>
                    <a:lnTo>
                      <a:pt x="880" y="63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317" name="WordArt 1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03" y="2409"/>
                <a:ext cx="76" cy="9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46310" name="Group 292"/>
            <p:cNvGrpSpPr>
              <a:grpSpLocks/>
            </p:cNvGrpSpPr>
            <p:nvPr/>
          </p:nvGrpSpPr>
          <p:grpSpPr bwMode="auto">
            <a:xfrm>
              <a:off x="1496" y="1722"/>
              <a:ext cx="288" cy="380"/>
              <a:chOff x="1683" y="1583"/>
              <a:chExt cx="299" cy="451"/>
            </a:xfrm>
          </p:grpSpPr>
          <p:sp>
            <p:nvSpPr>
              <p:cNvPr id="46311" name="Freeform 114"/>
              <p:cNvSpPr>
                <a:spLocks/>
              </p:cNvSpPr>
              <p:nvPr/>
            </p:nvSpPr>
            <p:spPr bwMode="auto">
              <a:xfrm>
                <a:off x="1683" y="1605"/>
                <a:ext cx="98" cy="390"/>
              </a:xfrm>
              <a:custGeom>
                <a:avLst/>
                <a:gdLst>
                  <a:gd name="T0" fmla="*/ 0 w 1289"/>
                  <a:gd name="T1" fmla="*/ 0 h 3854"/>
                  <a:gd name="T2" fmla="*/ 0 w 1289"/>
                  <a:gd name="T3" fmla="*/ 0 h 3854"/>
                  <a:gd name="T4" fmla="*/ 0 w 1289"/>
                  <a:gd name="T5" fmla="*/ 0 h 3854"/>
                  <a:gd name="T6" fmla="*/ 0 w 1289"/>
                  <a:gd name="T7" fmla="*/ 0 h 3854"/>
                  <a:gd name="T8" fmla="*/ 0 w 1289"/>
                  <a:gd name="T9" fmla="*/ 0 h 3854"/>
                  <a:gd name="T10" fmla="*/ 0 w 1289"/>
                  <a:gd name="T11" fmla="*/ 0 h 3854"/>
                  <a:gd name="T12" fmla="*/ 0 w 1289"/>
                  <a:gd name="T13" fmla="*/ 0 h 3854"/>
                  <a:gd name="T14" fmla="*/ 0 w 1289"/>
                  <a:gd name="T15" fmla="*/ 0 h 3854"/>
                  <a:gd name="T16" fmla="*/ 0 w 1289"/>
                  <a:gd name="T17" fmla="*/ 0 h 3854"/>
                  <a:gd name="T18" fmla="*/ 0 w 1289"/>
                  <a:gd name="T19" fmla="*/ 0 h 3854"/>
                  <a:gd name="T20" fmla="*/ 0 w 1289"/>
                  <a:gd name="T21" fmla="*/ 0 h 3854"/>
                  <a:gd name="T22" fmla="*/ 0 w 1289"/>
                  <a:gd name="T23" fmla="*/ 0 h 3854"/>
                  <a:gd name="T24" fmla="*/ 0 w 1289"/>
                  <a:gd name="T25" fmla="*/ 0 h 3854"/>
                  <a:gd name="T26" fmla="*/ 0 w 1289"/>
                  <a:gd name="T27" fmla="*/ 0 h 3854"/>
                  <a:gd name="T28" fmla="*/ 0 w 1289"/>
                  <a:gd name="T29" fmla="*/ 0 h 3854"/>
                  <a:gd name="T30" fmla="*/ 0 w 1289"/>
                  <a:gd name="T31" fmla="*/ 0 h 3854"/>
                  <a:gd name="T32" fmla="*/ 0 w 1289"/>
                  <a:gd name="T33" fmla="*/ 0 h 3854"/>
                  <a:gd name="T34" fmla="*/ 0 w 1289"/>
                  <a:gd name="T35" fmla="*/ 0 h 3854"/>
                  <a:gd name="T36" fmla="*/ 0 w 1289"/>
                  <a:gd name="T37" fmla="*/ 0 h 3854"/>
                  <a:gd name="T38" fmla="*/ 0 w 1289"/>
                  <a:gd name="T39" fmla="*/ 0 h 3854"/>
                  <a:gd name="T40" fmla="*/ 0 w 1289"/>
                  <a:gd name="T41" fmla="*/ 0 h 3854"/>
                  <a:gd name="T42" fmla="*/ 0 w 1289"/>
                  <a:gd name="T43" fmla="*/ 0 h 3854"/>
                  <a:gd name="T44" fmla="*/ 0 w 1289"/>
                  <a:gd name="T45" fmla="*/ 0 h 3854"/>
                  <a:gd name="T46" fmla="*/ 0 w 1289"/>
                  <a:gd name="T47" fmla="*/ 0 h 3854"/>
                  <a:gd name="T48" fmla="*/ 0 w 1289"/>
                  <a:gd name="T49" fmla="*/ 0 h 3854"/>
                  <a:gd name="T50" fmla="*/ 0 w 1289"/>
                  <a:gd name="T51" fmla="*/ 0 h 3854"/>
                  <a:gd name="T52" fmla="*/ 0 w 1289"/>
                  <a:gd name="T53" fmla="*/ 0 h 3854"/>
                  <a:gd name="T54" fmla="*/ 0 w 1289"/>
                  <a:gd name="T55" fmla="*/ 0 h 3854"/>
                  <a:gd name="T56" fmla="*/ 0 w 1289"/>
                  <a:gd name="T57" fmla="*/ 0 h 3854"/>
                  <a:gd name="T58" fmla="*/ 0 w 1289"/>
                  <a:gd name="T59" fmla="*/ 0 h 3854"/>
                  <a:gd name="T60" fmla="*/ 0 w 1289"/>
                  <a:gd name="T61" fmla="*/ 0 h 3854"/>
                  <a:gd name="T62" fmla="*/ 0 w 1289"/>
                  <a:gd name="T63" fmla="*/ 0 h 3854"/>
                  <a:gd name="T64" fmla="*/ 0 w 1289"/>
                  <a:gd name="T65" fmla="*/ 0 h 3854"/>
                  <a:gd name="T66" fmla="*/ 0 w 1289"/>
                  <a:gd name="T67" fmla="*/ 0 h 3854"/>
                  <a:gd name="T68" fmla="*/ 0 w 1289"/>
                  <a:gd name="T69" fmla="*/ 0 h 3854"/>
                  <a:gd name="T70" fmla="*/ 0 w 1289"/>
                  <a:gd name="T71" fmla="*/ 0 h 3854"/>
                  <a:gd name="T72" fmla="*/ 0 w 1289"/>
                  <a:gd name="T73" fmla="*/ 0 h 3854"/>
                  <a:gd name="T74" fmla="*/ 0 w 1289"/>
                  <a:gd name="T75" fmla="*/ 0 h 3854"/>
                  <a:gd name="T76" fmla="*/ 0 w 1289"/>
                  <a:gd name="T77" fmla="*/ 0 h 3854"/>
                  <a:gd name="T78" fmla="*/ 0 w 1289"/>
                  <a:gd name="T79" fmla="*/ 0 h 3854"/>
                  <a:gd name="T80" fmla="*/ 0 w 1289"/>
                  <a:gd name="T81" fmla="*/ 0 h 3854"/>
                  <a:gd name="T82" fmla="*/ 0 w 1289"/>
                  <a:gd name="T83" fmla="*/ 0 h 3854"/>
                  <a:gd name="T84" fmla="*/ 0 w 1289"/>
                  <a:gd name="T85" fmla="*/ 0 h 3854"/>
                  <a:gd name="T86" fmla="*/ 0 w 1289"/>
                  <a:gd name="T87" fmla="*/ 0 h 3854"/>
                  <a:gd name="T88" fmla="*/ 0 w 1289"/>
                  <a:gd name="T89" fmla="*/ 0 h 3854"/>
                  <a:gd name="T90" fmla="*/ 0 w 1289"/>
                  <a:gd name="T91" fmla="*/ 0 h 3854"/>
                  <a:gd name="T92" fmla="*/ 0 w 1289"/>
                  <a:gd name="T93" fmla="*/ 0 h 3854"/>
                  <a:gd name="T94" fmla="*/ 0 w 1289"/>
                  <a:gd name="T95" fmla="*/ 0 h 3854"/>
                  <a:gd name="T96" fmla="*/ 0 w 1289"/>
                  <a:gd name="T97" fmla="*/ 0 h 3854"/>
                  <a:gd name="T98" fmla="*/ 0 w 1289"/>
                  <a:gd name="T99" fmla="*/ 0 h 3854"/>
                  <a:gd name="T100" fmla="*/ 0 w 1289"/>
                  <a:gd name="T101" fmla="*/ 0 h 3854"/>
                  <a:gd name="T102" fmla="*/ 0 w 1289"/>
                  <a:gd name="T103" fmla="*/ 0 h 3854"/>
                  <a:gd name="T104" fmla="*/ 0 w 1289"/>
                  <a:gd name="T105" fmla="*/ 0 h 3854"/>
                  <a:gd name="T106" fmla="*/ 0 w 1289"/>
                  <a:gd name="T107" fmla="*/ 0 h 3854"/>
                  <a:gd name="T108" fmla="*/ 0 w 1289"/>
                  <a:gd name="T109" fmla="*/ 0 h 3854"/>
                  <a:gd name="T110" fmla="*/ 0 w 1289"/>
                  <a:gd name="T111" fmla="*/ 0 h 3854"/>
                  <a:gd name="T112" fmla="*/ 0 w 1289"/>
                  <a:gd name="T113" fmla="*/ 0 h 3854"/>
                  <a:gd name="T114" fmla="*/ 0 w 1289"/>
                  <a:gd name="T115" fmla="*/ 0 h 385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289" h="3854">
                    <a:moveTo>
                      <a:pt x="880" y="63"/>
                    </a:moveTo>
                    <a:lnTo>
                      <a:pt x="744" y="158"/>
                    </a:lnTo>
                    <a:lnTo>
                      <a:pt x="671" y="273"/>
                    </a:lnTo>
                    <a:lnTo>
                      <a:pt x="587" y="419"/>
                    </a:lnTo>
                    <a:lnTo>
                      <a:pt x="503" y="702"/>
                    </a:lnTo>
                    <a:lnTo>
                      <a:pt x="451" y="1016"/>
                    </a:lnTo>
                    <a:lnTo>
                      <a:pt x="451" y="1278"/>
                    </a:lnTo>
                    <a:lnTo>
                      <a:pt x="440" y="1561"/>
                    </a:lnTo>
                    <a:lnTo>
                      <a:pt x="430" y="2284"/>
                    </a:lnTo>
                    <a:lnTo>
                      <a:pt x="419" y="3079"/>
                    </a:lnTo>
                    <a:lnTo>
                      <a:pt x="409" y="3415"/>
                    </a:lnTo>
                    <a:lnTo>
                      <a:pt x="357" y="3666"/>
                    </a:lnTo>
                    <a:lnTo>
                      <a:pt x="315" y="3739"/>
                    </a:lnTo>
                    <a:lnTo>
                      <a:pt x="252" y="3750"/>
                    </a:lnTo>
                    <a:lnTo>
                      <a:pt x="273" y="3634"/>
                    </a:lnTo>
                    <a:lnTo>
                      <a:pt x="273" y="3551"/>
                    </a:lnTo>
                    <a:lnTo>
                      <a:pt x="231" y="3467"/>
                    </a:lnTo>
                    <a:lnTo>
                      <a:pt x="179" y="3436"/>
                    </a:lnTo>
                    <a:lnTo>
                      <a:pt x="74" y="3456"/>
                    </a:lnTo>
                    <a:lnTo>
                      <a:pt x="21" y="3530"/>
                    </a:lnTo>
                    <a:lnTo>
                      <a:pt x="11" y="3593"/>
                    </a:lnTo>
                    <a:lnTo>
                      <a:pt x="0" y="3666"/>
                    </a:lnTo>
                    <a:cubicBezTo>
                      <a:pt x="11" y="3694"/>
                      <a:pt x="17" y="3724"/>
                      <a:pt x="32" y="3750"/>
                    </a:cubicBezTo>
                    <a:cubicBezTo>
                      <a:pt x="66" y="3806"/>
                      <a:pt x="63" y="3750"/>
                      <a:pt x="63" y="3781"/>
                    </a:cubicBezTo>
                    <a:lnTo>
                      <a:pt x="179" y="3854"/>
                    </a:lnTo>
                    <a:lnTo>
                      <a:pt x="294" y="3844"/>
                    </a:lnTo>
                    <a:lnTo>
                      <a:pt x="388" y="3802"/>
                    </a:lnTo>
                    <a:lnTo>
                      <a:pt x="461" y="3750"/>
                    </a:lnTo>
                    <a:lnTo>
                      <a:pt x="524" y="3666"/>
                    </a:lnTo>
                    <a:lnTo>
                      <a:pt x="639" y="3436"/>
                    </a:lnTo>
                    <a:lnTo>
                      <a:pt x="702" y="3237"/>
                    </a:lnTo>
                    <a:lnTo>
                      <a:pt x="723" y="3048"/>
                    </a:lnTo>
                    <a:lnTo>
                      <a:pt x="744" y="2755"/>
                    </a:lnTo>
                    <a:lnTo>
                      <a:pt x="765" y="2367"/>
                    </a:lnTo>
                    <a:lnTo>
                      <a:pt x="775" y="1781"/>
                    </a:lnTo>
                    <a:lnTo>
                      <a:pt x="755" y="1184"/>
                    </a:lnTo>
                    <a:lnTo>
                      <a:pt x="765" y="849"/>
                    </a:lnTo>
                    <a:lnTo>
                      <a:pt x="786" y="660"/>
                    </a:lnTo>
                    <a:lnTo>
                      <a:pt x="817" y="514"/>
                    </a:lnTo>
                    <a:lnTo>
                      <a:pt x="849" y="346"/>
                    </a:lnTo>
                    <a:lnTo>
                      <a:pt x="912" y="178"/>
                    </a:lnTo>
                    <a:lnTo>
                      <a:pt x="974" y="105"/>
                    </a:lnTo>
                    <a:lnTo>
                      <a:pt x="1048" y="126"/>
                    </a:lnTo>
                    <a:lnTo>
                      <a:pt x="1048" y="189"/>
                    </a:lnTo>
                    <a:lnTo>
                      <a:pt x="1016" y="252"/>
                    </a:lnTo>
                    <a:lnTo>
                      <a:pt x="1016" y="346"/>
                    </a:lnTo>
                    <a:lnTo>
                      <a:pt x="1037" y="419"/>
                    </a:lnTo>
                    <a:lnTo>
                      <a:pt x="1079" y="482"/>
                    </a:lnTo>
                    <a:lnTo>
                      <a:pt x="1142" y="482"/>
                    </a:lnTo>
                    <a:lnTo>
                      <a:pt x="1226" y="472"/>
                    </a:lnTo>
                    <a:lnTo>
                      <a:pt x="1289" y="388"/>
                    </a:lnTo>
                    <a:lnTo>
                      <a:pt x="1289" y="304"/>
                    </a:lnTo>
                    <a:lnTo>
                      <a:pt x="1278" y="210"/>
                    </a:lnTo>
                    <a:lnTo>
                      <a:pt x="1236" y="137"/>
                    </a:lnTo>
                    <a:lnTo>
                      <a:pt x="1184" y="53"/>
                    </a:lnTo>
                    <a:lnTo>
                      <a:pt x="1048" y="0"/>
                    </a:lnTo>
                    <a:lnTo>
                      <a:pt x="933" y="0"/>
                    </a:lnTo>
                    <a:lnTo>
                      <a:pt x="880" y="63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312" name="WordArt 1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24" y="1583"/>
                <a:ext cx="95" cy="138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46313" name="WordArt 1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16" y="1944"/>
                <a:ext cx="66" cy="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6314" name="WordArt 1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99" y="1856"/>
                <a:ext cx="102" cy="134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</p:grpSp>
      </p:grpSp>
      <p:grpSp>
        <p:nvGrpSpPr>
          <p:cNvPr id="99557" name="Group 229"/>
          <p:cNvGrpSpPr>
            <a:grpSpLocks/>
          </p:cNvGrpSpPr>
          <p:nvPr/>
        </p:nvGrpSpPr>
        <p:grpSpPr bwMode="auto">
          <a:xfrm>
            <a:off x="723900" y="4430713"/>
            <a:ext cx="3871913" cy="709612"/>
            <a:chOff x="610" y="2232"/>
            <a:chExt cx="2638" cy="516"/>
          </a:xfrm>
        </p:grpSpPr>
        <p:sp>
          <p:nvSpPr>
            <p:cNvPr id="46277" name="WordArt 137"/>
            <p:cNvSpPr>
              <a:spLocks noChangeArrowheads="1" noChangeShapeType="1" noTextEdit="1"/>
            </p:cNvSpPr>
            <p:nvPr/>
          </p:nvSpPr>
          <p:spPr bwMode="auto">
            <a:xfrm>
              <a:off x="610" y="2411"/>
              <a:ext cx="145" cy="1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a</a:t>
              </a:r>
              <a:endParaRPr lang="zh-CN" altLang="en-US" sz="3600" b="1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  <p:grpSp>
          <p:nvGrpSpPr>
            <p:cNvPr id="46278" name="Group 138"/>
            <p:cNvGrpSpPr>
              <a:grpSpLocks/>
            </p:cNvGrpSpPr>
            <p:nvPr/>
          </p:nvGrpSpPr>
          <p:grpSpPr bwMode="auto">
            <a:xfrm rot="5400000" flipH="1">
              <a:off x="869" y="2433"/>
              <a:ext cx="45" cy="132"/>
              <a:chOff x="2928" y="3216"/>
              <a:chExt cx="48" cy="240"/>
            </a:xfrm>
          </p:grpSpPr>
          <p:sp>
            <p:nvSpPr>
              <p:cNvPr id="46307" name="Line 139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308" name="Line 140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6279" name="Line 141"/>
            <p:cNvSpPr>
              <a:spLocks noChangeShapeType="1"/>
            </p:cNvSpPr>
            <p:nvPr/>
          </p:nvSpPr>
          <p:spPr bwMode="auto">
            <a:xfrm>
              <a:off x="1015" y="2495"/>
              <a:ext cx="3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280" name="WordArt 142"/>
            <p:cNvSpPr>
              <a:spLocks noChangeArrowheads="1" noChangeShapeType="1" noTextEdit="1"/>
            </p:cNvSpPr>
            <p:nvPr/>
          </p:nvSpPr>
          <p:spPr bwMode="auto">
            <a:xfrm>
              <a:off x="1190" y="2580"/>
              <a:ext cx="99" cy="1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6281" name="WordArt 143"/>
            <p:cNvSpPr>
              <a:spLocks noChangeArrowheads="1" noChangeShapeType="1" noTextEdit="1"/>
            </p:cNvSpPr>
            <p:nvPr/>
          </p:nvSpPr>
          <p:spPr bwMode="auto">
            <a:xfrm>
              <a:off x="1032" y="2252"/>
              <a:ext cx="114" cy="2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6282" name="WordArt 144"/>
            <p:cNvSpPr>
              <a:spLocks noChangeArrowheads="1" noChangeShapeType="1" noTextEdit="1"/>
            </p:cNvSpPr>
            <p:nvPr/>
          </p:nvSpPr>
          <p:spPr bwMode="auto">
            <a:xfrm>
              <a:off x="1189" y="2314"/>
              <a:ext cx="150" cy="13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w</a:t>
              </a:r>
              <a:endParaRPr lang="zh-CN" altLang="en-US" sz="3600" b="1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  <p:sp>
          <p:nvSpPr>
            <p:cNvPr id="46283" name="WordArt 145"/>
            <p:cNvSpPr>
              <a:spLocks noChangeArrowheads="1" noChangeShapeType="1" noTextEdit="1"/>
            </p:cNvSpPr>
            <p:nvPr/>
          </p:nvSpPr>
          <p:spPr bwMode="auto">
            <a:xfrm>
              <a:off x="1042" y="2536"/>
              <a:ext cx="114" cy="2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46284" name="Group 146"/>
            <p:cNvGrpSpPr>
              <a:grpSpLocks/>
            </p:cNvGrpSpPr>
            <p:nvPr/>
          </p:nvGrpSpPr>
          <p:grpSpPr bwMode="auto">
            <a:xfrm rot="5400000" flipH="1">
              <a:off x="1456" y="2426"/>
              <a:ext cx="45" cy="132"/>
              <a:chOff x="2928" y="3216"/>
              <a:chExt cx="48" cy="240"/>
            </a:xfrm>
          </p:grpSpPr>
          <p:sp>
            <p:nvSpPr>
              <p:cNvPr id="46305" name="Line 147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306" name="Line 148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6285" name="Line 149"/>
            <p:cNvSpPr>
              <a:spLocks noChangeShapeType="1"/>
            </p:cNvSpPr>
            <p:nvPr/>
          </p:nvSpPr>
          <p:spPr bwMode="auto">
            <a:xfrm>
              <a:off x="1598" y="2495"/>
              <a:ext cx="3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286" name="WordArt 150"/>
            <p:cNvSpPr>
              <a:spLocks noChangeArrowheads="1" noChangeShapeType="1" noTextEdit="1"/>
            </p:cNvSpPr>
            <p:nvPr/>
          </p:nvSpPr>
          <p:spPr bwMode="auto">
            <a:xfrm>
              <a:off x="2235" y="2580"/>
              <a:ext cx="99" cy="1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6287" name="WordArt 151"/>
            <p:cNvSpPr>
              <a:spLocks noChangeArrowheads="1" noChangeShapeType="1" noTextEdit="1"/>
            </p:cNvSpPr>
            <p:nvPr/>
          </p:nvSpPr>
          <p:spPr bwMode="auto">
            <a:xfrm>
              <a:off x="1615" y="2252"/>
              <a:ext cx="114" cy="2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6288" name="WordArt 152"/>
            <p:cNvSpPr>
              <a:spLocks noChangeArrowheads="1" noChangeShapeType="1" noTextEdit="1"/>
            </p:cNvSpPr>
            <p:nvPr/>
          </p:nvSpPr>
          <p:spPr bwMode="auto">
            <a:xfrm>
              <a:off x="1772" y="2314"/>
              <a:ext cx="150" cy="13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w</a:t>
              </a:r>
              <a:endParaRPr lang="zh-CN" altLang="en-US" sz="3600" b="1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  <p:sp>
          <p:nvSpPr>
            <p:cNvPr id="46289" name="WordArt 153"/>
            <p:cNvSpPr>
              <a:spLocks noChangeArrowheads="1" noChangeShapeType="1" noTextEdit="1"/>
            </p:cNvSpPr>
            <p:nvPr/>
          </p:nvSpPr>
          <p:spPr bwMode="auto">
            <a:xfrm>
              <a:off x="2087" y="2536"/>
              <a:ext cx="114" cy="2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6290" name="WordArt 154"/>
            <p:cNvSpPr>
              <a:spLocks noChangeArrowheads="1" noChangeShapeType="1" noTextEdit="1"/>
            </p:cNvSpPr>
            <p:nvPr/>
          </p:nvSpPr>
          <p:spPr bwMode="auto">
            <a:xfrm>
              <a:off x="1624" y="2544"/>
              <a:ext cx="114" cy="2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6291" name="WordArt 155"/>
            <p:cNvSpPr>
              <a:spLocks noChangeArrowheads="1" noChangeShapeType="1" noTextEdit="1"/>
            </p:cNvSpPr>
            <p:nvPr/>
          </p:nvSpPr>
          <p:spPr bwMode="auto">
            <a:xfrm>
              <a:off x="1770" y="2541"/>
              <a:ext cx="128" cy="2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q</a:t>
              </a:r>
              <a:endParaRPr lang="zh-CN" altLang="en-US" sz="3600" b="1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  <p:sp>
          <p:nvSpPr>
            <p:cNvPr id="46292" name="WordArt 156"/>
            <p:cNvSpPr>
              <a:spLocks noChangeArrowheads="1" noChangeShapeType="1" noTextEdit="1"/>
            </p:cNvSpPr>
            <p:nvPr/>
          </p:nvSpPr>
          <p:spPr bwMode="auto">
            <a:xfrm>
              <a:off x="2076" y="2246"/>
              <a:ext cx="114" cy="2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6293" name="WordArt 157"/>
            <p:cNvSpPr>
              <a:spLocks noChangeArrowheads="1" noChangeShapeType="1" noTextEdit="1"/>
            </p:cNvSpPr>
            <p:nvPr/>
          </p:nvSpPr>
          <p:spPr bwMode="auto">
            <a:xfrm>
              <a:off x="2222" y="2232"/>
              <a:ext cx="128" cy="2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q</a:t>
              </a:r>
              <a:endParaRPr lang="zh-CN" altLang="en-US" sz="3600" b="1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  <p:sp>
          <p:nvSpPr>
            <p:cNvPr id="46294" name="Line 158"/>
            <p:cNvSpPr>
              <a:spLocks noChangeShapeType="1"/>
            </p:cNvSpPr>
            <p:nvPr/>
          </p:nvSpPr>
          <p:spPr bwMode="auto">
            <a:xfrm>
              <a:off x="2031" y="2499"/>
              <a:ext cx="3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295" name="WordArt 159"/>
            <p:cNvSpPr>
              <a:spLocks noChangeArrowheads="1" noChangeShapeType="1" noTextEdit="1"/>
            </p:cNvSpPr>
            <p:nvPr/>
          </p:nvSpPr>
          <p:spPr bwMode="auto">
            <a:xfrm>
              <a:off x="1971" y="2481"/>
              <a:ext cx="36" cy="36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.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grpSp>
          <p:nvGrpSpPr>
            <p:cNvPr id="46296" name="Group 160"/>
            <p:cNvGrpSpPr>
              <a:grpSpLocks/>
            </p:cNvGrpSpPr>
            <p:nvPr/>
          </p:nvGrpSpPr>
          <p:grpSpPr bwMode="auto">
            <a:xfrm rot="5400000" flipH="1">
              <a:off x="2483" y="2431"/>
              <a:ext cx="45" cy="132"/>
              <a:chOff x="2928" y="3216"/>
              <a:chExt cx="48" cy="240"/>
            </a:xfrm>
          </p:grpSpPr>
          <p:sp>
            <p:nvSpPr>
              <p:cNvPr id="46303" name="Line 161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304" name="Line 162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6297" name="WordArt 163"/>
            <p:cNvSpPr>
              <a:spLocks noChangeArrowheads="1" noChangeShapeType="1" noTextEdit="1"/>
            </p:cNvSpPr>
            <p:nvPr/>
          </p:nvSpPr>
          <p:spPr bwMode="auto">
            <a:xfrm>
              <a:off x="2659" y="2434"/>
              <a:ext cx="167" cy="1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w</a:t>
              </a:r>
              <a:endParaRPr lang="zh-CN" altLang="en-US" sz="3600" b="1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  <p:sp>
          <p:nvSpPr>
            <p:cNvPr id="46298" name="Line 164"/>
            <p:cNvSpPr>
              <a:spLocks noChangeShapeType="1"/>
            </p:cNvSpPr>
            <p:nvPr/>
          </p:nvSpPr>
          <p:spPr bwMode="auto">
            <a:xfrm>
              <a:off x="2908" y="2489"/>
              <a:ext cx="3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299" name="WordArt 165"/>
            <p:cNvSpPr>
              <a:spLocks noChangeArrowheads="1" noChangeShapeType="1" noTextEdit="1"/>
            </p:cNvSpPr>
            <p:nvPr/>
          </p:nvSpPr>
          <p:spPr bwMode="auto">
            <a:xfrm>
              <a:off x="2925" y="2246"/>
              <a:ext cx="114" cy="2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6300" name="WordArt 166"/>
            <p:cNvSpPr>
              <a:spLocks noChangeArrowheads="1" noChangeShapeType="1" noTextEdit="1"/>
            </p:cNvSpPr>
            <p:nvPr/>
          </p:nvSpPr>
          <p:spPr bwMode="auto">
            <a:xfrm>
              <a:off x="3082" y="2308"/>
              <a:ext cx="150" cy="13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w</a:t>
              </a:r>
              <a:endParaRPr lang="zh-CN" altLang="en-US" sz="3600" b="1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  <p:sp>
          <p:nvSpPr>
            <p:cNvPr id="46301" name="WordArt 167"/>
            <p:cNvSpPr>
              <a:spLocks noChangeArrowheads="1" noChangeShapeType="1" noTextEdit="1"/>
            </p:cNvSpPr>
            <p:nvPr/>
          </p:nvSpPr>
          <p:spPr bwMode="auto">
            <a:xfrm>
              <a:off x="2934" y="2538"/>
              <a:ext cx="114" cy="2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6302" name="WordArt 168"/>
            <p:cNvSpPr>
              <a:spLocks noChangeArrowheads="1" noChangeShapeType="1" noTextEdit="1"/>
            </p:cNvSpPr>
            <p:nvPr/>
          </p:nvSpPr>
          <p:spPr bwMode="auto">
            <a:xfrm>
              <a:off x="3080" y="2535"/>
              <a:ext cx="128" cy="2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q</a:t>
              </a:r>
              <a:endParaRPr lang="zh-CN" altLang="en-US" sz="3600" b="1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</p:grpSp>
      <p:grpSp>
        <p:nvGrpSpPr>
          <p:cNvPr id="99627" name="Group 299"/>
          <p:cNvGrpSpPr>
            <a:grpSpLocks/>
          </p:cNvGrpSpPr>
          <p:nvPr/>
        </p:nvGrpSpPr>
        <p:grpSpPr bwMode="auto">
          <a:xfrm>
            <a:off x="1814513" y="5384800"/>
            <a:ext cx="2400300" cy="288925"/>
            <a:chOff x="1022" y="3158"/>
            <a:chExt cx="1591" cy="238"/>
          </a:xfrm>
        </p:grpSpPr>
        <p:sp>
          <p:nvSpPr>
            <p:cNvPr id="46268" name="WordArt 169"/>
            <p:cNvSpPr>
              <a:spLocks noChangeArrowheads="1" noChangeShapeType="1" noTextEdit="1"/>
            </p:cNvSpPr>
            <p:nvPr/>
          </p:nvSpPr>
          <p:spPr bwMode="auto">
            <a:xfrm>
              <a:off x="2116" y="3223"/>
              <a:ext cx="164" cy="14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a</a:t>
              </a:r>
              <a:endParaRPr lang="zh-CN" altLang="en-US" sz="3600" b="1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  <p:grpSp>
          <p:nvGrpSpPr>
            <p:cNvPr id="46269" name="Group 170"/>
            <p:cNvGrpSpPr>
              <a:grpSpLocks/>
            </p:cNvGrpSpPr>
            <p:nvPr/>
          </p:nvGrpSpPr>
          <p:grpSpPr bwMode="auto">
            <a:xfrm rot="5400000" flipH="1">
              <a:off x="1662" y="3245"/>
              <a:ext cx="47" cy="139"/>
              <a:chOff x="2928" y="3216"/>
              <a:chExt cx="48" cy="240"/>
            </a:xfrm>
          </p:grpSpPr>
          <p:sp>
            <p:nvSpPr>
              <p:cNvPr id="46275" name="Line 171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276" name="Line 172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6270" name="WordArt 173"/>
            <p:cNvSpPr>
              <a:spLocks noChangeArrowheads="1" noChangeShapeType="1" noTextEdit="1"/>
            </p:cNvSpPr>
            <p:nvPr/>
          </p:nvSpPr>
          <p:spPr bwMode="auto">
            <a:xfrm>
              <a:off x="1250" y="3181"/>
              <a:ext cx="120" cy="2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6271" name="WordArt 174"/>
            <p:cNvSpPr>
              <a:spLocks noChangeArrowheads="1" noChangeShapeType="1" noTextEdit="1"/>
            </p:cNvSpPr>
            <p:nvPr/>
          </p:nvSpPr>
          <p:spPr bwMode="auto">
            <a:xfrm>
              <a:off x="1403" y="3270"/>
              <a:ext cx="158" cy="1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w</a:t>
              </a:r>
              <a:endParaRPr lang="zh-CN" altLang="en-US" sz="3600" b="1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  <p:sp>
          <p:nvSpPr>
            <p:cNvPr id="46272" name="WordArt 187"/>
            <p:cNvSpPr>
              <a:spLocks noChangeArrowheads="1" noChangeShapeType="1" noTextEdit="1"/>
            </p:cNvSpPr>
            <p:nvPr/>
          </p:nvSpPr>
          <p:spPr bwMode="auto">
            <a:xfrm>
              <a:off x="1022" y="3266"/>
              <a:ext cx="176" cy="1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w</a:t>
              </a:r>
              <a:endParaRPr lang="zh-CN" altLang="en-US" sz="3600" b="1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  <p:sp>
          <p:nvSpPr>
            <p:cNvPr id="46273" name="WordArt 200"/>
            <p:cNvSpPr>
              <a:spLocks noChangeArrowheads="1" noChangeShapeType="1" noTextEdit="1"/>
            </p:cNvSpPr>
            <p:nvPr/>
          </p:nvSpPr>
          <p:spPr bwMode="auto">
            <a:xfrm>
              <a:off x="2323" y="3160"/>
              <a:ext cx="120" cy="2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6274" name="WordArt 201"/>
            <p:cNvSpPr>
              <a:spLocks noChangeArrowheads="1" noChangeShapeType="1" noTextEdit="1"/>
            </p:cNvSpPr>
            <p:nvPr/>
          </p:nvSpPr>
          <p:spPr bwMode="auto">
            <a:xfrm>
              <a:off x="2477" y="3158"/>
              <a:ext cx="136" cy="2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q</a:t>
              </a:r>
              <a:endParaRPr lang="zh-CN" altLang="en-US" sz="3600" b="1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</p:grpSp>
      <p:grpSp>
        <p:nvGrpSpPr>
          <p:cNvPr id="99732" name="Group 404"/>
          <p:cNvGrpSpPr>
            <a:grpSpLocks/>
          </p:cNvGrpSpPr>
          <p:nvPr/>
        </p:nvGrpSpPr>
        <p:grpSpPr bwMode="auto">
          <a:xfrm>
            <a:off x="1271588" y="5275263"/>
            <a:ext cx="2306637" cy="584200"/>
            <a:chOff x="801" y="3419"/>
            <a:chExt cx="1453" cy="368"/>
          </a:xfrm>
        </p:grpSpPr>
        <p:grpSp>
          <p:nvGrpSpPr>
            <p:cNvPr id="46257" name="Group 297"/>
            <p:cNvGrpSpPr>
              <a:grpSpLocks/>
            </p:cNvGrpSpPr>
            <p:nvPr/>
          </p:nvGrpSpPr>
          <p:grpSpPr bwMode="auto">
            <a:xfrm>
              <a:off x="801" y="3451"/>
              <a:ext cx="353" cy="336"/>
              <a:chOff x="680" y="3121"/>
              <a:chExt cx="371" cy="439"/>
            </a:xfrm>
          </p:grpSpPr>
          <p:sp>
            <p:nvSpPr>
              <p:cNvPr id="46263" name="Freeform 182"/>
              <p:cNvSpPr>
                <a:spLocks/>
              </p:cNvSpPr>
              <p:nvPr/>
            </p:nvSpPr>
            <p:spPr bwMode="auto">
              <a:xfrm>
                <a:off x="680" y="3121"/>
                <a:ext cx="107" cy="399"/>
              </a:xfrm>
              <a:custGeom>
                <a:avLst/>
                <a:gdLst>
                  <a:gd name="T0" fmla="*/ 0 w 1289"/>
                  <a:gd name="T1" fmla="*/ 0 h 3854"/>
                  <a:gd name="T2" fmla="*/ 0 w 1289"/>
                  <a:gd name="T3" fmla="*/ 0 h 3854"/>
                  <a:gd name="T4" fmla="*/ 0 w 1289"/>
                  <a:gd name="T5" fmla="*/ 0 h 3854"/>
                  <a:gd name="T6" fmla="*/ 0 w 1289"/>
                  <a:gd name="T7" fmla="*/ 0 h 3854"/>
                  <a:gd name="T8" fmla="*/ 0 w 1289"/>
                  <a:gd name="T9" fmla="*/ 0 h 3854"/>
                  <a:gd name="T10" fmla="*/ 0 w 1289"/>
                  <a:gd name="T11" fmla="*/ 0 h 3854"/>
                  <a:gd name="T12" fmla="*/ 0 w 1289"/>
                  <a:gd name="T13" fmla="*/ 0 h 3854"/>
                  <a:gd name="T14" fmla="*/ 0 w 1289"/>
                  <a:gd name="T15" fmla="*/ 0 h 3854"/>
                  <a:gd name="T16" fmla="*/ 0 w 1289"/>
                  <a:gd name="T17" fmla="*/ 0 h 3854"/>
                  <a:gd name="T18" fmla="*/ 0 w 1289"/>
                  <a:gd name="T19" fmla="*/ 0 h 3854"/>
                  <a:gd name="T20" fmla="*/ 0 w 1289"/>
                  <a:gd name="T21" fmla="*/ 0 h 3854"/>
                  <a:gd name="T22" fmla="*/ 0 w 1289"/>
                  <a:gd name="T23" fmla="*/ 0 h 3854"/>
                  <a:gd name="T24" fmla="*/ 0 w 1289"/>
                  <a:gd name="T25" fmla="*/ 0 h 3854"/>
                  <a:gd name="T26" fmla="*/ 0 w 1289"/>
                  <a:gd name="T27" fmla="*/ 0 h 3854"/>
                  <a:gd name="T28" fmla="*/ 0 w 1289"/>
                  <a:gd name="T29" fmla="*/ 0 h 3854"/>
                  <a:gd name="T30" fmla="*/ 0 w 1289"/>
                  <a:gd name="T31" fmla="*/ 0 h 3854"/>
                  <a:gd name="T32" fmla="*/ 0 w 1289"/>
                  <a:gd name="T33" fmla="*/ 0 h 3854"/>
                  <a:gd name="T34" fmla="*/ 0 w 1289"/>
                  <a:gd name="T35" fmla="*/ 0 h 3854"/>
                  <a:gd name="T36" fmla="*/ 0 w 1289"/>
                  <a:gd name="T37" fmla="*/ 0 h 3854"/>
                  <a:gd name="T38" fmla="*/ 0 w 1289"/>
                  <a:gd name="T39" fmla="*/ 0 h 3854"/>
                  <a:gd name="T40" fmla="*/ 0 w 1289"/>
                  <a:gd name="T41" fmla="*/ 0 h 3854"/>
                  <a:gd name="T42" fmla="*/ 0 w 1289"/>
                  <a:gd name="T43" fmla="*/ 0 h 3854"/>
                  <a:gd name="T44" fmla="*/ 0 w 1289"/>
                  <a:gd name="T45" fmla="*/ 0 h 3854"/>
                  <a:gd name="T46" fmla="*/ 0 w 1289"/>
                  <a:gd name="T47" fmla="*/ 0 h 3854"/>
                  <a:gd name="T48" fmla="*/ 0 w 1289"/>
                  <a:gd name="T49" fmla="*/ 0 h 3854"/>
                  <a:gd name="T50" fmla="*/ 0 w 1289"/>
                  <a:gd name="T51" fmla="*/ 0 h 3854"/>
                  <a:gd name="T52" fmla="*/ 0 w 1289"/>
                  <a:gd name="T53" fmla="*/ 0 h 3854"/>
                  <a:gd name="T54" fmla="*/ 0 w 1289"/>
                  <a:gd name="T55" fmla="*/ 0 h 3854"/>
                  <a:gd name="T56" fmla="*/ 0 w 1289"/>
                  <a:gd name="T57" fmla="*/ 0 h 3854"/>
                  <a:gd name="T58" fmla="*/ 0 w 1289"/>
                  <a:gd name="T59" fmla="*/ 0 h 3854"/>
                  <a:gd name="T60" fmla="*/ 0 w 1289"/>
                  <a:gd name="T61" fmla="*/ 0 h 3854"/>
                  <a:gd name="T62" fmla="*/ 0 w 1289"/>
                  <a:gd name="T63" fmla="*/ 0 h 3854"/>
                  <a:gd name="T64" fmla="*/ 0 w 1289"/>
                  <a:gd name="T65" fmla="*/ 0 h 3854"/>
                  <a:gd name="T66" fmla="*/ 0 w 1289"/>
                  <a:gd name="T67" fmla="*/ 0 h 3854"/>
                  <a:gd name="T68" fmla="*/ 0 w 1289"/>
                  <a:gd name="T69" fmla="*/ 0 h 3854"/>
                  <a:gd name="T70" fmla="*/ 0 w 1289"/>
                  <a:gd name="T71" fmla="*/ 0 h 3854"/>
                  <a:gd name="T72" fmla="*/ 0 w 1289"/>
                  <a:gd name="T73" fmla="*/ 0 h 3854"/>
                  <a:gd name="T74" fmla="*/ 0 w 1289"/>
                  <a:gd name="T75" fmla="*/ 0 h 3854"/>
                  <a:gd name="T76" fmla="*/ 0 w 1289"/>
                  <a:gd name="T77" fmla="*/ 0 h 3854"/>
                  <a:gd name="T78" fmla="*/ 0 w 1289"/>
                  <a:gd name="T79" fmla="*/ 0 h 3854"/>
                  <a:gd name="T80" fmla="*/ 0 w 1289"/>
                  <a:gd name="T81" fmla="*/ 0 h 3854"/>
                  <a:gd name="T82" fmla="*/ 0 w 1289"/>
                  <a:gd name="T83" fmla="*/ 0 h 3854"/>
                  <a:gd name="T84" fmla="*/ 0 w 1289"/>
                  <a:gd name="T85" fmla="*/ 0 h 3854"/>
                  <a:gd name="T86" fmla="*/ 0 w 1289"/>
                  <a:gd name="T87" fmla="*/ 0 h 3854"/>
                  <a:gd name="T88" fmla="*/ 0 w 1289"/>
                  <a:gd name="T89" fmla="*/ 0 h 3854"/>
                  <a:gd name="T90" fmla="*/ 0 w 1289"/>
                  <a:gd name="T91" fmla="*/ 0 h 3854"/>
                  <a:gd name="T92" fmla="*/ 0 w 1289"/>
                  <a:gd name="T93" fmla="*/ 0 h 3854"/>
                  <a:gd name="T94" fmla="*/ 0 w 1289"/>
                  <a:gd name="T95" fmla="*/ 0 h 3854"/>
                  <a:gd name="T96" fmla="*/ 0 w 1289"/>
                  <a:gd name="T97" fmla="*/ 0 h 3854"/>
                  <a:gd name="T98" fmla="*/ 0 w 1289"/>
                  <a:gd name="T99" fmla="*/ 0 h 3854"/>
                  <a:gd name="T100" fmla="*/ 0 w 1289"/>
                  <a:gd name="T101" fmla="*/ 0 h 3854"/>
                  <a:gd name="T102" fmla="*/ 0 w 1289"/>
                  <a:gd name="T103" fmla="*/ 0 h 3854"/>
                  <a:gd name="T104" fmla="*/ 0 w 1289"/>
                  <a:gd name="T105" fmla="*/ 0 h 3854"/>
                  <a:gd name="T106" fmla="*/ 0 w 1289"/>
                  <a:gd name="T107" fmla="*/ 0 h 3854"/>
                  <a:gd name="T108" fmla="*/ 0 w 1289"/>
                  <a:gd name="T109" fmla="*/ 0 h 3854"/>
                  <a:gd name="T110" fmla="*/ 0 w 1289"/>
                  <a:gd name="T111" fmla="*/ 0 h 3854"/>
                  <a:gd name="T112" fmla="*/ 0 w 1289"/>
                  <a:gd name="T113" fmla="*/ 0 h 3854"/>
                  <a:gd name="T114" fmla="*/ 0 w 1289"/>
                  <a:gd name="T115" fmla="*/ 0 h 385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289" h="3854">
                    <a:moveTo>
                      <a:pt x="880" y="63"/>
                    </a:moveTo>
                    <a:lnTo>
                      <a:pt x="744" y="158"/>
                    </a:lnTo>
                    <a:lnTo>
                      <a:pt x="671" y="273"/>
                    </a:lnTo>
                    <a:lnTo>
                      <a:pt x="587" y="419"/>
                    </a:lnTo>
                    <a:lnTo>
                      <a:pt x="503" y="702"/>
                    </a:lnTo>
                    <a:lnTo>
                      <a:pt x="451" y="1016"/>
                    </a:lnTo>
                    <a:lnTo>
                      <a:pt x="451" y="1278"/>
                    </a:lnTo>
                    <a:lnTo>
                      <a:pt x="440" y="1561"/>
                    </a:lnTo>
                    <a:lnTo>
                      <a:pt x="430" y="2284"/>
                    </a:lnTo>
                    <a:lnTo>
                      <a:pt x="419" y="3079"/>
                    </a:lnTo>
                    <a:lnTo>
                      <a:pt x="409" y="3415"/>
                    </a:lnTo>
                    <a:lnTo>
                      <a:pt x="357" y="3666"/>
                    </a:lnTo>
                    <a:lnTo>
                      <a:pt x="315" y="3739"/>
                    </a:lnTo>
                    <a:lnTo>
                      <a:pt x="252" y="3750"/>
                    </a:lnTo>
                    <a:lnTo>
                      <a:pt x="273" y="3634"/>
                    </a:lnTo>
                    <a:lnTo>
                      <a:pt x="273" y="3551"/>
                    </a:lnTo>
                    <a:lnTo>
                      <a:pt x="231" y="3467"/>
                    </a:lnTo>
                    <a:lnTo>
                      <a:pt x="179" y="3436"/>
                    </a:lnTo>
                    <a:lnTo>
                      <a:pt x="74" y="3456"/>
                    </a:lnTo>
                    <a:lnTo>
                      <a:pt x="21" y="3530"/>
                    </a:lnTo>
                    <a:lnTo>
                      <a:pt x="11" y="3593"/>
                    </a:lnTo>
                    <a:lnTo>
                      <a:pt x="0" y="3666"/>
                    </a:lnTo>
                    <a:cubicBezTo>
                      <a:pt x="11" y="3694"/>
                      <a:pt x="17" y="3724"/>
                      <a:pt x="32" y="3750"/>
                    </a:cubicBezTo>
                    <a:cubicBezTo>
                      <a:pt x="66" y="3806"/>
                      <a:pt x="63" y="3750"/>
                      <a:pt x="63" y="3781"/>
                    </a:cubicBezTo>
                    <a:lnTo>
                      <a:pt x="179" y="3854"/>
                    </a:lnTo>
                    <a:lnTo>
                      <a:pt x="294" y="3844"/>
                    </a:lnTo>
                    <a:lnTo>
                      <a:pt x="388" y="3802"/>
                    </a:lnTo>
                    <a:lnTo>
                      <a:pt x="461" y="3750"/>
                    </a:lnTo>
                    <a:lnTo>
                      <a:pt x="524" y="3666"/>
                    </a:lnTo>
                    <a:lnTo>
                      <a:pt x="639" y="3436"/>
                    </a:lnTo>
                    <a:lnTo>
                      <a:pt x="702" y="3237"/>
                    </a:lnTo>
                    <a:lnTo>
                      <a:pt x="723" y="3048"/>
                    </a:lnTo>
                    <a:lnTo>
                      <a:pt x="744" y="2755"/>
                    </a:lnTo>
                    <a:lnTo>
                      <a:pt x="765" y="2367"/>
                    </a:lnTo>
                    <a:lnTo>
                      <a:pt x="775" y="1781"/>
                    </a:lnTo>
                    <a:lnTo>
                      <a:pt x="755" y="1184"/>
                    </a:lnTo>
                    <a:lnTo>
                      <a:pt x="765" y="849"/>
                    </a:lnTo>
                    <a:lnTo>
                      <a:pt x="786" y="660"/>
                    </a:lnTo>
                    <a:lnTo>
                      <a:pt x="817" y="514"/>
                    </a:lnTo>
                    <a:lnTo>
                      <a:pt x="849" y="346"/>
                    </a:lnTo>
                    <a:lnTo>
                      <a:pt x="912" y="178"/>
                    </a:lnTo>
                    <a:lnTo>
                      <a:pt x="974" y="105"/>
                    </a:lnTo>
                    <a:lnTo>
                      <a:pt x="1048" y="126"/>
                    </a:lnTo>
                    <a:lnTo>
                      <a:pt x="1048" y="189"/>
                    </a:lnTo>
                    <a:lnTo>
                      <a:pt x="1016" y="252"/>
                    </a:lnTo>
                    <a:lnTo>
                      <a:pt x="1016" y="346"/>
                    </a:lnTo>
                    <a:lnTo>
                      <a:pt x="1037" y="419"/>
                    </a:lnTo>
                    <a:lnTo>
                      <a:pt x="1079" y="482"/>
                    </a:lnTo>
                    <a:lnTo>
                      <a:pt x="1142" y="482"/>
                    </a:lnTo>
                    <a:lnTo>
                      <a:pt x="1226" y="472"/>
                    </a:lnTo>
                    <a:lnTo>
                      <a:pt x="1289" y="388"/>
                    </a:lnTo>
                    <a:lnTo>
                      <a:pt x="1289" y="304"/>
                    </a:lnTo>
                    <a:lnTo>
                      <a:pt x="1278" y="210"/>
                    </a:lnTo>
                    <a:lnTo>
                      <a:pt x="1236" y="137"/>
                    </a:lnTo>
                    <a:lnTo>
                      <a:pt x="1184" y="53"/>
                    </a:lnTo>
                    <a:lnTo>
                      <a:pt x="1048" y="0"/>
                    </a:lnTo>
                    <a:lnTo>
                      <a:pt x="933" y="0"/>
                    </a:lnTo>
                    <a:lnTo>
                      <a:pt x="880" y="63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264" name="WordArt 1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834" y="3132"/>
                <a:ext cx="161" cy="108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grpSp>
            <p:nvGrpSpPr>
              <p:cNvPr id="46265" name="Group 184"/>
              <p:cNvGrpSpPr>
                <a:grpSpLocks/>
              </p:cNvGrpSpPr>
              <p:nvPr/>
            </p:nvGrpSpPr>
            <p:grpSpPr bwMode="auto">
              <a:xfrm>
                <a:off x="806" y="3412"/>
                <a:ext cx="245" cy="148"/>
                <a:chOff x="1859" y="1487"/>
                <a:chExt cx="275" cy="152"/>
              </a:xfrm>
            </p:grpSpPr>
            <p:sp>
              <p:nvSpPr>
                <p:cNvPr id="46266" name="WordArt 18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58" y="1544"/>
                  <a:ext cx="76" cy="9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6267" name="WordArt 18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59" y="1487"/>
                  <a:ext cx="175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Deflate">
                    <a:avLst>
                      <a:gd name="adj" fmla="val 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rPr>
                    <a:t>w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endParaRPr>
                </a:p>
              </p:txBody>
            </p:sp>
          </p:grpSp>
        </p:grpSp>
        <p:grpSp>
          <p:nvGrpSpPr>
            <p:cNvPr id="46258" name="Group 298"/>
            <p:cNvGrpSpPr>
              <a:grpSpLocks/>
            </p:cNvGrpSpPr>
            <p:nvPr/>
          </p:nvGrpSpPr>
          <p:grpSpPr bwMode="auto">
            <a:xfrm>
              <a:off x="1944" y="3419"/>
              <a:ext cx="310" cy="353"/>
              <a:chOff x="1823" y="3089"/>
              <a:chExt cx="326" cy="462"/>
            </a:xfrm>
          </p:grpSpPr>
          <p:sp>
            <p:nvSpPr>
              <p:cNvPr id="46259" name="Freeform 202"/>
              <p:cNvSpPr>
                <a:spLocks/>
              </p:cNvSpPr>
              <p:nvPr/>
            </p:nvSpPr>
            <p:spPr bwMode="auto">
              <a:xfrm>
                <a:off x="1823" y="3112"/>
                <a:ext cx="108" cy="399"/>
              </a:xfrm>
              <a:custGeom>
                <a:avLst/>
                <a:gdLst>
                  <a:gd name="T0" fmla="*/ 0 w 1289"/>
                  <a:gd name="T1" fmla="*/ 0 h 3854"/>
                  <a:gd name="T2" fmla="*/ 0 w 1289"/>
                  <a:gd name="T3" fmla="*/ 0 h 3854"/>
                  <a:gd name="T4" fmla="*/ 0 w 1289"/>
                  <a:gd name="T5" fmla="*/ 0 h 3854"/>
                  <a:gd name="T6" fmla="*/ 0 w 1289"/>
                  <a:gd name="T7" fmla="*/ 0 h 3854"/>
                  <a:gd name="T8" fmla="*/ 0 w 1289"/>
                  <a:gd name="T9" fmla="*/ 0 h 3854"/>
                  <a:gd name="T10" fmla="*/ 0 w 1289"/>
                  <a:gd name="T11" fmla="*/ 0 h 3854"/>
                  <a:gd name="T12" fmla="*/ 0 w 1289"/>
                  <a:gd name="T13" fmla="*/ 0 h 3854"/>
                  <a:gd name="T14" fmla="*/ 0 w 1289"/>
                  <a:gd name="T15" fmla="*/ 0 h 3854"/>
                  <a:gd name="T16" fmla="*/ 0 w 1289"/>
                  <a:gd name="T17" fmla="*/ 0 h 3854"/>
                  <a:gd name="T18" fmla="*/ 0 w 1289"/>
                  <a:gd name="T19" fmla="*/ 0 h 3854"/>
                  <a:gd name="T20" fmla="*/ 0 w 1289"/>
                  <a:gd name="T21" fmla="*/ 0 h 3854"/>
                  <a:gd name="T22" fmla="*/ 0 w 1289"/>
                  <a:gd name="T23" fmla="*/ 0 h 3854"/>
                  <a:gd name="T24" fmla="*/ 0 w 1289"/>
                  <a:gd name="T25" fmla="*/ 0 h 3854"/>
                  <a:gd name="T26" fmla="*/ 0 w 1289"/>
                  <a:gd name="T27" fmla="*/ 0 h 3854"/>
                  <a:gd name="T28" fmla="*/ 0 w 1289"/>
                  <a:gd name="T29" fmla="*/ 0 h 3854"/>
                  <a:gd name="T30" fmla="*/ 0 w 1289"/>
                  <a:gd name="T31" fmla="*/ 0 h 3854"/>
                  <a:gd name="T32" fmla="*/ 0 w 1289"/>
                  <a:gd name="T33" fmla="*/ 0 h 3854"/>
                  <a:gd name="T34" fmla="*/ 0 w 1289"/>
                  <a:gd name="T35" fmla="*/ 0 h 3854"/>
                  <a:gd name="T36" fmla="*/ 0 w 1289"/>
                  <a:gd name="T37" fmla="*/ 0 h 3854"/>
                  <a:gd name="T38" fmla="*/ 0 w 1289"/>
                  <a:gd name="T39" fmla="*/ 0 h 3854"/>
                  <a:gd name="T40" fmla="*/ 0 w 1289"/>
                  <a:gd name="T41" fmla="*/ 0 h 3854"/>
                  <a:gd name="T42" fmla="*/ 0 w 1289"/>
                  <a:gd name="T43" fmla="*/ 0 h 3854"/>
                  <a:gd name="T44" fmla="*/ 0 w 1289"/>
                  <a:gd name="T45" fmla="*/ 0 h 3854"/>
                  <a:gd name="T46" fmla="*/ 0 w 1289"/>
                  <a:gd name="T47" fmla="*/ 0 h 3854"/>
                  <a:gd name="T48" fmla="*/ 0 w 1289"/>
                  <a:gd name="T49" fmla="*/ 0 h 3854"/>
                  <a:gd name="T50" fmla="*/ 0 w 1289"/>
                  <a:gd name="T51" fmla="*/ 0 h 3854"/>
                  <a:gd name="T52" fmla="*/ 0 w 1289"/>
                  <a:gd name="T53" fmla="*/ 0 h 3854"/>
                  <a:gd name="T54" fmla="*/ 0 w 1289"/>
                  <a:gd name="T55" fmla="*/ 0 h 3854"/>
                  <a:gd name="T56" fmla="*/ 0 w 1289"/>
                  <a:gd name="T57" fmla="*/ 0 h 3854"/>
                  <a:gd name="T58" fmla="*/ 0 w 1289"/>
                  <a:gd name="T59" fmla="*/ 0 h 3854"/>
                  <a:gd name="T60" fmla="*/ 0 w 1289"/>
                  <a:gd name="T61" fmla="*/ 0 h 3854"/>
                  <a:gd name="T62" fmla="*/ 0 w 1289"/>
                  <a:gd name="T63" fmla="*/ 0 h 3854"/>
                  <a:gd name="T64" fmla="*/ 0 w 1289"/>
                  <a:gd name="T65" fmla="*/ 0 h 3854"/>
                  <a:gd name="T66" fmla="*/ 0 w 1289"/>
                  <a:gd name="T67" fmla="*/ 0 h 3854"/>
                  <a:gd name="T68" fmla="*/ 0 w 1289"/>
                  <a:gd name="T69" fmla="*/ 0 h 3854"/>
                  <a:gd name="T70" fmla="*/ 0 w 1289"/>
                  <a:gd name="T71" fmla="*/ 0 h 3854"/>
                  <a:gd name="T72" fmla="*/ 0 w 1289"/>
                  <a:gd name="T73" fmla="*/ 0 h 3854"/>
                  <a:gd name="T74" fmla="*/ 0 w 1289"/>
                  <a:gd name="T75" fmla="*/ 0 h 3854"/>
                  <a:gd name="T76" fmla="*/ 0 w 1289"/>
                  <a:gd name="T77" fmla="*/ 0 h 3854"/>
                  <a:gd name="T78" fmla="*/ 0 w 1289"/>
                  <a:gd name="T79" fmla="*/ 0 h 3854"/>
                  <a:gd name="T80" fmla="*/ 0 w 1289"/>
                  <a:gd name="T81" fmla="*/ 0 h 3854"/>
                  <a:gd name="T82" fmla="*/ 0 w 1289"/>
                  <a:gd name="T83" fmla="*/ 0 h 3854"/>
                  <a:gd name="T84" fmla="*/ 0 w 1289"/>
                  <a:gd name="T85" fmla="*/ 0 h 3854"/>
                  <a:gd name="T86" fmla="*/ 0 w 1289"/>
                  <a:gd name="T87" fmla="*/ 0 h 3854"/>
                  <a:gd name="T88" fmla="*/ 0 w 1289"/>
                  <a:gd name="T89" fmla="*/ 0 h 3854"/>
                  <a:gd name="T90" fmla="*/ 0 w 1289"/>
                  <a:gd name="T91" fmla="*/ 0 h 3854"/>
                  <a:gd name="T92" fmla="*/ 0 w 1289"/>
                  <a:gd name="T93" fmla="*/ 0 h 3854"/>
                  <a:gd name="T94" fmla="*/ 0 w 1289"/>
                  <a:gd name="T95" fmla="*/ 0 h 3854"/>
                  <a:gd name="T96" fmla="*/ 0 w 1289"/>
                  <a:gd name="T97" fmla="*/ 0 h 3854"/>
                  <a:gd name="T98" fmla="*/ 0 w 1289"/>
                  <a:gd name="T99" fmla="*/ 0 h 3854"/>
                  <a:gd name="T100" fmla="*/ 0 w 1289"/>
                  <a:gd name="T101" fmla="*/ 0 h 3854"/>
                  <a:gd name="T102" fmla="*/ 0 w 1289"/>
                  <a:gd name="T103" fmla="*/ 0 h 3854"/>
                  <a:gd name="T104" fmla="*/ 0 w 1289"/>
                  <a:gd name="T105" fmla="*/ 0 h 3854"/>
                  <a:gd name="T106" fmla="*/ 0 w 1289"/>
                  <a:gd name="T107" fmla="*/ 0 h 3854"/>
                  <a:gd name="T108" fmla="*/ 0 w 1289"/>
                  <a:gd name="T109" fmla="*/ 0 h 3854"/>
                  <a:gd name="T110" fmla="*/ 0 w 1289"/>
                  <a:gd name="T111" fmla="*/ 0 h 3854"/>
                  <a:gd name="T112" fmla="*/ 0 w 1289"/>
                  <a:gd name="T113" fmla="*/ 0 h 3854"/>
                  <a:gd name="T114" fmla="*/ 0 w 1289"/>
                  <a:gd name="T115" fmla="*/ 0 h 385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289" h="3854">
                    <a:moveTo>
                      <a:pt x="880" y="63"/>
                    </a:moveTo>
                    <a:lnTo>
                      <a:pt x="744" y="158"/>
                    </a:lnTo>
                    <a:lnTo>
                      <a:pt x="671" y="273"/>
                    </a:lnTo>
                    <a:lnTo>
                      <a:pt x="587" y="419"/>
                    </a:lnTo>
                    <a:lnTo>
                      <a:pt x="503" y="702"/>
                    </a:lnTo>
                    <a:lnTo>
                      <a:pt x="451" y="1016"/>
                    </a:lnTo>
                    <a:lnTo>
                      <a:pt x="451" y="1278"/>
                    </a:lnTo>
                    <a:lnTo>
                      <a:pt x="440" y="1561"/>
                    </a:lnTo>
                    <a:lnTo>
                      <a:pt x="430" y="2284"/>
                    </a:lnTo>
                    <a:lnTo>
                      <a:pt x="419" y="3079"/>
                    </a:lnTo>
                    <a:lnTo>
                      <a:pt x="409" y="3415"/>
                    </a:lnTo>
                    <a:lnTo>
                      <a:pt x="357" y="3666"/>
                    </a:lnTo>
                    <a:lnTo>
                      <a:pt x="315" y="3739"/>
                    </a:lnTo>
                    <a:lnTo>
                      <a:pt x="252" y="3750"/>
                    </a:lnTo>
                    <a:lnTo>
                      <a:pt x="273" y="3634"/>
                    </a:lnTo>
                    <a:lnTo>
                      <a:pt x="273" y="3551"/>
                    </a:lnTo>
                    <a:lnTo>
                      <a:pt x="231" y="3467"/>
                    </a:lnTo>
                    <a:lnTo>
                      <a:pt x="179" y="3436"/>
                    </a:lnTo>
                    <a:lnTo>
                      <a:pt x="74" y="3456"/>
                    </a:lnTo>
                    <a:lnTo>
                      <a:pt x="21" y="3530"/>
                    </a:lnTo>
                    <a:lnTo>
                      <a:pt x="11" y="3593"/>
                    </a:lnTo>
                    <a:lnTo>
                      <a:pt x="0" y="3666"/>
                    </a:lnTo>
                    <a:cubicBezTo>
                      <a:pt x="11" y="3694"/>
                      <a:pt x="17" y="3724"/>
                      <a:pt x="32" y="3750"/>
                    </a:cubicBezTo>
                    <a:cubicBezTo>
                      <a:pt x="66" y="3806"/>
                      <a:pt x="63" y="3750"/>
                      <a:pt x="63" y="3781"/>
                    </a:cubicBezTo>
                    <a:lnTo>
                      <a:pt x="179" y="3854"/>
                    </a:lnTo>
                    <a:lnTo>
                      <a:pt x="294" y="3844"/>
                    </a:lnTo>
                    <a:lnTo>
                      <a:pt x="388" y="3802"/>
                    </a:lnTo>
                    <a:lnTo>
                      <a:pt x="461" y="3750"/>
                    </a:lnTo>
                    <a:lnTo>
                      <a:pt x="524" y="3666"/>
                    </a:lnTo>
                    <a:lnTo>
                      <a:pt x="639" y="3436"/>
                    </a:lnTo>
                    <a:lnTo>
                      <a:pt x="702" y="3237"/>
                    </a:lnTo>
                    <a:lnTo>
                      <a:pt x="723" y="3048"/>
                    </a:lnTo>
                    <a:lnTo>
                      <a:pt x="744" y="2755"/>
                    </a:lnTo>
                    <a:lnTo>
                      <a:pt x="765" y="2367"/>
                    </a:lnTo>
                    <a:lnTo>
                      <a:pt x="775" y="1781"/>
                    </a:lnTo>
                    <a:lnTo>
                      <a:pt x="755" y="1184"/>
                    </a:lnTo>
                    <a:lnTo>
                      <a:pt x="765" y="849"/>
                    </a:lnTo>
                    <a:lnTo>
                      <a:pt x="786" y="660"/>
                    </a:lnTo>
                    <a:lnTo>
                      <a:pt x="817" y="514"/>
                    </a:lnTo>
                    <a:lnTo>
                      <a:pt x="849" y="346"/>
                    </a:lnTo>
                    <a:lnTo>
                      <a:pt x="912" y="178"/>
                    </a:lnTo>
                    <a:lnTo>
                      <a:pt x="974" y="105"/>
                    </a:lnTo>
                    <a:lnTo>
                      <a:pt x="1048" y="126"/>
                    </a:lnTo>
                    <a:lnTo>
                      <a:pt x="1048" y="189"/>
                    </a:lnTo>
                    <a:lnTo>
                      <a:pt x="1016" y="252"/>
                    </a:lnTo>
                    <a:lnTo>
                      <a:pt x="1016" y="346"/>
                    </a:lnTo>
                    <a:lnTo>
                      <a:pt x="1037" y="419"/>
                    </a:lnTo>
                    <a:lnTo>
                      <a:pt x="1079" y="482"/>
                    </a:lnTo>
                    <a:lnTo>
                      <a:pt x="1142" y="482"/>
                    </a:lnTo>
                    <a:lnTo>
                      <a:pt x="1226" y="472"/>
                    </a:lnTo>
                    <a:lnTo>
                      <a:pt x="1289" y="388"/>
                    </a:lnTo>
                    <a:lnTo>
                      <a:pt x="1289" y="304"/>
                    </a:lnTo>
                    <a:lnTo>
                      <a:pt x="1278" y="210"/>
                    </a:lnTo>
                    <a:lnTo>
                      <a:pt x="1236" y="137"/>
                    </a:lnTo>
                    <a:lnTo>
                      <a:pt x="1184" y="53"/>
                    </a:lnTo>
                    <a:lnTo>
                      <a:pt x="1048" y="0"/>
                    </a:lnTo>
                    <a:lnTo>
                      <a:pt x="933" y="0"/>
                    </a:lnTo>
                    <a:lnTo>
                      <a:pt x="880" y="63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260" name="WordArt 2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77" y="3089"/>
                <a:ext cx="103" cy="141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46261" name="WordArt 2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77" y="3458"/>
                <a:ext cx="72" cy="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6262" name="WordArt 20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50" y="3368"/>
                <a:ext cx="111" cy="138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</p:grpSp>
      </p:grpSp>
      <p:grpSp>
        <p:nvGrpSpPr>
          <p:cNvPr id="99736" name="Group 408"/>
          <p:cNvGrpSpPr>
            <a:grpSpLocks/>
          </p:cNvGrpSpPr>
          <p:nvPr/>
        </p:nvGrpSpPr>
        <p:grpSpPr bwMode="auto">
          <a:xfrm>
            <a:off x="1301750" y="331788"/>
            <a:ext cx="7119938" cy="455612"/>
            <a:chOff x="820" y="209"/>
            <a:chExt cx="4485" cy="287"/>
          </a:xfrm>
        </p:grpSpPr>
        <p:sp>
          <p:nvSpPr>
            <p:cNvPr id="46249" name="WordArt 6"/>
            <p:cNvSpPr>
              <a:spLocks noChangeArrowheads="1" noChangeShapeType="1" noTextEdit="1"/>
            </p:cNvSpPr>
            <p:nvPr/>
          </p:nvSpPr>
          <p:spPr bwMode="auto">
            <a:xfrm>
              <a:off x="820" y="209"/>
              <a:ext cx="3056" cy="28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匀变速圆周运动的规律</a:t>
              </a:r>
            </a:p>
          </p:txBody>
        </p:sp>
        <p:grpSp>
          <p:nvGrpSpPr>
            <p:cNvPr id="46250" name="Group 288"/>
            <p:cNvGrpSpPr>
              <a:grpSpLocks/>
            </p:cNvGrpSpPr>
            <p:nvPr/>
          </p:nvGrpSpPr>
          <p:grpSpPr bwMode="auto">
            <a:xfrm>
              <a:off x="4004" y="249"/>
              <a:ext cx="1301" cy="235"/>
              <a:chOff x="3406" y="337"/>
              <a:chExt cx="1051" cy="181"/>
            </a:xfrm>
          </p:grpSpPr>
          <p:sp>
            <p:nvSpPr>
              <p:cNvPr id="46251" name="WordArt 2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92" y="351"/>
                <a:ext cx="145" cy="1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rPr>
                  <a:t>a</a:t>
                </a:r>
                <a:endParaRPr lang="zh-CN" altLang="en-US" sz="36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endParaRPr>
              </a:p>
            </p:txBody>
          </p:sp>
          <p:grpSp>
            <p:nvGrpSpPr>
              <p:cNvPr id="46252" name="Group 222"/>
              <p:cNvGrpSpPr>
                <a:grpSpLocks/>
              </p:cNvGrpSpPr>
              <p:nvPr/>
            </p:nvGrpSpPr>
            <p:grpSpPr bwMode="auto">
              <a:xfrm rot="5400000" flipH="1">
                <a:off x="3751" y="373"/>
                <a:ext cx="45" cy="132"/>
                <a:chOff x="2928" y="3216"/>
                <a:chExt cx="48" cy="240"/>
              </a:xfrm>
            </p:grpSpPr>
            <p:sp>
              <p:nvSpPr>
                <p:cNvPr id="46255" name="Line 223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256" name="Line 224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6253" name="WordArt 2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11" y="353"/>
                <a:ext cx="431" cy="1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恒矢量</a:t>
                </a:r>
              </a:p>
            </p:txBody>
          </p:sp>
          <p:sp>
            <p:nvSpPr>
              <p:cNvPr id="46254" name="WordArt 2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06" y="337"/>
                <a:ext cx="1051" cy="1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（                  ）</a:t>
                </a:r>
              </a:p>
            </p:txBody>
          </p:sp>
        </p:grpSp>
      </p:grpSp>
      <p:grpSp>
        <p:nvGrpSpPr>
          <p:cNvPr id="99628" name="Group 300"/>
          <p:cNvGrpSpPr>
            <a:grpSpLocks/>
          </p:cNvGrpSpPr>
          <p:nvPr/>
        </p:nvGrpSpPr>
        <p:grpSpPr bwMode="auto">
          <a:xfrm>
            <a:off x="1524000" y="1995488"/>
            <a:ext cx="2284413" cy="312737"/>
            <a:chOff x="3858" y="848"/>
            <a:chExt cx="1518" cy="232"/>
          </a:xfrm>
        </p:grpSpPr>
        <p:sp>
          <p:nvSpPr>
            <p:cNvPr id="46239" name="WordArt 301"/>
            <p:cNvSpPr>
              <a:spLocks noChangeArrowheads="1" noChangeShapeType="1" noTextEdit="1"/>
            </p:cNvSpPr>
            <p:nvPr/>
          </p:nvSpPr>
          <p:spPr bwMode="auto">
            <a:xfrm>
              <a:off x="3858" y="901"/>
              <a:ext cx="185" cy="135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grpSp>
          <p:nvGrpSpPr>
            <p:cNvPr id="46240" name="Group 302"/>
            <p:cNvGrpSpPr>
              <a:grpSpLocks/>
            </p:cNvGrpSpPr>
            <p:nvPr/>
          </p:nvGrpSpPr>
          <p:grpSpPr bwMode="auto">
            <a:xfrm rot="5400000" flipH="1">
              <a:off x="4211" y="893"/>
              <a:ext cx="59" cy="159"/>
              <a:chOff x="2928" y="3216"/>
              <a:chExt cx="48" cy="240"/>
            </a:xfrm>
          </p:grpSpPr>
          <p:sp>
            <p:nvSpPr>
              <p:cNvPr id="46247" name="Line 303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248" name="Line 304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6241" name="Group 305"/>
            <p:cNvGrpSpPr>
              <a:grpSpLocks/>
            </p:cNvGrpSpPr>
            <p:nvPr/>
          </p:nvGrpSpPr>
          <p:grpSpPr bwMode="auto">
            <a:xfrm>
              <a:off x="4430" y="896"/>
              <a:ext cx="280" cy="184"/>
              <a:chOff x="1859" y="1487"/>
              <a:chExt cx="275" cy="152"/>
            </a:xfrm>
          </p:grpSpPr>
          <p:sp>
            <p:nvSpPr>
              <p:cNvPr id="46245" name="WordArt 3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58" y="1544"/>
                <a:ext cx="76" cy="9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6246" name="WordArt 3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59" y="1487"/>
                <a:ext cx="175" cy="114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sp>
          <p:nvSpPr>
            <p:cNvPr id="46242" name="WordArt 308"/>
            <p:cNvSpPr>
              <a:spLocks noChangeArrowheads="1" noChangeShapeType="1" noTextEdit="1"/>
            </p:cNvSpPr>
            <p:nvPr/>
          </p:nvSpPr>
          <p:spPr bwMode="auto">
            <a:xfrm>
              <a:off x="4782" y="909"/>
              <a:ext cx="145" cy="135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+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46243" name="WordArt 309"/>
            <p:cNvSpPr>
              <a:spLocks noChangeArrowheads="1" noChangeShapeType="1" noTextEdit="1"/>
            </p:cNvSpPr>
            <p:nvPr/>
          </p:nvSpPr>
          <p:spPr bwMode="auto">
            <a:xfrm>
              <a:off x="5032" y="888"/>
              <a:ext cx="175" cy="1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a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46244" name="WordArt 310"/>
            <p:cNvSpPr>
              <a:spLocks noChangeArrowheads="1" noChangeShapeType="1" noTextEdit="1"/>
            </p:cNvSpPr>
            <p:nvPr/>
          </p:nvSpPr>
          <p:spPr bwMode="auto">
            <a:xfrm>
              <a:off x="5238" y="848"/>
              <a:ext cx="138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61384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12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99682" name="Group 354"/>
          <p:cNvGrpSpPr>
            <a:grpSpLocks/>
          </p:cNvGrpSpPr>
          <p:nvPr/>
        </p:nvGrpSpPr>
        <p:grpSpPr bwMode="auto">
          <a:xfrm>
            <a:off x="1120775" y="3517900"/>
            <a:ext cx="3162300" cy="461963"/>
            <a:chOff x="706" y="2216"/>
            <a:chExt cx="1992" cy="291"/>
          </a:xfrm>
        </p:grpSpPr>
        <p:grpSp>
          <p:nvGrpSpPr>
            <p:cNvPr id="46221" name="Group 312"/>
            <p:cNvGrpSpPr>
              <a:grpSpLocks/>
            </p:cNvGrpSpPr>
            <p:nvPr/>
          </p:nvGrpSpPr>
          <p:grpSpPr bwMode="auto">
            <a:xfrm rot="5400000" flipH="1">
              <a:off x="1264" y="2278"/>
              <a:ext cx="53" cy="152"/>
              <a:chOff x="2928" y="3216"/>
              <a:chExt cx="48" cy="240"/>
            </a:xfrm>
          </p:grpSpPr>
          <p:sp>
            <p:nvSpPr>
              <p:cNvPr id="46237" name="Line 313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238" name="Line 314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6222" name="WordArt 315"/>
            <p:cNvSpPr>
              <a:spLocks noChangeArrowheads="1" noChangeShapeType="1" noTextEdit="1"/>
            </p:cNvSpPr>
            <p:nvPr/>
          </p:nvSpPr>
          <p:spPr bwMode="auto">
            <a:xfrm>
              <a:off x="1668" y="2347"/>
              <a:ext cx="74" cy="10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14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6223" name="WordArt 316"/>
            <p:cNvSpPr>
              <a:spLocks noChangeArrowheads="1" noChangeShapeType="1" noTextEdit="1"/>
            </p:cNvSpPr>
            <p:nvPr/>
          </p:nvSpPr>
          <p:spPr bwMode="auto">
            <a:xfrm>
              <a:off x="1473" y="2285"/>
              <a:ext cx="171" cy="124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46224" name="WordArt 317"/>
            <p:cNvSpPr>
              <a:spLocks noChangeArrowheads="1" noChangeShapeType="1" noTextEdit="1"/>
            </p:cNvSpPr>
            <p:nvPr/>
          </p:nvSpPr>
          <p:spPr bwMode="auto">
            <a:xfrm>
              <a:off x="1938" y="2297"/>
              <a:ext cx="139" cy="120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+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46225" name="WordArt 318"/>
            <p:cNvSpPr>
              <a:spLocks noChangeArrowheads="1" noChangeShapeType="1" noTextEdit="1"/>
            </p:cNvSpPr>
            <p:nvPr/>
          </p:nvSpPr>
          <p:spPr bwMode="auto">
            <a:xfrm>
              <a:off x="2326" y="2278"/>
              <a:ext cx="147" cy="1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a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46226" name="WordArt 319"/>
            <p:cNvSpPr>
              <a:spLocks noChangeArrowheads="1" noChangeShapeType="1" noTextEdit="1"/>
            </p:cNvSpPr>
            <p:nvPr/>
          </p:nvSpPr>
          <p:spPr bwMode="auto">
            <a:xfrm>
              <a:off x="2492" y="2242"/>
              <a:ext cx="133" cy="1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61384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12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6227" name="WordArt 320"/>
            <p:cNvSpPr>
              <a:spLocks noChangeArrowheads="1" noChangeShapeType="1" noTextEdit="1"/>
            </p:cNvSpPr>
            <p:nvPr/>
          </p:nvSpPr>
          <p:spPr bwMode="auto">
            <a:xfrm>
              <a:off x="1000" y="2252"/>
              <a:ext cx="123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q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46228" name="WordArt 321"/>
            <p:cNvSpPr>
              <a:spLocks noChangeArrowheads="1" noChangeShapeType="1" noTextEdit="1"/>
            </p:cNvSpPr>
            <p:nvPr/>
          </p:nvSpPr>
          <p:spPr bwMode="auto">
            <a:xfrm>
              <a:off x="1766" y="2257"/>
              <a:ext cx="133" cy="1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61384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12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46229" name="Group 322"/>
            <p:cNvGrpSpPr>
              <a:grpSpLocks/>
            </p:cNvGrpSpPr>
            <p:nvPr/>
          </p:nvGrpSpPr>
          <p:grpSpPr bwMode="auto">
            <a:xfrm>
              <a:off x="2118" y="2216"/>
              <a:ext cx="180" cy="291"/>
              <a:chOff x="4974" y="1476"/>
              <a:chExt cx="177" cy="292"/>
            </a:xfrm>
          </p:grpSpPr>
          <p:sp>
            <p:nvSpPr>
              <p:cNvPr id="46234" name="Line 323"/>
              <p:cNvSpPr>
                <a:spLocks noChangeShapeType="1"/>
              </p:cNvSpPr>
              <p:nvPr/>
            </p:nvSpPr>
            <p:spPr bwMode="auto">
              <a:xfrm>
                <a:off x="4974" y="1619"/>
                <a:ext cx="17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235" name="WordArt 3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17" y="1666"/>
                <a:ext cx="87" cy="102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46236" name="WordArt 3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44" y="1476"/>
                <a:ext cx="33" cy="102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sp>
          <p:nvSpPr>
            <p:cNvPr id="46230" name="WordArt 326"/>
            <p:cNvSpPr>
              <a:spLocks noChangeArrowheads="1" noChangeShapeType="1" noTextEdit="1"/>
            </p:cNvSpPr>
            <p:nvPr/>
          </p:nvSpPr>
          <p:spPr bwMode="auto">
            <a:xfrm>
              <a:off x="2624" y="2217"/>
              <a:ext cx="74" cy="80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46231" name="WordArt 345"/>
            <p:cNvSpPr>
              <a:spLocks noChangeArrowheads="1" noChangeShapeType="1" noTextEdit="1"/>
            </p:cNvSpPr>
            <p:nvPr/>
          </p:nvSpPr>
          <p:spPr bwMode="auto">
            <a:xfrm>
              <a:off x="706" y="2252"/>
              <a:ext cx="123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q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46232" name="WordArt 346"/>
            <p:cNvSpPr>
              <a:spLocks noChangeArrowheads="1" noChangeShapeType="1" noTextEdit="1"/>
            </p:cNvSpPr>
            <p:nvPr/>
          </p:nvSpPr>
          <p:spPr bwMode="auto">
            <a:xfrm>
              <a:off x="1116" y="2371"/>
              <a:ext cx="74" cy="10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14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6233" name="Line 347"/>
            <p:cNvSpPr>
              <a:spLocks noChangeShapeType="1"/>
            </p:cNvSpPr>
            <p:nvPr/>
          </p:nvSpPr>
          <p:spPr bwMode="auto">
            <a:xfrm>
              <a:off x="866" y="2359"/>
              <a:ext cx="9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9733" name="Group 405"/>
          <p:cNvGrpSpPr>
            <a:grpSpLocks/>
          </p:cNvGrpSpPr>
          <p:nvPr/>
        </p:nvGrpSpPr>
        <p:grpSpPr bwMode="auto">
          <a:xfrm>
            <a:off x="995363" y="6018213"/>
            <a:ext cx="3194050" cy="358775"/>
            <a:chOff x="831" y="3887"/>
            <a:chExt cx="2012" cy="226"/>
          </a:xfrm>
        </p:grpSpPr>
        <p:sp>
          <p:nvSpPr>
            <p:cNvPr id="46204" name="WordArt 328"/>
            <p:cNvSpPr>
              <a:spLocks noChangeArrowheads="1" noChangeShapeType="1" noTextEdit="1"/>
            </p:cNvSpPr>
            <p:nvPr/>
          </p:nvSpPr>
          <p:spPr bwMode="auto">
            <a:xfrm>
              <a:off x="2279" y="3905"/>
              <a:ext cx="124" cy="17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q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46205" name="WordArt 329"/>
            <p:cNvSpPr>
              <a:spLocks noChangeArrowheads="1" noChangeShapeType="1" noTextEdit="1"/>
            </p:cNvSpPr>
            <p:nvPr/>
          </p:nvSpPr>
          <p:spPr bwMode="auto">
            <a:xfrm>
              <a:off x="831" y="3964"/>
              <a:ext cx="180" cy="112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grpSp>
          <p:nvGrpSpPr>
            <p:cNvPr id="46206" name="Group 330"/>
            <p:cNvGrpSpPr>
              <a:grpSpLocks/>
            </p:cNvGrpSpPr>
            <p:nvPr/>
          </p:nvGrpSpPr>
          <p:grpSpPr bwMode="auto">
            <a:xfrm rot="5400000" flipH="1">
              <a:off x="1715" y="3946"/>
              <a:ext cx="49" cy="155"/>
              <a:chOff x="2928" y="3216"/>
              <a:chExt cx="48" cy="240"/>
            </a:xfrm>
          </p:grpSpPr>
          <p:sp>
            <p:nvSpPr>
              <p:cNvPr id="46219" name="Line 331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220" name="Line 332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6207" name="Group 333"/>
            <p:cNvGrpSpPr>
              <a:grpSpLocks/>
            </p:cNvGrpSpPr>
            <p:nvPr/>
          </p:nvGrpSpPr>
          <p:grpSpPr bwMode="auto">
            <a:xfrm>
              <a:off x="1321" y="3960"/>
              <a:ext cx="272" cy="153"/>
              <a:chOff x="1859" y="1487"/>
              <a:chExt cx="275" cy="152"/>
            </a:xfrm>
          </p:grpSpPr>
          <p:sp>
            <p:nvSpPr>
              <p:cNvPr id="46217" name="WordArt 3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58" y="1544"/>
                <a:ext cx="76" cy="9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6218" name="WordArt 3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59" y="1487"/>
                <a:ext cx="175" cy="114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sp>
          <p:nvSpPr>
            <p:cNvPr id="46208" name="WordArt 336"/>
            <p:cNvSpPr>
              <a:spLocks noChangeArrowheads="1" noChangeShapeType="1" noTextEdit="1"/>
            </p:cNvSpPr>
            <p:nvPr/>
          </p:nvSpPr>
          <p:spPr bwMode="auto">
            <a:xfrm>
              <a:off x="2002" y="3953"/>
              <a:ext cx="170" cy="1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a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46209" name="WordArt 337"/>
            <p:cNvSpPr>
              <a:spLocks noChangeArrowheads="1" noChangeShapeType="1" noTextEdit="1"/>
            </p:cNvSpPr>
            <p:nvPr/>
          </p:nvSpPr>
          <p:spPr bwMode="auto">
            <a:xfrm>
              <a:off x="1034" y="3900"/>
              <a:ext cx="75" cy="75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46210" name="WordArt 338"/>
            <p:cNvSpPr>
              <a:spLocks noChangeArrowheads="1" noChangeShapeType="1" noTextEdit="1"/>
            </p:cNvSpPr>
            <p:nvPr/>
          </p:nvSpPr>
          <p:spPr bwMode="auto">
            <a:xfrm>
              <a:off x="1512" y="3887"/>
              <a:ext cx="75" cy="75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46211" name="WordArt 339"/>
            <p:cNvSpPr>
              <a:spLocks noChangeArrowheads="1" noChangeShapeType="1" noTextEdit="1"/>
            </p:cNvSpPr>
            <p:nvPr/>
          </p:nvSpPr>
          <p:spPr bwMode="auto">
            <a:xfrm>
              <a:off x="1856" y="3919"/>
              <a:ext cx="106" cy="156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46212" name="Line 340"/>
            <p:cNvSpPr>
              <a:spLocks noChangeShapeType="1"/>
            </p:cNvSpPr>
            <p:nvPr/>
          </p:nvSpPr>
          <p:spPr bwMode="auto">
            <a:xfrm>
              <a:off x="1110" y="4023"/>
              <a:ext cx="15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213" name="WordArt 349"/>
            <p:cNvSpPr>
              <a:spLocks noChangeArrowheads="1" noChangeShapeType="1" noTextEdit="1"/>
            </p:cNvSpPr>
            <p:nvPr/>
          </p:nvSpPr>
          <p:spPr bwMode="auto">
            <a:xfrm>
              <a:off x="2558" y="3890"/>
              <a:ext cx="123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q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46214" name="WordArt 350"/>
            <p:cNvSpPr>
              <a:spLocks noChangeArrowheads="1" noChangeShapeType="1" noTextEdit="1"/>
            </p:cNvSpPr>
            <p:nvPr/>
          </p:nvSpPr>
          <p:spPr bwMode="auto">
            <a:xfrm>
              <a:off x="2674" y="4009"/>
              <a:ext cx="74" cy="10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14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6215" name="Line 351"/>
            <p:cNvSpPr>
              <a:spLocks noChangeShapeType="1"/>
            </p:cNvSpPr>
            <p:nvPr/>
          </p:nvSpPr>
          <p:spPr bwMode="auto">
            <a:xfrm>
              <a:off x="2424" y="3997"/>
              <a:ext cx="9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216" name="WordArt 352"/>
            <p:cNvSpPr>
              <a:spLocks noChangeArrowheads="1" noChangeShapeType="1" noTextEdit="1"/>
            </p:cNvSpPr>
            <p:nvPr/>
          </p:nvSpPr>
          <p:spPr bwMode="auto">
            <a:xfrm>
              <a:off x="2195" y="3907"/>
              <a:ext cx="648" cy="195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（        ）</a:t>
              </a:r>
            </a:p>
          </p:txBody>
        </p:sp>
      </p:grpSp>
      <p:grpSp>
        <p:nvGrpSpPr>
          <p:cNvPr id="99734" name="Group 406"/>
          <p:cNvGrpSpPr>
            <a:grpSpLocks/>
          </p:cNvGrpSpPr>
          <p:nvPr/>
        </p:nvGrpSpPr>
        <p:grpSpPr bwMode="auto">
          <a:xfrm>
            <a:off x="5426075" y="1277938"/>
            <a:ext cx="3497263" cy="2311400"/>
            <a:chOff x="3418" y="805"/>
            <a:chExt cx="2203" cy="1456"/>
          </a:xfrm>
        </p:grpSpPr>
        <p:sp>
          <p:nvSpPr>
            <p:cNvPr id="46156" name="Rectangle 231"/>
            <p:cNvSpPr>
              <a:spLocks noChangeArrowheads="1"/>
            </p:cNvSpPr>
            <p:nvPr/>
          </p:nvSpPr>
          <p:spPr bwMode="auto">
            <a:xfrm>
              <a:off x="3418" y="805"/>
              <a:ext cx="2203" cy="1456"/>
            </a:xfrm>
            <a:prstGeom prst="rect">
              <a:avLst/>
            </a:prstGeom>
            <a:solidFill>
              <a:srgbClr val="FFFF99"/>
            </a:solidFill>
            <a:ln w="57150">
              <a:solidFill>
                <a:srgbClr val="FFCC66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6157" name="Group 232"/>
            <p:cNvGrpSpPr>
              <a:grpSpLocks/>
            </p:cNvGrpSpPr>
            <p:nvPr/>
          </p:nvGrpSpPr>
          <p:grpSpPr bwMode="auto">
            <a:xfrm>
              <a:off x="3557" y="947"/>
              <a:ext cx="1518" cy="232"/>
              <a:chOff x="3858" y="848"/>
              <a:chExt cx="1518" cy="232"/>
            </a:xfrm>
          </p:grpSpPr>
          <p:sp>
            <p:nvSpPr>
              <p:cNvPr id="46194" name="WordArt 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58" y="901"/>
                <a:ext cx="185" cy="135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grpSp>
            <p:nvGrpSpPr>
              <p:cNvPr id="46195" name="Group 82"/>
              <p:cNvGrpSpPr>
                <a:grpSpLocks/>
              </p:cNvGrpSpPr>
              <p:nvPr/>
            </p:nvGrpSpPr>
            <p:grpSpPr bwMode="auto">
              <a:xfrm rot="5400000" flipH="1">
                <a:off x="4211" y="893"/>
                <a:ext cx="59" cy="159"/>
                <a:chOff x="2928" y="3216"/>
                <a:chExt cx="48" cy="240"/>
              </a:xfrm>
            </p:grpSpPr>
            <p:sp>
              <p:nvSpPr>
                <p:cNvPr id="46202" name="Line 83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203" name="Line 84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6196" name="Group 85"/>
              <p:cNvGrpSpPr>
                <a:grpSpLocks/>
              </p:cNvGrpSpPr>
              <p:nvPr/>
            </p:nvGrpSpPr>
            <p:grpSpPr bwMode="auto">
              <a:xfrm>
                <a:off x="4430" y="896"/>
                <a:ext cx="280" cy="184"/>
                <a:chOff x="1859" y="1487"/>
                <a:chExt cx="275" cy="152"/>
              </a:xfrm>
            </p:grpSpPr>
            <p:sp>
              <p:nvSpPr>
                <p:cNvPr id="46200" name="WordArt 8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58" y="1544"/>
                  <a:ext cx="76" cy="9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6201" name="WordArt 8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59" y="1487"/>
                  <a:ext cx="175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Deflate">
                    <a:avLst>
                      <a:gd name="adj" fmla="val 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w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46197" name="WordArt 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82" y="909"/>
                <a:ext cx="145" cy="135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+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46198" name="WordArt 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32" y="888"/>
                <a:ext cx="175" cy="1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a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46199" name="WordArt 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38" y="848"/>
                <a:ext cx="138" cy="1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1384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6158" name="Group 356"/>
            <p:cNvGrpSpPr>
              <a:grpSpLocks/>
            </p:cNvGrpSpPr>
            <p:nvPr/>
          </p:nvGrpSpPr>
          <p:grpSpPr bwMode="auto">
            <a:xfrm rot="5400000" flipH="1">
              <a:off x="4076" y="1465"/>
              <a:ext cx="53" cy="152"/>
              <a:chOff x="2928" y="3216"/>
              <a:chExt cx="48" cy="240"/>
            </a:xfrm>
          </p:grpSpPr>
          <p:sp>
            <p:nvSpPr>
              <p:cNvPr id="46192" name="Line 357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93" name="Line 358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6159" name="WordArt 359"/>
            <p:cNvSpPr>
              <a:spLocks noChangeArrowheads="1" noChangeShapeType="1" noTextEdit="1"/>
            </p:cNvSpPr>
            <p:nvPr/>
          </p:nvSpPr>
          <p:spPr bwMode="auto">
            <a:xfrm>
              <a:off x="4480" y="1534"/>
              <a:ext cx="74" cy="10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14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6160" name="WordArt 360"/>
            <p:cNvSpPr>
              <a:spLocks noChangeArrowheads="1" noChangeShapeType="1" noTextEdit="1"/>
            </p:cNvSpPr>
            <p:nvPr/>
          </p:nvSpPr>
          <p:spPr bwMode="auto">
            <a:xfrm>
              <a:off x="4285" y="1472"/>
              <a:ext cx="171" cy="124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46161" name="WordArt 361"/>
            <p:cNvSpPr>
              <a:spLocks noChangeArrowheads="1" noChangeShapeType="1" noTextEdit="1"/>
            </p:cNvSpPr>
            <p:nvPr/>
          </p:nvSpPr>
          <p:spPr bwMode="auto">
            <a:xfrm>
              <a:off x="4750" y="1484"/>
              <a:ext cx="139" cy="120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+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46162" name="WordArt 362"/>
            <p:cNvSpPr>
              <a:spLocks noChangeArrowheads="1" noChangeShapeType="1" noTextEdit="1"/>
            </p:cNvSpPr>
            <p:nvPr/>
          </p:nvSpPr>
          <p:spPr bwMode="auto">
            <a:xfrm>
              <a:off x="5138" y="1465"/>
              <a:ext cx="147" cy="1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a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46163" name="WordArt 363"/>
            <p:cNvSpPr>
              <a:spLocks noChangeArrowheads="1" noChangeShapeType="1" noTextEdit="1"/>
            </p:cNvSpPr>
            <p:nvPr/>
          </p:nvSpPr>
          <p:spPr bwMode="auto">
            <a:xfrm>
              <a:off x="5304" y="1429"/>
              <a:ext cx="133" cy="1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61384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12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6164" name="WordArt 364"/>
            <p:cNvSpPr>
              <a:spLocks noChangeArrowheads="1" noChangeShapeType="1" noTextEdit="1"/>
            </p:cNvSpPr>
            <p:nvPr/>
          </p:nvSpPr>
          <p:spPr bwMode="auto">
            <a:xfrm>
              <a:off x="3812" y="1439"/>
              <a:ext cx="123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q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46165" name="WordArt 365"/>
            <p:cNvSpPr>
              <a:spLocks noChangeArrowheads="1" noChangeShapeType="1" noTextEdit="1"/>
            </p:cNvSpPr>
            <p:nvPr/>
          </p:nvSpPr>
          <p:spPr bwMode="auto">
            <a:xfrm>
              <a:off x="4578" y="1444"/>
              <a:ext cx="133" cy="1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61384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12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46166" name="Group 366"/>
            <p:cNvGrpSpPr>
              <a:grpSpLocks/>
            </p:cNvGrpSpPr>
            <p:nvPr/>
          </p:nvGrpSpPr>
          <p:grpSpPr bwMode="auto">
            <a:xfrm>
              <a:off x="4930" y="1403"/>
              <a:ext cx="180" cy="291"/>
              <a:chOff x="4974" y="1476"/>
              <a:chExt cx="177" cy="292"/>
            </a:xfrm>
          </p:grpSpPr>
          <p:sp>
            <p:nvSpPr>
              <p:cNvPr id="46189" name="Line 367"/>
              <p:cNvSpPr>
                <a:spLocks noChangeShapeType="1"/>
              </p:cNvSpPr>
              <p:nvPr/>
            </p:nvSpPr>
            <p:spPr bwMode="auto">
              <a:xfrm>
                <a:off x="4974" y="1619"/>
                <a:ext cx="17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90" name="WordArt 368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17" y="1666"/>
                <a:ext cx="87" cy="102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46191" name="WordArt 3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44" y="1476"/>
                <a:ext cx="33" cy="102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sp>
          <p:nvSpPr>
            <p:cNvPr id="46167" name="WordArt 370"/>
            <p:cNvSpPr>
              <a:spLocks noChangeArrowheads="1" noChangeShapeType="1" noTextEdit="1"/>
            </p:cNvSpPr>
            <p:nvPr/>
          </p:nvSpPr>
          <p:spPr bwMode="auto">
            <a:xfrm>
              <a:off x="5436" y="1404"/>
              <a:ext cx="74" cy="80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46168" name="WordArt 371"/>
            <p:cNvSpPr>
              <a:spLocks noChangeArrowheads="1" noChangeShapeType="1" noTextEdit="1"/>
            </p:cNvSpPr>
            <p:nvPr/>
          </p:nvSpPr>
          <p:spPr bwMode="auto">
            <a:xfrm>
              <a:off x="3518" y="1439"/>
              <a:ext cx="123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q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46169" name="WordArt 372"/>
            <p:cNvSpPr>
              <a:spLocks noChangeArrowheads="1" noChangeShapeType="1" noTextEdit="1"/>
            </p:cNvSpPr>
            <p:nvPr/>
          </p:nvSpPr>
          <p:spPr bwMode="auto">
            <a:xfrm>
              <a:off x="3928" y="1558"/>
              <a:ext cx="74" cy="10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14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6170" name="Line 373"/>
            <p:cNvSpPr>
              <a:spLocks noChangeShapeType="1"/>
            </p:cNvSpPr>
            <p:nvPr/>
          </p:nvSpPr>
          <p:spPr bwMode="auto">
            <a:xfrm>
              <a:off x="3678" y="1546"/>
              <a:ext cx="9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6171" name="Group 374"/>
            <p:cNvGrpSpPr>
              <a:grpSpLocks/>
            </p:cNvGrpSpPr>
            <p:nvPr/>
          </p:nvGrpSpPr>
          <p:grpSpPr bwMode="auto">
            <a:xfrm>
              <a:off x="3486" y="1911"/>
              <a:ext cx="2012" cy="226"/>
              <a:chOff x="978" y="3887"/>
              <a:chExt cx="2012" cy="226"/>
            </a:xfrm>
          </p:grpSpPr>
          <p:sp>
            <p:nvSpPr>
              <p:cNvPr id="46172" name="WordArt 3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26" y="3905"/>
                <a:ext cx="124" cy="1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q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46173" name="WordArt 3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978" y="3964"/>
                <a:ext cx="180" cy="112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grpSp>
            <p:nvGrpSpPr>
              <p:cNvPr id="46174" name="Group 377"/>
              <p:cNvGrpSpPr>
                <a:grpSpLocks/>
              </p:cNvGrpSpPr>
              <p:nvPr/>
            </p:nvGrpSpPr>
            <p:grpSpPr bwMode="auto">
              <a:xfrm rot="5400000" flipH="1">
                <a:off x="1862" y="3946"/>
                <a:ext cx="49" cy="155"/>
                <a:chOff x="2928" y="3216"/>
                <a:chExt cx="48" cy="240"/>
              </a:xfrm>
            </p:grpSpPr>
            <p:sp>
              <p:nvSpPr>
                <p:cNvPr id="46187" name="Line 378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88" name="Line 379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6175" name="Group 380"/>
              <p:cNvGrpSpPr>
                <a:grpSpLocks/>
              </p:cNvGrpSpPr>
              <p:nvPr/>
            </p:nvGrpSpPr>
            <p:grpSpPr bwMode="auto">
              <a:xfrm>
                <a:off x="1468" y="3960"/>
                <a:ext cx="272" cy="153"/>
                <a:chOff x="1859" y="1487"/>
                <a:chExt cx="275" cy="152"/>
              </a:xfrm>
            </p:grpSpPr>
            <p:sp>
              <p:nvSpPr>
                <p:cNvPr id="46185" name="WordArt 38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58" y="1544"/>
                  <a:ext cx="76" cy="9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6186" name="WordArt 38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59" y="1487"/>
                  <a:ext cx="175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Deflate">
                    <a:avLst>
                      <a:gd name="adj" fmla="val 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w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46176" name="WordArt 3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49" y="3953"/>
                <a:ext cx="170" cy="1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a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46177" name="WordArt 3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81" y="3900"/>
                <a:ext cx="75" cy="75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46178" name="WordArt 3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59" y="3887"/>
                <a:ext cx="75" cy="75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46179" name="WordArt 3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03" y="3919"/>
                <a:ext cx="106" cy="156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46180" name="Line 387"/>
              <p:cNvSpPr>
                <a:spLocks noChangeShapeType="1"/>
              </p:cNvSpPr>
              <p:nvPr/>
            </p:nvSpPr>
            <p:spPr bwMode="auto">
              <a:xfrm>
                <a:off x="1257" y="4023"/>
                <a:ext cx="15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81" name="WordArt 3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05" y="3890"/>
                <a:ext cx="123" cy="1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q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46182" name="WordArt 3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21" y="4009"/>
                <a:ext cx="74" cy="1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6183" name="Line 390"/>
              <p:cNvSpPr>
                <a:spLocks noChangeShapeType="1"/>
              </p:cNvSpPr>
              <p:nvPr/>
            </p:nvSpPr>
            <p:spPr bwMode="auto">
              <a:xfrm>
                <a:off x="2571" y="3997"/>
                <a:ext cx="9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84" name="WordArt 3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42" y="3907"/>
                <a:ext cx="648" cy="195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（        ）</a:t>
                </a:r>
              </a:p>
            </p:txBody>
          </p:sp>
        </p:grpSp>
      </p:grpSp>
      <p:grpSp>
        <p:nvGrpSpPr>
          <p:cNvPr id="99735" name="Group 407"/>
          <p:cNvGrpSpPr>
            <a:grpSpLocks/>
          </p:cNvGrpSpPr>
          <p:nvPr/>
        </p:nvGrpSpPr>
        <p:grpSpPr bwMode="auto">
          <a:xfrm>
            <a:off x="5346700" y="3811588"/>
            <a:ext cx="3557588" cy="2663825"/>
            <a:chOff x="3368" y="2401"/>
            <a:chExt cx="2241" cy="1678"/>
          </a:xfrm>
        </p:grpSpPr>
        <p:sp>
          <p:nvSpPr>
            <p:cNvPr id="46108" name="Rectangle 235"/>
            <p:cNvSpPr>
              <a:spLocks noChangeArrowheads="1"/>
            </p:cNvSpPr>
            <p:nvPr/>
          </p:nvSpPr>
          <p:spPr bwMode="auto">
            <a:xfrm>
              <a:off x="3412" y="2732"/>
              <a:ext cx="2193" cy="1347"/>
            </a:xfrm>
            <a:prstGeom prst="rect">
              <a:avLst/>
            </a:prstGeom>
            <a:solidFill>
              <a:srgbClr val="FFFF99"/>
            </a:solidFill>
            <a:ln w="57150">
              <a:solidFill>
                <a:srgbClr val="FFCC66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09" name="WordArt 277"/>
            <p:cNvSpPr>
              <a:spLocks noChangeArrowheads="1" noChangeShapeType="1" noTextEdit="1"/>
            </p:cNvSpPr>
            <p:nvPr/>
          </p:nvSpPr>
          <p:spPr bwMode="auto">
            <a:xfrm>
              <a:off x="3368" y="2401"/>
              <a:ext cx="2241" cy="2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华文中宋"/>
                  <a:ea typeface="华文中宋"/>
                </a:rPr>
                <a:t>比较：匀变速直线运动的规律</a:t>
              </a:r>
            </a:p>
          </p:txBody>
        </p:sp>
        <p:grpSp>
          <p:nvGrpSpPr>
            <p:cNvPr id="46110" name="Group 286"/>
            <p:cNvGrpSpPr>
              <a:grpSpLocks/>
            </p:cNvGrpSpPr>
            <p:nvPr/>
          </p:nvGrpSpPr>
          <p:grpSpPr bwMode="auto">
            <a:xfrm>
              <a:off x="3722" y="2831"/>
              <a:ext cx="1484" cy="232"/>
              <a:chOff x="3722" y="2831"/>
              <a:chExt cx="1484" cy="232"/>
            </a:xfrm>
          </p:grpSpPr>
          <p:sp>
            <p:nvSpPr>
              <p:cNvPr id="46147" name="WordArt 2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22" y="2896"/>
                <a:ext cx="174" cy="145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  <p:grpSp>
            <p:nvGrpSpPr>
              <p:cNvPr id="46148" name="Group 238"/>
              <p:cNvGrpSpPr>
                <a:grpSpLocks/>
              </p:cNvGrpSpPr>
              <p:nvPr/>
            </p:nvGrpSpPr>
            <p:grpSpPr bwMode="auto">
              <a:xfrm rot="5400000" flipH="1">
                <a:off x="4041" y="2876"/>
                <a:ext cx="59" cy="159"/>
                <a:chOff x="2928" y="3216"/>
                <a:chExt cx="48" cy="240"/>
              </a:xfrm>
            </p:grpSpPr>
            <p:sp>
              <p:nvSpPr>
                <p:cNvPr id="46154" name="Line 239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55" name="Line 240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6149" name="WordArt 2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63" y="2948"/>
                <a:ext cx="77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6150" name="WordArt 2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12" y="2892"/>
                <a:ext cx="145" cy="135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+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46151" name="WordArt 2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62" y="2871"/>
                <a:ext cx="153" cy="1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6152" name="WordArt 2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68" y="2831"/>
                <a:ext cx="138" cy="1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1384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6153" name="WordArt 2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26" y="2889"/>
                <a:ext cx="185" cy="135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</p:grpSp>
        <p:sp>
          <p:nvSpPr>
            <p:cNvPr id="46111" name="WordArt 279"/>
            <p:cNvSpPr>
              <a:spLocks noChangeArrowheads="1" noChangeShapeType="1" noTextEdit="1"/>
            </p:cNvSpPr>
            <p:nvPr/>
          </p:nvSpPr>
          <p:spPr bwMode="auto">
            <a:xfrm>
              <a:off x="3491" y="3318"/>
              <a:ext cx="185" cy="135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46112" name="Group 393"/>
            <p:cNvGrpSpPr>
              <a:grpSpLocks/>
            </p:cNvGrpSpPr>
            <p:nvPr/>
          </p:nvGrpSpPr>
          <p:grpSpPr bwMode="auto">
            <a:xfrm>
              <a:off x="4109" y="3239"/>
              <a:ext cx="1399" cy="325"/>
              <a:chOff x="4041" y="3239"/>
              <a:chExt cx="1467" cy="325"/>
            </a:xfrm>
          </p:grpSpPr>
          <p:grpSp>
            <p:nvGrpSpPr>
              <p:cNvPr id="46133" name="Group 248"/>
              <p:cNvGrpSpPr>
                <a:grpSpLocks/>
              </p:cNvGrpSpPr>
              <p:nvPr/>
            </p:nvGrpSpPr>
            <p:grpSpPr bwMode="auto">
              <a:xfrm rot="5400000" flipH="1">
                <a:off x="4091" y="3313"/>
                <a:ext cx="59" cy="159"/>
                <a:chOff x="2928" y="3216"/>
                <a:chExt cx="48" cy="240"/>
              </a:xfrm>
            </p:grpSpPr>
            <p:sp>
              <p:nvSpPr>
                <p:cNvPr id="46145" name="Line 249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46" name="Line 250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6134" name="WordArt 2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36" y="3385"/>
                <a:ext cx="77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6135" name="WordArt 2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17" y="3329"/>
                <a:ext cx="145" cy="135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+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46136" name="WordArt 2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94" y="3268"/>
                <a:ext cx="138" cy="1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1384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6137" name="WordArt 2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38" y="3285"/>
                <a:ext cx="138" cy="1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1384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6138" name="Group 258"/>
              <p:cNvGrpSpPr>
                <a:grpSpLocks/>
              </p:cNvGrpSpPr>
              <p:nvPr/>
            </p:nvGrpSpPr>
            <p:grpSpPr bwMode="auto">
              <a:xfrm>
                <a:off x="4904" y="3239"/>
                <a:ext cx="188" cy="325"/>
                <a:chOff x="4974" y="1476"/>
                <a:chExt cx="177" cy="292"/>
              </a:xfrm>
            </p:grpSpPr>
            <p:sp>
              <p:nvSpPr>
                <p:cNvPr id="46142" name="Line 259"/>
                <p:cNvSpPr>
                  <a:spLocks noChangeShapeType="1"/>
                </p:cNvSpPr>
                <p:nvPr/>
              </p:nvSpPr>
              <p:spPr bwMode="auto">
                <a:xfrm>
                  <a:off x="4974" y="1619"/>
                  <a:ext cx="177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43" name="WordArt 26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017" y="1666"/>
                  <a:ext cx="87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Deflate">
                    <a:avLst>
                      <a:gd name="adj" fmla="val 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46144" name="WordArt 26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044" y="1476"/>
                  <a:ext cx="33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Deflate">
                    <a:avLst>
                      <a:gd name="adj" fmla="val 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46139" name="WordArt 2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5431" y="3240"/>
                <a:ext cx="77" cy="90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46140" name="WordArt 2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51" y="3303"/>
                <a:ext cx="174" cy="145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  <p:sp>
            <p:nvSpPr>
              <p:cNvPr id="46141" name="WordArt 2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31" y="3300"/>
                <a:ext cx="153" cy="1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6113" name="Group 266"/>
            <p:cNvGrpSpPr>
              <a:grpSpLocks/>
            </p:cNvGrpSpPr>
            <p:nvPr/>
          </p:nvGrpSpPr>
          <p:grpSpPr bwMode="auto">
            <a:xfrm rot="5400000" flipH="1">
              <a:off x="4314" y="3725"/>
              <a:ext cx="59" cy="159"/>
              <a:chOff x="2928" y="3216"/>
              <a:chExt cx="48" cy="240"/>
            </a:xfrm>
          </p:grpSpPr>
          <p:sp>
            <p:nvSpPr>
              <p:cNvPr id="46131" name="Line 267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32" name="Line 268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6114" name="WordArt 275"/>
            <p:cNvSpPr>
              <a:spLocks noChangeArrowheads="1" noChangeShapeType="1" noTextEdit="1"/>
            </p:cNvSpPr>
            <p:nvPr/>
          </p:nvSpPr>
          <p:spPr bwMode="auto">
            <a:xfrm>
              <a:off x="4452" y="3701"/>
              <a:ext cx="109" cy="188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grpSp>
          <p:nvGrpSpPr>
            <p:cNvPr id="46115" name="Group 401"/>
            <p:cNvGrpSpPr>
              <a:grpSpLocks/>
            </p:cNvGrpSpPr>
            <p:nvPr/>
          </p:nvGrpSpPr>
          <p:grpSpPr bwMode="auto">
            <a:xfrm>
              <a:off x="3514" y="3663"/>
              <a:ext cx="699" cy="271"/>
              <a:chOff x="3514" y="3663"/>
              <a:chExt cx="767" cy="271"/>
            </a:xfrm>
          </p:grpSpPr>
          <p:sp>
            <p:nvSpPr>
              <p:cNvPr id="46125" name="WordArt 2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04" y="3819"/>
                <a:ext cx="77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6126" name="WordArt 2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04" y="3679"/>
                <a:ext cx="77" cy="90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46127" name="WordArt 2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98" y="3663"/>
                <a:ext cx="77" cy="90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46128" name="Line 276"/>
              <p:cNvSpPr>
                <a:spLocks noChangeShapeType="1"/>
              </p:cNvSpPr>
              <p:nvPr/>
            </p:nvSpPr>
            <p:spPr bwMode="auto">
              <a:xfrm>
                <a:off x="3783" y="3826"/>
                <a:ext cx="16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29" name="WordArt 2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08" y="3737"/>
                <a:ext cx="174" cy="145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  <p:sp>
            <p:nvSpPr>
              <p:cNvPr id="46130" name="WordArt 2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14" y="3743"/>
                <a:ext cx="174" cy="145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</p:grpSp>
        <p:sp>
          <p:nvSpPr>
            <p:cNvPr id="46116" name="WordArt 284"/>
            <p:cNvSpPr>
              <a:spLocks noChangeArrowheads="1" noChangeShapeType="1" noTextEdit="1"/>
            </p:cNvSpPr>
            <p:nvPr/>
          </p:nvSpPr>
          <p:spPr bwMode="auto">
            <a:xfrm>
              <a:off x="4596" y="3733"/>
              <a:ext cx="142" cy="1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6117" name="WordArt 392"/>
            <p:cNvSpPr>
              <a:spLocks noChangeArrowheads="1" noChangeShapeType="1" noTextEdit="1"/>
            </p:cNvSpPr>
            <p:nvPr/>
          </p:nvSpPr>
          <p:spPr bwMode="auto">
            <a:xfrm>
              <a:off x="4003" y="3423"/>
              <a:ext cx="74" cy="10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14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6118" name="WordArt 394"/>
            <p:cNvSpPr>
              <a:spLocks noChangeArrowheads="1" noChangeShapeType="1" noTextEdit="1"/>
            </p:cNvSpPr>
            <p:nvPr/>
          </p:nvSpPr>
          <p:spPr bwMode="auto">
            <a:xfrm>
              <a:off x="3825" y="3322"/>
              <a:ext cx="185" cy="135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6119" name="Line 395"/>
            <p:cNvSpPr>
              <a:spLocks noChangeShapeType="1"/>
            </p:cNvSpPr>
            <p:nvPr/>
          </p:nvSpPr>
          <p:spPr bwMode="auto">
            <a:xfrm>
              <a:off x="3687" y="3386"/>
              <a:ext cx="12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20" name="WordArt 396"/>
            <p:cNvSpPr>
              <a:spLocks noChangeArrowheads="1" noChangeShapeType="1" noTextEdit="1"/>
            </p:cNvSpPr>
            <p:nvPr/>
          </p:nvSpPr>
          <p:spPr bwMode="auto">
            <a:xfrm>
              <a:off x="4782" y="3704"/>
              <a:ext cx="761" cy="184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（        ）</a:t>
              </a:r>
            </a:p>
          </p:txBody>
        </p:sp>
        <p:sp>
          <p:nvSpPr>
            <p:cNvPr id="46121" name="WordArt 397"/>
            <p:cNvSpPr>
              <a:spLocks noChangeArrowheads="1" noChangeShapeType="1" noTextEdit="1"/>
            </p:cNvSpPr>
            <p:nvPr/>
          </p:nvSpPr>
          <p:spPr bwMode="auto">
            <a:xfrm>
              <a:off x="4882" y="3725"/>
              <a:ext cx="185" cy="135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6122" name="WordArt 398"/>
            <p:cNvSpPr>
              <a:spLocks noChangeArrowheads="1" noChangeShapeType="1" noTextEdit="1"/>
            </p:cNvSpPr>
            <p:nvPr/>
          </p:nvSpPr>
          <p:spPr bwMode="auto">
            <a:xfrm>
              <a:off x="5372" y="3819"/>
              <a:ext cx="74" cy="10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14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6123" name="WordArt 399"/>
            <p:cNvSpPr>
              <a:spLocks noChangeArrowheads="1" noChangeShapeType="1" noTextEdit="1"/>
            </p:cNvSpPr>
            <p:nvPr/>
          </p:nvSpPr>
          <p:spPr bwMode="auto">
            <a:xfrm>
              <a:off x="5194" y="3729"/>
              <a:ext cx="185" cy="135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6124" name="Line 400"/>
            <p:cNvSpPr>
              <a:spLocks noChangeShapeType="1"/>
            </p:cNvSpPr>
            <p:nvPr/>
          </p:nvSpPr>
          <p:spPr bwMode="auto">
            <a:xfrm>
              <a:off x="5078" y="3793"/>
              <a:ext cx="12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6097" name="Rectangle 409"/>
          <p:cNvSpPr>
            <a:spLocks noGrp="1" noChangeArrowheads="1"/>
          </p:cNvSpPr>
          <p:nvPr>
            <p:ph type="title"/>
          </p:nvPr>
        </p:nvSpPr>
        <p:spPr>
          <a:xfrm>
            <a:off x="5749925" y="0"/>
            <a:ext cx="3394075" cy="200025"/>
          </a:xfrm>
        </p:spPr>
        <p:txBody>
          <a:bodyPr/>
          <a:lstStyle/>
          <a:p>
            <a:pPr eaLnBrk="1" hangingPunct="1"/>
            <a:r>
              <a:rPr lang="zh-CN" altLang="en-US" sz="1400" smtClean="0">
                <a:solidFill>
                  <a:schemeClr val="bg1"/>
                </a:solidFill>
              </a:rPr>
              <a:t>匀变速圆周运动</a:t>
            </a:r>
          </a:p>
        </p:txBody>
      </p:sp>
      <p:sp>
        <p:nvSpPr>
          <p:cNvPr id="46098" name="Rectangle 5" descr="羊皮纸"/>
          <p:cNvSpPr>
            <a:spLocks noChangeArrowheads="1"/>
          </p:cNvSpPr>
          <p:nvPr/>
        </p:nvSpPr>
        <p:spPr bwMode="auto">
          <a:xfrm>
            <a:off x="0" y="0"/>
            <a:ext cx="9144000" cy="147638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46099" name="Rectangle 5" descr="羊皮纸"/>
          <p:cNvSpPr>
            <a:spLocks noChangeArrowheads="1"/>
          </p:cNvSpPr>
          <p:nvPr/>
        </p:nvSpPr>
        <p:spPr bwMode="auto">
          <a:xfrm>
            <a:off x="15875" y="2379663"/>
            <a:ext cx="5081588" cy="138112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46100" name="Rectangle 5" descr="羊皮纸"/>
          <p:cNvSpPr>
            <a:spLocks noChangeArrowheads="1"/>
          </p:cNvSpPr>
          <p:nvPr/>
        </p:nvSpPr>
        <p:spPr bwMode="auto">
          <a:xfrm>
            <a:off x="23813" y="928688"/>
            <a:ext cx="9144000" cy="147637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46101" name="Rectangle 5" descr="羊皮纸"/>
          <p:cNvSpPr>
            <a:spLocks noChangeArrowheads="1"/>
          </p:cNvSpPr>
          <p:nvPr/>
        </p:nvSpPr>
        <p:spPr bwMode="auto">
          <a:xfrm>
            <a:off x="-1588" y="4078288"/>
            <a:ext cx="5081588" cy="136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46102" name="Rectangle 5" descr="羊皮纸"/>
          <p:cNvSpPr>
            <a:spLocks noChangeArrowheads="1"/>
          </p:cNvSpPr>
          <p:nvPr/>
        </p:nvSpPr>
        <p:spPr bwMode="auto">
          <a:xfrm>
            <a:off x="5097463" y="1076325"/>
            <a:ext cx="134937" cy="5516563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46103" name="Rectangle 114" descr="羊皮纸"/>
          <p:cNvSpPr>
            <a:spLocks noChangeArrowheads="1"/>
          </p:cNvSpPr>
          <p:nvPr/>
        </p:nvSpPr>
        <p:spPr bwMode="auto">
          <a:xfrm>
            <a:off x="0" y="6588125"/>
            <a:ext cx="9144000" cy="26987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46104" name="AutoShape 2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580438" y="6592888"/>
            <a:ext cx="282575" cy="255587"/>
          </a:xfrm>
          <a:prstGeom prst="actionButtonForwardNex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105" name="AutoShape 26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85125" y="6588125"/>
            <a:ext cx="284163" cy="265113"/>
          </a:xfrm>
          <a:prstGeom prst="actionButtonBeginning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106" name="AutoShape 2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877300" y="6592888"/>
            <a:ext cx="254000" cy="250825"/>
          </a:xfrm>
          <a:prstGeom prst="actionButtonEnd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107" name="动作按钮: 后退或前一项 15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83575" y="6588125"/>
            <a:ext cx="276225" cy="246063"/>
          </a:xfrm>
          <a:prstGeom prst="actionButtonBackPrevious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9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9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99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9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9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99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2" presetClass="entr" presetSubtype="1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8" dur="500"/>
                                        <p:tgtEl>
                                          <p:spTgt spid="9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99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9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3" dur="500"/>
                                        <p:tgtEl>
                                          <p:spTgt spid="99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12" presetClass="entr" presetSubtype="4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9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67" dur="2000"/>
                                        <p:tgtEl>
                                          <p:spTgt spid="99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2" dur="2000"/>
                                        <p:tgtEl>
                                          <p:spTgt spid="99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76"/>
          <p:cNvSpPr>
            <a:spLocks noGrp="1" noChangeArrowheads="1"/>
          </p:cNvSpPr>
          <p:nvPr>
            <p:ph type="title" idx="4294967295"/>
          </p:nvPr>
        </p:nvSpPr>
        <p:spPr>
          <a:xfrm>
            <a:off x="1720850" y="0"/>
            <a:ext cx="6786563" cy="185738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角线量关系</a:t>
            </a:r>
          </a:p>
        </p:txBody>
      </p:sp>
      <p:sp>
        <p:nvSpPr>
          <p:cNvPr id="47107" name="WordArt 8"/>
          <p:cNvSpPr>
            <a:spLocks noChangeArrowheads="1" noChangeShapeType="1" noTextEdit="1"/>
          </p:cNvSpPr>
          <p:nvPr/>
        </p:nvSpPr>
        <p:spPr bwMode="auto">
          <a:xfrm>
            <a:off x="2243138" y="598488"/>
            <a:ext cx="4519612" cy="508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角量与线量的关系</a:t>
            </a:r>
          </a:p>
        </p:txBody>
      </p:sp>
      <p:grpSp>
        <p:nvGrpSpPr>
          <p:cNvPr id="47108" name="Group 95"/>
          <p:cNvGrpSpPr>
            <a:grpSpLocks/>
          </p:cNvGrpSpPr>
          <p:nvPr/>
        </p:nvGrpSpPr>
        <p:grpSpPr bwMode="auto">
          <a:xfrm>
            <a:off x="688975" y="2439988"/>
            <a:ext cx="1990725" cy="357187"/>
            <a:chOff x="1040" y="1542"/>
            <a:chExt cx="1380" cy="274"/>
          </a:xfrm>
        </p:grpSpPr>
        <p:grpSp>
          <p:nvGrpSpPr>
            <p:cNvPr id="47244" name="Group 29"/>
            <p:cNvGrpSpPr>
              <a:grpSpLocks/>
            </p:cNvGrpSpPr>
            <p:nvPr/>
          </p:nvGrpSpPr>
          <p:grpSpPr bwMode="auto">
            <a:xfrm rot="5400000" flipH="1">
              <a:off x="1529" y="1582"/>
              <a:ext cx="76" cy="198"/>
              <a:chOff x="2928" y="3216"/>
              <a:chExt cx="48" cy="240"/>
            </a:xfrm>
          </p:grpSpPr>
          <p:sp>
            <p:nvSpPr>
              <p:cNvPr id="47252" name="Line 30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253" name="Line 31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7245" name="Group 18"/>
            <p:cNvGrpSpPr>
              <a:grpSpLocks/>
            </p:cNvGrpSpPr>
            <p:nvPr/>
          </p:nvGrpSpPr>
          <p:grpSpPr bwMode="auto">
            <a:xfrm>
              <a:off x="2093" y="1561"/>
              <a:ext cx="327" cy="246"/>
              <a:chOff x="3992" y="3068"/>
              <a:chExt cx="273" cy="240"/>
            </a:xfrm>
          </p:grpSpPr>
          <p:sp>
            <p:nvSpPr>
              <p:cNvPr id="47250" name="WordArt 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32" y="3097"/>
                <a:ext cx="133" cy="2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993300"/>
                      </a:solidFill>
                      <a:round/>
                      <a:headEnd/>
                      <a:tailEnd/>
                    </a:ln>
                    <a:solidFill>
                      <a:srgbClr val="993300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rgbClr val="993300"/>
                    </a:solidFill>
                    <a:round/>
                    <a:headEnd/>
                    <a:tailEnd/>
                  </a:ln>
                  <a:solidFill>
                    <a:srgbClr val="993300"/>
                  </a:solidFill>
                  <a:latin typeface="Symbol"/>
                </a:endParaRPr>
              </a:p>
            </p:txBody>
          </p:sp>
          <p:sp>
            <p:nvSpPr>
              <p:cNvPr id="47251" name="WordArt 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92" y="3068"/>
                <a:ext cx="102" cy="2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993300"/>
                      </a:solidFill>
                      <a:round/>
                      <a:headEnd/>
                      <a:tailEnd/>
                    </a:ln>
                    <a:solidFill>
                      <a:srgbClr val="9933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993300"/>
                    </a:solidFill>
                    <a:round/>
                    <a:headEnd/>
                    <a:tailEnd/>
                  </a:ln>
                  <a:solidFill>
                    <a:srgbClr val="993300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47246" name="Group 26"/>
            <p:cNvGrpSpPr>
              <a:grpSpLocks/>
            </p:cNvGrpSpPr>
            <p:nvPr/>
          </p:nvGrpSpPr>
          <p:grpSpPr bwMode="auto">
            <a:xfrm>
              <a:off x="1040" y="1542"/>
              <a:ext cx="294" cy="274"/>
              <a:chOff x="361" y="1239"/>
              <a:chExt cx="260" cy="240"/>
            </a:xfrm>
          </p:grpSpPr>
          <p:sp>
            <p:nvSpPr>
              <p:cNvPr id="47248" name="WordArt 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7" y="1297"/>
                <a:ext cx="144" cy="1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336600"/>
                      </a:solidFill>
                      <a:round/>
                      <a:headEnd/>
                      <a:tailEnd/>
                    </a:ln>
                    <a:solidFill>
                      <a:srgbClr val="336600"/>
                    </a:solidFill>
                    <a:latin typeface="Times New Roman"/>
                    <a:cs typeface="Times New Roman"/>
                  </a:rPr>
                  <a:t>s</a:t>
                </a:r>
                <a:endParaRPr lang="zh-CN" altLang="en-US" sz="3600" i="1" kern="10">
                  <a:ln w="9525">
                    <a:solidFill>
                      <a:srgbClr val="336600"/>
                    </a:solidFill>
                    <a:round/>
                    <a:headEnd/>
                    <a:tailEnd/>
                  </a:ln>
                  <a:solidFill>
                    <a:srgbClr val="3366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7249" name="WordArt 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1" y="1239"/>
                <a:ext cx="102" cy="2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336600"/>
                      </a:solidFill>
                      <a:round/>
                      <a:headEnd/>
                      <a:tailEnd/>
                    </a:ln>
                    <a:solidFill>
                      <a:srgbClr val="3366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336600"/>
                    </a:solidFill>
                    <a:round/>
                    <a:headEnd/>
                    <a:tailEnd/>
                  </a:ln>
                  <a:solidFill>
                    <a:srgbClr val="336600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47247" name="WordArt 36"/>
            <p:cNvSpPr>
              <a:spLocks noChangeArrowheads="1" noChangeShapeType="1" noTextEdit="1"/>
            </p:cNvSpPr>
            <p:nvPr/>
          </p:nvSpPr>
          <p:spPr bwMode="auto">
            <a:xfrm>
              <a:off x="1745" y="1577"/>
              <a:ext cx="279" cy="2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30898" name="Group 178"/>
          <p:cNvGrpSpPr>
            <a:grpSpLocks/>
          </p:cNvGrpSpPr>
          <p:nvPr/>
        </p:nvGrpSpPr>
        <p:grpSpPr bwMode="auto">
          <a:xfrm>
            <a:off x="373063" y="3101975"/>
            <a:ext cx="5360987" cy="2820988"/>
            <a:chOff x="325" y="2042"/>
            <a:chExt cx="5110" cy="2000"/>
          </a:xfrm>
        </p:grpSpPr>
        <p:sp>
          <p:nvSpPr>
            <p:cNvPr id="47159" name="Rectangle 167"/>
            <p:cNvSpPr>
              <a:spLocks noChangeArrowheads="1"/>
            </p:cNvSpPr>
            <p:nvPr/>
          </p:nvSpPr>
          <p:spPr bwMode="auto">
            <a:xfrm>
              <a:off x="325" y="2042"/>
              <a:ext cx="5110" cy="2000"/>
            </a:xfrm>
            <a:prstGeom prst="rect">
              <a:avLst/>
            </a:prstGeom>
            <a:solidFill>
              <a:srgbClr val="FFFFE1"/>
            </a:solidFill>
            <a:ln w="38100">
              <a:solidFill>
                <a:srgbClr val="FFD28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7160" name="Group 96"/>
            <p:cNvGrpSpPr>
              <a:grpSpLocks/>
            </p:cNvGrpSpPr>
            <p:nvPr/>
          </p:nvGrpSpPr>
          <p:grpSpPr bwMode="auto">
            <a:xfrm>
              <a:off x="1366" y="2160"/>
              <a:ext cx="390" cy="419"/>
              <a:chOff x="1082" y="2118"/>
              <a:chExt cx="390" cy="419"/>
            </a:xfrm>
          </p:grpSpPr>
          <p:sp>
            <p:nvSpPr>
              <p:cNvPr id="47239" name="Line 21"/>
              <p:cNvSpPr>
                <a:spLocks noChangeShapeType="1"/>
              </p:cNvSpPr>
              <p:nvPr/>
            </p:nvSpPr>
            <p:spPr bwMode="auto">
              <a:xfrm>
                <a:off x="1082" y="2341"/>
                <a:ext cx="39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7240" name="Group 22"/>
              <p:cNvGrpSpPr>
                <a:grpSpLocks/>
              </p:cNvGrpSpPr>
              <p:nvPr/>
            </p:nvGrpSpPr>
            <p:grpSpPr bwMode="auto">
              <a:xfrm>
                <a:off x="1115" y="2371"/>
                <a:ext cx="313" cy="166"/>
                <a:chOff x="2869" y="3819"/>
                <a:chExt cx="261" cy="212"/>
              </a:xfrm>
            </p:grpSpPr>
            <p:sp>
              <p:nvSpPr>
                <p:cNvPr id="47242" name="WordArt 2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38" y="3836"/>
                  <a:ext cx="92" cy="19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7243" name="WordArt 2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69" y="3819"/>
                  <a:ext cx="113" cy="21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47241" name="WordArt 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24" y="2118"/>
                <a:ext cx="135" cy="1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47161" name="WordArt 32"/>
            <p:cNvSpPr>
              <a:spLocks noChangeArrowheads="1" noChangeShapeType="1" noTextEdit="1"/>
            </p:cNvSpPr>
            <p:nvPr/>
          </p:nvSpPr>
          <p:spPr bwMode="auto">
            <a:xfrm>
              <a:off x="662" y="2339"/>
              <a:ext cx="206" cy="14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336600"/>
                    </a:solidFill>
                    <a:round/>
                    <a:headEnd/>
                    <a:tailEnd/>
                  </a:ln>
                  <a:solidFill>
                    <a:srgbClr val="336600"/>
                  </a:solidFill>
                  <a:latin typeface="Book Antiqua"/>
                </a:rPr>
                <a:t>v</a:t>
              </a:r>
              <a:endParaRPr lang="zh-CN" altLang="en-US" sz="3600" i="1" kern="10">
                <a:ln w="9525">
                  <a:solidFill>
                    <a:srgbClr val="336600"/>
                  </a:solidFill>
                  <a:round/>
                  <a:headEnd/>
                  <a:tailEnd/>
                </a:ln>
                <a:solidFill>
                  <a:srgbClr val="336600"/>
                </a:solidFill>
                <a:latin typeface="Book Antiqua"/>
              </a:endParaRPr>
            </a:p>
          </p:txBody>
        </p:sp>
        <p:grpSp>
          <p:nvGrpSpPr>
            <p:cNvPr id="47162" name="Group 110"/>
            <p:cNvGrpSpPr>
              <a:grpSpLocks/>
            </p:cNvGrpSpPr>
            <p:nvPr/>
          </p:nvGrpSpPr>
          <p:grpSpPr bwMode="auto">
            <a:xfrm>
              <a:off x="625" y="2880"/>
              <a:ext cx="364" cy="224"/>
              <a:chOff x="508" y="2828"/>
              <a:chExt cx="374" cy="279"/>
            </a:xfrm>
          </p:grpSpPr>
          <p:sp>
            <p:nvSpPr>
              <p:cNvPr id="47237" name="WordArt 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720" y="2978"/>
                <a:ext cx="162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336600"/>
                      </a:solidFill>
                      <a:round/>
                      <a:headEnd/>
                      <a:tailEnd/>
                    </a:ln>
                    <a:solidFill>
                      <a:srgbClr val="336600"/>
                    </a:solidFill>
                    <a:latin typeface="Symbol"/>
                  </a:rPr>
                  <a:t>t</a:t>
                </a:r>
                <a:endParaRPr lang="zh-CN" altLang="en-US" sz="3600" i="1" kern="10">
                  <a:ln w="9525">
                    <a:solidFill>
                      <a:srgbClr val="336600"/>
                    </a:solidFill>
                    <a:round/>
                    <a:headEnd/>
                    <a:tailEnd/>
                  </a:ln>
                  <a:solidFill>
                    <a:srgbClr val="336600"/>
                  </a:solidFill>
                  <a:latin typeface="Symbol"/>
                </a:endParaRPr>
              </a:p>
            </p:txBody>
          </p:sp>
          <p:sp>
            <p:nvSpPr>
              <p:cNvPr id="47238" name="WordArt 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8" y="2828"/>
                <a:ext cx="180" cy="2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336600"/>
                      </a:solidFill>
                      <a:round/>
                      <a:headEnd/>
                      <a:tailEnd/>
                    </a:ln>
                    <a:solidFill>
                      <a:srgbClr val="336600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rgbClr val="336600"/>
                    </a:solidFill>
                    <a:round/>
                    <a:headEnd/>
                    <a:tailEnd/>
                  </a:ln>
                  <a:solidFill>
                    <a:srgbClr val="3366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7163" name="WordArt 34"/>
            <p:cNvSpPr>
              <a:spLocks noChangeArrowheads="1" noChangeShapeType="1" noTextEdit="1"/>
            </p:cNvSpPr>
            <p:nvPr/>
          </p:nvSpPr>
          <p:spPr bwMode="auto">
            <a:xfrm>
              <a:off x="4069" y="3062"/>
              <a:ext cx="104" cy="1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7164" name="WordArt 53"/>
            <p:cNvSpPr>
              <a:spLocks noChangeArrowheads="1" noChangeShapeType="1" noTextEdit="1"/>
            </p:cNvSpPr>
            <p:nvPr/>
          </p:nvSpPr>
          <p:spPr bwMode="auto">
            <a:xfrm>
              <a:off x="4859" y="2966"/>
              <a:ext cx="190" cy="16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993300"/>
                    </a:solidFill>
                    <a:round/>
                    <a:headEnd/>
                    <a:tailEnd/>
                  </a:ln>
                  <a:solidFill>
                    <a:srgbClr val="993300"/>
                  </a:solidFill>
                  <a:latin typeface="Symbol"/>
                </a:rPr>
                <a:t>a</a:t>
              </a:r>
              <a:endParaRPr lang="zh-CN" altLang="en-US" sz="3600" b="1" i="1" kern="10">
                <a:ln w="9525">
                  <a:solidFill>
                    <a:srgbClr val="993300"/>
                  </a:solidFill>
                  <a:round/>
                  <a:headEnd/>
                  <a:tailEnd/>
                </a:ln>
                <a:solidFill>
                  <a:srgbClr val="993300"/>
                </a:solidFill>
                <a:latin typeface="Symbol"/>
              </a:endParaRPr>
            </a:p>
          </p:txBody>
        </p:sp>
        <p:sp>
          <p:nvSpPr>
            <p:cNvPr id="47165" name="WordArt 60"/>
            <p:cNvSpPr>
              <a:spLocks noChangeArrowheads="1" noChangeShapeType="1" noTextEdit="1"/>
            </p:cNvSpPr>
            <p:nvPr/>
          </p:nvSpPr>
          <p:spPr bwMode="auto">
            <a:xfrm>
              <a:off x="3728" y="2344"/>
              <a:ext cx="222" cy="13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993300"/>
                    </a:solidFill>
                    <a:round/>
                    <a:headEnd/>
                    <a:tailEnd/>
                  </a:ln>
                  <a:solidFill>
                    <a:srgbClr val="993300"/>
                  </a:solidFill>
                  <a:latin typeface="Symbol"/>
                </a:rPr>
                <a:t>w</a:t>
              </a:r>
              <a:endParaRPr lang="zh-CN" altLang="en-US" sz="3600" b="1" i="1" kern="10">
                <a:ln w="9525">
                  <a:solidFill>
                    <a:srgbClr val="993300"/>
                  </a:solidFill>
                  <a:round/>
                  <a:headEnd/>
                  <a:tailEnd/>
                </a:ln>
                <a:solidFill>
                  <a:srgbClr val="993300"/>
                </a:solidFill>
                <a:latin typeface="Symbol"/>
              </a:endParaRPr>
            </a:p>
          </p:txBody>
        </p:sp>
        <p:sp>
          <p:nvSpPr>
            <p:cNvPr id="47166" name="WordArt 81"/>
            <p:cNvSpPr>
              <a:spLocks noChangeArrowheads="1" noChangeShapeType="1" noTextEdit="1"/>
            </p:cNvSpPr>
            <p:nvPr/>
          </p:nvSpPr>
          <p:spPr bwMode="auto">
            <a:xfrm>
              <a:off x="2178" y="2269"/>
              <a:ext cx="279" cy="2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47167" name="Group 82"/>
            <p:cNvGrpSpPr>
              <a:grpSpLocks/>
            </p:cNvGrpSpPr>
            <p:nvPr/>
          </p:nvGrpSpPr>
          <p:grpSpPr bwMode="auto">
            <a:xfrm rot="5400000" flipH="1">
              <a:off x="1103" y="2286"/>
              <a:ext cx="76" cy="198"/>
              <a:chOff x="2928" y="3216"/>
              <a:chExt cx="48" cy="240"/>
            </a:xfrm>
          </p:grpSpPr>
          <p:sp>
            <p:nvSpPr>
              <p:cNvPr id="47235" name="Line 83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236" name="Line 84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7168" name="WordArt 90"/>
            <p:cNvSpPr>
              <a:spLocks noChangeArrowheads="1" noChangeShapeType="1" noTextEdit="1"/>
            </p:cNvSpPr>
            <p:nvPr/>
          </p:nvSpPr>
          <p:spPr bwMode="auto">
            <a:xfrm>
              <a:off x="1565" y="2200"/>
              <a:ext cx="163" cy="13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336600"/>
                    </a:solidFill>
                    <a:round/>
                    <a:headEnd/>
                    <a:tailEnd/>
                  </a:ln>
                  <a:solidFill>
                    <a:srgbClr val="336600"/>
                  </a:solidFill>
                  <a:latin typeface="Times New Roman"/>
                  <a:cs typeface="Times New Roman"/>
                </a:rPr>
                <a:t>s</a:t>
              </a:r>
              <a:endParaRPr lang="zh-CN" altLang="en-US" sz="3600" i="1" kern="10">
                <a:ln w="9525">
                  <a:solidFill>
                    <a:srgbClr val="336600"/>
                  </a:solidFill>
                  <a:round/>
                  <a:headEnd/>
                  <a:tailEnd/>
                </a:ln>
                <a:solidFill>
                  <a:srgbClr val="3366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7169" name="WordArt 93"/>
            <p:cNvSpPr>
              <a:spLocks noChangeArrowheads="1" noChangeShapeType="1" noTextEdit="1"/>
            </p:cNvSpPr>
            <p:nvPr/>
          </p:nvSpPr>
          <p:spPr bwMode="auto">
            <a:xfrm>
              <a:off x="2766" y="2178"/>
              <a:ext cx="159" cy="2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993300"/>
                    </a:solidFill>
                    <a:round/>
                    <a:headEnd/>
                    <a:tailEnd/>
                  </a:ln>
                  <a:solidFill>
                    <a:srgbClr val="993300"/>
                  </a:solidFill>
                  <a:latin typeface="Symbol"/>
                </a:rPr>
                <a:t>q</a:t>
              </a:r>
              <a:endParaRPr lang="zh-CN" altLang="en-US" sz="3600" i="1" kern="10">
                <a:ln w="9525">
                  <a:solidFill>
                    <a:srgbClr val="993300"/>
                  </a:solidFill>
                  <a:round/>
                  <a:headEnd/>
                  <a:tailEnd/>
                </a:ln>
                <a:solidFill>
                  <a:srgbClr val="993300"/>
                </a:solidFill>
                <a:latin typeface="Symbol"/>
              </a:endParaRPr>
            </a:p>
          </p:txBody>
        </p:sp>
        <p:grpSp>
          <p:nvGrpSpPr>
            <p:cNvPr id="47170" name="Group 111"/>
            <p:cNvGrpSpPr>
              <a:grpSpLocks/>
            </p:cNvGrpSpPr>
            <p:nvPr/>
          </p:nvGrpSpPr>
          <p:grpSpPr bwMode="auto">
            <a:xfrm>
              <a:off x="626" y="3541"/>
              <a:ext cx="342" cy="197"/>
              <a:chOff x="510" y="3510"/>
              <a:chExt cx="353" cy="262"/>
            </a:xfrm>
          </p:grpSpPr>
          <p:sp>
            <p:nvSpPr>
              <p:cNvPr id="47233" name="WordArt 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715" y="3680"/>
                <a:ext cx="148" cy="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336600"/>
                      </a:solidFill>
                      <a:round/>
                      <a:headEnd/>
                      <a:tailEnd/>
                    </a:ln>
                    <a:solidFill>
                      <a:srgbClr val="336600"/>
                    </a:solidFill>
                    <a:latin typeface="Times New Roman"/>
                    <a:cs typeface="Times New Roman"/>
                  </a:rPr>
                  <a:t>n</a:t>
                </a:r>
                <a:endParaRPr lang="zh-CN" altLang="en-US" sz="3600" i="1" kern="10">
                  <a:ln w="9525">
                    <a:solidFill>
                      <a:srgbClr val="336600"/>
                    </a:solidFill>
                    <a:round/>
                    <a:headEnd/>
                    <a:tailEnd/>
                  </a:ln>
                  <a:solidFill>
                    <a:srgbClr val="3366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7234" name="WordArt 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0" y="3510"/>
                <a:ext cx="180" cy="2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336600"/>
                      </a:solidFill>
                      <a:round/>
                      <a:headEnd/>
                      <a:tailEnd/>
                    </a:ln>
                    <a:solidFill>
                      <a:srgbClr val="336600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rgbClr val="336600"/>
                    </a:solidFill>
                    <a:round/>
                    <a:headEnd/>
                    <a:tailEnd/>
                  </a:ln>
                  <a:solidFill>
                    <a:srgbClr val="3366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7171" name="Group 98"/>
            <p:cNvGrpSpPr>
              <a:grpSpLocks/>
            </p:cNvGrpSpPr>
            <p:nvPr/>
          </p:nvGrpSpPr>
          <p:grpSpPr bwMode="auto">
            <a:xfrm rot="5400000" flipH="1">
              <a:off x="4372" y="2894"/>
              <a:ext cx="76" cy="198"/>
              <a:chOff x="2928" y="3216"/>
              <a:chExt cx="48" cy="240"/>
            </a:xfrm>
          </p:grpSpPr>
          <p:sp>
            <p:nvSpPr>
              <p:cNvPr id="47231" name="Line 99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232" name="Line 100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7172" name="Group 101"/>
            <p:cNvGrpSpPr>
              <a:grpSpLocks/>
            </p:cNvGrpSpPr>
            <p:nvPr/>
          </p:nvGrpSpPr>
          <p:grpSpPr bwMode="auto">
            <a:xfrm rot="5400000" flipH="1">
              <a:off x="2019" y="2278"/>
              <a:ext cx="76" cy="198"/>
              <a:chOff x="2928" y="3216"/>
              <a:chExt cx="48" cy="240"/>
            </a:xfrm>
          </p:grpSpPr>
          <p:sp>
            <p:nvSpPr>
              <p:cNvPr id="47229" name="Line 102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230" name="Line 103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7173" name="Group 104"/>
            <p:cNvGrpSpPr>
              <a:grpSpLocks/>
            </p:cNvGrpSpPr>
            <p:nvPr/>
          </p:nvGrpSpPr>
          <p:grpSpPr bwMode="auto">
            <a:xfrm rot="5400000" flipH="1">
              <a:off x="1109" y="3547"/>
              <a:ext cx="76" cy="198"/>
              <a:chOff x="2928" y="3216"/>
              <a:chExt cx="48" cy="240"/>
            </a:xfrm>
          </p:grpSpPr>
          <p:sp>
            <p:nvSpPr>
              <p:cNvPr id="47227" name="Line 105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228" name="Line 106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7174" name="Group 107"/>
            <p:cNvGrpSpPr>
              <a:grpSpLocks/>
            </p:cNvGrpSpPr>
            <p:nvPr/>
          </p:nvGrpSpPr>
          <p:grpSpPr bwMode="auto">
            <a:xfrm rot="5400000" flipH="1">
              <a:off x="1121" y="2879"/>
              <a:ext cx="76" cy="198"/>
              <a:chOff x="2928" y="3216"/>
              <a:chExt cx="48" cy="240"/>
            </a:xfrm>
          </p:grpSpPr>
          <p:sp>
            <p:nvSpPr>
              <p:cNvPr id="47225" name="Line 108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226" name="Line 109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7175" name="Group 113"/>
            <p:cNvGrpSpPr>
              <a:grpSpLocks/>
            </p:cNvGrpSpPr>
            <p:nvPr/>
          </p:nvGrpSpPr>
          <p:grpSpPr bwMode="auto">
            <a:xfrm>
              <a:off x="1377" y="2769"/>
              <a:ext cx="390" cy="419"/>
              <a:chOff x="1082" y="2118"/>
              <a:chExt cx="390" cy="419"/>
            </a:xfrm>
          </p:grpSpPr>
          <p:sp>
            <p:nvSpPr>
              <p:cNvPr id="47220" name="Line 114"/>
              <p:cNvSpPr>
                <a:spLocks noChangeShapeType="1"/>
              </p:cNvSpPr>
              <p:nvPr/>
            </p:nvSpPr>
            <p:spPr bwMode="auto">
              <a:xfrm>
                <a:off x="1082" y="2341"/>
                <a:ext cx="39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7221" name="Group 115"/>
              <p:cNvGrpSpPr>
                <a:grpSpLocks/>
              </p:cNvGrpSpPr>
              <p:nvPr/>
            </p:nvGrpSpPr>
            <p:grpSpPr bwMode="auto">
              <a:xfrm>
                <a:off x="1115" y="2371"/>
                <a:ext cx="313" cy="166"/>
                <a:chOff x="2869" y="3819"/>
                <a:chExt cx="261" cy="212"/>
              </a:xfrm>
            </p:grpSpPr>
            <p:sp>
              <p:nvSpPr>
                <p:cNvPr id="47223" name="WordArt 11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38" y="3836"/>
                  <a:ext cx="92" cy="19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7224" name="WordArt 11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69" y="3819"/>
                  <a:ext cx="113" cy="21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47222" name="WordArt 1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24" y="2118"/>
                <a:ext cx="135" cy="1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47176" name="Group 119"/>
            <p:cNvGrpSpPr>
              <a:grpSpLocks/>
            </p:cNvGrpSpPr>
            <p:nvPr/>
          </p:nvGrpSpPr>
          <p:grpSpPr bwMode="auto">
            <a:xfrm>
              <a:off x="2542" y="2183"/>
              <a:ext cx="390" cy="419"/>
              <a:chOff x="1082" y="2118"/>
              <a:chExt cx="390" cy="419"/>
            </a:xfrm>
          </p:grpSpPr>
          <p:sp>
            <p:nvSpPr>
              <p:cNvPr id="47215" name="Line 120"/>
              <p:cNvSpPr>
                <a:spLocks noChangeShapeType="1"/>
              </p:cNvSpPr>
              <p:nvPr/>
            </p:nvSpPr>
            <p:spPr bwMode="auto">
              <a:xfrm>
                <a:off x="1082" y="2341"/>
                <a:ext cx="39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7216" name="Group 121"/>
              <p:cNvGrpSpPr>
                <a:grpSpLocks/>
              </p:cNvGrpSpPr>
              <p:nvPr/>
            </p:nvGrpSpPr>
            <p:grpSpPr bwMode="auto">
              <a:xfrm>
                <a:off x="1115" y="2371"/>
                <a:ext cx="313" cy="166"/>
                <a:chOff x="2869" y="3819"/>
                <a:chExt cx="261" cy="212"/>
              </a:xfrm>
            </p:grpSpPr>
            <p:sp>
              <p:nvSpPr>
                <p:cNvPr id="47218" name="WordArt 12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38" y="3836"/>
                  <a:ext cx="92" cy="19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7219" name="WordArt 12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69" y="3819"/>
                  <a:ext cx="113" cy="21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47217" name="WordArt 1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24" y="2118"/>
                <a:ext cx="135" cy="1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47177" name="WordArt 125"/>
            <p:cNvSpPr>
              <a:spLocks noChangeArrowheads="1" noChangeShapeType="1" noTextEdit="1"/>
            </p:cNvSpPr>
            <p:nvPr/>
          </p:nvSpPr>
          <p:spPr bwMode="auto">
            <a:xfrm>
              <a:off x="1585" y="2801"/>
              <a:ext cx="163" cy="15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336600"/>
                    </a:solidFill>
                    <a:round/>
                    <a:headEnd/>
                    <a:tailEnd/>
                  </a:ln>
                  <a:solidFill>
                    <a:srgbClr val="336600"/>
                  </a:solidFill>
                  <a:latin typeface="Book Antiqua"/>
                </a:rPr>
                <a:t>v</a:t>
              </a:r>
              <a:endParaRPr lang="zh-CN" altLang="en-US" sz="3600" i="1" kern="10">
                <a:ln w="9525">
                  <a:solidFill>
                    <a:srgbClr val="336600"/>
                  </a:solidFill>
                  <a:round/>
                  <a:headEnd/>
                  <a:tailEnd/>
                </a:ln>
                <a:solidFill>
                  <a:srgbClr val="336600"/>
                </a:solidFill>
                <a:latin typeface="Book Antiqua"/>
              </a:endParaRPr>
            </a:p>
          </p:txBody>
        </p:sp>
        <p:grpSp>
          <p:nvGrpSpPr>
            <p:cNvPr id="47178" name="Group 126"/>
            <p:cNvGrpSpPr>
              <a:grpSpLocks/>
            </p:cNvGrpSpPr>
            <p:nvPr/>
          </p:nvGrpSpPr>
          <p:grpSpPr bwMode="auto">
            <a:xfrm rot="5400000" flipH="1">
              <a:off x="3161" y="2291"/>
              <a:ext cx="76" cy="198"/>
              <a:chOff x="2928" y="3216"/>
              <a:chExt cx="48" cy="240"/>
            </a:xfrm>
          </p:grpSpPr>
          <p:sp>
            <p:nvSpPr>
              <p:cNvPr id="47213" name="Line 127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214" name="Line 128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7179" name="WordArt 129"/>
            <p:cNvSpPr>
              <a:spLocks noChangeArrowheads="1" noChangeShapeType="1" noTextEdit="1"/>
            </p:cNvSpPr>
            <p:nvPr/>
          </p:nvSpPr>
          <p:spPr bwMode="auto">
            <a:xfrm>
              <a:off x="3372" y="2272"/>
              <a:ext cx="279" cy="2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47180" name="Group 130"/>
            <p:cNvGrpSpPr>
              <a:grpSpLocks/>
            </p:cNvGrpSpPr>
            <p:nvPr/>
          </p:nvGrpSpPr>
          <p:grpSpPr bwMode="auto">
            <a:xfrm rot="5400000" flipH="1">
              <a:off x="2030" y="2867"/>
              <a:ext cx="76" cy="198"/>
              <a:chOff x="2928" y="3216"/>
              <a:chExt cx="48" cy="240"/>
            </a:xfrm>
          </p:grpSpPr>
          <p:sp>
            <p:nvSpPr>
              <p:cNvPr id="47211" name="Line 131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212" name="Line 132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7181" name="WordArt 133"/>
            <p:cNvSpPr>
              <a:spLocks noChangeArrowheads="1" noChangeShapeType="1" noTextEdit="1"/>
            </p:cNvSpPr>
            <p:nvPr/>
          </p:nvSpPr>
          <p:spPr bwMode="auto">
            <a:xfrm>
              <a:off x="2199" y="2868"/>
              <a:ext cx="279" cy="2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47182" name="Group 134"/>
            <p:cNvGrpSpPr>
              <a:grpSpLocks/>
            </p:cNvGrpSpPr>
            <p:nvPr/>
          </p:nvGrpSpPr>
          <p:grpSpPr bwMode="auto">
            <a:xfrm>
              <a:off x="2563" y="2772"/>
              <a:ext cx="390" cy="419"/>
              <a:chOff x="1082" y="2118"/>
              <a:chExt cx="390" cy="419"/>
            </a:xfrm>
          </p:grpSpPr>
          <p:sp>
            <p:nvSpPr>
              <p:cNvPr id="47206" name="Line 135"/>
              <p:cNvSpPr>
                <a:spLocks noChangeShapeType="1"/>
              </p:cNvSpPr>
              <p:nvPr/>
            </p:nvSpPr>
            <p:spPr bwMode="auto">
              <a:xfrm>
                <a:off x="1082" y="2341"/>
                <a:ext cx="39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7207" name="Group 136"/>
              <p:cNvGrpSpPr>
                <a:grpSpLocks/>
              </p:cNvGrpSpPr>
              <p:nvPr/>
            </p:nvGrpSpPr>
            <p:grpSpPr bwMode="auto">
              <a:xfrm>
                <a:off x="1115" y="2371"/>
                <a:ext cx="313" cy="166"/>
                <a:chOff x="2869" y="3819"/>
                <a:chExt cx="261" cy="212"/>
              </a:xfrm>
            </p:grpSpPr>
            <p:sp>
              <p:nvSpPr>
                <p:cNvPr id="47209" name="WordArt 13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38" y="3836"/>
                  <a:ext cx="92" cy="19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7210" name="WordArt 13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69" y="3819"/>
                  <a:ext cx="113" cy="21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47208" name="WordArt 1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24" y="2118"/>
                <a:ext cx="135" cy="1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47183" name="WordArt 140"/>
            <p:cNvSpPr>
              <a:spLocks noChangeArrowheads="1" noChangeShapeType="1" noTextEdit="1"/>
            </p:cNvSpPr>
            <p:nvPr/>
          </p:nvSpPr>
          <p:spPr bwMode="auto">
            <a:xfrm>
              <a:off x="2766" y="2806"/>
              <a:ext cx="222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993300"/>
                    </a:solidFill>
                    <a:round/>
                    <a:headEnd/>
                    <a:tailEnd/>
                  </a:ln>
                  <a:solidFill>
                    <a:srgbClr val="993300"/>
                  </a:solidFill>
                  <a:latin typeface="Symbol"/>
                </a:rPr>
                <a:t>w</a:t>
              </a:r>
              <a:endParaRPr lang="zh-CN" altLang="en-US" sz="3600" b="1" i="1" kern="10">
                <a:ln w="9525">
                  <a:solidFill>
                    <a:srgbClr val="993300"/>
                  </a:solidFill>
                  <a:round/>
                  <a:headEnd/>
                  <a:tailEnd/>
                </a:ln>
                <a:solidFill>
                  <a:srgbClr val="993300"/>
                </a:solidFill>
                <a:latin typeface="Symbol"/>
              </a:endParaRPr>
            </a:p>
          </p:txBody>
        </p:sp>
        <p:grpSp>
          <p:nvGrpSpPr>
            <p:cNvPr id="47184" name="Group 141"/>
            <p:cNvGrpSpPr>
              <a:grpSpLocks/>
            </p:cNvGrpSpPr>
            <p:nvPr/>
          </p:nvGrpSpPr>
          <p:grpSpPr bwMode="auto">
            <a:xfrm rot="5400000" flipH="1">
              <a:off x="3153" y="2890"/>
              <a:ext cx="76" cy="198"/>
              <a:chOff x="2928" y="3216"/>
              <a:chExt cx="48" cy="240"/>
            </a:xfrm>
          </p:grpSpPr>
          <p:sp>
            <p:nvSpPr>
              <p:cNvPr id="47204" name="Line 142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205" name="Line 143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7185" name="WordArt 144"/>
            <p:cNvSpPr>
              <a:spLocks noChangeArrowheads="1" noChangeShapeType="1" noTextEdit="1"/>
            </p:cNvSpPr>
            <p:nvPr/>
          </p:nvSpPr>
          <p:spPr bwMode="auto">
            <a:xfrm>
              <a:off x="3311" y="2922"/>
              <a:ext cx="279" cy="2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7186" name="Line 146"/>
            <p:cNvSpPr>
              <a:spLocks noChangeShapeType="1"/>
            </p:cNvSpPr>
            <p:nvPr/>
          </p:nvSpPr>
          <p:spPr bwMode="auto">
            <a:xfrm>
              <a:off x="3665" y="3037"/>
              <a:ext cx="53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7187" name="Group 147"/>
            <p:cNvGrpSpPr>
              <a:grpSpLocks/>
            </p:cNvGrpSpPr>
            <p:nvPr/>
          </p:nvGrpSpPr>
          <p:grpSpPr bwMode="auto">
            <a:xfrm>
              <a:off x="3698" y="3067"/>
              <a:ext cx="313" cy="166"/>
              <a:chOff x="2869" y="3819"/>
              <a:chExt cx="261" cy="212"/>
            </a:xfrm>
          </p:grpSpPr>
          <p:sp>
            <p:nvSpPr>
              <p:cNvPr id="47202" name="WordArt 1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38" y="3836"/>
                <a:ext cx="92" cy="19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7203" name="WordArt 1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69" y="3819"/>
                <a:ext cx="113" cy="21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47188" name="WordArt 150"/>
            <p:cNvSpPr>
              <a:spLocks noChangeArrowheads="1" noChangeShapeType="1" noTextEdit="1"/>
            </p:cNvSpPr>
            <p:nvPr/>
          </p:nvSpPr>
          <p:spPr bwMode="auto">
            <a:xfrm>
              <a:off x="3707" y="2814"/>
              <a:ext cx="135" cy="18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7189" name="WordArt 151"/>
            <p:cNvSpPr>
              <a:spLocks noChangeArrowheads="1" noChangeShapeType="1" noTextEdit="1"/>
            </p:cNvSpPr>
            <p:nvPr/>
          </p:nvSpPr>
          <p:spPr bwMode="auto">
            <a:xfrm>
              <a:off x="3861" y="2792"/>
              <a:ext cx="104" cy="1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7190" name="WordArt 152"/>
            <p:cNvSpPr>
              <a:spLocks noChangeArrowheads="1" noChangeShapeType="1" noTextEdit="1"/>
            </p:cNvSpPr>
            <p:nvPr/>
          </p:nvSpPr>
          <p:spPr bwMode="auto">
            <a:xfrm>
              <a:off x="4002" y="2798"/>
              <a:ext cx="159" cy="2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993300"/>
                    </a:solidFill>
                    <a:round/>
                    <a:headEnd/>
                    <a:tailEnd/>
                  </a:ln>
                  <a:solidFill>
                    <a:srgbClr val="993300"/>
                  </a:solidFill>
                  <a:latin typeface="Symbol"/>
                </a:rPr>
                <a:t>q</a:t>
              </a:r>
              <a:endParaRPr lang="zh-CN" altLang="en-US" sz="3600" i="1" kern="10">
                <a:ln w="9525">
                  <a:solidFill>
                    <a:srgbClr val="993300"/>
                  </a:solidFill>
                  <a:round/>
                  <a:headEnd/>
                  <a:tailEnd/>
                </a:ln>
                <a:solidFill>
                  <a:srgbClr val="993300"/>
                </a:solidFill>
                <a:latin typeface="Symbol"/>
              </a:endParaRPr>
            </a:p>
          </p:txBody>
        </p:sp>
        <p:sp>
          <p:nvSpPr>
            <p:cNvPr id="47191" name="WordArt 153"/>
            <p:cNvSpPr>
              <a:spLocks noChangeArrowheads="1" noChangeShapeType="1" noTextEdit="1"/>
            </p:cNvSpPr>
            <p:nvPr/>
          </p:nvSpPr>
          <p:spPr bwMode="auto">
            <a:xfrm>
              <a:off x="4569" y="2914"/>
              <a:ext cx="279" cy="2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7192" name="Line 154"/>
            <p:cNvSpPr>
              <a:spLocks noChangeShapeType="1"/>
            </p:cNvSpPr>
            <p:nvPr/>
          </p:nvSpPr>
          <p:spPr bwMode="auto">
            <a:xfrm flipV="1">
              <a:off x="1362" y="3643"/>
              <a:ext cx="503" cy="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93" name="WordArt 155"/>
            <p:cNvSpPr>
              <a:spLocks noChangeArrowheads="1" noChangeShapeType="1" noTextEdit="1"/>
            </p:cNvSpPr>
            <p:nvPr/>
          </p:nvSpPr>
          <p:spPr bwMode="auto">
            <a:xfrm>
              <a:off x="1441" y="3712"/>
              <a:ext cx="279" cy="2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7194" name="WordArt 156"/>
            <p:cNvSpPr>
              <a:spLocks noChangeArrowheads="1" noChangeShapeType="1" noTextEdit="1"/>
            </p:cNvSpPr>
            <p:nvPr/>
          </p:nvSpPr>
          <p:spPr bwMode="auto">
            <a:xfrm>
              <a:off x="1524" y="3440"/>
              <a:ext cx="217" cy="15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336600"/>
                    </a:solidFill>
                    <a:round/>
                    <a:headEnd/>
                    <a:tailEnd/>
                  </a:ln>
                  <a:solidFill>
                    <a:srgbClr val="336600"/>
                  </a:solidFill>
                  <a:latin typeface="Book Antiqua"/>
                </a:rPr>
                <a:t>v</a:t>
              </a:r>
              <a:endParaRPr lang="zh-CN" altLang="en-US" sz="3600" i="1" kern="10">
                <a:ln w="9525">
                  <a:solidFill>
                    <a:srgbClr val="336600"/>
                  </a:solidFill>
                  <a:round/>
                  <a:headEnd/>
                  <a:tailEnd/>
                </a:ln>
                <a:solidFill>
                  <a:srgbClr val="336600"/>
                </a:solidFill>
                <a:latin typeface="Book Antiqua"/>
              </a:endParaRPr>
            </a:p>
          </p:txBody>
        </p:sp>
        <p:sp>
          <p:nvSpPr>
            <p:cNvPr id="47195" name="WordArt 157"/>
            <p:cNvSpPr>
              <a:spLocks noChangeArrowheads="1" noChangeShapeType="1" noTextEdit="1"/>
            </p:cNvSpPr>
            <p:nvPr/>
          </p:nvSpPr>
          <p:spPr bwMode="auto">
            <a:xfrm>
              <a:off x="1778" y="3400"/>
              <a:ext cx="104" cy="1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47196" name="Group 158"/>
            <p:cNvGrpSpPr>
              <a:grpSpLocks/>
            </p:cNvGrpSpPr>
            <p:nvPr/>
          </p:nvGrpSpPr>
          <p:grpSpPr bwMode="auto">
            <a:xfrm rot="5400000" flipH="1">
              <a:off x="2031" y="3549"/>
              <a:ext cx="76" cy="198"/>
              <a:chOff x="2928" y="3216"/>
              <a:chExt cx="48" cy="240"/>
            </a:xfrm>
          </p:grpSpPr>
          <p:sp>
            <p:nvSpPr>
              <p:cNvPr id="47200" name="Line 159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201" name="Line 160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7197" name="WordArt 161"/>
            <p:cNvSpPr>
              <a:spLocks noChangeArrowheads="1" noChangeShapeType="1" noTextEdit="1"/>
            </p:cNvSpPr>
            <p:nvPr/>
          </p:nvSpPr>
          <p:spPr bwMode="auto">
            <a:xfrm>
              <a:off x="2203" y="3566"/>
              <a:ext cx="279" cy="2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7198" name="WordArt 162"/>
            <p:cNvSpPr>
              <a:spLocks noChangeArrowheads="1" noChangeShapeType="1" noTextEdit="1"/>
            </p:cNvSpPr>
            <p:nvPr/>
          </p:nvSpPr>
          <p:spPr bwMode="auto">
            <a:xfrm>
              <a:off x="2556" y="3611"/>
              <a:ext cx="221" cy="15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993300"/>
                    </a:solidFill>
                    <a:round/>
                    <a:headEnd/>
                    <a:tailEnd/>
                  </a:ln>
                  <a:solidFill>
                    <a:srgbClr val="993300"/>
                  </a:solidFill>
                  <a:latin typeface="Symbol"/>
                </a:rPr>
                <a:t>w</a:t>
              </a:r>
              <a:endParaRPr lang="zh-CN" altLang="en-US" sz="3600" b="1" i="1" kern="10">
                <a:ln w="9525">
                  <a:solidFill>
                    <a:srgbClr val="993300"/>
                  </a:solidFill>
                  <a:round/>
                  <a:headEnd/>
                  <a:tailEnd/>
                </a:ln>
                <a:solidFill>
                  <a:srgbClr val="993300"/>
                </a:solidFill>
                <a:latin typeface="Symbol"/>
              </a:endParaRPr>
            </a:p>
          </p:txBody>
        </p:sp>
        <p:sp>
          <p:nvSpPr>
            <p:cNvPr id="47199" name="WordArt 163"/>
            <p:cNvSpPr>
              <a:spLocks noChangeArrowheads="1" noChangeShapeType="1" noTextEdit="1"/>
            </p:cNvSpPr>
            <p:nvPr/>
          </p:nvSpPr>
          <p:spPr bwMode="auto">
            <a:xfrm>
              <a:off x="2845" y="3494"/>
              <a:ext cx="104" cy="1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</p:grpSp>
      <p:grpSp>
        <p:nvGrpSpPr>
          <p:cNvPr id="30891" name="Group 171"/>
          <p:cNvGrpSpPr>
            <a:grpSpLocks/>
          </p:cNvGrpSpPr>
          <p:nvPr/>
        </p:nvGrpSpPr>
        <p:grpSpPr bwMode="auto">
          <a:xfrm>
            <a:off x="1352550" y="1481138"/>
            <a:ext cx="5986463" cy="531812"/>
            <a:chOff x="765" y="974"/>
            <a:chExt cx="4168" cy="335"/>
          </a:xfrm>
        </p:grpSpPr>
        <p:grpSp>
          <p:nvGrpSpPr>
            <p:cNvPr id="47152" name="Group 16"/>
            <p:cNvGrpSpPr>
              <a:grpSpLocks/>
            </p:cNvGrpSpPr>
            <p:nvPr/>
          </p:nvGrpSpPr>
          <p:grpSpPr bwMode="auto">
            <a:xfrm>
              <a:off x="765" y="974"/>
              <a:ext cx="4140" cy="295"/>
              <a:chOff x="200" y="899"/>
              <a:chExt cx="5323" cy="318"/>
            </a:xfrm>
          </p:grpSpPr>
          <p:sp>
            <p:nvSpPr>
              <p:cNvPr id="47154" name="WordArt 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76" y="1042"/>
                <a:ext cx="947" cy="17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关系式</a:t>
                </a:r>
              </a:p>
            </p:txBody>
          </p:sp>
          <p:sp>
            <p:nvSpPr>
              <p:cNvPr id="47155" name="WordArt 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67" y="899"/>
                <a:ext cx="1386" cy="2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336600"/>
                      </a:solidFill>
                      <a:round/>
                      <a:headEnd/>
                      <a:tailEnd/>
                    </a:ln>
                    <a:solidFill>
                      <a:srgbClr val="336600"/>
                    </a:solidFill>
                    <a:latin typeface="华文中宋"/>
                    <a:ea typeface="华文中宋"/>
                  </a:rPr>
                  <a:t>线量大小</a:t>
                </a:r>
              </a:p>
            </p:txBody>
          </p:sp>
          <p:sp>
            <p:nvSpPr>
              <p:cNvPr id="47156" name="WordArt 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13" y="911"/>
                <a:ext cx="1388" cy="2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993300"/>
                      </a:solidFill>
                      <a:round/>
                      <a:headEnd/>
                      <a:tailEnd/>
                    </a:ln>
                    <a:solidFill>
                      <a:srgbClr val="990000"/>
                    </a:solidFill>
                    <a:latin typeface="华文中宋"/>
                    <a:ea typeface="华文中宋"/>
                  </a:rPr>
                  <a:t>角量大小</a:t>
                </a:r>
              </a:p>
            </p:txBody>
          </p:sp>
          <p:sp>
            <p:nvSpPr>
              <p:cNvPr id="47157" name="WordArt 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0" y="1004"/>
                <a:ext cx="935" cy="18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常用的</a:t>
                </a:r>
              </a:p>
            </p:txBody>
          </p:sp>
          <p:sp>
            <p:nvSpPr>
              <p:cNvPr id="47158" name="WordArt 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17" y="1014"/>
                <a:ext cx="287" cy="1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与</a:t>
                </a:r>
              </a:p>
            </p:txBody>
          </p:sp>
        </p:grpSp>
        <p:sp>
          <p:nvSpPr>
            <p:cNvPr id="47153" name="Line 170"/>
            <p:cNvSpPr>
              <a:spLocks noChangeShapeType="1"/>
            </p:cNvSpPr>
            <p:nvPr/>
          </p:nvSpPr>
          <p:spPr bwMode="auto">
            <a:xfrm>
              <a:off x="765" y="1309"/>
              <a:ext cx="4168" cy="0"/>
            </a:xfrm>
            <a:prstGeom prst="line">
              <a:avLst/>
            </a:prstGeom>
            <a:noFill/>
            <a:ln w="57150">
              <a:solidFill>
                <a:srgbClr val="FFD28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7111" name="Group 270"/>
          <p:cNvGrpSpPr>
            <a:grpSpLocks/>
          </p:cNvGrpSpPr>
          <p:nvPr/>
        </p:nvGrpSpPr>
        <p:grpSpPr bwMode="auto">
          <a:xfrm>
            <a:off x="6021388" y="2670175"/>
            <a:ext cx="2868612" cy="2386013"/>
            <a:chOff x="5101" y="580"/>
            <a:chExt cx="2902" cy="2020"/>
          </a:xfrm>
        </p:grpSpPr>
        <p:grpSp>
          <p:nvGrpSpPr>
            <p:cNvPr id="47118" name="Group 151"/>
            <p:cNvGrpSpPr>
              <a:grpSpLocks/>
            </p:cNvGrpSpPr>
            <p:nvPr/>
          </p:nvGrpSpPr>
          <p:grpSpPr bwMode="auto">
            <a:xfrm>
              <a:off x="5101" y="2283"/>
              <a:ext cx="2902" cy="81"/>
              <a:chOff x="1808" y="2343"/>
              <a:chExt cx="2902" cy="81"/>
            </a:xfrm>
          </p:grpSpPr>
          <p:sp>
            <p:nvSpPr>
              <p:cNvPr id="47150" name="Line 149"/>
              <p:cNvSpPr>
                <a:spLocks noChangeShapeType="1"/>
              </p:cNvSpPr>
              <p:nvPr/>
            </p:nvSpPr>
            <p:spPr bwMode="auto">
              <a:xfrm>
                <a:off x="1808" y="2388"/>
                <a:ext cx="280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51" name="AutoShape 150"/>
              <p:cNvSpPr>
                <a:spLocks noChangeArrowheads="1"/>
              </p:cNvSpPr>
              <p:nvPr/>
            </p:nvSpPr>
            <p:spPr bwMode="auto">
              <a:xfrm rot="5400000">
                <a:off x="4552" y="2266"/>
                <a:ext cx="81" cy="235"/>
              </a:xfrm>
              <a:prstGeom prst="triangle">
                <a:avLst>
                  <a:gd name="adj" fmla="val 50000"/>
                </a:avLst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7119" name="Arc 152"/>
            <p:cNvSpPr>
              <a:spLocks/>
            </p:cNvSpPr>
            <p:nvPr/>
          </p:nvSpPr>
          <p:spPr bwMode="auto">
            <a:xfrm>
              <a:off x="5711" y="812"/>
              <a:ext cx="1689" cy="1530"/>
            </a:xfrm>
            <a:custGeom>
              <a:avLst/>
              <a:gdLst>
                <a:gd name="T0" fmla="*/ 0 w 22936"/>
                <a:gd name="T1" fmla="*/ 0 h 21600"/>
                <a:gd name="T2" fmla="*/ 9 w 22936"/>
                <a:gd name="T3" fmla="*/ 8 h 21600"/>
                <a:gd name="T4" fmla="*/ 1 w 22936"/>
                <a:gd name="T5" fmla="*/ 8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936" h="21600" fill="none" extrusionOk="0">
                  <a:moveTo>
                    <a:pt x="0" y="41"/>
                  </a:moveTo>
                  <a:cubicBezTo>
                    <a:pt x="444" y="13"/>
                    <a:pt x="890" y="-1"/>
                    <a:pt x="1336" y="0"/>
                  </a:cubicBezTo>
                  <a:cubicBezTo>
                    <a:pt x="13265" y="0"/>
                    <a:pt x="22936" y="9670"/>
                    <a:pt x="22936" y="21600"/>
                  </a:cubicBezTo>
                </a:path>
                <a:path w="22936" h="21600" stroke="0" extrusionOk="0">
                  <a:moveTo>
                    <a:pt x="0" y="41"/>
                  </a:moveTo>
                  <a:cubicBezTo>
                    <a:pt x="444" y="13"/>
                    <a:pt x="890" y="-1"/>
                    <a:pt x="1336" y="0"/>
                  </a:cubicBezTo>
                  <a:cubicBezTo>
                    <a:pt x="13265" y="0"/>
                    <a:pt x="22936" y="9670"/>
                    <a:pt x="22936" y="21600"/>
                  </a:cubicBezTo>
                  <a:lnTo>
                    <a:pt x="1336" y="21600"/>
                  </a:lnTo>
                  <a:lnTo>
                    <a:pt x="0" y="41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0" name="Line 154"/>
            <p:cNvSpPr>
              <a:spLocks noChangeShapeType="1"/>
            </p:cNvSpPr>
            <p:nvPr/>
          </p:nvSpPr>
          <p:spPr bwMode="auto">
            <a:xfrm flipV="1">
              <a:off x="5798" y="1092"/>
              <a:ext cx="525" cy="12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1" name="Line 155"/>
            <p:cNvSpPr>
              <a:spLocks noChangeShapeType="1"/>
            </p:cNvSpPr>
            <p:nvPr/>
          </p:nvSpPr>
          <p:spPr bwMode="auto">
            <a:xfrm flipV="1">
              <a:off x="5799" y="1708"/>
              <a:ext cx="1302" cy="619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2" name="WordArt 157"/>
            <p:cNvSpPr>
              <a:spLocks noChangeArrowheads="1" noChangeShapeType="1" noTextEdit="1"/>
            </p:cNvSpPr>
            <p:nvPr/>
          </p:nvSpPr>
          <p:spPr bwMode="auto">
            <a:xfrm>
              <a:off x="5568" y="2394"/>
              <a:ext cx="214" cy="2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900" i="1" kern="10">
                  <a:ln w="9525">
                    <a:noFill/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O</a:t>
              </a:r>
              <a:endParaRPr lang="zh-CN" altLang="en-US" sz="900" i="1" kern="10">
                <a:ln w="9525">
                  <a:noFill/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7123" name="AutoShape 159"/>
            <p:cNvSpPr>
              <a:spLocks noChangeArrowheads="1"/>
            </p:cNvSpPr>
            <p:nvPr/>
          </p:nvSpPr>
          <p:spPr bwMode="auto">
            <a:xfrm rot="-5400000">
              <a:off x="5669" y="709"/>
              <a:ext cx="80" cy="199"/>
            </a:xfrm>
            <a:prstGeom prst="triangle">
              <a:avLst>
                <a:gd name="adj" fmla="val 50000"/>
              </a:avLst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4" name="WordArt 160"/>
            <p:cNvSpPr>
              <a:spLocks noChangeArrowheads="1" noChangeShapeType="1" noTextEdit="1"/>
            </p:cNvSpPr>
            <p:nvPr/>
          </p:nvSpPr>
          <p:spPr bwMode="auto">
            <a:xfrm>
              <a:off x="5292" y="721"/>
              <a:ext cx="213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900" i="1" kern="10">
                  <a:ln w="9525">
                    <a:noFill/>
                    <a:round/>
                    <a:headEnd/>
                    <a:tailEnd/>
                  </a:ln>
                  <a:latin typeface="Symbol"/>
                </a:rPr>
                <a:t>w</a:t>
              </a:r>
              <a:endParaRPr lang="zh-CN" altLang="en-US" sz="900" i="1" kern="10">
                <a:ln w="9525">
                  <a:noFill/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47125" name="WordArt 161"/>
            <p:cNvSpPr>
              <a:spLocks noChangeArrowheads="1" noChangeShapeType="1" noTextEdit="1"/>
            </p:cNvSpPr>
            <p:nvPr/>
          </p:nvSpPr>
          <p:spPr bwMode="auto">
            <a:xfrm>
              <a:off x="6356" y="580"/>
              <a:ext cx="199" cy="2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900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B</a:t>
              </a:r>
              <a:endParaRPr lang="zh-CN" altLang="en-US" sz="900" kern="10">
                <a:ln w="9525">
                  <a:noFill/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7126" name="AutoShape 162"/>
            <p:cNvSpPr>
              <a:spLocks noChangeArrowheads="1"/>
            </p:cNvSpPr>
            <p:nvPr/>
          </p:nvSpPr>
          <p:spPr bwMode="auto">
            <a:xfrm rot="1425507">
              <a:off x="6315" y="911"/>
              <a:ext cx="80" cy="199"/>
            </a:xfrm>
            <a:prstGeom prst="triangle">
              <a:avLst>
                <a:gd name="adj" fmla="val 50000"/>
              </a:avLst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7" name="WordArt 163"/>
            <p:cNvSpPr>
              <a:spLocks noChangeArrowheads="1" noChangeShapeType="1" noTextEdit="1"/>
            </p:cNvSpPr>
            <p:nvPr/>
          </p:nvSpPr>
          <p:spPr bwMode="auto">
            <a:xfrm>
              <a:off x="7328" y="1433"/>
              <a:ext cx="235" cy="2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900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900" kern="10">
                <a:ln w="9525">
                  <a:noFill/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7128" name="AutoShape 170"/>
            <p:cNvSpPr>
              <a:spLocks noChangeArrowheads="1"/>
            </p:cNvSpPr>
            <p:nvPr/>
          </p:nvSpPr>
          <p:spPr bwMode="auto">
            <a:xfrm rot="3755966">
              <a:off x="7099" y="1589"/>
              <a:ext cx="80" cy="199"/>
            </a:xfrm>
            <a:prstGeom prst="triangle">
              <a:avLst>
                <a:gd name="adj" fmla="val 50000"/>
              </a:avLst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7129" name="Group 172"/>
            <p:cNvGrpSpPr>
              <a:grpSpLocks/>
            </p:cNvGrpSpPr>
            <p:nvPr/>
          </p:nvGrpSpPr>
          <p:grpSpPr bwMode="auto">
            <a:xfrm>
              <a:off x="6513" y="1248"/>
              <a:ext cx="349" cy="161"/>
              <a:chOff x="2760" y="419"/>
              <a:chExt cx="349" cy="161"/>
            </a:xfrm>
          </p:grpSpPr>
          <p:sp>
            <p:nvSpPr>
              <p:cNvPr id="47148" name="WordArt 1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60" y="419"/>
                <a:ext cx="178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6231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Wingdings 3"/>
                  </a:rPr>
                  <a:t>r</a:t>
                </a:r>
                <a:endParaRPr lang="zh-CN" altLang="en-US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Wingdings 3"/>
                </a:endParaRPr>
              </a:p>
            </p:txBody>
          </p:sp>
          <p:sp>
            <p:nvSpPr>
              <p:cNvPr id="47149" name="WordArt 1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80" y="445"/>
                <a:ext cx="129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900" i="1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s</a:t>
                </a:r>
                <a:endParaRPr lang="zh-CN" altLang="en-US" sz="900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7130" name="Line 175"/>
            <p:cNvSpPr>
              <a:spLocks noChangeShapeType="1"/>
            </p:cNvSpPr>
            <p:nvPr/>
          </p:nvSpPr>
          <p:spPr bwMode="auto">
            <a:xfrm flipH="1" flipV="1">
              <a:off x="6902" y="960"/>
              <a:ext cx="323" cy="65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1" name="Arc 176"/>
            <p:cNvSpPr>
              <a:spLocks/>
            </p:cNvSpPr>
            <p:nvPr/>
          </p:nvSpPr>
          <p:spPr bwMode="auto">
            <a:xfrm>
              <a:off x="5891" y="2045"/>
              <a:ext cx="584" cy="292"/>
            </a:xfrm>
            <a:custGeom>
              <a:avLst/>
              <a:gdLst>
                <a:gd name="T0" fmla="*/ 0 w 21600"/>
                <a:gd name="T1" fmla="*/ 0 h 11270"/>
                <a:gd name="T2" fmla="*/ 0 w 21600"/>
                <a:gd name="T3" fmla="*/ 0 h 11270"/>
                <a:gd name="T4" fmla="*/ 0 w 21600"/>
                <a:gd name="T5" fmla="*/ 0 h 112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1270" fill="none" extrusionOk="0">
                  <a:moveTo>
                    <a:pt x="18426" y="0"/>
                  </a:moveTo>
                  <a:cubicBezTo>
                    <a:pt x="20501" y="3392"/>
                    <a:pt x="21600" y="7292"/>
                    <a:pt x="21600" y="11270"/>
                  </a:cubicBezTo>
                </a:path>
                <a:path w="21600" h="11270" stroke="0" extrusionOk="0">
                  <a:moveTo>
                    <a:pt x="18426" y="0"/>
                  </a:moveTo>
                  <a:cubicBezTo>
                    <a:pt x="20501" y="3392"/>
                    <a:pt x="21600" y="7292"/>
                    <a:pt x="21600" y="11270"/>
                  </a:cubicBezTo>
                  <a:lnTo>
                    <a:pt x="0" y="11270"/>
                  </a:lnTo>
                  <a:lnTo>
                    <a:pt x="18426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2" name="Arc 177"/>
            <p:cNvSpPr>
              <a:spLocks/>
            </p:cNvSpPr>
            <p:nvPr/>
          </p:nvSpPr>
          <p:spPr bwMode="auto">
            <a:xfrm>
              <a:off x="5718" y="1774"/>
              <a:ext cx="599" cy="578"/>
            </a:xfrm>
            <a:custGeom>
              <a:avLst/>
              <a:gdLst>
                <a:gd name="T0" fmla="*/ 0 w 19536"/>
                <a:gd name="T1" fmla="*/ 0 h 19124"/>
                <a:gd name="T2" fmla="*/ 1 w 19536"/>
                <a:gd name="T3" fmla="*/ 0 h 19124"/>
                <a:gd name="T4" fmla="*/ 0 w 19536"/>
                <a:gd name="T5" fmla="*/ 1 h 191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536" h="19124" fill="none" extrusionOk="0">
                  <a:moveTo>
                    <a:pt x="10041" y="-1"/>
                  </a:moveTo>
                  <a:cubicBezTo>
                    <a:pt x="14199" y="2183"/>
                    <a:pt x="17532" y="5662"/>
                    <a:pt x="19536" y="9909"/>
                  </a:cubicBezTo>
                </a:path>
                <a:path w="19536" h="19124" stroke="0" extrusionOk="0">
                  <a:moveTo>
                    <a:pt x="10041" y="-1"/>
                  </a:moveTo>
                  <a:cubicBezTo>
                    <a:pt x="14199" y="2183"/>
                    <a:pt x="17532" y="5662"/>
                    <a:pt x="19536" y="9909"/>
                  </a:cubicBezTo>
                  <a:lnTo>
                    <a:pt x="0" y="19124"/>
                  </a:lnTo>
                  <a:lnTo>
                    <a:pt x="10041" y="-1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3" name="AutoShape 178"/>
            <p:cNvSpPr>
              <a:spLocks noChangeArrowheads="1"/>
            </p:cNvSpPr>
            <p:nvPr/>
          </p:nvSpPr>
          <p:spPr bwMode="auto">
            <a:xfrm rot="-1630692">
              <a:off x="6849" y="831"/>
              <a:ext cx="80" cy="199"/>
            </a:xfrm>
            <a:prstGeom prst="triangle">
              <a:avLst>
                <a:gd name="adj" fmla="val 50000"/>
              </a:avLst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4" name="WordArt 179"/>
            <p:cNvSpPr>
              <a:spLocks noChangeArrowheads="1" noChangeShapeType="1" noTextEdit="1"/>
            </p:cNvSpPr>
            <p:nvPr/>
          </p:nvSpPr>
          <p:spPr bwMode="auto">
            <a:xfrm>
              <a:off x="7047" y="804"/>
              <a:ext cx="182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900" i="1" kern="10">
                  <a:ln w="9525">
                    <a:noFill/>
                    <a:round/>
                    <a:headEnd/>
                    <a:tailEnd/>
                  </a:ln>
                  <a:latin typeface="Book Antiqua"/>
                </a:rPr>
                <a:t>v</a:t>
              </a:r>
              <a:endParaRPr lang="zh-CN" altLang="en-US" sz="900" i="1" kern="10">
                <a:ln w="9525">
                  <a:noFill/>
                  <a:round/>
                  <a:headEnd/>
                  <a:tailEnd/>
                </a:ln>
                <a:latin typeface="Book Antiqua"/>
              </a:endParaRPr>
            </a:p>
          </p:txBody>
        </p:sp>
        <p:grpSp>
          <p:nvGrpSpPr>
            <p:cNvPr id="47135" name="Group 181"/>
            <p:cNvGrpSpPr>
              <a:grpSpLocks/>
            </p:cNvGrpSpPr>
            <p:nvPr/>
          </p:nvGrpSpPr>
          <p:grpSpPr bwMode="auto">
            <a:xfrm>
              <a:off x="6216" y="1647"/>
              <a:ext cx="351" cy="170"/>
              <a:chOff x="2765" y="690"/>
              <a:chExt cx="351" cy="170"/>
            </a:xfrm>
          </p:grpSpPr>
          <p:sp>
            <p:nvSpPr>
              <p:cNvPr id="47146" name="WordArt 1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65" y="698"/>
                <a:ext cx="178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6231"/>
                  </a:avLst>
                </a:prstTxWarp>
              </a:bodyPr>
              <a:lstStyle/>
              <a:p>
                <a:pPr algn="ctr"/>
                <a:r>
                  <a:rPr lang="en-US" altLang="zh-CN" sz="2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Wingdings 3"/>
                  </a:rPr>
                  <a:t>r</a:t>
                </a:r>
                <a:endParaRPr lang="zh-CN" altLang="en-US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Wingdings 3"/>
                </a:endParaRPr>
              </a:p>
            </p:txBody>
          </p:sp>
          <p:sp>
            <p:nvSpPr>
              <p:cNvPr id="47147" name="WordArt 1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57" y="690"/>
                <a:ext cx="159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900" i="1" kern="10">
                    <a:ln w="9525">
                      <a:noFill/>
                      <a:round/>
                      <a:headEnd/>
                      <a:tailEnd/>
                    </a:ln>
                    <a:latin typeface="Symbol"/>
                  </a:rPr>
                  <a:t>q</a:t>
                </a:r>
                <a:endParaRPr lang="zh-CN" altLang="en-US" sz="900" i="1" kern="10">
                  <a:ln w="9525">
                    <a:noFill/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sp>
          <p:nvSpPr>
            <p:cNvPr id="47136" name="WordArt 186"/>
            <p:cNvSpPr>
              <a:spLocks noChangeArrowheads="1" noChangeShapeType="1" noTextEdit="1"/>
            </p:cNvSpPr>
            <p:nvPr/>
          </p:nvSpPr>
          <p:spPr bwMode="auto">
            <a:xfrm>
              <a:off x="6513" y="2053"/>
              <a:ext cx="159" cy="17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900" i="1" kern="10">
                  <a:ln w="9525">
                    <a:noFill/>
                    <a:round/>
                    <a:headEnd/>
                    <a:tailEnd/>
                  </a:ln>
                  <a:latin typeface="Symbol"/>
                </a:rPr>
                <a:t>q</a:t>
              </a:r>
              <a:endParaRPr lang="zh-CN" altLang="en-US" sz="900" i="1" kern="10">
                <a:ln w="9525">
                  <a:noFill/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47137" name="WordArt 214"/>
            <p:cNvSpPr>
              <a:spLocks noChangeArrowheads="1" noChangeShapeType="1" noTextEdit="1"/>
            </p:cNvSpPr>
            <p:nvPr/>
          </p:nvSpPr>
          <p:spPr bwMode="auto">
            <a:xfrm>
              <a:off x="5728" y="1434"/>
              <a:ext cx="214" cy="2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900" i="1" kern="10">
                  <a:ln w="9525">
                    <a:noFill/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900" i="1" kern="10">
                <a:ln w="9525">
                  <a:noFill/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7138" name="Arc 263"/>
            <p:cNvSpPr>
              <a:spLocks/>
            </p:cNvSpPr>
            <p:nvPr/>
          </p:nvSpPr>
          <p:spPr bwMode="auto">
            <a:xfrm>
              <a:off x="5707" y="1853"/>
              <a:ext cx="542" cy="482"/>
            </a:xfrm>
            <a:custGeom>
              <a:avLst/>
              <a:gdLst>
                <a:gd name="T0" fmla="*/ 0 w 20061"/>
                <a:gd name="T1" fmla="*/ 0 h 18603"/>
                <a:gd name="T2" fmla="*/ 0 w 20061"/>
                <a:gd name="T3" fmla="*/ 0 h 18603"/>
                <a:gd name="T4" fmla="*/ 0 w 20061"/>
                <a:gd name="T5" fmla="*/ 0 h 1860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061" h="18603" fill="none" extrusionOk="0">
                  <a:moveTo>
                    <a:pt x="10976" y="-1"/>
                  </a:moveTo>
                  <a:cubicBezTo>
                    <a:pt x="15093" y="2429"/>
                    <a:pt x="18288" y="6155"/>
                    <a:pt x="20061" y="10595"/>
                  </a:cubicBezTo>
                </a:path>
                <a:path w="20061" h="18603" stroke="0" extrusionOk="0">
                  <a:moveTo>
                    <a:pt x="10976" y="-1"/>
                  </a:moveTo>
                  <a:cubicBezTo>
                    <a:pt x="15093" y="2429"/>
                    <a:pt x="18288" y="6155"/>
                    <a:pt x="20061" y="10595"/>
                  </a:cubicBezTo>
                  <a:lnTo>
                    <a:pt x="0" y="18603"/>
                  </a:lnTo>
                  <a:lnTo>
                    <a:pt x="10976" y="-1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9" name="WordArt 265"/>
            <p:cNvSpPr>
              <a:spLocks noChangeArrowheads="1" noChangeShapeType="1" noTextEdit="1"/>
            </p:cNvSpPr>
            <p:nvPr/>
          </p:nvSpPr>
          <p:spPr bwMode="auto">
            <a:xfrm>
              <a:off x="7726" y="2437"/>
              <a:ext cx="161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900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900" i="1" kern="10">
                <a:ln w="9525">
                  <a:noFill/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47140" name="Group 164"/>
            <p:cNvGrpSpPr>
              <a:grpSpLocks/>
            </p:cNvGrpSpPr>
            <p:nvPr/>
          </p:nvGrpSpPr>
          <p:grpSpPr bwMode="auto">
            <a:xfrm>
              <a:off x="7184" y="1592"/>
              <a:ext cx="104" cy="101"/>
              <a:chOff x="2136" y="1382"/>
              <a:chExt cx="576" cy="576"/>
            </a:xfrm>
          </p:grpSpPr>
          <p:sp>
            <p:nvSpPr>
              <p:cNvPr id="47144" name="Oval 165"/>
              <p:cNvSpPr>
                <a:spLocks noChangeArrowheads="1"/>
              </p:cNvSpPr>
              <p:nvPr/>
            </p:nvSpPr>
            <p:spPr bwMode="auto">
              <a:xfrm>
                <a:off x="2136" y="1382"/>
                <a:ext cx="576" cy="576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EC0000"/>
                  </a:gs>
                </a:gsLst>
                <a:lin ang="2700000" scaled="1"/>
              </a:gradFill>
              <a:ln w="2857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45" name="Oval 166"/>
              <p:cNvSpPr>
                <a:spLocks noChangeArrowheads="1"/>
              </p:cNvSpPr>
              <p:nvPr/>
            </p:nvSpPr>
            <p:spPr bwMode="auto">
              <a:xfrm rot="-3104273">
                <a:off x="2212" y="1482"/>
                <a:ext cx="232" cy="149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FF9900"/>
                  </a:gs>
                </a:gsLst>
                <a:path path="shape">
                  <a:fillToRect l="50000" t="50000" r="50000" b="50000"/>
                </a:path>
              </a:gradFill>
              <a:ln w="2857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7141" name="Group 267"/>
            <p:cNvGrpSpPr>
              <a:grpSpLocks/>
            </p:cNvGrpSpPr>
            <p:nvPr/>
          </p:nvGrpSpPr>
          <p:grpSpPr bwMode="auto">
            <a:xfrm>
              <a:off x="6346" y="858"/>
              <a:ext cx="104" cy="101"/>
              <a:chOff x="2136" y="1382"/>
              <a:chExt cx="576" cy="576"/>
            </a:xfrm>
          </p:grpSpPr>
          <p:sp>
            <p:nvSpPr>
              <p:cNvPr id="47142" name="Oval 268"/>
              <p:cNvSpPr>
                <a:spLocks noChangeArrowheads="1"/>
              </p:cNvSpPr>
              <p:nvPr/>
            </p:nvSpPr>
            <p:spPr bwMode="auto">
              <a:xfrm>
                <a:off x="2136" y="1382"/>
                <a:ext cx="576" cy="576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EC0000"/>
                  </a:gs>
                </a:gsLst>
                <a:lin ang="2700000" scaled="1"/>
              </a:gradFill>
              <a:ln w="2857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43" name="Oval 269"/>
              <p:cNvSpPr>
                <a:spLocks noChangeArrowheads="1"/>
              </p:cNvSpPr>
              <p:nvPr/>
            </p:nvSpPr>
            <p:spPr bwMode="auto">
              <a:xfrm rot="-3104273">
                <a:off x="2212" y="1482"/>
                <a:ext cx="232" cy="149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FF9900"/>
                  </a:gs>
                </a:gsLst>
                <a:path path="shape">
                  <a:fillToRect l="50000" t="50000" r="50000" b="50000"/>
                </a:path>
              </a:gradFill>
              <a:ln w="2857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7112" name="Rectangle 5" descr="羊皮纸"/>
          <p:cNvSpPr>
            <a:spLocks noChangeArrowheads="1"/>
          </p:cNvSpPr>
          <p:nvPr/>
        </p:nvSpPr>
        <p:spPr bwMode="auto">
          <a:xfrm>
            <a:off x="15875" y="6350"/>
            <a:ext cx="9144000" cy="271463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47113" name="Rectangle 114" descr="羊皮纸"/>
          <p:cNvSpPr>
            <a:spLocks noChangeArrowheads="1"/>
          </p:cNvSpPr>
          <p:nvPr/>
        </p:nvSpPr>
        <p:spPr bwMode="auto">
          <a:xfrm>
            <a:off x="0" y="6588125"/>
            <a:ext cx="9144000" cy="26987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47114" name="AutoShape 2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580438" y="6592888"/>
            <a:ext cx="282575" cy="255587"/>
          </a:xfrm>
          <a:prstGeom prst="actionButtonForwardNex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15" name="AutoShape 26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85125" y="6588125"/>
            <a:ext cx="284163" cy="265113"/>
          </a:xfrm>
          <a:prstGeom prst="actionButtonBeginning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16" name="AutoShape 2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877300" y="6592888"/>
            <a:ext cx="254000" cy="250825"/>
          </a:xfrm>
          <a:prstGeom prst="actionButtonEnd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17" name="动作按钮: 后退或前一项 15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83575" y="6588125"/>
            <a:ext cx="276225" cy="246063"/>
          </a:xfrm>
          <a:prstGeom prst="actionButtonBackPrevious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0" name="Text Box 26"/>
          <p:cNvSpPr txBox="1">
            <a:spLocks noChangeArrowheads="1"/>
          </p:cNvSpPr>
          <p:nvPr/>
        </p:nvSpPr>
        <p:spPr bwMode="auto">
          <a:xfrm>
            <a:off x="0" y="6200936"/>
            <a:ext cx="464344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以上三个公式需要熟练掌握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30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8163" y="0"/>
            <a:ext cx="8229600" cy="458788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补充例</a:t>
            </a:r>
            <a:r>
              <a:rPr lang="en-US" altLang="zh-CN" sz="800" smtClean="0">
                <a:solidFill>
                  <a:schemeClr val="bg1"/>
                </a:solidFill>
              </a:rPr>
              <a:t>1</a:t>
            </a:r>
            <a:endParaRPr lang="zh-CN" altLang="en-US" sz="800" smtClean="0">
              <a:solidFill>
                <a:schemeClr val="bg1"/>
              </a:solidFill>
            </a:endParaRPr>
          </a:p>
        </p:txBody>
      </p:sp>
      <p:sp>
        <p:nvSpPr>
          <p:cNvPr id="48131" name="Rectangle 3" descr="羊皮纸"/>
          <p:cNvSpPr>
            <a:spLocks noChangeArrowheads="1"/>
          </p:cNvSpPr>
          <p:nvPr/>
        </p:nvSpPr>
        <p:spPr bwMode="auto">
          <a:xfrm>
            <a:off x="0" y="0"/>
            <a:ext cx="9109075" cy="195263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32" name="Rectangle 5" descr="羊皮纸"/>
          <p:cNvSpPr>
            <a:spLocks noChangeArrowheads="1"/>
          </p:cNvSpPr>
          <p:nvPr/>
        </p:nvSpPr>
        <p:spPr bwMode="auto">
          <a:xfrm>
            <a:off x="3035300" y="-3175"/>
            <a:ext cx="138113" cy="6838950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0054" name="Group 6"/>
          <p:cNvGrpSpPr>
            <a:grpSpLocks/>
          </p:cNvGrpSpPr>
          <p:nvPr/>
        </p:nvGrpSpPr>
        <p:grpSpPr bwMode="auto">
          <a:xfrm>
            <a:off x="354013" y="3452813"/>
            <a:ext cx="2271712" cy="2695575"/>
            <a:chOff x="223" y="2175"/>
            <a:chExt cx="1431" cy="1698"/>
          </a:xfrm>
        </p:grpSpPr>
        <p:sp>
          <p:nvSpPr>
            <p:cNvPr id="48509" name="WordArt 7"/>
            <p:cNvSpPr>
              <a:spLocks noChangeArrowheads="1" noChangeShapeType="1" noTextEdit="1"/>
            </p:cNvSpPr>
            <p:nvPr/>
          </p:nvSpPr>
          <p:spPr bwMode="auto">
            <a:xfrm>
              <a:off x="849" y="2175"/>
              <a:ext cx="325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求</a:t>
              </a:r>
            </a:p>
          </p:txBody>
        </p:sp>
        <p:sp>
          <p:nvSpPr>
            <p:cNvPr id="48510" name="WordArt 8"/>
            <p:cNvSpPr>
              <a:spLocks noChangeArrowheads="1" noChangeShapeType="1" noTextEdit="1"/>
            </p:cNvSpPr>
            <p:nvPr/>
          </p:nvSpPr>
          <p:spPr bwMode="auto">
            <a:xfrm>
              <a:off x="845" y="2553"/>
              <a:ext cx="50" cy="1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8511" name="WordArt 9"/>
            <p:cNvSpPr>
              <a:spLocks noChangeArrowheads="1" noChangeShapeType="1" noTextEdit="1"/>
            </p:cNvSpPr>
            <p:nvPr/>
          </p:nvSpPr>
          <p:spPr bwMode="auto">
            <a:xfrm flipH="1">
              <a:off x="1035" y="2562"/>
              <a:ext cx="50" cy="1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48512" name="Group 10"/>
            <p:cNvGrpSpPr>
              <a:grpSpLocks/>
            </p:cNvGrpSpPr>
            <p:nvPr/>
          </p:nvGrpSpPr>
          <p:grpSpPr bwMode="auto">
            <a:xfrm>
              <a:off x="223" y="2557"/>
              <a:ext cx="265" cy="145"/>
              <a:chOff x="3887" y="3555"/>
              <a:chExt cx="292" cy="164"/>
            </a:xfrm>
          </p:grpSpPr>
          <p:sp>
            <p:nvSpPr>
              <p:cNvPr id="48540" name="WordArt 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99" y="3561"/>
                <a:ext cx="75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b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1</a:t>
                </a:r>
                <a:endParaRPr lang="zh-CN" altLang="en-US" sz="1400" b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8541" name="WordArt 12"/>
              <p:cNvSpPr>
                <a:spLocks noChangeArrowheads="1" noChangeShapeType="1" noTextEdit="1"/>
              </p:cNvSpPr>
              <p:nvPr/>
            </p:nvSpPr>
            <p:spPr bwMode="auto">
              <a:xfrm flipH="1">
                <a:off x="4118" y="3555"/>
                <a:ext cx="61" cy="1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(</a:t>
                </a:r>
                <a:endParaRPr lang="zh-CN" altLang="en-US" sz="3600" b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8542" name="WordArt 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87" y="3555"/>
                <a:ext cx="61" cy="1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(</a:t>
                </a:r>
                <a:endParaRPr lang="zh-CN" altLang="en-US" sz="3600" b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48513" name="WordArt 14"/>
            <p:cNvSpPr>
              <a:spLocks noChangeArrowheads="1" noChangeShapeType="1" noTextEdit="1"/>
            </p:cNvSpPr>
            <p:nvPr/>
          </p:nvSpPr>
          <p:spPr bwMode="auto">
            <a:xfrm>
              <a:off x="911" y="2539"/>
              <a:ext cx="116" cy="1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8667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8514" name="WordArt 15"/>
            <p:cNvSpPr>
              <a:spLocks noChangeArrowheads="1" noChangeShapeType="1" noTextEdit="1"/>
            </p:cNvSpPr>
            <p:nvPr/>
          </p:nvSpPr>
          <p:spPr bwMode="auto">
            <a:xfrm>
              <a:off x="642" y="2550"/>
              <a:ext cx="141" cy="14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a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48515" name="Group 16"/>
            <p:cNvGrpSpPr>
              <a:grpSpLocks/>
            </p:cNvGrpSpPr>
            <p:nvPr/>
          </p:nvGrpSpPr>
          <p:grpSpPr bwMode="auto">
            <a:xfrm>
              <a:off x="228" y="2938"/>
              <a:ext cx="264" cy="145"/>
              <a:chOff x="293" y="2568"/>
              <a:chExt cx="264" cy="145"/>
            </a:xfrm>
          </p:grpSpPr>
          <p:sp>
            <p:nvSpPr>
              <p:cNvPr id="48537" name="WordArt 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3" y="2573"/>
                <a:ext cx="87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8538" name="WordArt 18"/>
              <p:cNvSpPr>
                <a:spLocks noChangeArrowheads="1" noChangeShapeType="1" noTextEdit="1"/>
              </p:cNvSpPr>
              <p:nvPr/>
            </p:nvSpPr>
            <p:spPr bwMode="auto">
              <a:xfrm flipH="1">
                <a:off x="502" y="2568"/>
                <a:ext cx="55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(</a:t>
                </a:r>
                <a:endParaRPr lang="zh-CN" altLang="en-US" sz="3600" b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8539" name="WordArt 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3" y="2568"/>
                <a:ext cx="55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(</a:t>
                </a:r>
                <a:endParaRPr lang="zh-CN" altLang="en-US" sz="3600" b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48516" name="WordArt 20"/>
            <p:cNvSpPr>
              <a:spLocks noChangeArrowheads="1" noChangeShapeType="1" noTextEdit="1"/>
            </p:cNvSpPr>
            <p:nvPr/>
          </p:nvSpPr>
          <p:spPr bwMode="auto">
            <a:xfrm>
              <a:off x="583" y="2917"/>
              <a:ext cx="116" cy="1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8667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8517" name="WordArt 21"/>
            <p:cNvSpPr>
              <a:spLocks noChangeArrowheads="1" noChangeShapeType="1" noTextEdit="1"/>
            </p:cNvSpPr>
            <p:nvPr/>
          </p:nvSpPr>
          <p:spPr bwMode="auto">
            <a:xfrm>
              <a:off x="762" y="2918"/>
              <a:ext cx="880" cy="1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为何值时</a:t>
              </a:r>
            </a:p>
          </p:txBody>
        </p:sp>
        <p:grpSp>
          <p:nvGrpSpPr>
            <p:cNvPr id="48518" name="Group 22"/>
            <p:cNvGrpSpPr>
              <a:grpSpLocks/>
            </p:cNvGrpSpPr>
            <p:nvPr/>
          </p:nvGrpSpPr>
          <p:grpSpPr bwMode="auto">
            <a:xfrm>
              <a:off x="717" y="3160"/>
              <a:ext cx="478" cy="160"/>
              <a:chOff x="782" y="3116"/>
              <a:chExt cx="478" cy="160"/>
            </a:xfrm>
          </p:grpSpPr>
          <p:grpSp>
            <p:nvGrpSpPr>
              <p:cNvPr id="48532" name="Group 23"/>
              <p:cNvGrpSpPr>
                <a:grpSpLocks/>
              </p:cNvGrpSpPr>
              <p:nvPr/>
            </p:nvGrpSpPr>
            <p:grpSpPr bwMode="auto">
              <a:xfrm>
                <a:off x="997" y="3176"/>
                <a:ext cx="113" cy="45"/>
                <a:chOff x="1260" y="2371"/>
                <a:chExt cx="151" cy="53"/>
              </a:xfrm>
            </p:grpSpPr>
            <p:sp>
              <p:nvSpPr>
                <p:cNvPr id="48535" name="Line 24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536" name="Line 25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8533" name="WordArt 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782" y="3123"/>
                <a:ext cx="141" cy="1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8534" name="WordArt 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48" y="3116"/>
                <a:ext cx="112" cy="16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b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8519" name="Group 28"/>
            <p:cNvGrpSpPr>
              <a:grpSpLocks/>
            </p:cNvGrpSpPr>
            <p:nvPr/>
          </p:nvGrpSpPr>
          <p:grpSpPr bwMode="auto">
            <a:xfrm>
              <a:off x="226" y="3479"/>
              <a:ext cx="264" cy="145"/>
              <a:chOff x="301" y="3056"/>
              <a:chExt cx="264" cy="145"/>
            </a:xfrm>
          </p:grpSpPr>
          <p:sp>
            <p:nvSpPr>
              <p:cNvPr id="48529" name="WordArt 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1" y="3066"/>
                <a:ext cx="93" cy="1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537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3</a:t>
                </a:r>
                <a:endParaRPr lang="zh-CN" altLang="en-US" sz="14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8530" name="WordArt 30"/>
              <p:cNvSpPr>
                <a:spLocks noChangeArrowheads="1" noChangeShapeType="1" noTextEdit="1"/>
              </p:cNvSpPr>
              <p:nvPr/>
            </p:nvSpPr>
            <p:spPr bwMode="auto">
              <a:xfrm flipH="1">
                <a:off x="510" y="3056"/>
                <a:ext cx="55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(</a:t>
                </a:r>
                <a:endParaRPr lang="zh-CN" altLang="en-US" sz="3600" b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8531" name="WordArt 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1" y="3056"/>
                <a:ext cx="55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(</a:t>
                </a:r>
                <a:endParaRPr lang="zh-CN" altLang="en-US" sz="3600" b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48520" name="WordArt 32"/>
            <p:cNvSpPr>
              <a:spLocks noChangeArrowheads="1" noChangeShapeType="1" noTextEdit="1"/>
            </p:cNvSpPr>
            <p:nvPr/>
          </p:nvSpPr>
          <p:spPr bwMode="auto">
            <a:xfrm>
              <a:off x="1436" y="3502"/>
              <a:ext cx="218" cy="14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时</a:t>
              </a:r>
            </a:p>
          </p:txBody>
        </p:sp>
        <p:grpSp>
          <p:nvGrpSpPr>
            <p:cNvPr id="48521" name="Group 33"/>
            <p:cNvGrpSpPr>
              <a:grpSpLocks/>
            </p:cNvGrpSpPr>
            <p:nvPr/>
          </p:nvGrpSpPr>
          <p:grpSpPr bwMode="auto">
            <a:xfrm>
              <a:off x="880" y="3483"/>
              <a:ext cx="478" cy="160"/>
              <a:chOff x="782" y="3116"/>
              <a:chExt cx="478" cy="160"/>
            </a:xfrm>
          </p:grpSpPr>
          <p:grpSp>
            <p:nvGrpSpPr>
              <p:cNvPr id="48524" name="Group 34"/>
              <p:cNvGrpSpPr>
                <a:grpSpLocks/>
              </p:cNvGrpSpPr>
              <p:nvPr/>
            </p:nvGrpSpPr>
            <p:grpSpPr bwMode="auto">
              <a:xfrm>
                <a:off x="997" y="3176"/>
                <a:ext cx="113" cy="45"/>
                <a:chOff x="1260" y="2371"/>
                <a:chExt cx="151" cy="53"/>
              </a:xfrm>
            </p:grpSpPr>
            <p:sp>
              <p:nvSpPr>
                <p:cNvPr id="48527" name="Line 35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528" name="Line 36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8525" name="WordArt 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782" y="3123"/>
                <a:ext cx="141" cy="1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8526" name="WordArt 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48" y="3116"/>
                <a:ext cx="112" cy="16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b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8522" name="WordArt 39"/>
            <p:cNvSpPr>
              <a:spLocks noChangeArrowheads="1" noChangeShapeType="1" noTextEdit="1"/>
            </p:cNvSpPr>
            <p:nvPr/>
          </p:nvSpPr>
          <p:spPr bwMode="auto">
            <a:xfrm>
              <a:off x="596" y="3456"/>
              <a:ext cx="173" cy="1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当</a:t>
              </a:r>
            </a:p>
          </p:txBody>
        </p:sp>
        <p:sp>
          <p:nvSpPr>
            <p:cNvPr id="48523" name="WordArt 40"/>
            <p:cNvSpPr>
              <a:spLocks noChangeArrowheads="1" noChangeShapeType="1" noTextEdit="1"/>
            </p:cNvSpPr>
            <p:nvPr/>
          </p:nvSpPr>
          <p:spPr bwMode="auto">
            <a:xfrm>
              <a:off x="587" y="3698"/>
              <a:ext cx="924" cy="1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转了多少圈</a:t>
              </a:r>
            </a:p>
          </p:txBody>
        </p:sp>
      </p:grpSp>
      <p:grpSp>
        <p:nvGrpSpPr>
          <p:cNvPr id="130089" name="Group 41"/>
          <p:cNvGrpSpPr>
            <a:grpSpLocks/>
          </p:cNvGrpSpPr>
          <p:nvPr/>
        </p:nvGrpSpPr>
        <p:grpSpPr bwMode="auto">
          <a:xfrm>
            <a:off x="309563" y="325438"/>
            <a:ext cx="2376487" cy="2844800"/>
            <a:chOff x="195" y="205"/>
            <a:chExt cx="1497" cy="1792"/>
          </a:xfrm>
        </p:grpSpPr>
        <p:grpSp>
          <p:nvGrpSpPr>
            <p:cNvPr id="48474" name="Group 42"/>
            <p:cNvGrpSpPr>
              <a:grpSpLocks/>
            </p:cNvGrpSpPr>
            <p:nvPr/>
          </p:nvGrpSpPr>
          <p:grpSpPr bwMode="auto">
            <a:xfrm>
              <a:off x="195" y="205"/>
              <a:ext cx="420" cy="252"/>
              <a:chOff x="127" y="728"/>
              <a:chExt cx="437" cy="256"/>
            </a:xfrm>
          </p:grpSpPr>
          <p:sp>
            <p:nvSpPr>
              <p:cNvPr id="48507" name="Oval 43" descr="栎木"/>
              <p:cNvSpPr>
                <a:spLocks noChangeArrowheads="1"/>
              </p:cNvSpPr>
              <p:nvPr/>
            </p:nvSpPr>
            <p:spPr bwMode="auto">
              <a:xfrm>
                <a:off x="127" y="728"/>
                <a:ext cx="437" cy="256"/>
              </a:xfrm>
              <a:prstGeom prst="ellipse">
                <a:avLst/>
              </a:prstGeom>
              <a:blipFill dpi="0" rotWithShape="0">
                <a:blip r:embed="rId3" cstate="print"/>
                <a:srcRect/>
                <a:tile tx="0" ty="0" sx="100000" sy="100000" flip="none" algn="tl"/>
              </a:blipFill>
              <a:ln w="38100">
                <a:solidFill>
                  <a:srgbClr val="00CC99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508" name="WordArt 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7" y="780"/>
                <a:ext cx="305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287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 smtClean="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宋体"/>
                    <a:ea typeface="宋体"/>
                  </a:rPr>
                  <a:t>例</a:t>
                </a:r>
                <a:r>
                  <a:rPr lang="en-US" altLang="zh-CN" sz="3600" kern="10" dirty="0" smtClean="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宋体"/>
                    <a:ea typeface="宋体"/>
                  </a:rPr>
                  <a:t>1.5</a:t>
                </a:r>
                <a:endParaRPr lang="zh-CN" altLang="en-US" sz="3600" kern="10" dirty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宋体"/>
                  <a:ea typeface="宋体"/>
                </a:endParaRPr>
              </a:p>
            </p:txBody>
          </p:sp>
        </p:grpSp>
        <p:sp>
          <p:nvSpPr>
            <p:cNvPr id="48475" name="WordArt 45"/>
            <p:cNvSpPr>
              <a:spLocks noChangeArrowheads="1" noChangeShapeType="1" noTextEdit="1"/>
            </p:cNvSpPr>
            <p:nvPr/>
          </p:nvSpPr>
          <p:spPr bwMode="auto">
            <a:xfrm>
              <a:off x="870" y="237"/>
              <a:ext cx="577" cy="15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已知</a:t>
              </a:r>
            </a:p>
          </p:txBody>
        </p:sp>
        <p:sp>
          <p:nvSpPr>
            <p:cNvPr id="48476" name="WordArt 46"/>
            <p:cNvSpPr>
              <a:spLocks noChangeArrowheads="1" noChangeShapeType="1" noTextEdit="1"/>
            </p:cNvSpPr>
            <p:nvPr/>
          </p:nvSpPr>
          <p:spPr bwMode="auto">
            <a:xfrm>
              <a:off x="301" y="562"/>
              <a:ext cx="1304" cy="14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一质点在半径为</a:t>
              </a:r>
            </a:p>
          </p:txBody>
        </p:sp>
        <p:sp>
          <p:nvSpPr>
            <p:cNvPr id="48477" name="WordArt 47"/>
            <p:cNvSpPr>
              <a:spLocks noChangeArrowheads="1" noChangeShapeType="1" noTextEdit="1"/>
            </p:cNvSpPr>
            <p:nvPr/>
          </p:nvSpPr>
          <p:spPr bwMode="auto">
            <a:xfrm>
              <a:off x="829" y="1594"/>
              <a:ext cx="284" cy="14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(SI)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8478" name="WordArt 48"/>
            <p:cNvSpPr>
              <a:spLocks noChangeArrowheads="1" noChangeShapeType="1" noTextEdit="1"/>
            </p:cNvSpPr>
            <p:nvPr/>
          </p:nvSpPr>
          <p:spPr bwMode="auto">
            <a:xfrm>
              <a:off x="355" y="780"/>
              <a:ext cx="138" cy="1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8479" name="WordArt 49"/>
            <p:cNvSpPr>
              <a:spLocks noChangeArrowheads="1" noChangeShapeType="1" noTextEdit="1"/>
            </p:cNvSpPr>
            <p:nvPr/>
          </p:nvSpPr>
          <p:spPr bwMode="auto">
            <a:xfrm>
              <a:off x="561" y="778"/>
              <a:ext cx="1011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的圆周上运动</a:t>
              </a:r>
            </a:p>
          </p:txBody>
        </p:sp>
        <p:sp>
          <p:nvSpPr>
            <p:cNvPr id="48480" name="WordArt 50"/>
            <p:cNvSpPr>
              <a:spLocks noChangeArrowheads="1" noChangeShapeType="1" noTextEdit="1"/>
            </p:cNvSpPr>
            <p:nvPr/>
          </p:nvSpPr>
          <p:spPr bwMode="auto">
            <a:xfrm>
              <a:off x="428" y="1016"/>
              <a:ext cx="1011" cy="15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其路程方程为</a:t>
              </a:r>
            </a:p>
          </p:txBody>
        </p:sp>
        <p:sp>
          <p:nvSpPr>
            <p:cNvPr id="48481" name="WordArt 51"/>
            <p:cNvSpPr>
              <a:spLocks noChangeArrowheads="1" noChangeShapeType="1" noTextEdit="1"/>
            </p:cNvSpPr>
            <p:nvPr/>
          </p:nvSpPr>
          <p:spPr bwMode="auto">
            <a:xfrm>
              <a:off x="299" y="1324"/>
              <a:ext cx="113" cy="1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s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48482" name="Group 52"/>
            <p:cNvGrpSpPr>
              <a:grpSpLocks/>
            </p:cNvGrpSpPr>
            <p:nvPr/>
          </p:nvGrpSpPr>
          <p:grpSpPr bwMode="auto">
            <a:xfrm>
              <a:off x="475" y="1365"/>
              <a:ext cx="113" cy="45"/>
              <a:chOff x="1260" y="2371"/>
              <a:chExt cx="151" cy="53"/>
            </a:xfrm>
          </p:grpSpPr>
          <p:sp>
            <p:nvSpPr>
              <p:cNvPr id="48505" name="Line 53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506" name="Line 54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8483" name="Group 55"/>
            <p:cNvGrpSpPr>
              <a:grpSpLocks/>
            </p:cNvGrpSpPr>
            <p:nvPr/>
          </p:nvGrpSpPr>
          <p:grpSpPr bwMode="auto">
            <a:xfrm>
              <a:off x="329" y="1838"/>
              <a:ext cx="1316" cy="159"/>
              <a:chOff x="318" y="1881"/>
              <a:chExt cx="1316" cy="159"/>
            </a:xfrm>
          </p:grpSpPr>
          <p:sp>
            <p:nvSpPr>
              <p:cNvPr id="48498" name="WordArt 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731" y="1882"/>
                <a:ext cx="903" cy="1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华文中宋"/>
                    <a:ea typeface="华文中宋"/>
                  </a:rPr>
                  <a:t>时路程为零</a:t>
                </a:r>
              </a:p>
            </p:txBody>
          </p:sp>
          <p:grpSp>
            <p:nvGrpSpPr>
              <p:cNvPr id="48499" name="Group 57"/>
              <p:cNvGrpSpPr>
                <a:grpSpLocks/>
              </p:cNvGrpSpPr>
              <p:nvPr/>
            </p:nvGrpSpPr>
            <p:grpSpPr bwMode="auto">
              <a:xfrm>
                <a:off x="318" y="1881"/>
                <a:ext cx="345" cy="159"/>
                <a:chOff x="882" y="1804"/>
                <a:chExt cx="345" cy="159"/>
              </a:xfrm>
            </p:grpSpPr>
            <p:sp>
              <p:nvSpPr>
                <p:cNvPr id="48500" name="WordArt 5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34" y="1810"/>
                  <a:ext cx="93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0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501" name="WordArt 5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82" y="1804"/>
                  <a:ext cx="101" cy="15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7426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48502" name="Group 60"/>
                <p:cNvGrpSpPr>
                  <a:grpSpLocks/>
                </p:cNvGrpSpPr>
                <p:nvPr/>
              </p:nvGrpSpPr>
              <p:grpSpPr bwMode="auto">
                <a:xfrm>
                  <a:off x="995" y="1870"/>
                  <a:ext cx="113" cy="45"/>
                  <a:chOff x="1260" y="2371"/>
                  <a:chExt cx="151" cy="53"/>
                </a:xfrm>
              </p:grpSpPr>
              <p:sp>
                <p:nvSpPr>
                  <p:cNvPr id="48503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504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  <p:grpSp>
          <p:nvGrpSpPr>
            <p:cNvPr id="48484" name="Group 63"/>
            <p:cNvGrpSpPr>
              <a:grpSpLocks/>
            </p:cNvGrpSpPr>
            <p:nvPr/>
          </p:nvGrpSpPr>
          <p:grpSpPr bwMode="auto">
            <a:xfrm>
              <a:off x="601" y="1266"/>
              <a:ext cx="1091" cy="250"/>
              <a:chOff x="601" y="1266"/>
              <a:chExt cx="1091" cy="250"/>
            </a:xfrm>
          </p:grpSpPr>
          <p:sp>
            <p:nvSpPr>
              <p:cNvPr id="48485" name="WordArt 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723" y="1387"/>
                <a:ext cx="70" cy="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8486" name="WordArt 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819" y="1289"/>
                <a:ext cx="101" cy="1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7426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8487" name="WordArt 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601" y="1330"/>
                <a:ext cx="112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grpSp>
            <p:nvGrpSpPr>
              <p:cNvPr id="48488" name="Group 67"/>
              <p:cNvGrpSpPr>
                <a:grpSpLocks/>
              </p:cNvGrpSpPr>
              <p:nvPr/>
            </p:nvGrpSpPr>
            <p:grpSpPr bwMode="auto">
              <a:xfrm>
                <a:off x="1198" y="1266"/>
                <a:ext cx="494" cy="250"/>
                <a:chOff x="1154" y="1255"/>
                <a:chExt cx="494" cy="250"/>
              </a:xfrm>
            </p:grpSpPr>
            <p:grpSp>
              <p:nvGrpSpPr>
                <p:cNvPr id="48490" name="Group 68"/>
                <p:cNvGrpSpPr>
                  <a:grpSpLocks/>
                </p:cNvGrpSpPr>
                <p:nvPr/>
              </p:nvGrpSpPr>
              <p:grpSpPr bwMode="auto">
                <a:xfrm>
                  <a:off x="1459" y="1266"/>
                  <a:ext cx="189" cy="201"/>
                  <a:chOff x="970" y="2047"/>
                  <a:chExt cx="189" cy="201"/>
                </a:xfrm>
              </p:grpSpPr>
              <p:sp>
                <p:nvSpPr>
                  <p:cNvPr id="48496" name="WordArt 6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970" y="2089"/>
                    <a:ext cx="101" cy="15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7426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t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8497" name="WordArt 7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088" y="2047"/>
                    <a:ext cx="71" cy="10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2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48491" name="Group 71"/>
                <p:cNvGrpSpPr>
                  <a:grpSpLocks/>
                </p:cNvGrpSpPr>
                <p:nvPr/>
              </p:nvGrpSpPr>
              <p:grpSpPr bwMode="auto">
                <a:xfrm>
                  <a:off x="1154" y="1255"/>
                  <a:ext cx="197" cy="250"/>
                  <a:chOff x="4705" y="1671"/>
                  <a:chExt cx="197" cy="329"/>
                </a:xfrm>
              </p:grpSpPr>
              <p:sp>
                <p:nvSpPr>
                  <p:cNvPr id="48493" name="WordArt 7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764" y="1878"/>
                    <a:ext cx="81" cy="12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2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8494" name="WordArt 7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773" y="1671"/>
                    <a:ext cx="60" cy="12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1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8495" name="Line 74"/>
                  <p:cNvSpPr>
                    <a:spLocks noChangeShapeType="1"/>
                  </p:cNvSpPr>
                  <p:nvPr/>
                </p:nvSpPr>
                <p:spPr bwMode="auto">
                  <a:xfrm>
                    <a:off x="4705" y="1836"/>
                    <a:ext cx="197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8492" name="WordArt 7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46" y="1303"/>
                  <a:ext cx="90" cy="16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b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8489" name="Line 76"/>
              <p:cNvSpPr>
                <a:spLocks noChangeShapeType="1"/>
              </p:cNvSpPr>
              <p:nvPr/>
            </p:nvSpPr>
            <p:spPr bwMode="auto">
              <a:xfrm>
                <a:off x="989" y="1391"/>
                <a:ext cx="14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30125" name="Group 77"/>
          <p:cNvGrpSpPr>
            <a:grpSpLocks/>
          </p:cNvGrpSpPr>
          <p:nvPr/>
        </p:nvGrpSpPr>
        <p:grpSpPr bwMode="auto">
          <a:xfrm>
            <a:off x="3295650" y="271463"/>
            <a:ext cx="5283200" cy="1925637"/>
            <a:chOff x="2076" y="171"/>
            <a:chExt cx="3328" cy="1213"/>
          </a:xfrm>
        </p:grpSpPr>
        <p:grpSp>
          <p:nvGrpSpPr>
            <p:cNvPr id="48363" name="Group 78"/>
            <p:cNvGrpSpPr>
              <a:grpSpLocks/>
            </p:cNvGrpSpPr>
            <p:nvPr/>
          </p:nvGrpSpPr>
          <p:grpSpPr bwMode="auto">
            <a:xfrm>
              <a:off x="2076" y="233"/>
              <a:ext cx="281" cy="843"/>
              <a:chOff x="152" y="1386"/>
              <a:chExt cx="288" cy="844"/>
            </a:xfrm>
          </p:grpSpPr>
          <p:sp>
            <p:nvSpPr>
              <p:cNvPr id="48471" name="Rectangle 79" descr="栎木"/>
              <p:cNvSpPr>
                <a:spLocks noChangeArrowheads="1"/>
              </p:cNvSpPr>
              <p:nvPr/>
            </p:nvSpPr>
            <p:spPr bwMode="auto">
              <a:xfrm flipH="1">
                <a:off x="152" y="1386"/>
                <a:ext cx="288" cy="844"/>
              </a:xfrm>
              <a:prstGeom prst="rect">
                <a:avLst/>
              </a:prstGeom>
              <a:blipFill dpi="0" rotWithShape="0">
                <a:blip r:embed="rId3" cstate="print"/>
                <a:srcRect/>
                <a:tile tx="0" ty="0" sx="100000" sy="100000" flip="none" algn="tl"/>
              </a:blipFill>
              <a:ln w="38100">
                <a:solidFill>
                  <a:srgbClr val="00CC99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72" name="WordArt 80"/>
              <p:cNvSpPr>
                <a:spLocks noChangeArrowheads="1" noChangeShapeType="1" noTextEdit="1"/>
              </p:cNvSpPr>
              <p:nvPr/>
            </p:nvSpPr>
            <p:spPr bwMode="auto">
              <a:xfrm rot="5400000">
                <a:off x="137" y="1504"/>
                <a:ext cx="328" cy="197"/>
              </a:xfrm>
              <a:prstGeom prst="rect">
                <a:avLst/>
              </a:prstGeom>
            </p:spPr>
            <p:txBody>
              <a:bodyPr vert="eaVert"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auto"/>
                <a:r>
                  <a:rPr lang="zh-CN" alt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28398" dir="1593903" algn="ctr" rotWithShape="0">
                        <a:schemeClr val="tx1"/>
                      </a:outerShdw>
                    </a:effectLst>
                    <a:latin typeface="华文中宋"/>
                    <a:ea typeface="华文中宋"/>
                  </a:rPr>
                  <a:t>解法</a:t>
                </a:r>
              </a:p>
            </p:txBody>
          </p:sp>
          <p:sp>
            <p:nvSpPr>
              <p:cNvPr id="48473" name="WordArt 81"/>
              <p:cNvSpPr>
                <a:spLocks noChangeArrowheads="1" noChangeShapeType="1" noTextEdit="1"/>
              </p:cNvSpPr>
              <p:nvPr/>
            </p:nvSpPr>
            <p:spPr bwMode="auto">
              <a:xfrm rot="5400000">
                <a:off x="137" y="1887"/>
                <a:ext cx="324" cy="195"/>
              </a:xfrm>
              <a:prstGeom prst="rect">
                <a:avLst/>
              </a:prstGeom>
            </p:spPr>
            <p:txBody>
              <a:bodyPr vert="eaVert"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auto"/>
                <a:r>
                  <a:rPr lang="zh-CN" alt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28398" dir="1593903" algn="ctr" rotWithShape="0">
                        <a:schemeClr val="tx1"/>
                      </a:outerShdw>
                    </a:effectLst>
                    <a:latin typeface="华文中宋"/>
                    <a:ea typeface="华文中宋"/>
                  </a:rPr>
                  <a:t>提要</a:t>
                </a:r>
              </a:p>
            </p:txBody>
          </p:sp>
        </p:grpSp>
        <p:sp>
          <p:nvSpPr>
            <p:cNvPr id="48364" name="WordArt 82"/>
            <p:cNvSpPr>
              <a:spLocks noChangeArrowheads="1" noChangeShapeType="1" noTextEdit="1"/>
            </p:cNvSpPr>
            <p:nvPr/>
          </p:nvSpPr>
          <p:spPr bwMode="auto">
            <a:xfrm>
              <a:off x="2496" y="303"/>
              <a:ext cx="131" cy="13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rPr>
                <a:t>v</a:t>
              </a:r>
              <a:endParaRPr lang="zh-CN" altLang="en-US" sz="1200" i="1" kern="10">
                <a:ln w="3175">
                  <a:solidFill>
                    <a:schemeClr val="tx1"/>
                  </a:solidFill>
                  <a:round/>
                  <a:headEnd/>
                  <a:tailEnd/>
                </a:ln>
                <a:latin typeface="Book Antiqua"/>
              </a:endParaRPr>
            </a:p>
          </p:txBody>
        </p:sp>
        <p:grpSp>
          <p:nvGrpSpPr>
            <p:cNvPr id="48365" name="Group 83"/>
            <p:cNvGrpSpPr>
              <a:grpSpLocks/>
            </p:cNvGrpSpPr>
            <p:nvPr/>
          </p:nvGrpSpPr>
          <p:grpSpPr bwMode="auto">
            <a:xfrm>
              <a:off x="2837" y="203"/>
              <a:ext cx="280" cy="339"/>
              <a:chOff x="4712" y="1821"/>
              <a:chExt cx="268" cy="353"/>
            </a:xfrm>
          </p:grpSpPr>
          <p:grpSp>
            <p:nvGrpSpPr>
              <p:cNvPr id="48466" name="Group 84"/>
              <p:cNvGrpSpPr>
                <a:grpSpLocks/>
              </p:cNvGrpSpPr>
              <p:nvPr/>
            </p:nvGrpSpPr>
            <p:grpSpPr bwMode="auto">
              <a:xfrm>
                <a:off x="4752" y="2031"/>
                <a:ext cx="201" cy="143"/>
                <a:chOff x="4753" y="2020"/>
                <a:chExt cx="201" cy="143"/>
              </a:xfrm>
            </p:grpSpPr>
            <p:sp>
              <p:nvSpPr>
                <p:cNvPr id="48469" name="WordArt 8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3" y="2020"/>
                  <a:ext cx="89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48470" name="WordArt 8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43" y="2020"/>
                  <a:ext cx="111" cy="1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61384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8467" name="Line 87"/>
              <p:cNvSpPr>
                <a:spLocks noChangeShapeType="1"/>
              </p:cNvSpPr>
              <p:nvPr/>
            </p:nvSpPr>
            <p:spPr bwMode="auto">
              <a:xfrm>
                <a:off x="4712" y="2010"/>
                <a:ext cx="26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468" name="WordArt 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46" y="1821"/>
                <a:ext cx="90" cy="1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48366" name="Group 89"/>
            <p:cNvGrpSpPr>
              <a:grpSpLocks/>
            </p:cNvGrpSpPr>
            <p:nvPr/>
          </p:nvGrpSpPr>
          <p:grpSpPr bwMode="auto">
            <a:xfrm>
              <a:off x="2680" y="363"/>
              <a:ext cx="117" cy="41"/>
              <a:chOff x="1260" y="2371"/>
              <a:chExt cx="151" cy="53"/>
            </a:xfrm>
          </p:grpSpPr>
          <p:sp>
            <p:nvSpPr>
              <p:cNvPr id="48464" name="Line 90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465" name="Line 91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8367" name="WordArt 92"/>
            <p:cNvSpPr>
              <a:spLocks noChangeArrowheads="1" noChangeShapeType="1" noTextEdit="1"/>
            </p:cNvSpPr>
            <p:nvPr/>
          </p:nvSpPr>
          <p:spPr bwMode="auto">
            <a:xfrm>
              <a:off x="2993" y="223"/>
              <a:ext cx="97" cy="12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s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48368" name="Group 93"/>
            <p:cNvGrpSpPr>
              <a:grpSpLocks/>
            </p:cNvGrpSpPr>
            <p:nvPr/>
          </p:nvGrpSpPr>
          <p:grpSpPr bwMode="auto">
            <a:xfrm>
              <a:off x="3146" y="350"/>
              <a:ext cx="117" cy="41"/>
              <a:chOff x="1260" y="2371"/>
              <a:chExt cx="151" cy="53"/>
            </a:xfrm>
          </p:grpSpPr>
          <p:sp>
            <p:nvSpPr>
              <p:cNvPr id="48462" name="Line 94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463" name="Line 95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8369" name="Group 96"/>
            <p:cNvGrpSpPr>
              <a:grpSpLocks/>
            </p:cNvGrpSpPr>
            <p:nvPr/>
          </p:nvGrpSpPr>
          <p:grpSpPr bwMode="auto">
            <a:xfrm>
              <a:off x="3302" y="189"/>
              <a:ext cx="280" cy="339"/>
              <a:chOff x="1587" y="982"/>
              <a:chExt cx="280" cy="339"/>
            </a:xfrm>
          </p:grpSpPr>
          <p:grpSp>
            <p:nvGrpSpPr>
              <p:cNvPr id="48456" name="Group 97"/>
              <p:cNvGrpSpPr>
                <a:grpSpLocks/>
              </p:cNvGrpSpPr>
              <p:nvPr/>
            </p:nvGrpSpPr>
            <p:grpSpPr bwMode="auto">
              <a:xfrm>
                <a:off x="1629" y="1184"/>
                <a:ext cx="210" cy="137"/>
                <a:chOff x="4753" y="2020"/>
                <a:chExt cx="201" cy="143"/>
              </a:xfrm>
            </p:grpSpPr>
            <p:sp>
              <p:nvSpPr>
                <p:cNvPr id="48460" name="WordArt 9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3" y="2020"/>
                  <a:ext cx="89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48461" name="WordArt 9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43" y="2020"/>
                  <a:ext cx="111" cy="1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61384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8457" name="Group 100"/>
              <p:cNvGrpSpPr>
                <a:grpSpLocks/>
              </p:cNvGrpSpPr>
              <p:nvPr/>
            </p:nvGrpSpPr>
            <p:grpSpPr bwMode="auto">
              <a:xfrm>
                <a:off x="1587" y="982"/>
                <a:ext cx="280" cy="182"/>
                <a:chOff x="1587" y="982"/>
                <a:chExt cx="280" cy="182"/>
              </a:xfrm>
            </p:grpSpPr>
            <p:sp>
              <p:nvSpPr>
                <p:cNvPr id="48458" name="Line 101"/>
                <p:cNvSpPr>
                  <a:spLocks noChangeShapeType="1"/>
                </p:cNvSpPr>
                <p:nvPr/>
              </p:nvSpPr>
              <p:spPr bwMode="auto">
                <a:xfrm>
                  <a:off x="1587" y="1164"/>
                  <a:ext cx="2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459" name="WordArt 10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67" y="982"/>
                  <a:ext cx="94" cy="13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</p:grpSp>
        </p:grpSp>
        <p:sp>
          <p:nvSpPr>
            <p:cNvPr id="48370" name="WordArt 103"/>
            <p:cNvSpPr>
              <a:spLocks noChangeArrowheads="1" noChangeShapeType="1" noTextEdit="1"/>
            </p:cNvSpPr>
            <p:nvPr/>
          </p:nvSpPr>
          <p:spPr bwMode="auto">
            <a:xfrm>
              <a:off x="3611" y="280"/>
              <a:ext cx="50" cy="1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8371" name="WordArt 104"/>
            <p:cNvSpPr>
              <a:spLocks noChangeArrowheads="1" noChangeShapeType="1" noTextEdit="1"/>
            </p:cNvSpPr>
            <p:nvPr/>
          </p:nvSpPr>
          <p:spPr bwMode="auto">
            <a:xfrm flipH="1">
              <a:off x="4562" y="290"/>
              <a:ext cx="50" cy="1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48372" name="Group 105"/>
            <p:cNvGrpSpPr>
              <a:grpSpLocks/>
            </p:cNvGrpSpPr>
            <p:nvPr/>
          </p:nvGrpSpPr>
          <p:grpSpPr bwMode="auto">
            <a:xfrm>
              <a:off x="4655" y="327"/>
              <a:ext cx="117" cy="41"/>
              <a:chOff x="1260" y="2371"/>
              <a:chExt cx="151" cy="53"/>
            </a:xfrm>
          </p:grpSpPr>
          <p:sp>
            <p:nvSpPr>
              <p:cNvPr id="48454" name="Line 106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455" name="Line 107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8373" name="Group 108"/>
            <p:cNvGrpSpPr>
              <a:grpSpLocks/>
            </p:cNvGrpSpPr>
            <p:nvPr/>
          </p:nvGrpSpPr>
          <p:grpSpPr bwMode="auto">
            <a:xfrm>
              <a:off x="2908" y="624"/>
              <a:ext cx="313" cy="307"/>
              <a:chOff x="4712" y="1821"/>
              <a:chExt cx="268" cy="353"/>
            </a:xfrm>
          </p:grpSpPr>
          <p:grpSp>
            <p:nvGrpSpPr>
              <p:cNvPr id="48449" name="Group 109"/>
              <p:cNvGrpSpPr>
                <a:grpSpLocks/>
              </p:cNvGrpSpPr>
              <p:nvPr/>
            </p:nvGrpSpPr>
            <p:grpSpPr bwMode="auto">
              <a:xfrm>
                <a:off x="4752" y="2031"/>
                <a:ext cx="201" cy="143"/>
                <a:chOff x="4753" y="2020"/>
                <a:chExt cx="201" cy="143"/>
              </a:xfrm>
            </p:grpSpPr>
            <p:sp>
              <p:nvSpPr>
                <p:cNvPr id="48452" name="WordArt 11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3" y="2020"/>
                  <a:ext cx="89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48453" name="WordArt 11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43" y="2020"/>
                  <a:ext cx="111" cy="1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61384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8450" name="Line 112"/>
              <p:cNvSpPr>
                <a:spLocks noChangeShapeType="1"/>
              </p:cNvSpPr>
              <p:nvPr/>
            </p:nvSpPr>
            <p:spPr bwMode="auto">
              <a:xfrm>
                <a:off x="4712" y="2010"/>
                <a:ext cx="26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451" name="WordArt 1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46" y="1821"/>
                <a:ext cx="90" cy="1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48374" name="WordArt 114"/>
            <p:cNvSpPr>
              <a:spLocks noChangeArrowheads="1" noChangeShapeType="1" noTextEdit="1"/>
            </p:cNvSpPr>
            <p:nvPr/>
          </p:nvSpPr>
          <p:spPr bwMode="auto">
            <a:xfrm>
              <a:off x="3076" y="631"/>
              <a:ext cx="105" cy="1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rPr>
                <a:t>v</a:t>
              </a:r>
              <a:endParaRPr lang="zh-CN" altLang="en-US" sz="1200" i="1" kern="10">
                <a:ln w="3175">
                  <a:solidFill>
                    <a:schemeClr val="tx1"/>
                  </a:solidFill>
                  <a:round/>
                  <a:headEnd/>
                  <a:tailEnd/>
                </a:ln>
                <a:latin typeface="Book Antiqua"/>
              </a:endParaRPr>
            </a:p>
          </p:txBody>
        </p:sp>
        <p:grpSp>
          <p:nvGrpSpPr>
            <p:cNvPr id="48375" name="Group 115"/>
            <p:cNvGrpSpPr>
              <a:grpSpLocks/>
            </p:cNvGrpSpPr>
            <p:nvPr/>
          </p:nvGrpSpPr>
          <p:grpSpPr bwMode="auto">
            <a:xfrm>
              <a:off x="2486" y="698"/>
              <a:ext cx="226" cy="155"/>
              <a:chOff x="1105" y="3802"/>
              <a:chExt cx="240" cy="162"/>
            </a:xfrm>
          </p:grpSpPr>
          <p:sp>
            <p:nvSpPr>
              <p:cNvPr id="48447" name="WordArt 1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74" y="3870"/>
                <a:ext cx="71" cy="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139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3175">
                      <a:solidFill>
                        <a:srgbClr val="009900"/>
                      </a:solidFill>
                      <a:round/>
                      <a:headEnd/>
                      <a:tailEnd/>
                    </a:ln>
                    <a:solidFill>
                      <a:srgbClr val="009900"/>
                    </a:solidFill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317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0099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8448" name="WordArt 1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5" y="3802"/>
                <a:ext cx="167" cy="15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9900"/>
                      </a:solidFill>
                      <a:round/>
                      <a:headEnd/>
                      <a:tailEnd/>
                    </a:ln>
                    <a:solidFill>
                      <a:srgbClr val="009900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1200" i="1" kern="1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0099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8376" name="Group 118"/>
            <p:cNvGrpSpPr>
              <a:grpSpLocks/>
            </p:cNvGrpSpPr>
            <p:nvPr/>
          </p:nvGrpSpPr>
          <p:grpSpPr bwMode="auto">
            <a:xfrm>
              <a:off x="2756" y="770"/>
              <a:ext cx="115" cy="41"/>
              <a:chOff x="1260" y="2371"/>
              <a:chExt cx="151" cy="53"/>
            </a:xfrm>
          </p:grpSpPr>
          <p:sp>
            <p:nvSpPr>
              <p:cNvPr id="48445" name="Line 119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446" name="Line 120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8377" name="Group 121"/>
            <p:cNvGrpSpPr>
              <a:grpSpLocks/>
            </p:cNvGrpSpPr>
            <p:nvPr/>
          </p:nvGrpSpPr>
          <p:grpSpPr bwMode="auto">
            <a:xfrm>
              <a:off x="3275" y="768"/>
              <a:ext cx="114" cy="41"/>
              <a:chOff x="1260" y="2371"/>
              <a:chExt cx="151" cy="53"/>
            </a:xfrm>
          </p:grpSpPr>
          <p:sp>
            <p:nvSpPr>
              <p:cNvPr id="48443" name="Line 122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444" name="Line 123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8378" name="Group 124"/>
            <p:cNvGrpSpPr>
              <a:grpSpLocks/>
            </p:cNvGrpSpPr>
            <p:nvPr/>
          </p:nvGrpSpPr>
          <p:grpSpPr bwMode="auto">
            <a:xfrm>
              <a:off x="3419" y="587"/>
              <a:ext cx="274" cy="339"/>
              <a:chOff x="1587" y="982"/>
              <a:chExt cx="280" cy="339"/>
            </a:xfrm>
          </p:grpSpPr>
          <p:grpSp>
            <p:nvGrpSpPr>
              <p:cNvPr id="48437" name="Group 125"/>
              <p:cNvGrpSpPr>
                <a:grpSpLocks/>
              </p:cNvGrpSpPr>
              <p:nvPr/>
            </p:nvGrpSpPr>
            <p:grpSpPr bwMode="auto">
              <a:xfrm>
                <a:off x="1629" y="1184"/>
                <a:ext cx="210" cy="137"/>
                <a:chOff x="4753" y="2020"/>
                <a:chExt cx="201" cy="143"/>
              </a:xfrm>
            </p:grpSpPr>
            <p:sp>
              <p:nvSpPr>
                <p:cNvPr id="48441" name="WordArt 12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3" y="2020"/>
                  <a:ext cx="89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48442" name="WordArt 12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43" y="2020"/>
                  <a:ext cx="111" cy="1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61384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8438" name="Group 128"/>
              <p:cNvGrpSpPr>
                <a:grpSpLocks/>
              </p:cNvGrpSpPr>
              <p:nvPr/>
            </p:nvGrpSpPr>
            <p:grpSpPr bwMode="auto">
              <a:xfrm>
                <a:off x="1587" y="982"/>
                <a:ext cx="280" cy="182"/>
                <a:chOff x="1587" y="982"/>
                <a:chExt cx="280" cy="182"/>
              </a:xfrm>
            </p:grpSpPr>
            <p:sp>
              <p:nvSpPr>
                <p:cNvPr id="48439" name="Line 129"/>
                <p:cNvSpPr>
                  <a:spLocks noChangeShapeType="1"/>
                </p:cNvSpPr>
                <p:nvPr/>
              </p:nvSpPr>
              <p:spPr bwMode="auto">
                <a:xfrm>
                  <a:off x="1587" y="1164"/>
                  <a:ext cx="2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440" name="WordArt 13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67" y="982"/>
                  <a:ext cx="94" cy="13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</p:grpSp>
        </p:grpSp>
        <p:sp>
          <p:nvSpPr>
            <p:cNvPr id="48379" name="WordArt 131"/>
            <p:cNvSpPr>
              <a:spLocks noChangeArrowheads="1" noChangeShapeType="1" noTextEdit="1"/>
            </p:cNvSpPr>
            <p:nvPr/>
          </p:nvSpPr>
          <p:spPr bwMode="auto">
            <a:xfrm flipH="1">
              <a:off x="4473" y="687"/>
              <a:ext cx="49" cy="1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8380" name="WordArt 132"/>
            <p:cNvSpPr>
              <a:spLocks noChangeArrowheads="1" noChangeShapeType="1" noTextEdit="1"/>
            </p:cNvSpPr>
            <p:nvPr/>
          </p:nvSpPr>
          <p:spPr bwMode="auto">
            <a:xfrm>
              <a:off x="3730" y="698"/>
              <a:ext cx="48" cy="1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48381" name="Group 133"/>
            <p:cNvGrpSpPr>
              <a:grpSpLocks/>
            </p:cNvGrpSpPr>
            <p:nvPr/>
          </p:nvGrpSpPr>
          <p:grpSpPr bwMode="auto">
            <a:xfrm>
              <a:off x="4582" y="744"/>
              <a:ext cx="114" cy="41"/>
              <a:chOff x="1260" y="2371"/>
              <a:chExt cx="151" cy="53"/>
            </a:xfrm>
          </p:grpSpPr>
          <p:sp>
            <p:nvSpPr>
              <p:cNvPr id="48435" name="Line 134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436" name="Line 135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8382" name="Line 136"/>
            <p:cNvSpPr>
              <a:spLocks noChangeShapeType="1"/>
            </p:cNvSpPr>
            <p:nvPr/>
          </p:nvSpPr>
          <p:spPr bwMode="auto">
            <a:xfrm>
              <a:off x="4771" y="748"/>
              <a:ext cx="1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8383" name="Group 137"/>
            <p:cNvGrpSpPr>
              <a:grpSpLocks/>
            </p:cNvGrpSpPr>
            <p:nvPr/>
          </p:nvGrpSpPr>
          <p:grpSpPr bwMode="auto">
            <a:xfrm>
              <a:off x="3685" y="171"/>
              <a:ext cx="841" cy="299"/>
              <a:chOff x="2381" y="1378"/>
              <a:chExt cx="841" cy="299"/>
            </a:xfrm>
          </p:grpSpPr>
          <p:sp>
            <p:nvSpPr>
              <p:cNvPr id="48424" name="WordArt 1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03" y="1570"/>
                <a:ext cx="70" cy="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8425" name="WordArt 1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99" y="1483"/>
                <a:ext cx="101" cy="1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7426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8426" name="WordArt 1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81" y="1514"/>
                <a:ext cx="112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grpSp>
            <p:nvGrpSpPr>
              <p:cNvPr id="48427" name="Group 141"/>
              <p:cNvGrpSpPr>
                <a:grpSpLocks/>
              </p:cNvGrpSpPr>
              <p:nvPr/>
            </p:nvGrpSpPr>
            <p:grpSpPr bwMode="auto">
              <a:xfrm>
                <a:off x="2848" y="1378"/>
                <a:ext cx="374" cy="299"/>
                <a:chOff x="2880" y="1389"/>
                <a:chExt cx="374" cy="299"/>
              </a:xfrm>
            </p:grpSpPr>
            <p:grpSp>
              <p:nvGrpSpPr>
                <p:cNvPr id="48429" name="Group 142"/>
                <p:cNvGrpSpPr>
                  <a:grpSpLocks/>
                </p:cNvGrpSpPr>
                <p:nvPr/>
              </p:nvGrpSpPr>
              <p:grpSpPr bwMode="auto">
                <a:xfrm>
                  <a:off x="3065" y="1449"/>
                  <a:ext cx="189" cy="201"/>
                  <a:chOff x="970" y="2047"/>
                  <a:chExt cx="189" cy="201"/>
                </a:xfrm>
              </p:grpSpPr>
              <p:sp>
                <p:nvSpPr>
                  <p:cNvPr id="48433" name="WordArt 14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970" y="2089"/>
                    <a:ext cx="101" cy="15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7426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t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8434" name="WordArt 14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088" y="2047"/>
                    <a:ext cx="71" cy="10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2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48430" name="WordArt 14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28" y="1595"/>
                  <a:ext cx="81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431" name="Line 146"/>
                <p:cNvSpPr>
                  <a:spLocks noChangeShapeType="1"/>
                </p:cNvSpPr>
                <p:nvPr/>
              </p:nvSpPr>
              <p:spPr bwMode="auto">
                <a:xfrm>
                  <a:off x="2880" y="1563"/>
                  <a:ext cx="197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432" name="WordArt 14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20" y="1389"/>
                  <a:ext cx="90" cy="1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b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8428" name="Line 148"/>
              <p:cNvSpPr>
                <a:spLocks noChangeShapeType="1"/>
              </p:cNvSpPr>
              <p:nvPr/>
            </p:nvSpPr>
            <p:spPr bwMode="auto">
              <a:xfrm>
                <a:off x="2714" y="1553"/>
                <a:ext cx="9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8384" name="Group 149"/>
            <p:cNvGrpSpPr>
              <a:grpSpLocks/>
            </p:cNvGrpSpPr>
            <p:nvPr/>
          </p:nvGrpSpPr>
          <p:grpSpPr bwMode="auto">
            <a:xfrm>
              <a:off x="4825" y="246"/>
              <a:ext cx="579" cy="176"/>
              <a:chOff x="4782" y="366"/>
              <a:chExt cx="579" cy="176"/>
            </a:xfrm>
          </p:grpSpPr>
          <p:sp>
            <p:nvSpPr>
              <p:cNvPr id="48418" name="WordArt 1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60" y="373"/>
                <a:ext cx="101" cy="1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7426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8419" name="Group 151"/>
              <p:cNvGrpSpPr>
                <a:grpSpLocks/>
              </p:cNvGrpSpPr>
              <p:nvPr/>
            </p:nvGrpSpPr>
            <p:grpSpPr bwMode="auto">
              <a:xfrm>
                <a:off x="4782" y="392"/>
                <a:ext cx="192" cy="148"/>
                <a:chOff x="4173" y="1186"/>
                <a:chExt cx="192" cy="148"/>
              </a:xfrm>
            </p:grpSpPr>
            <p:sp>
              <p:nvSpPr>
                <p:cNvPr id="48422" name="WordArt 15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95" y="1242"/>
                  <a:ext cx="70" cy="9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0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423" name="WordArt 15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73" y="1186"/>
                  <a:ext cx="112" cy="12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</p:grpSp>
          <p:sp>
            <p:nvSpPr>
              <p:cNvPr id="48420" name="WordArt 1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36" y="366"/>
                <a:ext cx="112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b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8421" name="Line 155"/>
              <p:cNvSpPr>
                <a:spLocks noChangeShapeType="1"/>
              </p:cNvSpPr>
              <p:nvPr/>
            </p:nvSpPr>
            <p:spPr bwMode="auto">
              <a:xfrm>
                <a:off x="5027" y="454"/>
                <a:ext cx="9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8385" name="WordArt 156"/>
            <p:cNvSpPr>
              <a:spLocks noChangeArrowheads="1" noChangeShapeType="1" noTextEdit="1"/>
            </p:cNvSpPr>
            <p:nvPr/>
          </p:nvSpPr>
          <p:spPr bwMode="auto">
            <a:xfrm>
              <a:off x="4323" y="686"/>
              <a:ext cx="101" cy="16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7426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48386" name="Group 157"/>
            <p:cNvGrpSpPr>
              <a:grpSpLocks/>
            </p:cNvGrpSpPr>
            <p:nvPr/>
          </p:nvGrpSpPr>
          <p:grpSpPr bwMode="auto">
            <a:xfrm>
              <a:off x="3845" y="705"/>
              <a:ext cx="192" cy="148"/>
              <a:chOff x="4173" y="1186"/>
              <a:chExt cx="192" cy="148"/>
            </a:xfrm>
          </p:grpSpPr>
          <p:sp>
            <p:nvSpPr>
              <p:cNvPr id="48416" name="WordArt 1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95" y="1242"/>
                <a:ext cx="70" cy="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8417" name="WordArt 1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73" y="1186"/>
                <a:ext cx="112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</p:grpSp>
        <p:sp>
          <p:nvSpPr>
            <p:cNvPr id="48387" name="WordArt 160"/>
            <p:cNvSpPr>
              <a:spLocks noChangeArrowheads="1" noChangeShapeType="1" noTextEdit="1"/>
            </p:cNvSpPr>
            <p:nvPr/>
          </p:nvSpPr>
          <p:spPr bwMode="auto">
            <a:xfrm>
              <a:off x="4199" y="679"/>
              <a:ext cx="112" cy="17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b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8388" name="Line 161"/>
            <p:cNvSpPr>
              <a:spLocks noChangeShapeType="1"/>
            </p:cNvSpPr>
            <p:nvPr/>
          </p:nvSpPr>
          <p:spPr bwMode="auto">
            <a:xfrm>
              <a:off x="4068" y="767"/>
              <a:ext cx="9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389" name="WordArt 162"/>
            <p:cNvSpPr>
              <a:spLocks noChangeArrowheads="1" noChangeShapeType="1" noTextEdit="1"/>
            </p:cNvSpPr>
            <p:nvPr/>
          </p:nvSpPr>
          <p:spPr bwMode="auto">
            <a:xfrm>
              <a:off x="4915" y="656"/>
              <a:ext cx="112" cy="17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b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48390" name="Group 163"/>
            <p:cNvGrpSpPr>
              <a:grpSpLocks/>
            </p:cNvGrpSpPr>
            <p:nvPr/>
          </p:nvGrpSpPr>
          <p:grpSpPr bwMode="auto">
            <a:xfrm>
              <a:off x="2503" y="1108"/>
              <a:ext cx="250" cy="170"/>
              <a:chOff x="1976" y="3577"/>
              <a:chExt cx="258" cy="154"/>
            </a:xfrm>
          </p:grpSpPr>
          <p:sp>
            <p:nvSpPr>
              <p:cNvPr id="48414" name="WordArt 1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53" y="3660"/>
                <a:ext cx="81" cy="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3657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317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n</a:t>
                </a:r>
                <a:endParaRPr lang="zh-CN" altLang="en-US" sz="1200" i="1" kern="10">
                  <a:ln w="317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8415" name="WordArt 1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76" y="3577"/>
                <a:ext cx="163" cy="13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12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8391" name="WordArt 166"/>
            <p:cNvSpPr>
              <a:spLocks noChangeArrowheads="1" noChangeShapeType="1" noTextEdit="1"/>
            </p:cNvSpPr>
            <p:nvPr/>
          </p:nvSpPr>
          <p:spPr bwMode="auto">
            <a:xfrm>
              <a:off x="3009" y="1237"/>
              <a:ext cx="140" cy="1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1200" i="1" kern="1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8392" name="Line 167"/>
            <p:cNvSpPr>
              <a:spLocks noChangeShapeType="1"/>
            </p:cNvSpPr>
            <p:nvPr/>
          </p:nvSpPr>
          <p:spPr bwMode="auto">
            <a:xfrm flipV="1">
              <a:off x="2978" y="1202"/>
              <a:ext cx="264" cy="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393" name="WordArt 168"/>
            <p:cNvSpPr>
              <a:spLocks noChangeArrowheads="1" noChangeShapeType="1" noTextEdit="1"/>
            </p:cNvSpPr>
            <p:nvPr/>
          </p:nvSpPr>
          <p:spPr bwMode="auto">
            <a:xfrm>
              <a:off x="3014" y="1038"/>
              <a:ext cx="124" cy="12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rPr>
                <a:t>v</a:t>
              </a:r>
              <a:endParaRPr lang="zh-CN" altLang="en-US" sz="12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 Antiqua"/>
              </a:endParaRPr>
            </a:p>
          </p:txBody>
        </p:sp>
        <p:sp>
          <p:nvSpPr>
            <p:cNvPr id="48394" name="WordArt 169"/>
            <p:cNvSpPr>
              <a:spLocks noChangeArrowheads="1" noChangeShapeType="1" noTextEdit="1"/>
            </p:cNvSpPr>
            <p:nvPr/>
          </p:nvSpPr>
          <p:spPr bwMode="auto">
            <a:xfrm>
              <a:off x="3171" y="993"/>
              <a:ext cx="47" cy="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48395" name="Group 170"/>
            <p:cNvGrpSpPr>
              <a:grpSpLocks/>
            </p:cNvGrpSpPr>
            <p:nvPr/>
          </p:nvGrpSpPr>
          <p:grpSpPr bwMode="auto">
            <a:xfrm>
              <a:off x="2799" y="1180"/>
              <a:ext cx="117" cy="52"/>
              <a:chOff x="1260" y="2371"/>
              <a:chExt cx="151" cy="53"/>
            </a:xfrm>
          </p:grpSpPr>
          <p:sp>
            <p:nvSpPr>
              <p:cNvPr id="48412" name="Line 171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413" name="Line 172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8396" name="Group 173"/>
            <p:cNvGrpSpPr>
              <a:grpSpLocks/>
            </p:cNvGrpSpPr>
            <p:nvPr/>
          </p:nvGrpSpPr>
          <p:grpSpPr bwMode="auto">
            <a:xfrm>
              <a:off x="3287" y="1178"/>
              <a:ext cx="117" cy="52"/>
              <a:chOff x="1260" y="2371"/>
              <a:chExt cx="151" cy="53"/>
            </a:xfrm>
          </p:grpSpPr>
          <p:sp>
            <p:nvSpPr>
              <p:cNvPr id="48410" name="Line 174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411" name="Line 175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8397" name="Group 176"/>
            <p:cNvGrpSpPr>
              <a:grpSpLocks/>
            </p:cNvGrpSpPr>
            <p:nvPr/>
          </p:nvGrpSpPr>
          <p:grpSpPr bwMode="auto">
            <a:xfrm>
              <a:off x="3455" y="1006"/>
              <a:ext cx="862" cy="378"/>
              <a:chOff x="3455" y="1006"/>
              <a:chExt cx="862" cy="378"/>
            </a:xfrm>
          </p:grpSpPr>
          <p:grpSp>
            <p:nvGrpSpPr>
              <p:cNvPr id="48398" name="Group 177"/>
              <p:cNvGrpSpPr>
                <a:grpSpLocks/>
              </p:cNvGrpSpPr>
              <p:nvPr/>
            </p:nvGrpSpPr>
            <p:grpSpPr bwMode="auto">
              <a:xfrm>
                <a:off x="3581" y="1020"/>
                <a:ext cx="536" cy="154"/>
                <a:chOff x="4782" y="366"/>
                <a:chExt cx="579" cy="176"/>
              </a:xfrm>
            </p:grpSpPr>
            <p:sp>
              <p:nvSpPr>
                <p:cNvPr id="48404" name="WordArt 17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60" y="373"/>
                  <a:ext cx="101" cy="16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7426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48405" name="Group 179"/>
                <p:cNvGrpSpPr>
                  <a:grpSpLocks/>
                </p:cNvGrpSpPr>
                <p:nvPr/>
              </p:nvGrpSpPr>
              <p:grpSpPr bwMode="auto">
                <a:xfrm>
                  <a:off x="4782" y="392"/>
                  <a:ext cx="192" cy="148"/>
                  <a:chOff x="4173" y="1186"/>
                  <a:chExt cx="192" cy="148"/>
                </a:xfrm>
              </p:grpSpPr>
              <p:sp>
                <p:nvSpPr>
                  <p:cNvPr id="48408" name="WordArt 18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295" y="1242"/>
                    <a:ext cx="70" cy="9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0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8409" name="WordArt 18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173" y="1186"/>
                    <a:ext cx="112" cy="12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Book Antiqua"/>
                    </a:endParaRPr>
                  </a:p>
                </p:txBody>
              </p:sp>
            </p:grpSp>
            <p:sp>
              <p:nvSpPr>
                <p:cNvPr id="48406" name="WordArt 18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136" y="366"/>
                  <a:ext cx="112" cy="17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b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407" name="Line 183"/>
                <p:cNvSpPr>
                  <a:spLocks noChangeShapeType="1"/>
                </p:cNvSpPr>
                <p:nvPr/>
              </p:nvSpPr>
              <p:spPr bwMode="auto">
                <a:xfrm>
                  <a:off x="5027" y="454"/>
                  <a:ext cx="97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8399" name="WordArt 184"/>
              <p:cNvSpPr>
                <a:spLocks noChangeArrowheads="1" noChangeShapeType="1" noTextEdit="1"/>
              </p:cNvSpPr>
              <p:nvPr/>
            </p:nvSpPr>
            <p:spPr bwMode="auto">
              <a:xfrm flipH="1">
                <a:off x="4147" y="1030"/>
                <a:ext cx="49" cy="1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8400" name="WordArt 1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86" y="1037"/>
                <a:ext cx="48" cy="1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8401" name="WordArt 1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21" y="1006"/>
                <a:ext cx="47" cy="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8402" name="Line 187"/>
              <p:cNvSpPr>
                <a:spLocks noChangeShapeType="1"/>
              </p:cNvSpPr>
              <p:nvPr/>
            </p:nvSpPr>
            <p:spPr bwMode="auto">
              <a:xfrm flipV="1">
                <a:off x="3455" y="1220"/>
                <a:ext cx="862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403" name="WordArt 1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90" y="1256"/>
                <a:ext cx="140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1200" i="1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130237" name="Group 189"/>
          <p:cNvGrpSpPr>
            <a:grpSpLocks/>
          </p:cNvGrpSpPr>
          <p:nvPr/>
        </p:nvGrpSpPr>
        <p:grpSpPr bwMode="auto">
          <a:xfrm>
            <a:off x="3354388" y="2300288"/>
            <a:ext cx="5441950" cy="1220787"/>
            <a:chOff x="2113" y="1449"/>
            <a:chExt cx="3428" cy="769"/>
          </a:xfrm>
        </p:grpSpPr>
        <p:sp>
          <p:nvSpPr>
            <p:cNvPr id="48289" name="WordArt 190"/>
            <p:cNvSpPr>
              <a:spLocks noChangeArrowheads="1" noChangeShapeType="1" noTextEdit="1"/>
            </p:cNvSpPr>
            <p:nvPr/>
          </p:nvSpPr>
          <p:spPr bwMode="auto">
            <a:xfrm>
              <a:off x="2485" y="1558"/>
              <a:ext cx="163" cy="1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a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8290" name="Freeform 191"/>
            <p:cNvSpPr>
              <a:spLocks/>
            </p:cNvSpPr>
            <p:nvPr/>
          </p:nvSpPr>
          <p:spPr bwMode="auto">
            <a:xfrm>
              <a:off x="2822" y="1516"/>
              <a:ext cx="51" cy="293"/>
            </a:xfrm>
            <a:custGeom>
              <a:avLst/>
              <a:gdLst>
                <a:gd name="T0" fmla="*/ 0 w 170"/>
                <a:gd name="T1" fmla="*/ 1 h 452"/>
                <a:gd name="T2" fmla="*/ 0 w 170"/>
                <a:gd name="T3" fmla="*/ 1 h 452"/>
                <a:gd name="T4" fmla="*/ 0 w 170"/>
                <a:gd name="T5" fmla="*/ 1 h 452"/>
                <a:gd name="T6" fmla="*/ 0 w 170"/>
                <a:gd name="T7" fmla="*/ 0 h 45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0" h="452">
                  <a:moveTo>
                    <a:pt x="0" y="384"/>
                  </a:moveTo>
                  <a:lnTo>
                    <a:pt x="57" y="260"/>
                  </a:lnTo>
                  <a:lnTo>
                    <a:pt x="170" y="452"/>
                  </a:lnTo>
                  <a:lnTo>
                    <a:pt x="170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91" name="Line 192"/>
            <p:cNvSpPr>
              <a:spLocks noChangeShapeType="1"/>
            </p:cNvSpPr>
            <p:nvPr/>
          </p:nvSpPr>
          <p:spPr bwMode="auto">
            <a:xfrm>
              <a:off x="2870" y="1514"/>
              <a:ext cx="77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8292" name="Group 193"/>
            <p:cNvGrpSpPr>
              <a:grpSpLocks/>
            </p:cNvGrpSpPr>
            <p:nvPr/>
          </p:nvGrpSpPr>
          <p:grpSpPr bwMode="auto">
            <a:xfrm>
              <a:off x="2932" y="1638"/>
              <a:ext cx="229" cy="127"/>
              <a:chOff x="1976" y="3577"/>
              <a:chExt cx="258" cy="154"/>
            </a:xfrm>
          </p:grpSpPr>
          <p:sp>
            <p:nvSpPr>
              <p:cNvPr id="48361" name="WordArt 1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53" y="3660"/>
                <a:ext cx="81" cy="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3657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317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n</a:t>
                </a:r>
                <a:endParaRPr lang="zh-CN" altLang="en-US" sz="1200" i="1" kern="10">
                  <a:ln w="317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8362" name="WordArt 1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76" y="3577"/>
                <a:ext cx="163" cy="13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12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8293" name="WordArt 196"/>
            <p:cNvSpPr>
              <a:spLocks noChangeArrowheads="1" noChangeShapeType="1" noTextEdit="1"/>
            </p:cNvSpPr>
            <p:nvPr/>
          </p:nvSpPr>
          <p:spPr bwMode="auto">
            <a:xfrm>
              <a:off x="3105" y="1568"/>
              <a:ext cx="37" cy="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8294" name="WordArt 197"/>
            <p:cNvSpPr>
              <a:spLocks noChangeArrowheads="1" noChangeShapeType="1" noTextEdit="1"/>
            </p:cNvSpPr>
            <p:nvPr/>
          </p:nvSpPr>
          <p:spPr bwMode="auto">
            <a:xfrm>
              <a:off x="3188" y="1628"/>
              <a:ext cx="118" cy="1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+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48295" name="Group 198"/>
            <p:cNvGrpSpPr>
              <a:grpSpLocks/>
            </p:cNvGrpSpPr>
            <p:nvPr/>
          </p:nvGrpSpPr>
          <p:grpSpPr bwMode="auto">
            <a:xfrm>
              <a:off x="3350" y="1639"/>
              <a:ext cx="183" cy="118"/>
              <a:chOff x="1105" y="3802"/>
              <a:chExt cx="240" cy="162"/>
            </a:xfrm>
          </p:grpSpPr>
          <p:sp>
            <p:nvSpPr>
              <p:cNvPr id="48359" name="WordArt 19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74" y="3870"/>
                <a:ext cx="71" cy="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139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3175">
                      <a:solidFill>
                        <a:srgbClr val="009900"/>
                      </a:solidFill>
                      <a:round/>
                      <a:headEnd/>
                      <a:tailEnd/>
                    </a:ln>
                    <a:solidFill>
                      <a:srgbClr val="009900"/>
                    </a:solidFill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317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0099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8360" name="WordArt 2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5" y="3802"/>
                <a:ext cx="167" cy="15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9900"/>
                      </a:solidFill>
                      <a:round/>
                      <a:headEnd/>
                      <a:tailEnd/>
                    </a:ln>
                    <a:solidFill>
                      <a:srgbClr val="009900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1200" i="1" kern="1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0099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8296" name="WordArt 201"/>
            <p:cNvSpPr>
              <a:spLocks noChangeArrowheads="1" noChangeShapeType="1" noTextEdit="1"/>
            </p:cNvSpPr>
            <p:nvPr/>
          </p:nvSpPr>
          <p:spPr bwMode="auto">
            <a:xfrm>
              <a:off x="3526" y="1565"/>
              <a:ext cx="37" cy="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48297" name="Group 202"/>
            <p:cNvGrpSpPr>
              <a:grpSpLocks/>
            </p:cNvGrpSpPr>
            <p:nvPr/>
          </p:nvGrpSpPr>
          <p:grpSpPr bwMode="auto">
            <a:xfrm>
              <a:off x="2697" y="1635"/>
              <a:ext cx="117" cy="41"/>
              <a:chOff x="1260" y="2371"/>
              <a:chExt cx="151" cy="53"/>
            </a:xfrm>
          </p:grpSpPr>
          <p:sp>
            <p:nvSpPr>
              <p:cNvPr id="48357" name="Line 203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358" name="Line 204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8298" name="Group 205"/>
            <p:cNvGrpSpPr>
              <a:grpSpLocks/>
            </p:cNvGrpSpPr>
            <p:nvPr/>
          </p:nvGrpSpPr>
          <p:grpSpPr bwMode="auto">
            <a:xfrm>
              <a:off x="3664" y="1633"/>
              <a:ext cx="117" cy="41"/>
              <a:chOff x="1260" y="2371"/>
              <a:chExt cx="151" cy="53"/>
            </a:xfrm>
          </p:grpSpPr>
          <p:sp>
            <p:nvSpPr>
              <p:cNvPr id="48355" name="Line 206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356" name="Line 207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8299" name="Group 208"/>
            <p:cNvGrpSpPr>
              <a:grpSpLocks/>
            </p:cNvGrpSpPr>
            <p:nvPr/>
          </p:nvGrpSpPr>
          <p:grpSpPr bwMode="auto">
            <a:xfrm>
              <a:off x="2113" y="1544"/>
              <a:ext cx="265" cy="145"/>
              <a:chOff x="3887" y="3555"/>
              <a:chExt cx="292" cy="164"/>
            </a:xfrm>
          </p:grpSpPr>
          <p:sp>
            <p:nvSpPr>
              <p:cNvPr id="48352" name="WordArt 20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99" y="3561"/>
                <a:ext cx="75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b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1</a:t>
                </a:r>
                <a:endParaRPr lang="zh-CN" altLang="en-US" sz="1400" b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8353" name="WordArt 210"/>
              <p:cNvSpPr>
                <a:spLocks noChangeArrowheads="1" noChangeShapeType="1" noTextEdit="1"/>
              </p:cNvSpPr>
              <p:nvPr/>
            </p:nvSpPr>
            <p:spPr bwMode="auto">
              <a:xfrm flipH="1">
                <a:off x="4118" y="3555"/>
                <a:ext cx="61" cy="1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(</a:t>
                </a:r>
                <a:endParaRPr lang="zh-CN" altLang="en-US" sz="3600" b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8354" name="WordArt 2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87" y="3555"/>
                <a:ext cx="61" cy="1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(</a:t>
                </a:r>
                <a:endParaRPr lang="zh-CN" altLang="en-US" sz="3600" b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48300" name="WordArt 212"/>
            <p:cNvSpPr>
              <a:spLocks noChangeArrowheads="1" noChangeShapeType="1" noTextEdit="1"/>
            </p:cNvSpPr>
            <p:nvPr/>
          </p:nvSpPr>
          <p:spPr bwMode="auto">
            <a:xfrm>
              <a:off x="4950" y="1493"/>
              <a:ext cx="49" cy="8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48301" name="Group 213"/>
            <p:cNvGrpSpPr>
              <a:grpSpLocks/>
            </p:cNvGrpSpPr>
            <p:nvPr/>
          </p:nvGrpSpPr>
          <p:grpSpPr bwMode="auto">
            <a:xfrm>
              <a:off x="4031" y="1499"/>
              <a:ext cx="782" cy="188"/>
              <a:chOff x="4031" y="1499"/>
              <a:chExt cx="782" cy="188"/>
            </a:xfrm>
          </p:grpSpPr>
          <p:sp>
            <p:nvSpPr>
              <p:cNvPr id="48342" name="WordArt 2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69" y="1519"/>
                <a:ext cx="93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7426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8343" name="Group 215"/>
              <p:cNvGrpSpPr>
                <a:grpSpLocks/>
              </p:cNvGrpSpPr>
              <p:nvPr/>
            </p:nvGrpSpPr>
            <p:grpSpPr bwMode="auto">
              <a:xfrm>
                <a:off x="4126" y="1536"/>
                <a:ext cx="178" cy="129"/>
                <a:chOff x="4173" y="1186"/>
                <a:chExt cx="192" cy="148"/>
              </a:xfrm>
            </p:grpSpPr>
            <p:sp>
              <p:nvSpPr>
                <p:cNvPr id="48350" name="WordArt 21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95" y="1242"/>
                  <a:ext cx="70" cy="9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0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351" name="WordArt 21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73" y="1186"/>
                  <a:ext cx="112" cy="12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</p:grpSp>
          <p:grpSp>
            <p:nvGrpSpPr>
              <p:cNvPr id="48344" name="Group 218"/>
              <p:cNvGrpSpPr>
                <a:grpSpLocks/>
              </p:cNvGrpSpPr>
              <p:nvPr/>
            </p:nvGrpSpPr>
            <p:grpSpPr bwMode="auto">
              <a:xfrm>
                <a:off x="4353" y="1513"/>
                <a:ext cx="204" cy="149"/>
                <a:chOff x="4429" y="1535"/>
                <a:chExt cx="204" cy="149"/>
              </a:xfrm>
            </p:grpSpPr>
            <p:sp>
              <p:nvSpPr>
                <p:cNvPr id="48348" name="WordArt 21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30" y="1535"/>
                  <a:ext cx="103" cy="14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b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349" name="Line 220"/>
                <p:cNvSpPr>
                  <a:spLocks noChangeShapeType="1"/>
                </p:cNvSpPr>
                <p:nvPr/>
              </p:nvSpPr>
              <p:spPr bwMode="auto">
                <a:xfrm>
                  <a:off x="4429" y="1612"/>
                  <a:ext cx="9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8345" name="WordArt 221"/>
              <p:cNvSpPr>
                <a:spLocks noChangeArrowheads="1" noChangeShapeType="1" noTextEdit="1"/>
              </p:cNvSpPr>
              <p:nvPr/>
            </p:nvSpPr>
            <p:spPr bwMode="auto">
              <a:xfrm flipH="1">
                <a:off x="4689" y="1520"/>
                <a:ext cx="49" cy="1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8346" name="WordArt 2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31" y="1530"/>
                <a:ext cx="48" cy="1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8347" name="WordArt 2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66" y="1499"/>
                <a:ext cx="47" cy="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8302" name="Line 224"/>
            <p:cNvSpPr>
              <a:spLocks noChangeShapeType="1"/>
            </p:cNvSpPr>
            <p:nvPr/>
          </p:nvSpPr>
          <p:spPr bwMode="auto">
            <a:xfrm flipV="1">
              <a:off x="4006" y="1700"/>
              <a:ext cx="840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303" name="WordArt 225"/>
            <p:cNvSpPr>
              <a:spLocks noChangeArrowheads="1" noChangeShapeType="1" noTextEdit="1"/>
            </p:cNvSpPr>
            <p:nvPr/>
          </p:nvSpPr>
          <p:spPr bwMode="auto">
            <a:xfrm>
              <a:off x="4332" y="1731"/>
              <a:ext cx="140" cy="1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1200" i="1" kern="1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8304" name="Line 226"/>
            <p:cNvSpPr>
              <a:spLocks noChangeShapeType="1"/>
            </p:cNvSpPr>
            <p:nvPr/>
          </p:nvSpPr>
          <p:spPr bwMode="auto">
            <a:xfrm flipV="1">
              <a:off x="3882" y="1456"/>
              <a:ext cx="1659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305" name="Freeform 227"/>
            <p:cNvSpPr>
              <a:spLocks/>
            </p:cNvSpPr>
            <p:nvPr/>
          </p:nvSpPr>
          <p:spPr bwMode="auto">
            <a:xfrm>
              <a:off x="3809" y="1449"/>
              <a:ext cx="84" cy="412"/>
            </a:xfrm>
            <a:custGeom>
              <a:avLst/>
              <a:gdLst>
                <a:gd name="T0" fmla="*/ 0 w 170"/>
                <a:gd name="T1" fmla="*/ 106 h 452"/>
                <a:gd name="T2" fmla="*/ 0 w 170"/>
                <a:gd name="T3" fmla="*/ 71 h 452"/>
                <a:gd name="T4" fmla="*/ 0 w 170"/>
                <a:gd name="T5" fmla="*/ 124 h 452"/>
                <a:gd name="T6" fmla="*/ 0 w 170"/>
                <a:gd name="T7" fmla="*/ 0 h 45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0" h="452">
                  <a:moveTo>
                    <a:pt x="0" y="384"/>
                  </a:moveTo>
                  <a:lnTo>
                    <a:pt x="57" y="260"/>
                  </a:lnTo>
                  <a:lnTo>
                    <a:pt x="170" y="452"/>
                  </a:lnTo>
                  <a:lnTo>
                    <a:pt x="170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306" name="AutoShape 228"/>
            <p:cNvSpPr>
              <a:spLocks/>
            </p:cNvSpPr>
            <p:nvPr/>
          </p:nvSpPr>
          <p:spPr bwMode="auto">
            <a:xfrm>
              <a:off x="3956" y="1543"/>
              <a:ext cx="38" cy="239"/>
            </a:xfrm>
            <a:prstGeom prst="leftBracket">
              <a:avLst>
                <a:gd name="adj" fmla="val 52412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307" name="AutoShape 229"/>
            <p:cNvSpPr>
              <a:spLocks/>
            </p:cNvSpPr>
            <p:nvPr/>
          </p:nvSpPr>
          <p:spPr bwMode="auto">
            <a:xfrm flipH="1">
              <a:off x="4878" y="1541"/>
              <a:ext cx="38" cy="239"/>
            </a:xfrm>
            <a:prstGeom prst="leftBracket">
              <a:avLst>
                <a:gd name="adj" fmla="val 52412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308" name="WordArt 230"/>
            <p:cNvSpPr>
              <a:spLocks noChangeArrowheads="1" noChangeShapeType="1" noTextEdit="1"/>
            </p:cNvSpPr>
            <p:nvPr/>
          </p:nvSpPr>
          <p:spPr bwMode="auto">
            <a:xfrm>
              <a:off x="4979" y="1615"/>
              <a:ext cx="118" cy="1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+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8309" name="WordArt 231"/>
            <p:cNvSpPr>
              <a:spLocks noChangeArrowheads="1" noChangeShapeType="1" noTextEdit="1"/>
            </p:cNvSpPr>
            <p:nvPr/>
          </p:nvSpPr>
          <p:spPr bwMode="auto">
            <a:xfrm flipH="1">
              <a:off x="5430" y="1577"/>
              <a:ext cx="49" cy="1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8310" name="WordArt 232"/>
            <p:cNvSpPr>
              <a:spLocks noChangeArrowheads="1" noChangeShapeType="1" noTextEdit="1"/>
            </p:cNvSpPr>
            <p:nvPr/>
          </p:nvSpPr>
          <p:spPr bwMode="auto">
            <a:xfrm>
              <a:off x="5144" y="1575"/>
              <a:ext cx="48" cy="1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48311" name="Group 233"/>
            <p:cNvGrpSpPr>
              <a:grpSpLocks/>
            </p:cNvGrpSpPr>
            <p:nvPr/>
          </p:nvGrpSpPr>
          <p:grpSpPr bwMode="auto">
            <a:xfrm>
              <a:off x="5205" y="1576"/>
              <a:ext cx="204" cy="149"/>
              <a:chOff x="4429" y="1535"/>
              <a:chExt cx="204" cy="149"/>
            </a:xfrm>
          </p:grpSpPr>
          <p:sp>
            <p:nvSpPr>
              <p:cNvPr id="48340" name="WordArt 2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30" y="1535"/>
                <a:ext cx="103" cy="1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b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8341" name="Line 235"/>
              <p:cNvSpPr>
                <a:spLocks noChangeShapeType="1"/>
              </p:cNvSpPr>
              <p:nvPr/>
            </p:nvSpPr>
            <p:spPr bwMode="auto">
              <a:xfrm>
                <a:off x="4429" y="1612"/>
                <a:ext cx="9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8312" name="WordArt 236"/>
            <p:cNvSpPr>
              <a:spLocks noChangeArrowheads="1" noChangeShapeType="1" noTextEdit="1"/>
            </p:cNvSpPr>
            <p:nvPr/>
          </p:nvSpPr>
          <p:spPr bwMode="auto">
            <a:xfrm>
              <a:off x="5469" y="1499"/>
              <a:ext cx="49" cy="8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48313" name="Group 237"/>
            <p:cNvGrpSpPr>
              <a:grpSpLocks/>
            </p:cNvGrpSpPr>
            <p:nvPr/>
          </p:nvGrpSpPr>
          <p:grpSpPr bwMode="auto">
            <a:xfrm>
              <a:off x="2684" y="2023"/>
              <a:ext cx="117" cy="41"/>
              <a:chOff x="1260" y="2371"/>
              <a:chExt cx="151" cy="53"/>
            </a:xfrm>
          </p:grpSpPr>
          <p:sp>
            <p:nvSpPr>
              <p:cNvPr id="48338" name="Line 238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339" name="Line 239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8314" name="Group 240"/>
            <p:cNvGrpSpPr>
              <a:grpSpLocks/>
            </p:cNvGrpSpPr>
            <p:nvPr/>
          </p:nvGrpSpPr>
          <p:grpSpPr bwMode="auto">
            <a:xfrm>
              <a:off x="2849" y="1895"/>
              <a:ext cx="1952" cy="323"/>
              <a:chOff x="2849" y="1895"/>
              <a:chExt cx="1952" cy="323"/>
            </a:xfrm>
          </p:grpSpPr>
          <p:sp>
            <p:nvSpPr>
              <p:cNvPr id="48315" name="WordArt 2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28" y="1895"/>
                <a:ext cx="60" cy="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8316" name="Group 242"/>
              <p:cNvGrpSpPr>
                <a:grpSpLocks/>
              </p:cNvGrpSpPr>
              <p:nvPr/>
            </p:nvGrpSpPr>
            <p:grpSpPr bwMode="auto">
              <a:xfrm>
                <a:off x="3058" y="1911"/>
                <a:ext cx="1743" cy="307"/>
                <a:chOff x="2905" y="2062"/>
                <a:chExt cx="1743" cy="307"/>
              </a:xfrm>
            </p:grpSpPr>
            <p:sp>
              <p:nvSpPr>
                <p:cNvPr id="48336" name="Line 243"/>
                <p:cNvSpPr>
                  <a:spLocks noChangeShapeType="1"/>
                </p:cNvSpPr>
                <p:nvPr/>
              </p:nvSpPr>
              <p:spPr bwMode="auto">
                <a:xfrm flipV="1">
                  <a:off x="2989" y="2062"/>
                  <a:ext cx="1659" cy="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337" name="Freeform 244"/>
                <p:cNvSpPr>
                  <a:spLocks/>
                </p:cNvSpPr>
                <p:nvPr/>
              </p:nvSpPr>
              <p:spPr bwMode="auto">
                <a:xfrm>
                  <a:off x="2905" y="2065"/>
                  <a:ext cx="105" cy="304"/>
                </a:xfrm>
                <a:custGeom>
                  <a:avLst/>
                  <a:gdLst>
                    <a:gd name="T0" fmla="*/ 0 w 170"/>
                    <a:gd name="T1" fmla="*/ 1 h 452"/>
                    <a:gd name="T2" fmla="*/ 1 w 170"/>
                    <a:gd name="T3" fmla="*/ 1 h 452"/>
                    <a:gd name="T4" fmla="*/ 1 w 170"/>
                    <a:gd name="T5" fmla="*/ 2 h 452"/>
                    <a:gd name="T6" fmla="*/ 1 w 170"/>
                    <a:gd name="T7" fmla="*/ 0 h 45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70" h="452">
                      <a:moveTo>
                        <a:pt x="0" y="384"/>
                      </a:moveTo>
                      <a:lnTo>
                        <a:pt x="57" y="260"/>
                      </a:lnTo>
                      <a:lnTo>
                        <a:pt x="170" y="452"/>
                      </a:lnTo>
                      <a:lnTo>
                        <a:pt x="170" y="0"/>
                      </a:ln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8317" name="WordArt 2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61" y="2064"/>
                <a:ext cx="140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1200" i="1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8318" name="Line 246"/>
              <p:cNvSpPr>
                <a:spLocks noChangeShapeType="1"/>
              </p:cNvSpPr>
              <p:nvPr/>
            </p:nvSpPr>
            <p:spPr bwMode="auto">
              <a:xfrm>
                <a:off x="2849" y="2033"/>
                <a:ext cx="20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319" name="WordArt 2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27" y="2026"/>
                <a:ext cx="118" cy="1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48320" name="Group 248"/>
              <p:cNvGrpSpPr>
                <a:grpSpLocks/>
              </p:cNvGrpSpPr>
              <p:nvPr/>
            </p:nvGrpSpPr>
            <p:grpSpPr bwMode="auto">
              <a:xfrm>
                <a:off x="3243" y="1956"/>
                <a:ext cx="438" cy="194"/>
                <a:chOff x="3243" y="1956"/>
                <a:chExt cx="438" cy="194"/>
              </a:xfrm>
            </p:grpSpPr>
            <p:sp>
              <p:nvSpPr>
                <p:cNvPr id="48332" name="WordArt 24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27" y="1958"/>
                  <a:ext cx="49" cy="8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333" name="WordArt 25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07" y="2001"/>
                  <a:ext cx="103" cy="14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b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334" name="WordArt 25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43" y="2011"/>
                  <a:ext cx="140" cy="12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1200" i="1" kern="10"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335" name="WordArt 25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32" y="1956"/>
                  <a:ext cx="49" cy="8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8321" name="Group 253"/>
              <p:cNvGrpSpPr>
                <a:grpSpLocks/>
              </p:cNvGrpSpPr>
              <p:nvPr/>
            </p:nvGrpSpPr>
            <p:grpSpPr bwMode="auto">
              <a:xfrm>
                <a:off x="3920" y="1965"/>
                <a:ext cx="782" cy="188"/>
                <a:chOff x="4031" y="1499"/>
                <a:chExt cx="782" cy="188"/>
              </a:xfrm>
            </p:grpSpPr>
            <p:sp>
              <p:nvSpPr>
                <p:cNvPr id="48322" name="WordArt 25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69" y="1519"/>
                  <a:ext cx="93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7426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48323" name="Group 255"/>
                <p:cNvGrpSpPr>
                  <a:grpSpLocks/>
                </p:cNvGrpSpPr>
                <p:nvPr/>
              </p:nvGrpSpPr>
              <p:grpSpPr bwMode="auto">
                <a:xfrm>
                  <a:off x="4126" y="1536"/>
                  <a:ext cx="178" cy="129"/>
                  <a:chOff x="4173" y="1186"/>
                  <a:chExt cx="192" cy="148"/>
                </a:xfrm>
              </p:grpSpPr>
              <p:sp>
                <p:nvSpPr>
                  <p:cNvPr id="48330" name="WordArt 25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295" y="1242"/>
                    <a:ext cx="70" cy="9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0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8331" name="WordArt 25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173" y="1186"/>
                    <a:ext cx="112" cy="12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Book Antiqua"/>
                    </a:endParaRPr>
                  </a:p>
                </p:txBody>
              </p:sp>
            </p:grpSp>
            <p:grpSp>
              <p:nvGrpSpPr>
                <p:cNvPr id="48324" name="Group 258"/>
                <p:cNvGrpSpPr>
                  <a:grpSpLocks/>
                </p:cNvGrpSpPr>
                <p:nvPr/>
              </p:nvGrpSpPr>
              <p:grpSpPr bwMode="auto">
                <a:xfrm>
                  <a:off x="4353" y="1513"/>
                  <a:ext cx="204" cy="149"/>
                  <a:chOff x="4429" y="1535"/>
                  <a:chExt cx="204" cy="149"/>
                </a:xfrm>
              </p:grpSpPr>
              <p:sp>
                <p:nvSpPr>
                  <p:cNvPr id="48328" name="WordArt 25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530" y="1535"/>
                    <a:ext cx="103" cy="14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b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8329" name="Line 260"/>
                  <p:cNvSpPr>
                    <a:spLocks noChangeShapeType="1"/>
                  </p:cNvSpPr>
                  <p:nvPr/>
                </p:nvSpPr>
                <p:spPr bwMode="auto">
                  <a:xfrm>
                    <a:off x="4429" y="1612"/>
                    <a:ext cx="90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8325" name="WordArt 261"/>
                <p:cNvSpPr>
                  <a:spLocks noChangeArrowheads="1" noChangeShapeType="1" noTextEdit="1"/>
                </p:cNvSpPr>
                <p:nvPr/>
              </p:nvSpPr>
              <p:spPr bwMode="auto">
                <a:xfrm flipH="1">
                  <a:off x="4689" y="1520"/>
                  <a:ext cx="49" cy="15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8326" name="WordArt 26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31" y="1530"/>
                  <a:ext cx="48" cy="15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8327" name="WordArt 26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66" y="1499"/>
                  <a:ext cx="47" cy="7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</p:grpSp>
      <p:grpSp>
        <p:nvGrpSpPr>
          <p:cNvPr id="130312" name="Group 264"/>
          <p:cNvGrpSpPr>
            <a:grpSpLocks/>
          </p:cNvGrpSpPr>
          <p:nvPr/>
        </p:nvGrpSpPr>
        <p:grpSpPr bwMode="auto">
          <a:xfrm>
            <a:off x="3727450" y="3532188"/>
            <a:ext cx="4606925" cy="604837"/>
            <a:chOff x="2185" y="2246"/>
            <a:chExt cx="2902" cy="381"/>
          </a:xfrm>
        </p:grpSpPr>
        <p:sp>
          <p:nvSpPr>
            <p:cNvPr id="48251" name="Line 265"/>
            <p:cNvSpPr>
              <a:spLocks noChangeShapeType="1"/>
            </p:cNvSpPr>
            <p:nvPr/>
          </p:nvSpPr>
          <p:spPr bwMode="auto">
            <a:xfrm>
              <a:off x="4025" y="2458"/>
              <a:ext cx="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52" name="AutoShape 266"/>
            <p:cNvSpPr>
              <a:spLocks/>
            </p:cNvSpPr>
            <p:nvPr/>
          </p:nvSpPr>
          <p:spPr bwMode="auto">
            <a:xfrm>
              <a:off x="3965" y="2301"/>
              <a:ext cx="38" cy="239"/>
            </a:xfrm>
            <a:prstGeom prst="leftBracket">
              <a:avLst>
                <a:gd name="adj" fmla="val 52412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253" name="AutoShape 267"/>
            <p:cNvSpPr>
              <a:spLocks/>
            </p:cNvSpPr>
            <p:nvPr/>
          </p:nvSpPr>
          <p:spPr bwMode="auto">
            <a:xfrm flipH="1">
              <a:off x="5049" y="2298"/>
              <a:ext cx="38" cy="239"/>
            </a:xfrm>
            <a:prstGeom prst="leftBracket">
              <a:avLst>
                <a:gd name="adj" fmla="val 52412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8254" name="Group 268"/>
            <p:cNvGrpSpPr>
              <a:grpSpLocks/>
            </p:cNvGrpSpPr>
            <p:nvPr/>
          </p:nvGrpSpPr>
          <p:grpSpPr bwMode="auto">
            <a:xfrm>
              <a:off x="2185" y="2318"/>
              <a:ext cx="266" cy="270"/>
              <a:chOff x="2184" y="2543"/>
              <a:chExt cx="261" cy="294"/>
            </a:xfrm>
          </p:grpSpPr>
          <p:sp>
            <p:nvSpPr>
              <p:cNvPr id="48287" name="Rectangle 269"/>
              <p:cNvSpPr>
                <a:spLocks noChangeArrowheads="1"/>
              </p:cNvSpPr>
              <p:nvPr/>
            </p:nvSpPr>
            <p:spPr bwMode="auto">
              <a:xfrm>
                <a:off x="2184" y="2543"/>
                <a:ext cx="261" cy="29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288" name="WordArt 2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27" y="2594"/>
                <a:ext cx="143" cy="18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rPr>
                  <a:t>j</a:t>
                </a:r>
                <a:endParaRPr lang="zh-CN" altLang="en-US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endParaRPr>
              </a:p>
            </p:txBody>
          </p:sp>
        </p:grpSp>
        <p:grpSp>
          <p:nvGrpSpPr>
            <p:cNvPr id="48255" name="Group 271"/>
            <p:cNvGrpSpPr>
              <a:grpSpLocks/>
            </p:cNvGrpSpPr>
            <p:nvPr/>
          </p:nvGrpSpPr>
          <p:grpSpPr bwMode="auto">
            <a:xfrm>
              <a:off x="2449" y="2422"/>
              <a:ext cx="124" cy="55"/>
              <a:chOff x="1260" y="2371"/>
              <a:chExt cx="151" cy="53"/>
            </a:xfrm>
          </p:grpSpPr>
          <p:sp>
            <p:nvSpPr>
              <p:cNvPr id="48285" name="Line 272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286" name="Line 273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8256" name="WordArt 274"/>
            <p:cNvSpPr>
              <a:spLocks noChangeArrowheads="1" noChangeShapeType="1" noTextEdit="1"/>
            </p:cNvSpPr>
            <p:nvPr/>
          </p:nvSpPr>
          <p:spPr bwMode="auto">
            <a:xfrm>
              <a:off x="2808" y="2378"/>
              <a:ext cx="191" cy="12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264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an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8257" name="WordArt 275"/>
            <p:cNvSpPr>
              <a:spLocks noChangeArrowheads="1" noChangeShapeType="1" noTextEdit="1"/>
            </p:cNvSpPr>
            <p:nvPr/>
          </p:nvSpPr>
          <p:spPr bwMode="auto">
            <a:xfrm>
              <a:off x="2599" y="2400"/>
              <a:ext cx="191" cy="1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rc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48258" name="Group 276"/>
            <p:cNvGrpSpPr>
              <a:grpSpLocks/>
            </p:cNvGrpSpPr>
            <p:nvPr/>
          </p:nvGrpSpPr>
          <p:grpSpPr bwMode="auto">
            <a:xfrm>
              <a:off x="3044" y="2276"/>
              <a:ext cx="189" cy="130"/>
              <a:chOff x="1976" y="3577"/>
              <a:chExt cx="258" cy="154"/>
            </a:xfrm>
          </p:grpSpPr>
          <p:sp>
            <p:nvSpPr>
              <p:cNvPr id="48283" name="WordArt 2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53" y="3660"/>
                <a:ext cx="81" cy="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3657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317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n</a:t>
                </a:r>
                <a:endParaRPr lang="zh-CN" altLang="en-US" sz="1200" i="1" kern="10">
                  <a:ln w="317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8284" name="WordArt 2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76" y="3577"/>
                <a:ext cx="163" cy="13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12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8259" name="Group 279"/>
            <p:cNvGrpSpPr>
              <a:grpSpLocks/>
            </p:cNvGrpSpPr>
            <p:nvPr/>
          </p:nvGrpSpPr>
          <p:grpSpPr bwMode="auto">
            <a:xfrm>
              <a:off x="3064" y="2503"/>
              <a:ext cx="152" cy="120"/>
              <a:chOff x="1105" y="3802"/>
              <a:chExt cx="240" cy="162"/>
            </a:xfrm>
          </p:grpSpPr>
          <p:sp>
            <p:nvSpPr>
              <p:cNvPr id="48281" name="WordArt 2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74" y="3870"/>
                <a:ext cx="71" cy="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139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3175">
                      <a:solidFill>
                        <a:srgbClr val="009900"/>
                      </a:solidFill>
                      <a:round/>
                      <a:headEnd/>
                      <a:tailEnd/>
                    </a:ln>
                    <a:solidFill>
                      <a:srgbClr val="009900"/>
                    </a:solidFill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317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0099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8282" name="WordArt 2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5" y="3802"/>
                <a:ext cx="167" cy="15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9900"/>
                      </a:solidFill>
                      <a:round/>
                      <a:headEnd/>
                      <a:tailEnd/>
                    </a:ln>
                    <a:solidFill>
                      <a:srgbClr val="009900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1200" i="1" kern="1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0099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8260" name="Line 282"/>
            <p:cNvSpPr>
              <a:spLocks noChangeShapeType="1"/>
            </p:cNvSpPr>
            <p:nvPr/>
          </p:nvSpPr>
          <p:spPr bwMode="auto">
            <a:xfrm>
              <a:off x="3028" y="2454"/>
              <a:ext cx="2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61" name="WordArt 283"/>
            <p:cNvSpPr>
              <a:spLocks noChangeArrowheads="1" noChangeShapeType="1" noTextEdit="1"/>
            </p:cNvSpPr>
            <p:nvPr/>
          </p:nvSpPr>
          <p:spPr bwMode="auto">
            <a:xfrm>
              <a:off x="3729" y="2377"/>
              <a:ext cx="191" cy="12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an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8262" name="WordArt 284"/>
            <p:cNvSpPr>
              <a:spLocks noChangeArrowheads="1" noChangeShapeType="1" noTextEdit="1"/>
            </p:cNvSpPr>
            <p:nvPr/>
          </p:nvSpPr>
          <p:spPr bwMode="auto">
            <a:xfrm>
              <a:off x="3531" y="2398"/>
              <a:ext cx="191" cy="1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rc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48263" name="Group 285"/>
            <p:cNvGrpSpPr>
              <a:grpSpLocks/>
            </p:cNvGrpSpPr>
            <p:nvPr/>
          </p:nvGrpSpPr>
          <p:grpSpPr bwMode="auto">
            <a:xfrm>
              <a:off x="3350" y="2431"/>
              <a:ext cx="124" cy="55"/>
              <a:chOff x="1260" y="2371"/>
              <a:chExt cx="151" cy="53"/>
            </a:xfrm>
          </p:grpSpPr>
          <p:sp>
            <p:nvSpPr>
              <p:cNvPr id="48279" name="Line 286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280" name="Line 287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8264" name="Group 288"/>
            <p:cNvGrpSpPr>
              <a:grpSpLocks/>
            </p:cNvGrpSpPr>
            <p:nvPr/>
          </p:nvGrpSpPr>
          <p:grpSpPr bwMode="auto">
            <a:xfrm>
              <a:off x="4179" y="2246"/>
              <a:ext cx="782" cy="188"/>
              <a:chOff x="4031" y="1499"/>
              <a:chExt cx="782" cy="188"/>
            </a:xfrm>
          </p:grpSpPr>
          <p:sp>
            <p:nvSpPr>
              <p:cNvPr id="48269" name="WordArt 2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69" y="1519"/>
                <a:ext cx="93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7426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8270" name="Group 290"/>
              <p:cNvGrpSpPr>
                <a:grpSpLocks/>
              </p:cNvGrpSpPr>
              <p:nvPr/>
            </p:nvGrpSpPr>
            <p:grpSpPr bwMode="auto">
              <a:xfrm>
                <a:off x="4126" y="1536"/>
                <a:ext cx="178" cy="129"/>
                <a:chOff x="4173" y="1186"/>
                <a:chExt cx="192" cy="148"/>
              </a:xfrm>
            </p:grpSpPr>
            <p:sp>
              <p:nvSpPr>
                <p:cNvPr id="48277" name="WordArt 29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95" y="1242"/>
                  <a:ext cx="70" cy="9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0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278" name="WordArt 29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73" y="1186"/>
                  <a:ext cx="112" cy="12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</p:grpSp>
          <p:grpSp>
            <p:nvGrpSpPr>
              <p:cNvPr id="48271" name="Group 293"/>
              <p:cNvGrpSpPr>
                <a:grpSpLocks/>
              </p:cNvGrpSpPr>
              <p:nvPr/>
            </p:nvGrpSpPr>
            <p:grpSpPr bwMode="auto">
              <a:xfrm>
                <a:off x="4353" y="1513"/>
                <a:ext cx="204" cy="149"/>
                <a:chOff x="4429" y="1535"/>
                <a:chExt cx="204" cy="149"/>
              </a:xfrm>
            </p:grpSpPr>
            <p:sp>
              <p:nvSpPr>
                <p:cNvPr id="48275" name="WordArt 29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30" y="1535"/>
                  <a:ext cx="103" cy="14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b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276" name="Line 295"/>
                <p:cNvSpPr>
                  <a:spLocks noChangeShapeType="1"/>
                </p:cNvSpPr>
                <p:nvPr/>
              </p:nvSpPr>
              <p:spPr bwMode="auto">
                <a:xfrm>
                  <a:off x="4429" y="1612"/>
                  <a:ext cx="9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8272" name="WordArt 296"/>
              <p:cNvSpPr>
                <a:spLocks noChangeArrowheads="1" noChangeShapeType="1" noTextEdit="1"/>
              </p:cNvSpPr>
              <p:nvPr/>
            </p:nvSpPr>
            <p:spPr bwMode="auto">
              <a:xfrm flipH="1">
                <a:off x="4689" y="1520"/>
                <a:ext cx="49" cy="1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8273" name="WordArt 2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31" y="1530"/>
                <a:ext cx="48" cy="1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8274" name="WordArt 2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66" y="1499"/>
                <a:ext cx="47" cy="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8265" name="Line 299"/>
            <p:cNvSpPr>
              <a:spLocks noChangeShapeType="1"/>
            </p:cNvSpPr>
            <p:nvPr/>
          </p:nvSpPr>
          <p:spPr bwMode="auto">
            <a:xfrm>
              <a:off x="4184" y="2456"/>
              <a:ext cx="7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8266" name="Group 300"/>
            <p:cNvGrpSpPr>
              <a:grpSpLocks/>
            </p:cNvGrpSpPr>
            <p:nvPr/>
          </p:nvGrpSpPr>
          <p:grpSpPr bwMode="auto">
            <a:xfrm>
              <a:off x="4403" y="2478"/>
              <a:ext cx="249" cy="149"/>
              <a:chOff x="4382" y="2467"/>
              <a:chExt cx="249" cy="149"/>
            </a:xfrm>
          </p:grpSpPr>
          <p:sp>
            <p:nvSpPr>
              <p:cNvPr id="48267" name="WordArt 3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28" y="2467"/>
                <a:ext cx="103" cy="1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b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8268" name="WordArt 3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82" y="2477"/>
                <a:ext cx="140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1200" i="1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130351" name="Group 303"/>
          <p:cNvGrpSpPr>
            <a:grpSpLocks/>
          </p:cNvGrpSpPr>
          <p:nvPr/>
        </p:nvGrpSpPr>
        <p:grpSpPr bwMode="auto">
          <a:xfrm>
            <a:off x="3327400" y="4246563"/>
            <a:ext cx="5467350" cy="928687"/>
            <a:chOff x="2096" y="2675"/>
            <a:chExt cx="3444" cy="585"/>
          </a:xfrm>
        </p:grpSpPr>
        <p:grpSp>
          <p:nvGrpSpPr>
            <p:cNvPr id="48202" name="Group 304"/>
            <p:cNvGrpSpPr>
              <a:grpSpLocks/>
            </p:cNvGrpSpPr>
            <p:nvPr/>
          </p:nvGrpSpPr>
          <p:grpSpPr bwMode="auto">
            <a:xfrm>
              <a:off x="2096" y="2752"/>
              <a:ext cx="264" cy="145"/>
              <a:chOff x="293" y="2568"/>
              <a:chExt cx="264" cy="145"/>
            </a:xfrm>
          </p:grpSpPr>
          <p:sp>
            <p:nvSpPr>
              <p:cNvPr id="48248" name="WordArt 30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3" y="2573"/>
                <a:ext cx="87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8249" name="WordArt 306"/>
              <p:cNvSpPr>
                <a:spLocks noChangeArrowheads="1" noChangeShapeType="1" noTextEdit="1"/>
              </p:cNvSpPr>
              <p:nvPr/>
            </p:nvSpPr>
            <p:spPr bwMode="auto">
              <a:xfrm flipH="1">
                <a:off x="502" y="2568"/>
                <a:ext cx="55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(</a:t>
                </a:r>
                <a:endParaRPr lang="zh-CN" altLang="en-US" sz="3600" b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8250" name="WordArt 3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3" y="2568"/>
                <a:ext cx="55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(</a:t>
                </a:r>
                <a:endParaRPr lang="zh-CN" altLang="en-US" sz="3600" b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48203" name="Group 308"/>
            <p:cNvGrpSpPr>
              <a:grpSpLocks/>
            </p:cNvGrpSpPr>
            <p:nvPr/>
          </p:nvGrpSpPr>
          <p:grpSpPr bwMode="auto">
            <a:xfrm>
              <a:off x="2841" y="2798"/>
              <a:ext cx="100" cy="39"/>
              <a:chOff x="1260" y="2371"/>
              <a:chExt cx="151" cy="53"/>
            </a:xfrm>
          </p:grpSpPr>
          <p:sp>
            <p:nvSpPr>
              <p:cNvPr id="48246" name="Line 309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247" name="Line 310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8204" name="WordArt 311"/>
            <p:cNvSpPr>
              <a:spLocks noChangeArrowheads="1" noChangeShapeType="1" noTextEdit="1"/>
            </p:cNvSpPr>
            <p:nvPr/>
          </p:nvSpPr>
          <p:spPr bwMode="auto">
            <a:xfrm>
              <a:off x="2650" y="2752"/>
              <a:ext cx="125" cy="12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a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8205" name="WordArt 312"/>
            <p:cNvSpPr>
              <a:spLocks noChangeArrowheads="1" noChangeShapeType="1" noTextEdit="1"/>
            </p:cNvSpPr>
            <p:nvPr/>
          </p:nvSpPr>
          <p:spPr bwMode="auto">
            <a:xfrm>
              <a:off x="2975" y="2746"/>
              <a:ext cx="99" cy="1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b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8206" name="WordArt 313"/>
            <p:cNvSpPr>
              <a:spLocks noChangeArrowheads="1" noChangeShapeType="1" noTextEdit="1"/>
            </p:cNvSpPr>
            <p:nvPr/>
          </p:nvSpPr>
          <p:spPr bwMode="auto">
            <a:xfrm>
              <a:off x="2432" y="2727"/>
              <a:ext cx="173" cy="1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令</a:t>
              </a:r>
            </a:p>
          </p:txBody>
        </p:sp>
        <p:sp>
          <p:nvSpPr>
            <p:cNvPr id="48207" name="WordArt 314"/>
            <p:cNvSpPr>
              <a:spLocks noChangeArrowheads="1" noChangeShapeType="1" noTextEdit="1"/>
            </p:cNvSpPr>
            <p:nvPr/>
          </p:nvSpPr>
          <p:spPr bwMode="auto">
            <a:xfrm>
              <a:off x="2462" y="3083"/>
              <a:ext cx="326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解出</a:t>
              </a:r>
            </a:p>
          </p:txBody>
        </p:sp>
        <p:sp>
          <p:nvSpPr>
            <p:cNvPr id="48208" name="WordArt 315"/>
            <p:cNvSpPr>
              <a:spLocks noChangeArrowheads="1" noChangeShapeType="1" noTextEdit="1"/>
            </p:cNvSpPr>
            <p:nvPr/>
          </p:nvSpPr>
          <p:spPr bwMode="auto">
            <a:xfrm>
              <a:off x="3122" y="3072"/>
              <a:ext cx="93" cy="16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7426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48209" name="Group 316"/>
            <p:cNvGrpSpPr>
              <a:grpSpLocks/>
            </p:cNvGrpSpPr>
            <p:nvPr/>
          </p:nvGrpSpPr>
          <p:grpSpPr bwMode="auto">
            <a:xfrm>
              <a:off x="3516" y="3120"/>
              <a:ext cx="178" cy="129"/>
              <a:chOff x="4173" y="1186"/>
              <a:chExt cx="192" cy="148"/>
            </a:xfrm>
          </p:grpSpPr>
          <p:sp>
            <p:nvSpPr>
              <p:cNvPr id="48244" name="WordArt 3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95" y="1242"/>
                <a:ext cx="70" cy="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8245" name="WordArt 3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73" y="1186"/>
                <a:ext cx="112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</p:grpSp>
        <p:sp>
          <p:nvSpPr>
            <p:cNvPr id="48210" name="WordArt 319"/>
            <p:cNvSpPr>
              <a:spLocks noChangeArrowheads="1" noChangeShapeType="1" noTextEdit="1"/>
            </p:cNvSpPr>
            <p:nvPr/>
          </p:nvSpPr>
          <p:spPr bwMode="auto">
            <a:xfrm>
              <a:off x="3887" y="3098"/>
              <a:ext cx="103" cy="1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b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48211" name="Group 320"/>
            <p:cNvGrpSpPr>
              <a:grpSpLocks/>
            </p:cNvGrpSpPr>
            <p:nvPr/>
          </p:nvGrpSpPr>
          <p:grpSpPr bwMode="auto">
            <a:xfrm>
              <a:off x="5271" y="2772"/>
              <a:ext cx="117" cy="41"/>
              <a:chOff x="1260" y="2371"/>
              <a:chExt cx="151" cy="53"/>
            </a:xfrm>
          </p:grpSpPr>
          <p:sp>
            <p:nvSpPr>
              <p:cNvPr id="48242" name="Line 321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243" name="Line 322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8212" name="Group 323"/>
            <p:cNvGrpSpPr>
              <a:grpSpLocks/>
            </p:cNvGrpSpPr>
            <p:nvPr/>
          </p:nvGrpSpPr>
          <p:grpSpPr bwMode="auto">
            <a:xfrm>
              <a:off x="3282" y="2675"/>
              <a:ext cx="1952" cy="323"/>
              <a:chOff x="2849" y="1895"/>
              <a:chExt cx="1952" cy="323"/>
            </a:xfrm>
          </p:grpSpPr>
          <p:sp>
            <p:nvSpPr>
              <p:cNvPr id="48219" name="WordArt 3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28" y="1895"/>
                <a:ext cx="60" cy="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8220" name="Group 325"/>
              <p:cNvGrpSpPr>
                <a:grpSpLocks/>
              </p:cNvGrpSpPr>
              <p:nvPr/>
            </p:nvGrpSpPr>
            <p:grpSpPr bwMode="auto">
              <a:xfrm>
                <a:off x="3058" y="1911"/>
                <a:ext cx="1743" cy="307"/>
                <a:chOff x="2905" y="2062"/>
                <a:chExt cx="1743" cy="307"/>
              </a:xfrm>
            </p:grpSpPr>
            <p:sp>
              <p:nvSpPr>
                <p:cNvPr id="48240" name="Line 326"/>
                <p:cNvSpPr>
                  <a:spLocks noChangeShapeType="1"/>
                </p:cNvSpPr>
                <p:nvPr/>
              </p:nvSpPr>
              <p:spPr bwMode="auto">
                <a:xfrm flipV="1">
                  <a:off x="2989" y="2062"/>
                  <a:ext cx="1659" cy="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241" name="Freeform 327"/>
                <p:cNvSpPr>
                  <a:spLocks/>
                </p:cNvSpPr>
                <p:nvPr/>
              </p:nvSpPr>
              <p:spPr bwMode="auto">
                <a:xfrm>
                  <a:off x="2905" y="2065"/>
                  <a:ext cx="105" cy="304"/>
                </a:xfrm>
                <a:custGeom>
                  <a:avLst/>
                  <a:gdLst>
                    <a:gd name="T0" fmla="*/ 0 w 170"/>
                    <a:gd name="T1" fmla="*/ 1 h 452"/>
                    <a:gd name="T2" fmla="*/ 1 w 170"/>
                    <a:gd name="T3" fmla="*/ 1 h 452"/>
                    <a:gd name="T4" fmla="*/ 1 w 170"/>
                    <a:gd name="T5" fmla="*/ 2 h 452"/>
                    <a:gd name="T6" fmla="*/ 1 w 170"/>
                    <a:gd name="T7" fmla="*/ 0 h 45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70" h="452">
                      <a:moveTo>
                        <a:pt x="0" y="384"/>
                      </a:moveTo>
                      <a:lnTo>
                        <a:pt x="57" y="260"/>
                      </a:lnTo>
                      <a:lnTo>
                        <a:pt x="170" y="452"/>
                      </a:lnTo>
                      <a:lnTo>
                        <a:pt x="170" y="0"/>
                      </a:ln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8221" name="WordArt 3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61" y="2064"/>
                <a:ext cx="140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1200" i="1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8222" name="Line 329"/>
              <p:cNvSpPr>
                <a:spLocks noChangeShapeType="1"/>
              </p:cNvSpPr>
              <p:nvPr/>
            </p:nvSpPr>
            <p:spPr bwMode="auto">
              <a:xfrm>
                <a:off x="2849" y="2033"/>
                <a:ext cx="20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223" name="WordArt 3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27" y="2026"/>
                <a:ext cx="118" cy="1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48224" name="Group 331"/>
              <p:cNvGrpSpPr>
                <a:grpSpLocks/>
              </p:cNvGrpSpPr>
              <p:nvPr/>
            </p:nvGrpSpPr>
            <p:grpSpPr bwMode="auto">
              <a:xfrm>
                <a:off x="3243" y="1956"/>
                <a:ext cx="438" cy="194"/>
                <a:chOff x="3243" y="1956"/>
                <a:chExt cx="438" cy="194"/>
              </a:xfrm>
            </p:grpSpPr>
            <p:sp>
              <p:nvSpPr>
                <p:cNvPr id="48236" name="WordArt 33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27" y="1958"/>
                  <a:ext cx="49" cy="8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237" name="WordArt 33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07" y="2001"/>
                  <a:ext cx="103" cy="14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b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238" name="WordArt 33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43" y="2011"/>
                  <a:ext cx="140" cy="12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1200" i="1" kern="10"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239" name="WordArt 33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32" y="1956"/>
                  <a:ext cx="49" cy="8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8225" name="Group 336"/>
              <p:cNvGrpSpPr>
                <a:grpSpLocks/>
              </p:cNvGrpSpPr>
              <p:nvPr/>
            </p:nvGrpSpPr>
            <p:grpSpPr bwMode="auto">
              <a:xfrm>
                <a:off x="3920" y="1965"/>
                <a:ext cx="782" cy="188"/>
                <a:chOff x="4031" y="1499"/>
                <a:chExt cx="782" cy="188"/>
              </a:xfrm>
            </p:grpSpPr>
            <p:sp>
              <p:nvSpPr>
                <p:cNvPr id="48226" name="WordArt 33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69" y="1519"/>
                  <a:ext cx="93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7426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48227" name="Group 338"/>
                <p:cNvGrpSpPr>
                  <a:grpSpLocks/>
                </p:cNvGrpSpPr>
                <p:nvPr/>
              </p:nvGrpSpPr>
              <p:grpSpPr bwMode="auto">
                <a:xfrm>
                  <a:off x="4126" y="1536"/>
                  <a:ext cx="178" cy="129"/>
                  <a:chOff x="4173" y="1186"/>
                  <a:chExt cx="192" cy="148"/>
                </a:xfrm>
              </p:grpSpPr>
              <p:sp>
                <p:nvSpPr>
                  <p:cNvPr id="48234" name="WordArt 33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295" y="1242"/>
                    <a:ext cx="70" cy="9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0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8235" name="WordArt 34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173" y="1186"/>
                    <a:ext cx="112" cy="12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Book Antiqua"/>
                    </a:endParaRPr>
                  </a:p>
                </p:txBody>
              </p:sp>
            </p:grpSp>
            <p:grpSp>
              <p:nvGrpSpPr>
                <p:cNvPr id="48228" name="Group 341"/>
                <p:cNvGrpSpPr>
                  <a:grpSpLocks/>
                </p:cNvGrpSpPr>
                <p:nvPr/>
              </p:nvGrpSpPr>
              <p:grpSpPr bwMode="auto">
                <a:xfrm>
                  <a:off x="4353" y="1513"/>
                  <a:ext cx="204" cy="149"/>
                  <a:chOff x="4429" y="1535"/>
                  <a:chExt cx="204" cy="149"/>
                </a:xfrm>
              </p:grpSpPr>
              <p:sp>
                <p:nvSpPr>
                  <p:cNvPr id="48232" name="WordArt 34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530" y="1535"/>
                    <a:ext cx="103" cy="14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b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8233" name="Line 343"/>
                  <p:cNvSpPr>
                    <a:spLocks noChangeShapeType="1"/>
                  </p:cNvSpPr>
                  <p:nvPr/>
                </p:nvSpPr>
                <p:spPr bwMode="auto">
                  <a:xfrm>
                    <a:off x="4429" y="1612"/>
                    <a:ext cx="90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8229" name="WordArt 344"/>
                <p:cNvSpPr>
                  <a:spLocks noChangeArrowheads="1" noChangeShapeType="1" noTextEdit="1"/>
                </p:cNvSpPr>
                <p:nvPr/>
              </p:nvSpPr>
              <p:spPr bwMode="auto">
                <a:xfrm flipH="1">
                  <a:off x="4689" y="1520"/>
                  <a:ext cx="49" cy="15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8230" name="WordArt 34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31" y="1530"/>
                  <a:ext cx="48" cy="15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8231" name="WordArt 34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66" y="1499"/>
                  <a:ext cx="47" cy="7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48213" name="WordArt 347"/>
            <p:cNvSpPr>
              <a:spLocks noChangeArrowheads="1" noChangeShapeType="1" noTextEdit="1"/>
            </p:cNvSpPr>
            <p:nvPr/>
          </p:nvSpPr>
          <p:spPr bwMode="auto">
            <a:xfrm>
              <a:off x="3128" y="2847"/>
              <a:ext cx="35" cy="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,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8214" name="WordArt 348"/>
            <p:cNvSpPr>
              <a:spLocks noChangeArrowheads="1" noChangeShapeType="1" noTextEdit="1"/>
            </p:cNvSpPr>
            <p:nvPr/>
          </p:nvSpPr>
          <p:spPr bwMode="auto">
            <a:xfrm>
              <a:off x="5430" y="2701"/>
              <a:ext cx="110" cy="1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b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48215" name="Group 349"/>
            <p:cNvGrpSpPr>
              <a:grpSpLocks/>
            </p:cNvGrpSpPr>
            <p:nvPr/>
          </p:nvGrpSpPr>
          <p:grpSpPr bwMode="auto">
            <a:xfrm>
              <a:off x="3324" y="3150"/>
              <a:ext cx="117" cy="41"/>
              <a:chOff x="1260" y="2371"/>
              <a:chExt cx="151" cy="53"/>
            </a:xfrm>
          </p:grpSpPr>
          <p:sp>
            <p:nvSpPr>
              <p:cNvPr id="48217" name="Line 350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218" name="Line 351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8216" name="Line 352"/>
            <p:cNvSpPr>
              <a:spLocks noChangeShapeType="1"/>
            </p:cNvSpPr>
            <p:nvPr/>
          </p:nvSpPr>
          <p:spPr bwMode="auto">
            <a:xfrm flipH="1">
              <a:off x="3739" y="3097"/>
              <a:ext cx="119" cy="1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0401" name="Group 353"/>
          <p:cNvGrpSpPr>
            <a:grpSpLocks/>
          </p:cNvGrpSpPr>
          <p:nvPr/>
        </p:nvGrpSpPr>
        <p:grpSpPr bwMode="auto">
          <a:xfrm>
            <a:off x="3330575" y="5434013"/>
            <a:ext cx="5413375" cy="1030287"/>
            <a:chOff x="2098" y="3423"/>
            <a:chExt cx="3410" cy="649"/>
          </a:xfrm>
        </p:grpSpPr>
        <p:grpSp>
          <p:nvGrpSpPr>
            <p:cNvPr id="48145" name="Group 354"/>
            <p:cNvGrpSpPr>
              <a:grpSpLocks/>
            </p:cNvGrpSpPr>
            <p:nvPr/>
          </p:nvGrpSpPr>
          <p:grpSpPr bwMode="auto">
            <a:xfrm>
              <a:off x="2115" y="3423"/>
              <a:ext cx="264" cy="145"/>
              <a:chOff x="301" y="3056"/>
              <a:chExt cx="264" cy="145"/>
            </a:xfrm>
          </p:grpSpPr>
          <p:sp>
            <p:nvSpPr>
              <p:cNvPr id="48199" name="WordArt 3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1" y="3066"/>
                <a:ext cx="93" cy="1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537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3</a:t>
                </a:r>
                <a:endParaRPr lang="zh-CN" altLang="en-US" sz="14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8200" name="WordArt 356"/>
              <p:cNvSpPr>
                <a:spLocks noChangeArrowheads="1" noChangeShapeType="1" noTextEdit="1"/>
              </p:cNvSpPr>
              <p:nvPr/>
            </p:nvSpPr>
            <p:spPr bwMode="auto">
              <a:xfrm flipH="1">
                <a:off x="510" y="3056"/>
                <a:ext cx="55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(</a:t>
                </a:r>
                <a:endParaRPr lang="zh-CN" altLang="en-US" sz="3600" b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8201" name="WordArt 3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1" y="3056"/>
                <a:ext cx="55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(</a:t>
                </a:r>
                <a:endParaRPr lang="zh-CN" altLang="en-US" sz="3600" b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48146" name="WordArt 358"/>
            <p:cNvSpPr>
              <a:spLocks noChangeArrowheads="1" noChangeShapeType="1" noTextEdit="1"/>
            </p:cNvSpPr>
            <p:nvPr/>
          </p:nvSpPr>
          <p:spPr bwMode="auto">
            <a:xfrm>
              <a:off x="2486" y="3436"/>
              <a:ext cx="348" cy="14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圈数</a:t>
              </a:r>
            </a:p>
          </p:txBody>
        </p:sp>
        <p:sp>
          <p:nvSpPr>
            <p:cNvPr id="48147" name="Line 359"/>
            <p:cNvSpPr>
              <a:spLocks noChangeShapeType="1"/>
            </p:cNvSpPr>
            <p:nvPr/>
          </p:nvSpPr>
          <p:spPr bwMode="auto">
            <a:xfrm flipV="1">
              <a:off x="3162" y="3822"/>
              <a:ext cx="999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8" name="WordArt 360"/>
            <p:cNvSpPr>
              <a:spLocks noChangeArrowheads="1" noChangeShapeType="1" noTextEdit="1"/>
            </p:cNvSpPr>
            <p:nvPr/>
          </p:nvSpPr>
          <p:spPr bwMode="auto">
            <a:xfrm>
              <a:off x="3446" y="3596"/>
              <a:ext cx="101" cy="1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7426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48149" name="Group 361"/>
            <p:cNvGrpSpPr>
              <a:grpSpLocks/>
            </p:cNvGrpSpPr>
            <p:nvPr/>
          </p:nvGrpSpPr>
          <p:grpSpPr bwMode="auto">
            <a:xfrm>
              <a:off x="3228" y="3626"/>
              <a:ext cx="192" cy="143"/>
              <a:chOff x="3326" y="3631"/>
              <a:chExt cx="192" cy="148"/>
            </a:xfrm>
          </p:grpSpPr>
          <p:sp>
            <p:nvSpPr>
              <p:cNvPr id="48197" name="WordArt 3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48" y="3687"/>
                <a:ext cx="70" cy="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8198" name="WordArt 3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26" y="3631"/>
                <a:ext cx="112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</p:grpSp>
        <p:sp>
          <p:nvSpPr>
            <p:cNvPr id="48150" name="WordArt 364"/>
            <p:cNvSpPr>
              <a:spLocks noChangeArrowheads="1" noChangeShapeType="1" noTextEdit="1"/>
            </p:cNvSpPr>
            <p:nvPr/>
          </p:nvSpPr>
          <p:spPr bwMode="auto">
            <a:xfrm>
              <a:off x="3880" y="3593"/>
              <a:ext cx="101" cy="15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7426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8151" name="WordArt 365"/>
            <p:cNvSpPr>
              <a:spLocks noChangeArrowheads="1" noChangeShapeType="1" noTextEdit="1"/>
            </p:cNvSpPr>
            <p:nvPr/>
          </p:nvSpPr>
          <p:spPr bwMode="auto">
            <a:xfrm>
              <a:off x="3998" y="3553"/>
              <a:ext cx="71" cy="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8152" name="WordArt 366"/>
            <p:cNvSpPr>
              <a:spLocks noChangeArrowheads="1" noChangeShapeType="1" noTextEdit="1"/>
            </p:cNvSpPr>
            <p:nvPr/>
          </p:nvSpPr>
          <p:spPr bwMode="auto">
            <a:xfrm>
              <a:off x="3743" y="3694"/>
              <a:ext cx="81" cy="8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8153" name="Line 367"/>
            <p:cNvSpPr>
              <a:spLocks noChangeShapeType="1"/>
            </p:cNvSpPr>
            <p:nvPr/>
          </p:nvSpPr>
          <p:spPr bwMode="auto">
            <a:xfrm>
              <a:off x="3695" y="3663"/>
              <a:ext cx="19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4" name="WordArt 368"/>
            <p:cNvSpPr>
              <a:spLocks noChangeArrowheads="1" noChangeShapeType="1" noTextEdit="1"/>
            </p:cNvSpPr>
            <p:nvPr/>
          </p:nvSpPr>
          <p:spPr bwMode="auto">
            <a:xfrm>
              <a:off x="3735" y="3495"/>
              <a:ext cx="90" cy="1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b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8155" name="Line 369"/>
            <p:cNvSpPr>
              <a:spLocks noChangeShapeType="1"/>
            </p:cNvSpPr>
            <p:nvPr/>
          </p:nvSpPr>
          <p:spPr bwMode="auto">
            <a:xfrm>
              <a:off x="3561" y="3664"/>
              <a:ext cx="9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8156" name="Group 370"/>
            <p:cNvGrpSpPr>
              <a:grpSpLocks/>
            </p:cNvGrpSpPr>
            <p:nvPr/>
          </p:nvGrpSpPr>
          <p:grpSpPr bwMode="auto">
            <a:xfrm>
              <a:off x="3434" y="3878"/>
              <a:ext cx="235" cy="126"/>
              <a:chOff x="4639" y="2089"/>
              <a:chExt cx="213" cy="110"/>
            </a:xfrm>
          </p:grpSpPr>
          <p:sp>
            <p:nvSpPr>
              <p:cNvPr id="48195" name="WordArt 3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39" y="2089"/>
                <a:ext cx="74" cy="1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8196" name="WordArt 3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29" y="2107"/>
                <a:ext cx="123" cy="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556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p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sp>
          <p:nvSpPr>
            <p:cNvPr id="48157" name="WordArt 373"/>
            <p:cNvSpPr>
              <a:spLocks noChangeArrowheads="1" noChangeShapeType="1" noTextEdit="1"/>
            </p:cNvSpPr>
            <p:nvPr/>
          </p:nvSpPr>
          <p:spPr bwMode="auto">
            <a:xfrm>
              <a:off x="3680" y="3871"/>
              <a:ext cx="127" cy="11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8158" name="WordArt 374"/>
            <p:cNvSpPr>
              <a:spLocks noChangeArrowheads="1" noChangeShapeType="1" noTextEdit="1"/>
            </p:cNvSpPr>
            <p:nvPr/>
          </p:nvSpPr>
          <p:spPr bwMode="auto">
            <a:xfrm>
              <a:off x="2098" y="3765"/>
              <a:ext cx="166" cy="13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N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48159" name="Group 375"/>
            <p:cNvGrpSpPr>
              <a:grpSpLocks/>
            </p:cNvGrpSpPr>
            <p:nvPr/>
          </p:nvGrpSpPr>
          <p:grpSpPr bwMode="auto">
            <a:xfrm>
              <a:off x="2300" y="3821"/>
              <a:ext cx="117" cy="50"/>
              <a:chOff x="1260" y="2371"/>
              <a:chExt cx="151" cy="53"/>
            </a:xfrm>
          </p:grpSpPr>
          <p:sp>
            <p:nvSpPr>
              <p:cNvPr id="48193" name="Line 376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194" name="Line 377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8160" name="WordArt 378"/>
            <p:cNvSpPr>
              <a:spLocks noChangeArrowheads="1" noChangeShapeType="1" noTextEdit="1"/>
            </p:cNvSpPr>
            <p:nvPr/>
          </p:nvSpPr>
          <p:spPr bwMode="auto">
            <a:xfrm>
              <a:off x="2623" y="3684"/>
              <a:ext cx="114" cy="1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s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8161" name="Line 379"/>
            <p:cNvSpPr>
              <a:spLocks noChangeShapeType="1"/>
            </p:cNvSpPr>
            <p:nvPr/>
          </p:nvSpPr>
          <p:spPr bwMode="auto">
            <a:xfrm flipV="1">
              <a:off x="2445" y="3824"/>
              <a:ext cx="510" cy="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8162" name="Group 380"/>
            <p:cNvGrpSpPr>
              <a:grpSpLocks/>
            </p:cNvGrpSpPr>
            <p:nvPr/>
          </p:nvGrpSpPr>
          <p:grpSpPr bwMode="auto">
            <a:xfrm>
              <a:off x="2499" y="3873"/>
              <a:ext cx="362" cy="132"/>
              <a:chOff x="2521" y="3865"/>
              <a:chExt cx="362" cy="127"/>
            </a:xfrm>
          </p:grpSpPr>
          <p:grpSp>
            <p:nvGrpSpPr>
              <p:cNvPr id="48189" name="Group 381"/>
              <p:cNvGrpSpPr>
                <a:grpSpLocks/>
              </p:cNvGrpSpPr>
              <p:nvPr/>
            </p:nvGrpSpPr>
            <p:grpSpPr bwMode="auto">
              <a:xfrm>
                <a:off x="2521" y="3872"/>
                <a:ext cx="224" cy="120"/>
                <a:chOff x="4639" y="2089"/>
                <a:chExt cx="213" cy="110"/>
              </a:xfrm>
            </p:grpSpPr>
            <p:sp>
              <p:nvSpPr>
                <p:cNvPr id="48191" name="WordArt 38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39" y="2089"/>
                  <a:ext cx="74" cy="10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192" name="WordArt 38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29" y="2107"/>
                  <a:ext cx="123" cy="9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556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p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48190" name="WordArt 3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56" y="3865"/>
                <a:ext cx="127" cy="1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8163" name="Group 385"/>
            <p:cNvGrpSpPr>
              <a:grpSpLocks/>
            </p:cNvGrpSpPr>
            <p:nvPr/>
          </p:nvGrpSpPr>
          <p:grpSpPr bwMode="auto">
            <a:xfrm>
              <a:off x="2983" y="3798"/>
              <a:ext cx="117" cy="50"/>
              <a:chOff x="1260" y="2371"/>
              <a:chExt cx="151" cy="53"/>
            </a:xfrm>
          </p:grpSpPr>
          <p:sp>
            <p:nvSpPr>
              <p:cNvPr id="48187" name="Line 386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188" name="Line 387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8164" name="Line 388"/>
            <p:cNvSpPr>
              <a:spLocks noChangeShapeType="1"/>
            </p:cNvSpPr>
            <p:nvPr/>
          </p:nvSpPr>
          <p:spPr bwMode="auto">
            <a:xfrm>
              <a:off x="4195" y="3582"/>
              <a:ext cx="0" cy="4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8165" name="Group 389"/>
            <p:cNvGrpSpPr>
              <a:grpSpLocks/>
            </p:cNvGrpSpPr>
            <p:nvPr/>
          </p:nvGrpSpPr>
          <p:grpSpPr bwMode="auto">
            <a:xfrm>
              <a:off x="4229" y="3791"/>
              <a:ext cx="404" cy="281"/>
              <a:chOff x="4229" y="3791"/>
              <a:chExt cx="425" cy="303"/>
            </a:xfrm>
          </p:grpSpPr>
          <p:sp>
            <p:nvSpPr>
              <p:cNvPr id="48179" name="WordArt 3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29" y="3882"/>
                <a:ext cx="104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7426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8180" name="Group 391"/>
              <p:cNvGrpSpPr>
                <a:grpSpLocks/>
              </p:cNvGrpSpPr>
              <p:nvPr/>
            </p:nvGrpSpPr>
            <p:grpSpPr bwMode="auto">
              <a:xfrm>
                <a:off x="4343" y="3936"/>
                <a:ext cx="117" cy="39"/>
                <a:chOff x="1260" y="2371"/>
                <a:chExt cx="151" cy="53"/>
              </a:xfrm>
            </p:grpSpPr>
            <p:sp>
              <p:nvSpPr>
                <p:cNvPr id="48185" name="Line 392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186" name="Line 393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8181" name="WordArt 3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94" y="3859"/>
                <a:ext cx="43" cy="5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8182" name="WordArt 3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03" y="3791"/>
                <a:ext cx="91" cy="1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48183" name="Line 396"/>
              <p:cNvSpPr>
                <a:spLocks noChangeShapeType="1"/>
              </p:cNvSpPr>
              <p:nvPr/>
            </p:nvSpPr>
            <p:spPr bwMode="auto">
              <a:xfrm>
                <a:off x="4490" y="3952"/>
                <a:ext cx="16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184" name="WordArt 3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30" y="3974"/>
                <a:ext cx="76" cy="1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b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8166" name="Group 398"/>
            <p:cNvGrpSpPr>
              <a:grpSpLocks/>
            </p:cNvGrpSpPr>
            <p:nvPr/>
          </p:nvGrpSpPr>
          <p:grpSpPr bwMode="auto">
            <a:xfrm>
              <a:off x="4681" y="3747"/>
              <a:ext cx="129" cy="54"/>
              <a:chOff x="1260" y="2371"/>
              <a:chExt cx="151" cy="53"/>
            </a:xfrm>
          </p:grpSpPr>
          <p:sp>
            <p:nvSpPr>
              <p:cNvPr id="48177" name="Line 399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178" name="Line 400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8167" name="Line 401"/>
            <p:cNvSpPr>
              <a:spLocks noChangeShapeType="1"/>
            </p:cNvSpPr>
            <p:nvPr/>
          </p:nvSpPr>
          <p:spPr bwMode="auto">
            <a:xfrm>
              <a:off x="4893" y="3789"/>
              <a:ext cx="61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8168" name="Group 402"/>
            <p:cNvGrpSpPr>
              <a:grpSpLocks/>
            </p:cNvGrpSpPr>
            <p:nvPr/>
          </p:nvGrpSpPr>
          <p:grpSpPr bwMode="auto">
            <a:xfrm>
              <a:off x="5085" y="3511"/>
              <a:ext cx="200" cy="238"/>
              <a:chOff x="4966" y="3509"/>
              <a:chExt cx="200" cy="246"/>
            </a:xfrm>
          </p:grpSpPr>
          <p:grpSp>
            <p:nvGrpSpPr>
              <p:cNvPr id="48173" name="Group 403"/>
              <p:cNvGrpSpPr>
                <a:grpSpLocks/>
              </p:cNvGrpSpPr>
              <p:nvPr/>
            </p:nvGrpSpPr>
            <p:grpSpPr bwMode="auto">
              <a:xfrm>
                <a:off x="4966" y="3607"/>
                <a:ext cx="192" cy="148"/>
                <a:chOff x="3326" y="3631"/>
                <a:chExt cx="192" cy="148"/>
              </a:xfrm>
            </p:grpSpPr>
            <p:sp>
              <p:nvSpPr>
                <p:cNvPr id="48175" name="WordArt 40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48" y="3687"/>
                  <a:ext cx="70" cy="9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0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176" name="WordArt 40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26" y="3631"/>
                  <a:ext cx="112" cy="12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</p:grpSp>
          <p:sp>
            <p:nvSpPr>
              <p:cNvPr id="48174" name="WordArt 4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95" y="3509"/>
                <a:ext cx="71" cy="1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8169" name="WordArt 407"/>
            <p:cNvSpPr>
              <a:spLocks noChangeArrowheads="1" noChangeShapeType="1" noTextEdit="1"/>
            </p:cNvSpPr>
            <p:nvPr/>
          </p:nvSpPr>
          <p:spPr bwMode="auto">
            <a:xfrm>
              <a:off x="4922" y="3853"/>
              <a:ext cx="96" cy="12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4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8170" name="WordArt 408"/>
            <p:cNvSpPr>
              <a:spLocks noChangeArrowheads="1" noChangeShapeType="1" noTextEdit="1"/>
            </p:cNvSpPr>
            <p:nvPr/>
          </p:nvSpPr>
          <p:spPr bwMode="auto">
            <a:xfrm>
              <a:off x="5041" y="3872"/>
              <a:ext cx="159" cy="1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556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rPr>
                <a:t>p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48171" name="WordArt 409"/>
            <p:cNvSpPr>
              <a:spLocks noChangeArrowheads="1" noChangeShapeType="1" noTextEdit="1"/>
            </p:cNvSpPr>
            <p:nvPr/>
          </p:nvSpPr>
          <p:spPr bwMode="auto">
            <a:xfrm>
              <a:off x="5201" y="3836"/>
              <a:ext cx="149" cy="1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8172" name="WordArt 410"/>
            <p:cNvSpPr>
              <a:spLocks noChangeArrowheads="1" noChangeShapeType="1" noTextEdit="1"/>
            </p:cNvSpPr>
            <p:nvPr/>
          </p:nvSpPr>
          <p:spPr bwMode="auto">
            <a:xfrm>
              <a:off x="5371" y="3838"/>
              <a:ext cx="88" cy="1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b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sp>
        <p:nvSpPr>
          <p:cNvPr id="48140" name="Rectangle 114" descr="羊皮纸"/>
          <p:cNvSpPr>
            <a:spLocks noChangeArrowheads="1"/>
          </p:cNvSpPr>
          <p:nvPr/>
        </p:nvSpPr>
        <p:spPr bwMode="auto">
          <a:xfrm>
            <a:off x="0" y="6588125"/>
            <a:ext cx="9144000" cy="26987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48141" name="AutoShape 2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580438" y="6592888"/>
            <a:ext cx="282575" cy="255587"/>
          </a:xfrm>
          <a:prstGeom prst="actionButtonForwardNex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42" name="AutoShape 26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85125" y="6588125"/>
            <a:ext cx="284163" cy="265113"/>
          </a:xfrm>
          <a:prstGeom prst="actionButtonBeginning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43" name="AutoShape 2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877300" y="6592888"/>
            <a:ext cx="254000" cy="250825"/>
          </a:xfrm>
          <a:prstGeom prst="actionButtonEnd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44" name="动作按钮: 后退或前一项 15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83575" y="6588125"/>
            <a:ext cx="276225" cy="246063"/>
          </a:xfrm>
          <a:prstGeom prst="actionButtonBackPrevious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5" name="爆炸形 1 414"/>
          <p:cNvSpPr/>
          <p:nvPr/>
        </p:nvSpPr>
        <p:spPr bwMode="auto">
          <a:xfrm>
            <a:off x="7332506" y="1329077"/>
            <a:ext cx="1638615" cy="929784"/>
          </a:xfrm>
          <a:prstGeom prst="irregularSeal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dirty="0" smtClean="0">
                <a:ea typeface="宋体" pitchFamily="2" charset="-122"/>
              </a:rPr>
              <a:t>2.25</a:t>
            </a:r>
            <a:endParaRPr kumimoji="1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0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0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0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0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0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30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0"/>
            <a:ext cx="8229600" cy="401638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补充例</a:t>
            </a:r>
            <a:r>
              <a:rPr lang="en-US" altLang="zh-CN" sz="800" smtClean="0">
                <a:solidFill>
                  <a:schemeClr val="bg1"/>
                </a:solidFill>
              </a:rPr>
              <a:t>2</a:t>
            </a:r>
            <a:endParaRPr lang="zh-CN" altLang="en-US" sz="800" smtClean="0">
              <a:solidFill>
                <a:schemeClr val="bg1"/>
              </a:solidFill>
            </a:endParaRPr>
          </a:p>
        </p:txBody>
      </p:sp>
      <p:sp>
        <p:nvSpPr>
          <p:cNvPr id="49155" name="Rectangle 3" descr="羊皮纸"/>
          <p:cNvSpPr>
            <a:spLocks noChangeArrowheads="1"/>
          </p:cNvSpPr>
          <p:nvPr/>
        </p:nvSpPr>
        <p:spPr bwMode="auto">
          <a:xfrm>
            <a:off x="0" y="0"/>
            <a:ext cx="9144000" cy="179388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2186" name="Group 11"/>
          <p:cNvGrpSpPr>
            <a:grpSpLocks/>
          </p:cNvGrpSpPr>
          <p:nvPr/>
        </p:nvGrpSpPr>
        <p:grpSpPr bwMode="auto">
          <a:xfrm>
            <a:off x="701675" y="3009900"/>
            <a:ext cx="1644650" cy="1647825"/>
            <a:chOff x="577" y="1175"/>
            <a:chExt cx="1319" cy="1319"/>
          </a:xfrm>
        </p:grpSpPr>
        <p:sp>
          <p:nvSpPr>
            <p:cNvPr id="49382" name="Oval 12"/>
            <p:cNvSpPr>
              <a:spLocks noChangeArrowheads="1"/>
            </p:cNvSpPr>
            <p:nvPr/>
          </p:nvSpPr>
          <p:spPr bwMode="auto">
            <a:xfrm>
              <a:off x="577" y="1175"/>
              <a:ext cx="1319" cy="1319"/>
            </a:xfrm>
            <a:prstGeom prst="ellipse">
              <a:avLst/>
            </a:prstGeom>
            <a:gradFill rotWithShape="1">
              <a:gsLst>
                <a:gs pos="0">
                  <a:srgbClr val="808686"/>
                </a:gs>
                <a:gs pos="100000">
                  <a:srgbClr val="EAF5F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383" name="Line 13"/>
            <p:cNvSpPr>
              <a:spLocks noChangeShapeType="1"/>
            </p:cNvSpPr>
            <p:nvPr/>
          </p:nvSpPr>
          <p:spPr bwMode="auto">
            <a:xfrm>
              <a:off x="1228" y="1175"/>
              <a:ext cx="0" cy="1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384" name="Freeform 14"/>
            <p:cNvSpPr>
              <a:spLocks/>
            </p:cNvSpPr>
            <p:nvPr/>
          </p:nvSpPr>
          <p:spPr bwMode="auto">
            <a:xfrm>
              <a:off x="1008" y="1176"/>
              <a:ext cx="432" cy="591"/>
            </a:xfrm>
            <a:custGeom>
              <a:avLst/>
              <a:gdLst>
                <a:gd name="T0" fmla="*/ 3 w 432"/>
                <a:gd name="T1" fmla="*/ 84 h 591"/>
                <a:gd name="T2" fmla="*/ 48 w 432"/>
                <a:gd name="T3" fmla="*/ 39 h 591"/>
                <a:gd name="T4" fmla="*/ 99 w 432"/>
                <a:gd name="T5" fmla="*/ 18 h 591"/>
                <a:gd name="T6" fmla="*/ 189 w 432"/>
                <a:gd name="T7" fmla="*/ 0 h 591"/>
                <a:gd name="T8" fmla="*/ 231 w 432"/>
                <a:gd name="T9" fmla="*/ 3 h 591"/>
                <a:gd name="T10" fmla="*/ 279 w 432"/>
                <a:gd name="T11" fmla="*/ 15 h 591"/>
                <a:gd name="T12" fmla="*/ 315 w 432"/>
                <a:gd name="T13" fmla="*/ 30 h 591"/>
                <a:gd name="T14" fmla="*/ 354 w 432"/>
                <a:gd name="T15" fmla="*/ 48 h 591"/>
                <a:gd name="T16" fmla="*/ 393 w 432"/>
                <a:gd name="T17" fmla="*/ 87 h 591"/>
                <a:gd name="T18" fmla="*/ 426 w 432"/>
                <a:gd name="T19" fmla="*/ 135 h 591"/>
                <a:gd name="T20" fmla="*/ 432 w 432"/>
                <a:gd name="T21" fmla="*/ 180 h 591"/>
                <a:gd name="T22" fmla="*/ 426 w 432"/>
                <a:gd name="T23" fmla="*/ 216 h 591"/>
                <a:gd name="T24" fmla="*/ 375 w 432"/>
                <a:gd name="T25" fmla="*/ 282 h 591"/>
                <a:gd name="T26" fmla="*/ 333 w 432"/>
                <a:gd name="T27" fmla="*/ 357 h 591"/>
                <a:gd name="T28" fmla="*/ 303 w 432"/>
                <a:gd name="T29" fmla="*/ 408 h 591"/>
                <a:gd name="T30" fmla="*/ 294 w 432"/>
                <a:gd name="T31" fmla="*/ 486 h 591"/>
                <a:gd name="T32" fmla="*/ 291 w 432"/>
                <a:gd name="T33" fmla="*/ 537 h 591"/>
                <a:gd name="T34" fmla="*/ 291 w 432"/>
                <a:gd name="T35" fmla="*/ 591 h 591"/>
                <a:gd name="T36" fmla="*/ 228 w 432"/>
                <a:gd name="T37" fmla="*/ 558 h 591"/>
                <a:gd name="T38" fmla="*/ 177 w 432"/>
                <a:gd name="T39" fmla="*/ 564 h 591"/>
                <a:gd name="T40" fmla="*/ 150 w 432"/>
                <a:gd name="T41" fmla="*/ 573 h 591"/>
                <a:gd name="T42" fmla="*/ 135 w 432"/>
                <a:gd name="T43" fmla="*/ 588 h 591"/>
                <a:gd name="T44" fmla="*/ 132 w 432"/>
                <a:gd name="T45" fmla="*/ 495 h 591"/>
                <a:gd name="T46" fmla="*/ 132 w 432"/>
                <a:gd name="T47" fmla="*/ 372 h 591"/>
                <a:gd name="T48" fmla="*/ 123 w 432"/>
                <a:gd name="T49" fmla="*/ 291 h 591"/>
                <a:gd name="T50" fmla="*/ 99 w 432"/>
                <a:gd name="T51" fmla="*/ 237 h 591"/>
                <a:gd name="T52" fmla="*/ 60 w 432"/>
                <a:gd name="T53" fmla="*/ 183 h 591"/>
                <a:gd name="T54" fmla="*/ 18 w 432"/>
                <a:gd name="T55" fmla="*/ 153 h 591"/>
                <a:gd name="T56" fmla="*/ 0 w 432"/>
                <a:gd name="T57" fmla="*/ 123 h 591"/>
                <a:gd name="T58" fmla="*/ 3 w 432"/>
                <a:gd name="T59" fmla="*/ 84 h 591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432" h="591">
                  <a:moveTo>
                    <a:pt x="3" y="84"/>
                  </a:moveTo>
                  <a:lnTo>
                    <a:pt x="48" y="39"/>
                  </a:lnTo>
                  <a:lnTo>
                    <a:pt x="99" y="18"/>
                  </a:lnTo>
                  <a:lnTo>
                    <a:pt x="189" y="0"/>
                  </a:lnTo>
                  <a:lnTo>
                    <a:pt x="231" y="3"/>
                  </a:lnTo>
                  <a:lnTo>
                    <a:pt x="279" y="15"/>
                  </a:lnTo>
                  <a:lnTo>
                    <a:pt x="315" y="30"/>
                  </a:lnTo>
                  <a:lnTo>
                    <a:pt x="354" y="48"/>
                  </a:lnTo>
                  <a:lnTo>
                    <a:pt x="393" y="87"/>
                  </a:lnTo>
                  <a:lnTo>
                    <a:pt x="426" y="135"/>
                  </a:lnTo>
                  <a:lnTo>
                    <a:pt x="432" y="180"/>
                  </a:lnTo>
                  <a:lnTo>
                    <a:pt x="426" y="216"/>
                  </a:lnTo>
                  <a:lnTo>
                    <a:pt x="375" y="282"/>
                  </a:lnTo>
                  <a:lnTo>
                    <a:pt x="333" y="357"/>
                  </a:lnTo>
                  <a:lnTo>
                    <a:pt x="303" y="408"/>
                  </a:lnTo>
                  <a:lnTo>
                    <a:pt x="294" y="486"/>
                  </a:lnTo>
                  <a:lnTo>
                    <a:pt x="291" y="537"/>
                  </a:lnTo>
                  <a:lnTo>
                    <a:pt x="291" y="591"/>
                  </a:lnTo>
                  <a:lnTo>
                    <a:pt x="228" y="558"/>
                  </a:lnTo>
                  <a:lnTo>
                    <a:pt x="177" y="564"/>
                  </a:lnTo>
                  <a:lnTo>
                    <a:pt x="150" y="573"/>
                  </a:lnTo>
                  <a:lnTo>
                    <a:pt x="135" y="588"/>
                  </a:lnTo>
                  <a:lnTo>
                    <a:pt x="132" y="495"/>
                  </a:lnTo>
                  <a:lnTo>
                    <a:pt x="132" y="372"/>
                  </a:lnTo>
                  <a:lnTo>
                    <a:pt x="123" y="291"/>
                  </a:lnTo>
                  <a:lnTo>
                    <a:pt x="99" y="237"/>
                  </a:lnTo>
                  <a:lnTo>
                    <a:pt x="60" y="183"/>
                  </a:lnTo>
                  <a:lnTo>
                    <a:pt x="18" y="153"/>
                  </a:lnTo>
                  <a:lnTo>
                    <a:pt x="0" y="123"/>
                  </a:lnTo>
                  <a:lnTo>
                    <a:pt x="3" y="84"/>
                  </a:lnTo>
                  <a:close/>
                </a:path>
              </a:pathLst>
            </a:custGeom>
            <a:solidFill>
              <a:srgbClr val="B0DBDE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385" name="Freeform 15"/>
            <p:cNvSpPr>
              <a:spLocks/>
            </p:cNvSpPr>
            <p:nvPr/>
          </p:nvSpPr>
          <p:spPr bwMode="auto">
            <a:xfrm rot="3562151">
              <a:off x="1336" y="1354"/>
              <a:ext cx="432" cy="591"/>
            </a:xfrm>
            <a:custGeom>
              <a:avLst/>
              <a:gdLst>
                <a:gd name="T0" fmla="*/ 3 w 432"/>
                <a:gd name="T1" fmla="*/ 84 h 591"/>
                <a:gd name="T2" fmla="*/ 48 w 432"/>
                <a:gd name="T3" fmla="*/ 39 h 591"/>
                <a:gd name="T4" fmla="*/ 99 w 432"/>
                <a:gd name="T5" fmla="*/ 18 h 591"/>
                <a:gd name="T6" fmla="*/ 189 w 432"/>
                <a:gd name="T7" fmla="*/ 0 h 591"/>
                <a:gd name="T8" fmla="*/ 231 w 432"/>
                <a:gd name="T9" fmla="*/ 3 h 591"/>
                <a:gd name="T10" fmla="*/ 279 w 432"/>
                <a:gd name="T11" fmla="*/ 15 h 591"/>
                <a:gd name="T12" fmla="*/ 315 w 432"/>
                <a:gd name="T13" fmla="*/ 30 h 591"/>
                <a:gd name="T14" fmla="*/ 354 w 432"/>
                <a:gd name="T15" fmla="*/ 48 h 591"/>
                <a:gd name="T16" fmla="*/ 393 w 432"/>
                <a:gd name="T17" fmla="*/ 87 h 591"/>
                <a:gd name="T18" fmla="*/ 426 w 432"/>
                <a:gd name="T19" fmla="*/ 135 h 591"/>
                <a:gd name="T20" fmla="*/ 432 w 432"/>
                <a:gd name="T21" fmla="*/ 180 h 591"/>
                <a:gd name="T22" fmla="*/ 426 w 432"/>
                <a:gd name="T23" fmla="*/ 216 h 591"/>
                <a:gd name="T24" fmla="*/ 375 w 432"/>
                <a:gd name="T25" fmla="*/ 282 h 591"/>
                <a:gd name="T26" fmla="*/ 333 w 432"/>
                <a:gd name="T27" fmla="*/ 357 h 591"/>
                <a:gd name="T28" fmla="*/ 303 w 432"/>
                <a:gd name="T29" fmla="*/ 408 h 591"/>
                <a:gd name="T30" fmla="*/ 294 w 432"/>
                <a:gd name="T31" fmla="*/ 486 h 591"/>
                <a:gd name="T32" fmla="*/ 291 w 432"/>
                <a:gd name="T33" fmla="*/ 537 h 591"/>
                <a:gd name="T34" fmla="*/ 291 w 432"/>
                <a:gd name="T35" fmla="*/ 591 h 591"/>
                <a:gd name="T36" fmla="*/ 228 w 432"/>
                <a:gd name="T37" fmla="*/ 558 h 591"/>
                <a:gd name="T38" fmla="*/ 177 w 432"/>
                <a:gd name="T39" fmla="*/ 564 h 591"/>
                <a:gd name="T40" fmla="*/ 150 w 432"/>
                <a:gd name="T41" fmla="*/ 573 h 591"/>
                <a:gd name="T42" fmla="*/ 135 w 432"/>
                <a:gd name="T43" fmla="*/ 588 h 591"/>
                <a:gd name="T44" fmla="*/ 132 w 432"/>
                <a:gd name="T45" fmla="*/ 495 h 591"/>
                <a:gd name="T46" fmla="*/ 132 w 432"/>
                <a:gd name="T47" fmla="*/ 372 h 591"/>
                <a:gd name="T48" fmla="*/ 123 w 432"/>
                <a:gd name="T49" fmla="*/ 291 h 591"/>
                <a:gd name="T50" fmla="*/ 99 w 432"/>
                <a:gd name="T51" fmla="*/ 237 h 591"/>
                <a:gd name="T52" fmla="*/ 60 w 432"/>
                <a:gd name="T53" fmla="*/ 183 h 591"/>
                <a:gd name="T54" fmla="*/ 18 w 432"/>
                <a:gd name="T55" fmla="*/ 153 h 591"/>
                <a:gd name="T56" fmla="*/ 0 w 432"/>
                <a:gd name="T57" fmla="*/ 123 h 591"/>
                <a:gd name="T58" fmla="*/ 3 w 432"/>
                <a:gd name="T59" fmla="*/ 84 h 591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432" h="591">
                  <a:moveTo>
                    <a:pt x="3" y="84"/>
                  </a:moveTo>
                  <a:lnTo>
                    <a:pt x="48" y="39"/>
                  </a:lnTo>
                  <a:lnTo>
                    <a:pt x="99" y="18"/>
                  </a:lnTo>
                  <a:lnTo>
                    <a:pt x="189" y="0"/>
                  </a:lnTo>
                  <a:lnTo>
                    <a:pt x="231" y="3"/>
                  </a:lnTo>
                  <a:lnTo>
                    <a:pt x="279" y="15"/>
                  </a:lnTo>
                  <a:lnTo>
                    <a:pt x="315" y="30"/>
                  </a:lnTo>
                  <a:lnTo>
                    <a:pt x="354" y="48"/>
                  </a:lnTo>
                  <a:lnTo>
                    <a:pt x="393" y="87"/>
                  </a:lnTo>
                  <a:lnTo>
                    <a:pt x="426" y="135"/>
                  </a:lnTo>
                  <a:lnTo>
                    <a:pt x="432" y="180"/>
                  </a:lnTo>
                  <a:lnTo>
                    <a:pt x="426" y="216"/>
                  </a:lnTo>
                  <a:lnTo>
                    <a:pt x="375" y="282"/>
                  </a:lnTo>
                  <a:lnTo>
                    <a:pt x="333" y="357"/>
                  </a:lnTo>
                  <a:lnTo>
                    <a:pt x="303" y="408"/>
                  </a:lnTo>
                  <a:lnTo>
                    <a:pt x="294" y="486"/>
                  </a:lnTo>
                  <a:lnTo>
                    <a:pt x="291" y="537"/>
                  </a:lnTo>
                  <a:lnTo>
                    <a:pt x="291" y="591"/>
                  </a:lnTo>
                  <a:lnTo>
                    <a:pt x="228" y="558"/>
                  </a:lnTo>
                  <a:lnTo>
                    <a:pt x="177" y="564"/>
                  </a:lnTo>
                  <a:lnTo>
                    <a:pt x="150" y="573"/>
                  </a:lnTo>
                  <a:lnTo>
                    <a:pt x="135" y="588"/>
                  </a:lnTo>
                  <a:lnTo>
                    <a:pt x="132" y="495"/>
                  </a:lnTo>
                  <a:lnTo>
                    <a:pt x="132" y="372"/>
                  </a:lnTo>
                  <a:lnTo>
                    <a:pt x="123" y="291"/>
                  </a:lnTo>
                  <a:lnTo>
                    <a:pt x="99" y="237"/>
                  </a:lnTo>
                  <a:lnTo>
                    <a:pt x="60" y="183"/>
                  </a:lnTo>
                  <a:lnTo>
                    <a:pt x="18" y="153"/>
                  </a:lnTo>
                  <a:lnTo>
                    <a:pt x="0" y="123"/>
                  </a:lnTo>
                  <a:lnTo>
                    <a:pt x="3" y="84"/>
                  </a:lnTo>
                  <a:close/>
                </a:path>
              </a:pathLst>
            </a:custGeom>
            <a:solidFill>
              <a:srgbClr val="B0DBDE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386" name="Freeform 16"/>
            <p:cNvSpPr>
              <a:spLocks/>
            </p:cNvSpPr>
            <p:nvPr/>
          </p:nvSpPr>
          <p:spPr bwMode="auto">
            <a:xfrm rot="7194510">
              <a:off x="1322" y="1730"/>
              <a:ext cx="432" cy="591"/>
            </a:xfrm>
            <a:custGeom>
              <a:avLst/>
              <a:gdLst>
                <a:gd name="T0" fmla="*/ 3 w 432"/>
                <a:gd name="T1" fmla="*/ 84 h 591"/>
                <a:gd name="T2" fmla="*/ 48 w 432"/>
                <a:gd name="T3" fmla="*/ 39 h 591"/>
                <a:gd name="T4" fmla="*/ 99 w 432"/>
                <a:gd name="T5" fmla="*/ 18 h 591"/>
                <a:gd name="T6" fmla="*/ 189 w 432"/>
                <a:gd name="T7" fmla="*/ 0 h 591"/>
                <a:gd name="T8" fmla="*/ 231 w 432"/>
                <a:gd name="T9" fmla="*/ 3 h 591"/>
                <a:gd name="T10" fmla="*/ 279 w 432"/>
                <a:gd name="T11" fmla="*/ 15 h 591"/>
                <a:gd name="T12" fmla="*/ 315 w 432"/>
                <a:gd name="T13" fmla="*/ 30 h 591"/>
                <a:gd name="T14" fmla="*/ 354 w 432"/>
                <a:gd name="T15" fmla="*/ 48 h 591"/>
                <a:gd name="T16" fmla="*/ 393 w 432"/>
                <a:gd name="T17" fmla="*/ 87 h 591"/>
                <a:gd name="T18" fmla="*/ 426 w 432"/>
                <a:gd name="T19" fmla="*/ 135 h 591"/>
                <a:gd name="T20" fmla="*/ 432 w 432"/>
                <a:gd name="T21" fmla="*/ 180 h 591"/>
                <a:gd name="T22" fmla="*/ 426 w 432"/>
                <a:gd name="T23" fmla="*/ 216 h 591"/>
                <a:gd name="T24" fmla="*/ 375 w 432"/>
                <a:gd name="T25" fmla="*/ 282 h 591"/>
                <a:gd name="T26" fmla="*/ 333 w 432"/>
                <a:gd name="T27" fmla="*/ 357 h 591"/>
                <a:gd name="T28" fmla="*/ 303 w 432"/>
                <a:gd name="T29" fmla="*/ 408 h 591"/>
                <a:gd name="T30" fmla="*/ 294 w 432"/>
                <a:gd name="T31" fmla="*/ 486 h 591"/>
                <a:gd name="T32" fmla="*/ 291 w 432"/>
                <a:gd name="T33" fmla="*/ 537 h 591"/>
                <a:gd name="T34" fmla="*/ 291 w 432"/>
                <a:gd name="T35" fmla="*/ 591 h 591"/>
                <a:gd name="T36" fmla="*/ 228 w 432"/>
                <a:gd name="T37" fmla="*/ 558 h 591"/>
                <a:gd name="T38" fmla="*/ 177 w 432"/>
                <a:gd name="T39" fmla="*/ 564 h 591"/>
                <a:gd name="T40" fmla="*/ 150 w 432"/>
                <a:gd name="T41" fmla="*/ 573 h 591"/>
                <a:gd name="T42" fmla="*/ 135 w 432"/>
                <a:gd name="T43" fmla="*/ 588 h 591"/>
                <a:gd name="T44" fmla="*/ 132 w 432"/>
                <a:gd name="T45" fmla="*/ 495 h 591"/>
                <a:gd name="T46" fmla="*/ 132 w 432"/>
                <a:gd name="T47" fmla="*/ 372 h 591"/>
                <a:gd name="T48" fmla="*/ 123 w 432"/>
                <a:gd name="T49" fmla="*/ 291 h 591"/>
                <a:gd name="T50" fmla="*/ 99 w 432"/>
                <a:gd name="T51" fmla="*/ 237 h 591"/>
                <a:gd name="T52" fmla="*/ 60 w 432"/>
                <a:gd name="T53" fmla="*/ 183 h 591"/>
                <a:gd name="T54" fmla="*/ 18 w 432"/>
                <a:gd name="T55" fmla="*/ 153 h 591"/>
                <a:gd name="T56" fmla="*/ 0 w 432"/>
                <a:gd name="T57" fmla="*/ 123 h 591"/>
                <a:gd name="T58" fmla="*/ 3 w 432"/>
                <a:gd name="T59" fmla="*/ 84 h 591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432" h="591">
                  <a:moveTo>
                    <a:pt x="3" y="84"/>
                  </a:moveTo>
                  <a:lnTo>
                    <a:pt x="48" y="39"/>
                  </a:lnTo>
                  <a:lnTo>
                    <a:pt x="99" y="18"/>
                  </a:lnTo>
                  <a:lnTo>
                    <a:pt x="189" y="0"/>
                  </a:lnTo>
                  <a:lnTo>
                    <a:pt x="231" y="3"/>
                  </a:lnTo>
                  <a:lnTo>
                    <a:pt x="279" y="15"/>
                  </a:lnTo>
                  <a:lnTo>
                    <a:pt x="315" y="30"/>
                  </a:lnTo>
                  <a:lnTo>
                    <a:pt x="354" y="48"/>
                  </a:lnTo>
                  <a:lnTo>
                    <a:pt x="393" y="87"/>
                  </a:lnTo>
                  <a:lnTo>
                    <a:pt x="426" y="135"/>
                  </a:lnTo>
                  <a:lnTo>
                    <a:pt x="432" y="180"/>
                  </a:lnTo>
                  <a:lnTo>
                    <a:pt x="426" y="216"/>
                  </a:lnTo>
                  <a:lnTo>
                    <a:pt x="375" y="282"/>
                  </a:lnTo>
                  <a:lnTo>
                    <a:pt x="333" y="357"/>
                  </a:lnTo>
                  <a:lnTo>
                    <a:pt x="303" y="408"/>
                  </a:lnTo>
                  <a:lnTo>
                    <a:pt x="294" y="486"/>
                  </a:lnTo>
                  <a:lnTo>
                    <a:pt x="291" y="537"/>
                  </a:lnTo>
                  <a:lnTo>
                    <a:pt x="291" y="591"/>
                  </a:lnTo>
                  <a:lnTo>
                    <a:pt x="228" y="558"/>
                  </a:lnTo>
                  <a:lnTo>
                    <a:pt x="177" y="564"/>
                  </a:lnTo>
                  <a:lnTo>
                    <a:pt x="150" y="573"/>
                  </a:lnTo>
                  <a:lnTo>
                    <a:pt x="135" y="588"/>
                  </a:lnTo>
                  <a:lnTo>
                    <a:pt x="132" y="495"/>
                  </a:lnTo>
                  <a:lnTo>
                    <a:pt x="132" y="372"/>
                  </a:lnTo>
                  <a:lnTo>
                    <a:pt x="123" y="291"/>
                  </a:lnTo>
                  <a:lnTo>
                    <a:pt x="99" y="237"/>
                  </a:lnTo>
                  <a:lnTo>
                    <a:pt x="60" y="183"/>
                  </a:lnTo>
                  <a:lnTo>
                    <a:pt x="18" y="153"/>
                  </a:lnTo>
                  <a:lnTo>
                    <a:pt x="0" y="123"/>
                  </a:lnTo>
                  <a:lnTo>
                    <a:pt x="3" y="84"/>
                  </a:lnTo>
                  <a:close/>
                </a:path>
              </a:pathLst>
            </a:custGeom>
            <a:solidFill>
              <a:srgbClr val="B0DBDE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387" name="Freeform 17"/>
            <p:cNvSpPr>
              <a:spLocks/>
            </p:cNvSpPr>
            <p:nvPr/>
          </p:nvSpPr>
          <p:spPr bwMode="auto">
            <a:xfrm rot="10800000">
              <a:off x="1013" y="1901"/>
              <a:ext cx="432" cy="591"/>
            </a:xfrm>
            <a:custGeom>
              <a:avLst/>
              <a:gdLst>
                <a:gd name="T0" fmla="*/ 3 w 432"/>
                <a:gd name="T1" fmla="*/ 84 h 591"/>
                <a:gd name="T2" fmla="*/ 48 w 432"/>
                <a:gd name="T3" fmla="*/ 39 h 591"/>
                <a:gd name="T4" fmla="*/ 99 w 432"/>
                <a:gd name="T5" fmla="*/ 18 h 591"/>
                <a:gd name="T6" fmla="*/ 189 w 432"/>
                <a:gd name="T7" fmla="*/ 0 h 591"/>
                <a:gd name="T8" fmla="*/ 231 w 432"/>
                <a:gd name="T9" fmla="*/ 3 h 591"/>
                <a:gd name="T10" fmla="*/ 279 w 432"/>
                <a:gd name="T11" fmla="*/ 15 h 591"/>
                <a:gd name="T12" fmla="*/ 315 w 432"/>
                <a:gd name="T13" fmla="*/ 30 h 591"/>
                <a:gd name="T14" fmla="*/ 354 w 432"/>
                <a:gd name="T15" fmla="*/ 48 h 591"/>
                <a:gd name="T16" fmla="*/ 393 w 432"/>
                <a:gd name="T17" fmla="*/ 87 h 591"/>
                <a:gd name="T18" fmla="*/ 426 w 432"/>
                <a:gd name="T19" fmla="*/ 135 h 591"/>
                <a:gd name="T20" fmla="*/ 432 w 432"/>
                <a:gd name="T21" fmla="*/ 180 h 591"/>
                <a:gd name="T22" fmla="*/ 426 w 432"/>
                <a:gd name="T23" fmla="*/ 216 h 591"/>
                <a:gd name="T24" fmla="*/ 375 w 432"/>
                <a:gd name="T25" fmla="*/ 282 h 591"/>
                <a:gd name="T26" fmla="*/ 333 w 432"/>
                <a:gd name="T27" fmla="*/ 357 h 591"/>
                <a:gd name="T28" fmla="*/ 303 w 432"/>
                <a:gd name="T29" fmla="*/ 408 h 591"/>
                <a:gd name="T30" fmla="*/ 294 w 432"/>
                <a:gd name="T31" fmla="*/ 486 h 591"/>
                <a:gd name="T32" fmla="*/ 291 w 432"/>
                <a:gd name="T33" fmla="*/ 537 h 591"/>
                <a:gd name="T34" fmla="*/ 291 w 432"/>
                <a:gd name="T35" fmla="*/ 591 h 591"/>
                <a:gd name="T36" fmla="*/ 228 w 432"/>
                <a:gd name="T37" fmla="*/ 558 h 591"/>
                <a:gd name="T38" fmla="*/ 177 w 432"/>
                <a:gd name="T39" fmla="*/ 564 h 591"/>
                <a:gd name="T40" fmla="*/ 150 w 432"/>
                <a:gd name="T41" fmla="*/ 573 h 591"/>
                <a:gd name="T42" fmla="*/ 135 w 432"/>
                <a:gd name="T43" fmla="*/ 588 h 591"/>
                <a:gd name="T44" fmla="*/ 132 w 432"/>
                <a:gd name="T45" fmla="*/ 495 h 591"/>
                <a:gd name="T46" fmla="*/ 132 w 432"/>
                <a:gd name="T47" fmla="*/ 372 h 591"/>
                <a:gd name="T48" fmla="*/ 123 w 432"/>
                <a:gd name="T49" fmla="*/ 291 h 591"/>
                <a:gd name="T50" fmla="*/ 99 w 432"/>
                <a:gd name="T51" fmla="*/ 237 h 591"/>
                <a:gd name="T52" fmla="*/ 60 w 432"/>
                <a:gd name="T53" fmla="*/ 183 h 591"/>
                <a:gd name="T54" fmla="*/ 18 w 432"/>
                <a:gd name="T55" fmla="*/ 153 h 591"/>
                <a:gd name="T56" fmla="*/ 0 w 432"/>
                <a:gd name="T57" fmla="*/ 123 h 591"/>
                <a:gd name="T58" fmla="*/ 3 w 432"/>
                <a:gd name="T59" fmla="*/ 84 h 591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432" h="591">
                  <a:moveTo>
                    <a:pt x="3" y="84"/>
                  </a:moveTo>
                  <a:lnTo>
                    <a:pt x="48" y="39"/>
                  </a:lnTo>
                  <a:lnTo>
                    <a:pt x="99" y="18"/>
                  </a:lnTo>
                  <a:lnTo>
                    <a:pt x="189" y="0"/>
                  </a:lnTo>
                  <a:lnTo>
                    <a:pt x="231" y="3"/>
                  </a:lnTo>
                  <a:lnTo>
                    <a:pt x="279" y="15"/>
                  </a:lnTo>
                  <a:lnTo>
                    <a:pt x="315" y="30"/>
                  </a:lnTo>
                  <a:lnTo>
                    <a:pt x="354" y="48"/>
                  </a:lnTo>
                  <a:lnTo>
                    <a:pt x="393" y="87"/>
                  </a:lnTo>
                  <a:lnTo>
                    <a:pt x="426" y="135"/>
                  </a:lnTo>
                  <a:lnTo>
                    <a:pt x="432" y="180"/>
                  </a:lnTo>
                  <a:lnTo>
                    <a:pt x="426" y="216"/>
                  </a:lnTo>
                  <a:lnTo>
                    <a:pt x="375" y="282"/>
                  </a:lnTo>
                  <a:lnTo>
                    <a:pt x="333" y="357"/>
                  </a:lnTo>
                  <a:lnTo>
                    <a:pt x="303" y="408"/>
                  </a:lnTo>
                  <a:lnTo>
                    <a:pt x="294" y="486"/>
                  </a:lnTo>
                  <a:lnTo>
                    <a:pt x="291" y="537"/>
                  </a:lnTo>
                  <a:lnTo>
                    <a:pt x="291" y="591"/>
                  </a:lnTo>
                  <a:lnTo>
                    <a:pt x="228" y="558"/>
                  </a:lnTo>
                  <a:lnTo>
                    <a:pt x="177" y="564"/>
                  </a:lnTo>
                  <a:lnTo>
                    <a:pt x="150" y="573"/>
                  </a:lnTo>
                  <a:lnTo>
                    <a:pt x="135" y="588"/>
                  </a:lnTo>
                  <a:lnTo>
                    <a:pt x="132" y="495"/>
                  </a:lnTo>
                  <a:lnTo>
                    <a:pt x="132" y="372"/>
                  </a:lnTo>
                  <a:lnTo>
                    <a:pt x="123" y="291"/>
                  </a:lnTo>
                  <a:lnTo>
                    <a:pt x="99" y="237"/>
                  </a:lnTo>
                  <a:lnTo>
                    <a:pt x="60" y="183"/>
                  </a:lnTo>
                  <a:lnTo>
                    <a:pt x="18" y="153"/>
                  </a:lnTo>
                  <a:lnTo>
                    <a:pt x="0" y="123"/>
                  </a:lnTo>
                  <a:lnTo>
                    <a:pt x="3" y="84"/>
                  </a:lnTo>
                  <a:close/>
                </a:path>
              </a:pathLst>
            </a:custGeom>
            <a:solidFill>
              <a:srgbClr val="B0DBDE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388" name="Freeform 18"/>
            <p:cNvSpPr>
              <a:spLocks/>
            </p:cNvSpPr>
            <p:nvPr/>
          </p:nvSpPr>
          <p:spPr bwMode="auto">
            <a:xfrm rot="-7116375">
              <a:off x="699" y="1716"/>
              <a:ext cx="432" cy="591"/>
            </a:xfrm>
            <a:custGeom>
              <a:avLst/>
              <a:gdLst>
                <a:gd name="T0" fmla="*/ 3 w 432"/>
                <a:gd name="T1" fmla="*/ 84 h 591"/>
                <a:gd name="T2" fmla="*/ 48 w 432"/>
                <a:gd name="T3" fmla="*/ 39 h 591"/>
                <a:gd name="T4" fmla="*/ 99 w 432"/>
                <a:gd name="T5" fmla="*/ 18 h 591"/>
                <a:gd name="T6" fmla="*/ 189 w 432"/>
                <a:gd name="T7" fmla="*/ 0 h 591"/>
                <a:gd name="T8" fmla="*/ 231 w 432"/>
                <a:gd name="T9" fmla="*/ 3 h 591"/>
                <a:gd name="T10" fmla="*/ 279 w 432"/>
                <a:gd name="T11" fmla="*/ 15 h 591"/>
                <a:gd name="T12" fmla="*/ 315 w 432"/>
                <a:gd name="T13" fmla="*/ 30 h 591"/>
                <a:gd name="T14" fmla="*/ 354 w 432"/>
                <a:gd name="T15" fmla="*/ 48 h 591"/>
                <a:gd name="T16" fmla="*/ 393 w 432"/>
                <a:gd name="T17" fmla="*/ 87 h 591"/>
                <a:gd name="T18" fmla="*/ 426 w 432"/>
                <a:gd name="T19" fmla="*/ 135 h 591"/>
                <a:gd name="T20" fmla="*/ 432 w 432"/>
                <a:gd name="T21" fmla="*/ 180 h 591"/>
                <a:gd name="T22" fmla="*/ 426 w 432"/>
                <a:gd name="T23" fmla="*/ 216 h 591"/>
                <a:gd name="T24" fmla="*/ 375 w 432"/>
                <a:gd name="T25" fmla="*/ 282 h 591"/>
                <a:gd name="T26" fmla="*/ 333 w 432"/>
                <a:gd name="T27" fmla="*/ 357 h 591"/>
                <a:gd name="T28" fmla="*/ 303 w 432"/>
                <a:gd name="T29" fmla="*/ 408 h 591"/>
                <a:gd name="T30" fmla="*/ 294 w 432"/>
                <a:gd name="T31" fmla="*/ 486 h 591"/>
                <a:gd name="T32" fmla="*/ 291 w 432"/>
                <a:gd name="T33" fmla="*/ 537 h 591"/>
                <a:gd name="T34" fmla="*/ 291 w 432"/>
                <a:gd name="T35" fmla="*/ 591 h 591"/>
                <a:gd name="T36" fmla="*/ 228 w 432"/>
                <a:gd name="T37" fmla="*/ 558 h 591"/>
                <a:gd name="T38" fmla="*/ 177 w 432"/>
                <a:gd name="T39" fmla="*/ 564 h 591"/>
                <a:gd name="T40" fmla="*/ 150 w 432"/>
                <a:gd name="T41" fmla="*/ 573 h 591"/>
                <a:gd name="T42" fmla="*/ 135 w 432"/>
                <a:gd name="T43" fmla="*/ 588 h 591"/>
                <a:gd name="T44" fmla="*/ 132 w 432"/>
                <a:gd name="T45" fmla="*/ 495 h 591"/>
                <a:gd name="T46" fmla="*/ 132 w 432"/>
                <a:gd name="T47" fmla="*/ 372 h 591"/>
                <a:gd name="T48" fmla="*/ 123 w 432"/>
                <a:gd name="T49" fmla="*/ 291 h 591"/>
                <a:gd name="T50" fmla="*/ 99 w 432"/>
                <a:gd name="T51" fmla="*/ 237 h 591"/>
                <a:gd name="T52" fmla="*/ 60 w 432"/>
                <a:gd name="T53" fmla="*/ 183 h 591"/>
                <a:gd name="T54" fmla="*/ 18 w 432"/>
                <a:gd name="T55" fmla="*/ 153 h 591"/>
                <a:gd name="T56" fmla="*/ 0 w 432"/>
                <a:gd name="T57" fmla="*/ 123 h 591"/>
                <a:gd name="T58" fmla="*/ 3 w 432"/>
                <a:gd name="T59" fmla="*/ 84 h 591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432" h="591">
                  <a:moveTo>
                    <a:pt x="3" y="84"/>
                  </a:moveTo>
                  <a:lnTo>
                    <a:pt x="48" y="39"/>
                  </a:lnTo>
                  <a:lnTo>
                    <a:pt x="99" y="18"/>
                  </a:lnTo>
                  <a:lnTo>
                    <a:pt x="189" y="0"/>
                  </a:lnTo>
                  <a:lnTo>
                    <a:pt x="231" y="3"/>
                  </a:lnTo>
                  <a:lnTo>
                    <a:pt x="279" y="15"/>
                  </a:lnTo>
                  <a:lnTo>
                    <a:pt x="315" y="30"/>
                  </a:lnTo>
                  <a:lnTo>
                    <a:pt x="354" y="48"/>
                  </a:lnTo>
                  <a:lnTo>
                    <a:pt x="393" y="87"/>
                  </a:lnTo>
                  <a:lnTo>
                    <a:pt x="426" y="135"/>
                  </a:lnTo>
                  <a:lnTo>
                    <a:pt x="432" y="180"/>
                  </a:lnTo>
                  <a:lnTo>
                    <a:pt x="426" y="216"/>
                  </a:lnTo>
                  <a:lnTo>
                    <a:pt x="375" y="282"/>
                  </a:lnTo>
                  <a:lnTo>
                    <a:pt x="333" y="357"/>
                  </a:lnTo>
                  <a:lnTo>
                    <a:pt x="303" y="408"/>
                  </a:lnTo>
                  <a:lnTo>
                    <a:pt x="294" y="486"/>
                  </a:lnTo>
                  <a:lnTo>
                    <a:pt x="291" y="537"/>
                  </a:lnTo>
                  <a:lnTo>
                    <a:pt x="291" y="591"/>
                  </a:lnTo>
                  <a:lnTo>
                    <a:pt x="228" y="558"/>
                  </a:lnTo>
                  <a:lnTo>
                    <a:pt x="177" y="564"/>
                  </a:lnTo>
                  <a:lnTo>
                    <a:pt x="150" y="573"/>
                  </a:lnTo>
                  <a:lnTo>
                    <a:pt x="135" y="588"/>
                  </a:lnTo>
                  <a:lnTo>
                    <a:pt x="132" y="495"/>
                  </a:lnTo>
                  <a:lnTo>
                    <a:pt x="132" y="372"/>
                  </a:lnTo>
                  <a:lnTo>
                    <a:pt x="123" y="291"/>
                  </a:lnTo>
                  <a:lnTo>
                    <a:pt x="99" y="237"/>
                  </a:lnTo>
                  <a:lnTo>
                    <a:pt x="60" y="183"/>
                  </a:lnTo>
                  <a:lnTo>
                    <a:pt x="18" y="153"/>
                  </a:lnTo>
                  <a:lnTo>
                    <a:pt x="0" y="123"/>
                  </a:lnTo>
                  <a:lnTo>
                    <a:pt x="3" y="84"/>
                  </a:lnTo>
                  <a:close/>
                </a:path>
              </a:pathLst>
            </a:custGeom>
            <a:solidFill>
              <a:srgbClr val="B0DBDE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389" name="Freeform 19"/>
            <p:cNvSpPr>
              <a:spLocks/>
            </p:cNvSpPr>
            <p:nvPr/>
          </p:nvSpPr>
          <p:spPr bwMode="auto">
            <a:xfrm rot="-3561987">
              <a:off x="700" y="1354"/>
              <a:ext cx="432" cy="591"/>
            </a:xfrm>
            <a:custGeom>
              <a:avLst/>
              <a:gdLst>
                <a:gd name="T0" fmla="*/ 3 w 432"/>
                <a:gd name="T1" fmla="*/ 84 h 591"/>
                <a:gd name="T2" fmla="*/ 48 w 432"/>
                <a:gd name="T3" fmla="*/ 39 h 591"/>
                <a:gd name="T4" fmla="*/ 99 w 432"/>
                <a:gd name="T5" fmla="*/ 18 h 591"/>
                <a:gd name="T6" fmla="*/ 189 w 432"/>
                <a:gd name="T7" fmla="*/ 0 h 591"/>
                <a:gd name="T8" fmla="*/ 231 w 432"/>
                <a:gd name="T9" fmla="*/ 3 h 591"/>
                <a:gd name="T10" fmla="*/ 279 w 432"/>
                <a:gd name="T11" fmla="*/ 15 h 591"/>
                <a:gd name="T12" fmla="*/ 315 w 432"/>
                <a:gd name="T13" fmla="*/ 30 h 591"/>
                <a:gd name="T14" fmla="*/ 354 w 432"/>
                <a:gd name="T15" fmla="*/ 48 h 591"/>
                <a:gd name="T16" fmla="*/ 393 w 432"/>
                <a:gd name="T17" fmla="*/ 87 h 591"/>
                <a:gd name="T18" fmla="*/ 426 w 432"/>
                <a:gd name="T19" fmla="*/ 135 h 591"/>
                <a:gd name="T20" fmla="*/ 432 w 432"/>
                <a:gd name="T21" fmla="*/ 180 h 591"/>
                <a:gd name="T22" fmla="*/ 426 w 432"/>
                <a:gd name="T23" fmla="*/ 216 h 591"/>
                <a:gd name="T24" fmla="*/ 375 w 432"/>
                <a:gd name="T25" fmla="*/ 282 h 591"/>
                <a:gd name="T26" fmla="*/ 333 w 432"/>
                <a:gd name="T27" fmla="*/ 357 h 591"/>
                <a:gd name="T28" fmla="*/ 303 w 432"/>
                <a:gd name="T29" fmla="*/ 408 h 591"/>
                <a:gd name="T30" fmla="*/ 294 w 432"/>
                <a:gd name="T31" fmla="*/ 486 h 591"/>
                <a:gd name="T32" fmla="*/ 291 w 432"/>
                <a:gd name="T33" fmla="*/ 537 h 591"/>
                <a:gd name="T34" fmla="*/ 291 w 432"/>
                <a:gd name="T35" fmla="*/ 591 h 591"/>
                <a:gd name="T36" fmla="*/ 228 w 432"/>
                <a:gd name="T37" fmla="*/ 558 h 591"/>
                <a:gd name="T38" fmla="*/ 177 w 432"/>
                <a:gd name="T39" fmla="*/ 564 h 591"/>
                <a:gd name="T40" fmla="*/ 150 w 432"/>
                <a:gd name="T41" fmla="*/ 573 h 591"/>
                <a:gd name="T42" fmla="*/ 135 w 432"/>
                <a:gd name="T43" fmla="*/ 588 h 591"/>
                <a:gd name="T44" fmla="*/ 132 w 432"/>
                <a:gd name="T45" fmla="*/ 495 h 591"/>
                <a:gd name="T46" fmla="*/ 132 w 432"/>
                <a:gd name="T47" fmla="*/ 372 h 591"/>
                <a:gd name="T48" fmla="*/ 123 w 432"/>
                <a:gd name="T49" fmla="*/ 291 h 591"/>
                <a:gd name="T50" fmla="*/ 99 w 432"/>
                <a:gd name="T51" fmla="*/ 237 h 591"/>
                <a:gd name="T52" fmla="*/ 60 w 432"/>
                <a:gd name="T53" fmla="*/ 183 h 591"/>
                <a:gd name="T54" fmla="*/ 18 w 432"/>
                <a:gd name="T55" fmla="*/ 153 h 591"/>
                <a:gd name="T56" fmla="*/ 0 w 432"/>
                <a:gd name="T57" fmla="*/ 123 h 591"/>
                <a:gd name="T58" fmla="*/ 3 w 432"/>
                <a:gd name="T59" fmla="*/ 84 h 591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432" h="591">
                  <a:moveTo>
                    <a:pt x="3" y="84"/>
                  </a:moveTo>
                  <a:lnTo>
                    <a:pt x="48" y="39"/>
                  </a:lnTo>
                  <a:lnTo>
                    <a:pt x="99" y="18"/>
                  </a:lnTo>
                  <a:lnTo>
                    <a:pt x="189" y="0"/>
                  </a:lnTo>
                  <a:lnTo>
                    <a:pt x="231" y="3"/>
                  </a:lnTo>
                  <a:lnTo>
                    <a:pt x="279" y="15"/>
                  </a:lnTo>
                  <a:lnTo>
                    <a:pt x="315" y="30"/>
                  </a:lnTo>
                  <a:lnTo>
                    <a:pt x="354" y="48"/>
                  </a:lnTo>
                  <a:lnTo>
                    <a:pt x="393" y="87"/>
                  </a:lnTo>
                  <a:lnTo>
                    <a:pt x="426" y="135"/>
                  </a:lnTo>
                  <a:lnTo>
                    <a:pt x="432" y="180"/>
                  </a:lnTo>
                  <a:lnTo>
                    <a:pt x="426" y="216"/>
                  </a:lnTo>
                  <a:lnTo>
                    <a:pt x="375" y="282"/>
                  </a:lnTo>
                  <a:lnTo>
                    <a:pt x="333" y="357"/>
                  </a:lnTo>
                  <a:lnTo>
                    <a:pt x="303" y="408"/>
                  </a:lnTo>
                  <a:lnTo>
                    <a:pt x="294" y="486"/>
                  </a:lnTo>
                  <a:lnTo>
                    <a:pt x="291" y="537"/>
                  </a:lnTo>
                  <a:lnTo>
                    <a:pt x="291" y="591"/>
                  </a:lnTo>
                  <a:lnTo>
                    <a:pt x="228" y="558"/>
                  </a:lnTo>
                  <a:lnTo>
                    <a:pt x="177" y="564"/>
                  </a:lnTo>
                  <a:lnTo>
                    <a:pt x="150" y="573"/>
                  </a:lnTo>
                  <a:lnTo>
                    <a:pt x="135" y="588"/>
                  </a:lnTo>
                  <a:lnTo>
                    <a:pt x="132" y="495"/>
                  </a:lnTo>
                  <a:lnTo>
                    <a:pt x="132" y="372"/>
                  </a:lnTo>
                  <a:lnTo>
                    <a:pt x="123" y="291"/>
                  </a:lnTo>
                  <a:lnTo>
                    <a:pt x="99" y="237"/>
                  </a:lnTo>
                  <a:lnTo>
                    <a:pt x="60" y="183"/>
                  </a:lnTo>
                  <a:lnTo>
                    <a:pt x="18" y="153"/>
                  </a:lnTo>
                  <a:lnTo>
                    <a:pt x="0" y="123"/>
                  </a:lnTo>
                  <a:lnTo>
                    <a:pt x="3" y="84"/>
                  </a:lnTo>
                  <a:close/>
                </a:path>
              </a:pathLst>
            </a:custGeom>
            <a:solidFill>
              <a:srgbClr val="B0DBDE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390" name="Oval 20"/>
            <p:cNvSpPr>
              <a:spLocks noChangeArrowheads="1"/>
            </p:cNvSpPr>
            <p:nvPr/>
          </p:nvSpPr>
          <p:spPr bwMode="auto">
            <a:xfrm>
              <a:off x="1063" y="1660"/>
              <a:ext cx="333" cy="326"/>
            </a:xfrm>
            <a:prstGeom prst="ellipse">
              <a:avLst/>
            </a:prstGeom>
            <a:gradFill rotWithShape="1">
              <a:gsLst>
                <a:gs pos="0">
                  <a:srgbClr val="CCE8EA"/>
                </a:gs>
                <a:gs pos="100000">
                  <a:srgbClr val="6EAFB2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9157" name="组合 2"/>
          <p:cNvGrpSpPr>
            <a:grpSpLocks/>
          </p:cNvGrpSpPr>
          <p:nvPr/>
        </p:nvGrpSpPr>
        <p:grpSpPr bwMode="auto">
          <a:xfrm>
            <a:off x="1476375" y="2924175"/>
            <a:ext cx="1512888" cy="611188"/>
            <a:chOff x="1476375" y="2924175"/>
            <a:chExt cx="1512888" cy="611187"/>
          </a:xfrm>
        </p:grpSpPr>
        <p:sp>
          <p:nvSpPr>
            <p:cNvPr id="49371" name="Line 21"/>
            <p:cNvSpPr>
              <a:spLocks noChangeShapeType="1"/>
            </p:cNvSpPr>
            <p:nvPr/>
          </p:nvSpPr>
          <p:spPr bwMode="auto">
            <a:xfrm>
              <a:off x="1536700" y="3008313"/>
              <a:ext cx="1106488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372" name="Line 22"/>
            <p:cNvSpPr>
              <a:spLocks noChangeShapeType="1"/>
            </p:cNvSpPr>
            <p:nvPr/>
          </p:nvSpPr>
          <p:spPr bwMode="auto">
            <a:xfrm>
              <a:off x="1511300" y="3003550"/>
              <a:ext cx="0" cy="530225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373" name="Oval 23"/>
            <p:cNvSpPr>
              <a:spLocks noChangeArrowheads="1"/>
            </p:cNvSpPr>
            <p:nvPr/>
          </p:nvSpPr>
          <p:spPr bwMode="auto">
            <a:xfrm>
              <a:off x="1476375" y="2981325"/>
              <a:ext cx="71438" cy="6826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9374" name="Group 24"/>
            <p:cNvGrpSpPr>
              <a:grpSpLocks/>
            </p:cNvGrpSpPr>
            <p:nvPr/>
          </p:nvGrpSpPr>
          <p:grpSpPr bwMode="auto">
            <a:xfrm>
              <a:off x="2722563" y="2924175"/>
              <a:ext cx="266700" cy="222250"/>
              <a:chOff x="2092" y="1083"/>
              <a:chExt cx="214" cy="178"/>
            </a:xfrm>
          </p:grpSpPr>
          <p:sp>
            <p:nvSpPr>
              <p:cNvPr id="49380" name="WordArt 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43" y="1158"/>
                <a:ext cx="63" cy="1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139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317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317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9381" name="WordArt 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92" y="1083"/>
                <a:ext cx="149" cy="1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9375" name="Group 27"/>
            <p:cNvGrpSpPr>
              <a:grpSpLocks/>
            </p:cNvGrpSpPr>
            <p:nvPr/>
          </p:nvGrpSpPr>
          <p:grpSpPr bwMode="auto">
            <a:xfrm>
              <a:off x="1581150" y="3232150"/>
              <a:ext cx="360363" cy="303212"/>
              <a:chOff x="1351" y="1251"/>
              <a:chExt cx="289" cy="243"/>
            </a:xfrm>
          </p:grpSpPr>
          <p:sp>
            <p:nvSpPr>
              <p:cNvPr id="49376" name="Freeform 28"/>
              <p:cNvSpPr>
                <a:spLocks/>
              </p:cNvSpPr>
              <p:nvPr/>
            </p:nvSpPr>
            <p:spPr bwMode="auto">
              <a:xfrm>
                <a:off x="1351" y="1251"/>
                <a:ext cx="289" cy="243"/>
              </a:xfrm>
              <a:custGeom>
                <a:avLst/>
                <a:gdLst>
                  <a:gd name="T0" fmla="*/ 0 w 289"/>
                  <a:gd name="T1" fmla="*/ 174 h 243"/>
                  <a:gd name="T2" fmla="*/ 1 w 289"/>
                  <a:gd name="T3" fmla="*/ 108 h 243"/>
                  <a:gd name="T4" fmla="*/ 25 w 289"/>
                  <a:gd name="T5" fmla="*/ 53 h 243"/>
                  <a:gd name="T6" fmla="*/ 73 w 289"/>
                  <a:gd name="T7" fmla="*/ 29 h 243"/>
                  <a:gd name="T8" fmla="*/ 117 w 289"/>
                  <a:gd name="T9" fmla="*/ 11 h 243"/>
                  <a:gd name="T10" fmla="*/ 135 w 289"/>
                  <a:gd name="T11" fmla="*/ 26 h 243"/>
                  <a:gd name="T12" fmla="*/ 148 w 289"/>
                  <a:gd name="T13" fmla="*/ 0 h 243"/>
                  <a:gd name="T14" fmla="*/ 183 w 289"/>
                  <a:gd name="T15" fmla="*/ 5 h 243"/>
                  <a:gd name="T16" fmla="*/ 196 w 289"/>
                  <a:gd name="T17" fmla="*/ 27 h 243"/>
                  <a:gd name="T18" fmla="*/ 187 w 289"/>
                  <a:gd name="T19" fmla="*/ 68 h 243"/>
                  <a:gd name="T20" fmla="*/ 183 w 289"/>
                  <a:gd name="T21" fmla="*/ 108 h 243"/>
                  <a:gd name="T22" fmla="*/ 198 w 289"/>
                  <a:gd name="T23" fmla="*/ 116 h 243"/>
                  <a:gd name="T24" fmla="*/ 217 w 289"/>
                  <a:gd name="T25" fmla="*/ 99 h 243"/>
                  <a:gd name="T26" fmla="*/ 250 w 289"/>
                  <a:gd name="T27" fmla="*/ 111 h 243"/>
                  <a:gd name="T28" fmla="*/ 280 w 289"/>
                  <a:gd name="T29" fmla="*/ 125 h 243"/>
                  <a:gd name="T30" fmla="*/ 265 w 289"/>
                  <a:gd name="T31" fmla="*/ 188 h 243"/>
                  <a:gd name="T32" fmla="*/ 289 w 289"/>
                  <a:gd name="T33" fmla="*/ 192 h 243"/>
                  <a:gd name="T34" fmla="*/ 256 w 289"/>
                  <a:gd name="T35" fmla="*/ 240 h 243"/>
                  <a:gd name="T36" fmla="*/ 198 w 289"/>
                  <a:gd name="T37" fmla="*/ 243 h 243"/>
                  <a:gd name="T38" fmla="*/ 178 w 289"/>
                  <a:gd name="T39" fmla="*/ 234 h 243"/>
                  <a:gd name="T40" fmla="*/ 159 w 289"/>
                  <a:gd name="T41" fmla="*/ 216 h 243"/>
                  <a:gd name="T42" fmla="*/ 118 w 289"/>
                  <a:gd name="T43" fmla="*/ 216 h 243"/>
                  <a:gd name="T44" fmla="*/ 85 w 289"/>
                  <a:gd name="T45" fmla="*/ 222 h 243"/>
                  <a:gd name="T46" fmla="*/ 82 w 289"/>
                  <a:gd name="T47" fmla="*/ 212 h 243"/>
                  <a:gd name="T48" fmla="*/ 54 w 289"/>
                  <a:gd name="T49" fmla="*/ 219 h 243"/>
                  <a:gd name="T50" fmla="*/ 27 w 289"/>
                  <a:gd name="T51" fmla="*/ 221 h 243"/>
                  <a:gd name="T52" fmla="*/ 7 w 289"/>
                  <a:gd name="T53" fmla="*/ 207 h 243"/>
                  <a:gd name="T54" fmla="*/ 0 w 289"/>
                  <a:gd name="T55" fmla="*/ 174 h 243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0" t="0" r="r" b="b"/>
                <a:pathLst>
                  <a:path w="289" h="243">
                    <a:moveTo>
                      <a:pt x="0" y="174"/>
                    </a:moveTo>
                    <a:lnTo>
                      <a:pt x="1" y="108"/>
                    </a:lnTo>
                    <a:lnTo>
                      <a:pt x="25" y="53"/>
                    </a:lnTo>
                    <a:lnTo>
                      <a:pt x="73" y="29"/>
                    </a:lnTo>
                    <a:lnTo>
                      <a:pt x="117" y="11"/>
                    </a:lnTo>
                    <a:lnTo>
                      <a:pt x="135" y="26"/>
                    </a:lnTo>
                    <a:lnTo>
                      <a:pt x="148" y="0"/>
                    </a:lnTo>
                    <a:lnTo>
                      <a:pt x="183" y="5"/>
                    </a:lnTo>
                    <a:lnTo>
                      <a:pt x="196" y="27"/>
                    </a:lnTo>
                    <a:lnTo>
                      <a:pt x="187" y="68"/>
                    </a:lnTo>
                    <a:lnTo>
                      <a:pt x="183" y="108"/>
                    </a:lnTo>
                    <a:lnTo>
                      <a:pt x="198" y="116"/>
                    </a:lnTo>
                    <a:lnTo>
                      <a:pt x="217" y="99"/>
                    </a:lnTo>
                    <a:lnTo>
                      <a:pt x="250" y="111"/>
                    </a:lnTo>
                    <a:lnTo>
                      <a:pt x="280" y="125"/>
                    </a:lnTo>
                    <a:lnTo>
                      <a:pt x="265" y="188"/>
                    </a:lnTo>
                    <a:lnTo>
                      <a:pt x="289" y="192"/>
                    </a:lnTo>
                    <a:lnTo>
                      <a:pt x="256" y="240"/>
                    </a:lnTo>
                    <a:lnTo>
                      <a:pt x="198" y="243"/>
                    </a:lnTo>
                    <a:lnTo>
                      <a:pt x="178" y="234"/>
                    </a:lnTo>
                    <a:lnTo>
                      <a:pt x="159" y="216"/>
                    </a:lnTo>
                    <a:lnTo>
                      <a:pt x="118" y="216"/>
                    </a:lnTo>
                    <a:lnTo>
                      <a:pt x="85" y="222"/>
                    </a:lnTo>
                    <a:lnTo>
                      <a:pt x="82" y="212"/>
                    </a:lnTo>
                    <a:lnTo>
                      <a:pt x="54" y="219"/>
                    </a:lnTo>
                    <a:lnTo>
                      <a:pt x="27" y="221"/>
                    </a:lnTo>
                    <a:lnTo>
                      <a:pt x="7" y="207"/>
                    </a:lnTo>
                    <a:lnTo>
                      <a:pt x="0" y="174"/>
                    </a:lnTo>
                    <a:close/>
                  </a:path>
                </a:pathLst>
              </a:custGeom>
              <a:solidFill>
                <a:srgbClr val="F8F8F8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9377" name="Group 29"/>
              <p:cNvGrpSpPr>
                <a:grpSpLocks/>
              </p:cNvGrpSpPr>
              <p:nvPr/>
            </p:nvGrpSpPr>
            <p:grpSpPr bwMode="auto">
              <a:xfrm>
                <a:off x="1383" y="1297"/>
                <a:ext cx="230" cy="169"/>
                <a:chOff x="1976" y="3577"/>
                <a:chExt cx="258" cy="154"/>
              </a:xfrm>
            </p:grpSpPr>
            <p:sp>
              <p:nvSpPr>
                <p:cNvPr id="49378" name="WordArt 3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53" y="3660"/>
                  <a:ext cx="81" cy="7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3657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317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n</a:t>
                  </a:r>
                  <a:endParaRPr lang="zh-CN" altLang="en-US" sz="1200" i="1" kern="10">
                    <a:ln w="317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9379" name="WordArt 3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76" y="3577"/>
                  <a:ext cx="163" cy="13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</p:grpSp>
      </p:grp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450850" y="357188"/>
            <a:ext cx="2533650" cy="2305050"/>
            <a:chOff x="450850" y="357188"/>
            <a:chExt cx="2533650" cy="2305049"/>
          </a:xfrm>
        </p:grpSpPr>
        <p:grpSp>
          <p:nvGrpSpPr>
            <p:cNvPr id="49357" name="Group 6"/>
            <p:cNvGrpSpPr>
              <a:grpSpLocks/>
            </p:cNvGrpSpPr>
            <p:nvPr/>
          </p:nvGrpSpPr>
          <p:grpSpPr bwMode="auto">
            <a:xfrm>
              <a:off x="465138" y="357188"/>
              <a:ext cx="666750" cy="400050"/>
              <a:chOff x="127" y="728"/>
              <a:chExt cx="437" cy="256"/>
            </a:xfrm>
          </p:grpSpPr>
          <p:sp>
            <p:nvSpPr>
              <p:cNvPr id="49369" name="Oval 7" descr="栎木"/>
              <p:cNvSpPr>
                <a:spLocks noChangeArrowheads="1"/>
              </p:cNvSpPr>
              <p:nvPr/>
            </p:nvSpPr>
            <p:spPr bwMode="auto">
              <a:xfrm>
                <a:off x="127" y="728"/>
                <a:ext cx="437" cy="256"/>
              </a:xfrm>
              <a:prstGeom prst="ellipse">
                <a:avLst/>
              </a:prstGeom>
              <a:blipFill dpi="0" rotWithShape="0">
                <a:blip r:embed="rId3" cstate="print"/>
                <a:srcRect/>
                <a:tile tx="0" ty="0" sx="100000" sy="100000" flip="none" algn="tl"/>
              </a:blipFill>
              <a:ln w="38100">
                <a:solidFill>
                  <a:srgbClr val="00CC99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370" name="WordArt 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7" y="780"/>
                <a:ext cx="305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287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 smtClean="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宋体"/>
                    <a:ea typeface="宋体"/>
                  </a:rPr>
                  <a:t>例</a:t>
                </a:r>
                <a:r>
                  <a:rPr lang="en-US" altLang="zh-CN" sz="3600" kern="10" dirty="0" smtClean="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宋体"/>
                    <a:ea typeface="宋体"/>
                  </a:rPr>
                  <a:t>1.6</a:t>
                </a:r>
                <a:endParaRPr lang="zh-CN" altLang="en-US" sz="3600" kern="10" dirty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宋体"/>
                  <a:ea typeface="宋体"/>
                </a:endParaRPr>
              </a:p>
            </p:txBody>
          </p:sp>
        </p:grpSp>
        <p:sp>
          <p:nvSpPr>
            <p:cNvPr id="49358" name="WordArt 9"/>
            <p:cNvSpPr>
              <a:spLocks noChangeArrowheads="1" noChangeShapeType="1" noTextEdit="1"/>
            </p:cNvSpPr>
            <p:nvPr/>
          </p:nvSpPr>
          <p:spPr bwMode="auto">
            <a:xfrm>
              <a:off x="1495425" y="427038"/>
              <a:ext cx="1069975" cy="2270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已知</a:t>
              </a:r>
            </a:p>
          </p:txBody>
        </p:sp>
        <p:sp>
          <p:nvSpPr>
            <p:cNvPr id="49359" name="WordArt 10"/>
            <p:cNvSpPr>
              <a:spLocks noChangeArrowheads="1" noChangeShapeType="1" noTextEdit="1"/>
            </p:cNvSpPr>
            <p:nvPr/>
          </p:nvSpPr>
          <p:spPr bwMode="auto">
            <a:xfrm>
              <a:off x="450850" y="979488"/>
              <a:ext cx="2471738" cy="2794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华文中宋"/>
                  <a:ea typeface="华文中宋"/>
                </a:rPr>
                <a:t>某电扇叶片尖端的</a:t>
              </a:r>
            </a:p>
          </p:txBody>
        </p:sp>
        <p:sp>
          <p:nvSpPr>
            <p:cNvPr id="49360" name="WordArt 32"/>
            <p:cNvSpPr>
              <a:spLocks noChangeArrowheads="1" noChangeShapeType="1" noTextEdit="1"/>
            </p:cNvSpPr>
            <p:nvPr/>
          </p:nvSpPr>
          <p:spPr bwMode="auto">
            <a:xfrm>
              <a:off x="822325" y="1503363"/>
              <a:ext cx="1428750" cy="2444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华文中宋"/>
                  <a:ea typeface="华文中宋"/>
                </a:rPr>
                <a:t>切向加速度</a:t>
              </a:r>
            </a:p>
          </p:txBody>
        </p:sp>
        <p:grpSp>
          <p:nvGrpSpPr>
            <p:cNvPr id="49361" name="Group 33"/>
            <p:cNvGrpSpPr>
              <a:grpSpLocks/>
            </p:cNvGrpSpPr>
            <p:nvPr/>
          </p:nvGrpSpPr>
          <p:grpSpPr bwMode="auto">
            <a:xfrm>
              <a:off x="2405063" y="1490663"/>
              <a:ext cx="339725" cy="282575"/>
              <a:chOff x="2092" y="1083"/>
              <a:chExt cx="214" cy="178"/>
            </a:xfrm>
          </p:grpSpPr>
          <p:sp>
            <p:nvSpPr>
              <p:cNvPr id="49367" name="WordArt 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43" y="1158"/>
                <a:ext cx="63" cy="1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139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317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317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9368" name="WordArt 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92" y="1083"/>
                <a:ext cx="149" cy="1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9362" name="WordArt 36"/>
            <p:cNvSpPr>
              <a:spLocks noChangeArrowheads="1" noChangeShapeType="1" noTextEdit="1"/>
            </p:cNvSpPr>
            <p:nvPr/>
          </p:nvSpPr>
          <p:spPr bwMode="auto">
            <a:xfrm>
              <a:off x="571500" y="1984375"/>
              <a:ext cx="1981200" cy="2476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华文中宋"/>
                  <a:ea typeface="华文中宋"/>
                </a:rPr>
                <a:t>等于法向加速度</a:t>
              </a:r>
            </a:p>
          </p:txBody>
        </p:sp>
        <p:grpSp>
          <p:nvGrpSpPr>
            <p:cNvPr id="49363" name="Group 37"/>
            <p:cNvGrpSpPr>
              <a:grpSpLocks/>
            </p:cNvGrpSpPr>
            <p:nvPr/>
          </p:nvGrpSpPr>
          <p:grpSpPr bwMode="auto">
            <a:xfrm>
              <a:off x="2619375" y="2003425"/>
              <a:ext cx="365125" cy="268287"/>
              <a:chOff x="1976" y="3577"/>
              <a:chExt cx="258" cy="154"/>
            </a:xfrm>
          </p:grpSpPr>
          <p:sp>
            <p:nvSpPr>
              <p:cNvPr id="49365" name="WordArt 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53" y="3660"/>
                <a:ext cx="81" cy="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3657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317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n</a:t>
                </a:r>
                <a:endParaRPr lang="zh-CN" altLang="en-US" sz="1200" i="1" kern="10">
                  <a:ln w="317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9366" name="WordArt 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76" y="3577"/>
                <a:ext cx="163" cy="13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9364" name="WordArt 40"/>
            <p:cNvSpPr>
              <a:spLocks noChangeArrowheads="1" noChangeShapeType="1" noTextEdit="1"/>
            </p:cNvSpPr>
            <p:nvPr/>
          </p:nvSpPr>
          <p:spPr bwMode="auto">
            <a:xfrm>
              <a:off x="1243013" y="2451100"/>
              <a:ext cx="973138" cy="2111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华文中宋"/>
                  <a:ea typeface="华文中宋"/>
                </a:rPr>
                <a:t>的三倍</a:t>
              </a:r>
            </a:p>
          </p:txBody>
        </p:sp>
      </p:grpSp>
      <p:grpSp>
        <p:nvGrpSpPr>
          <p:cNvPr id="127017" name="Group 41"/>
          <p:cNvGrpSpPr>
            <a:grpSpLocks/>
          </p:cNvGrpSpPr>
          <p:nvPr/>
        </p:nvGrpSpPr>
        <p:grpSpPr bwMode="auto">
          <a:xfrm>
            <a:off x="463550" y="4935538"/>
            <a:ext cx="2433638" cy="1360487"/>
            <a:chOff x="292" y="3109"/>
            <a:chExt cx="1533" cy="857"/>
          </a:xfrm>
        </p:grpSpPr>
        <p:sp>
          <p:nvSpPr>
            <p:cNvPr id="49346" name="WordArt 42"/>
            <p:cNvSpPr>
              <a:spLocks noChangeArrowheads="1" noChangeShapeType="1" noTextEdit="1"/>
            </p:cNvSpPr>
            <p:nvPr/>
          </p:nvSpPr>
          <p:spPr bwMode="auto">
            <a:xfrm>
              <a:off x="292" y="3109"/>
              <a:ext cx="330" cy="17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求</a:t>
              </a:r>
            </a:p>
          </p:txBody>
        </p:sp>
        <p:sp>
          <p:nvSpPr>
            <p:cNvPr id="49347" name="WordArt 43"/>
            <p:cNvSpPr>
              <a:spLocks noChangeArrowheads="1" noChangeShapeType="1" noTextEdit="1"/>
            </p:cNvSpPr>
            <p:nvPr/>
          </p:nvSpPr>
          <p:spPr bwMode="auto">
            <a:xfrm>
              <a:off x="753" y="3132"/>
              <a:ext cx="967" cy="13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华文中宋"/>
                  <a:ea typeface="华文中宋"/>
                </a:rPr>
                <a:t>电扇转速由</a:t>
              </a:r>
            </a:p>
          </p:txBody>
        </p:sp>
        <p:sp>
          <p:nvSpPr>
            <p:cNvPr id="49348" name="WordArt 44"/>
            <p:cNvSpPr>
              <a:spLocks noChangeArrowheads="1" noChangeShapeType="1" noTextEdit="1"/>
            </p:cNvSpPr>
            <p:nvPr/>
          </p:nvSpPr>
          <p:spPr bwMode="auto">
            <a:xfrm>
              <a:off x="859" y="3437"/>
              <a:ext cx="603" cy="13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华文中宋"/>
                  <a:ea typeface="华文中宋"/>
                </a:rPr>
                <a:t>增大到</a:t>
              </a:r>
            </a:p>
          </p:txBody>
        </p:sp>
        <p:sp>
          <p:nvSpPr>
            <p:cNvPr id="49349" name="WordArt 45"/>
            <p:cNvSpPr>
              <a:spLocks noChangeArrowheads="1" noChangeShapeType="1" noTextEdit="1"/>
            </p:cNvSpPr>
            <p:nvPr/>
          </p:nvSpPr>
          <p:spPr bwMode="auto">
            <a:xfrm>
              <a:off x="1573" y="3452"/>
              <a:ext cx="177" cy="1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w</a:t>
              </a:r>
              <a:endParaRPr lang="zh-CN" altLang="en-US" sz="1200" i="1" kern="10">
                <a:ln w="317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grpSp>
          <p:nvGrpSpPr>
            <p:cNvPr id="49350" name="Group 46"/>
            <p:cNvGrpSpPr>
              <a:grpSpLocks/>
            </p:cNvGrpSpPr>
            <p:nvPr/>
          </p:nvGrpSpPr>
          <p:grpSpPr bwMode="auto">
            <a:xfrm>
              <a:off x="506" y="3453"/>
              <a:ext cx="243" cy="162"/>
              <a:chOff x="468" y="3460"/>
              <a:chExt cx="243" cy="162"/>
            </a:xfrm>
          </p:grpSpPr>
          <p:sp>
            <p:nvSpPr>
              <p:cNvPr id="49355" name="WordArt 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8" y="3460"/>
                <a:ext cx="177" cy="11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w</a:t>
                </a:r>
                <a:endParaRPr lang="zh-CN" altLang="en-US" sz="1200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49356" name="WordArt 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657" y="3548"/>
                <a:ext cx="54" cy="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9351" name="WordArt 49"/>
            <p:cNvSpPr>
              <a:spLocks noChangeArrowheads="1" noChangeShapeType="1" noTextEdit="1"/>
            </p:cNvSpPr>
            <p:nvPr/>
          </p:nvSpPr>
          <p:spPr bwMode="auto">
            <a:xfrm>
              <a:off x="533" y="3816"/>
              <a:ext cx="967" cy="13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华文中宋"/>
                  <a:ea typeface="华文中宋"/>
                </a:rPr>
                <a:t>所需的时间</a:t>
              </a:r>
            </a:p>
          </p:txBody>
        </p:sp>
        <p:grpSp>
          <p:nvGrpSpPr>
            <p:cNvPr id="49352" name="Group 50"/>
            <p:cNvGrpSpPr>
              <a:grpSpLocks/>
            </p:cNvGrpSpPr>
            <p:nvPr/>
          </p:nvGrpSpPr>
          <p:grpSpPr bwMode="auto">
            <a:xfrm>
              <a:off x="1583" y="3797"/>
              <a:ext cx="242" cy="169"/>
              <a:chOff x="1583" y="3797"/>
              <a:chExt cx="242" cy="169"/>
            </a:xfrm>
          </p:grpSpPr>
          <p:sp>
            <p:nvSpPr>
              <p:cNvPr id="49353" name="WordArt 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43" y="3797"/>
                <a:ext cx="82" cy="1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9354" name="AutoShape 52"/>
              <p:cNvSpPr>
                <a:spLocks noChangeArrowheads="1"/>
              </p:cNvSpPr>
              <p:nvPr/>
            </p:nvSpPr>
            <p:spPr bwMode="auto">
              <a:xfrm>
                <a:off x="1583" y="3830"/>
                <a:ext cx="110" cy="119"/>
              </a:xfrm>
              <a:prstGeom prst="triangle">
                <a:avLst>
                  <a:gd name="adj" fmla="val 50000"/>
                </a:avLst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27029" name="Rectangle 53" descr="羊皮纸"/>
          <p:cNvSpPr>
            <a:spLocks noChangeArrowheads="1"/>
          </p:cNvSpPr>
          <p:nvPr/>
        </p:nvSpPr>
        <p:spPr bwMode="auto">
          <a:xfrm flipH="1">
            <a:off x="3295650" y="0"/>
            <a:ext cx="109538" cy="6858000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7030" name="Group 54"/>
          <p:cNvGrpSpPr>
            <a:grpSpLocks/>
          </p:cNvGrpSpPr>
          <p:nvPr/>
        </p:nvGrpSpPr>
        <p:grpSpPr bwMode="auto">
          <a:xfrm>
            <a:off x="3692525" y="419100"/>
            <a:ext cx="436563" cy="1601788"/>
            <a:chOff x="152" y="1386"/>
            <a:chExt cx="288" cy="844"/>
          </a:xfrm>
        </p:grpSpPr>
        <p:sp>
          <p:nvSpPr>
            <p:cNvPr id="49343" name="Rectangle 55" descr="栎木"/>
            <p:cNvSpPr>
              <a:spLocks noChangeArrowheads="1"/>
            </p:cNvSpPr>
            <p:nvPr/>
          </p:nvSpPr>
          <p:spPr bwMode="auto">
            <a:xfrm flipH="1">
              <a:off x="152" y="1386"/>
              <a:ext cx="288" cy="844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38100">
              <a:solidFill>
                <a:srgbClr val="00CC99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344" name="WordArt 56"/>
            <p:cNvSpPr>
              <a:spLocks noChangeArrowheads="1" noChangeShapeType="1" noTextEdit="1"/>
            </p:cNvSpPr>
            <p:nvPr/>
          </p:nvSpPr>
          <p:spPr bwMode="auto">
            <a:xfrm rot="5400000">
              <a:off x="137" y="1504"/>
              <a:ext cx="328" cy="197"/>
            </a:xfrm>
            <a:prstGeom prst="rect">
              <a:avLst/>
            </a:prstGeom>
          </p:spPr>
          <p:txBody>
            <a:bodyPr vert="eaVert"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auto"/>
              <a:r>
                <a:rPr lang="zh-CN" altLang="en-US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28398" dir="1593903" algn="ctr" rotWithShape="0">
                      <a:schemeClr val="tx1"/>
                    </a:outerShdw>
                  </a:effectLst>
                  <a:latin typeface="华文中宋"/>
                  <a:ea typeface="华文中宋"/>
                </a:rPr>
                <a:t>解法</a:t>
              </a:r>
            </a:p>
          </p:txBody>
        </p:sp>
        <p:sp>
          <p:nvSpPr>
            <p:cNvPr id="49345" name="WordArt 57"/>
            <p:cNvSpPr>
              <a:spLocks noChangeArrowheads="1" noChangeShapeType="1" noTextEdit="1"/>
            </p:cNvSpPr>
            <p:nvPr/>
          </p:nvSpPr>
          <p:spPr bwMode="auto">
            <a:xfrm rot="5400000">
              <a:off x="137" y="1887"/>
              <a:ext cx="324" cy="195"/>
            </a:xfrm>
            <a:prstGeom prst="rect">
              <a:avLst/>
            </a:prstGeom>
          </p:spPr>
          <p:txBody>
            <a:bodyPr vert="eaVert"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auto"/>
              <a:r>
                <a:rPr lang="zh-CN" altLang="en-US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28398" dir="1593903" algn="ctr" rotWithShape="0">
                      <a:schemeClr val="tx1"/>
                    </a:outerShdw>
                  </a:effectLst>
                  <a:latin typeface="华文中宋"/>
                  <a:ea typeface="华文中宋"/>
                </a:rPr>
                <a:t>提要</a:t>
              </a:r>
            </a:p>
          </p:txBody>
        </p:sp>
      </p:grpSp>
      <p:grpSp>
        <p:nvGrpSpPr>
          <p:cNvPr id="127034" name="Group 58"/>
          <p:cNvGrpSpPr>
            <a:grpSpLocks/>
          </p:cNvGrpSpPr>
          <p:nvPr/>
        </p:nvGrpSpPr>
        <p:grpSpPr bwMode="auto">
          <a:xfrm>
            <a:off x="4648200" y="352425"/>
            <a:ext cx="1339850" cy="1690688"/>
            <a:chOff x="2928" y="222"/>
            <a:chExt cx="844" cy="1065"/>
          </a:xfrm>
        </p:grpSpPr>
        <p:sp>
          <p:nvSpPr>
            <p:cNvPr id="49314" name="WordArt 59"/>
            <p:cNvSpPr>
              <a:spLocks noChangeArrowheads="1" noChangeShapeType="1" noTextEdit="1"/>
            </p:cNvSpPr>
            <p:nvPr/>
          </p:nvSpPr>
          <p:spPr bwMode="auto">
            <a:xfrm>
              <a:off x="3512" y="856"/>
              <a:ext cx="147" cy="1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9315" name="WordArt 60"/>
            <p:cNvSpPr>
              <a:spLocks noChangeArrowheads="1" noChangeShapeType="1" noTextEdit="1"/>
            </p:cNvSpPr>
            <p:nvPr/>
          </p:nvSpPr>
          <p:spPr bwMode="auto">
            <a:xfrm>
              <a:off x="3683" y="654"/>
              <a:ext cx="60" cy="8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9316" name="WordArt 61"/>
            <p:cNvSpPr>
              <a:spLocks noChangeArrowheads="1" noChangeShapeType="1" noTextEdit="1"/>
            </p:cNvSpPr>
            <p:nvPr/>
          </p:nvSpPr>
          <p:spPr bwMode="auto">
            <a:xfrm>
              <a:off x="3612" y="1150"/>
              <a:ext cx="160" cy="12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w</a:t>
              </a:r>
              <a:endParaRPr lang="zh-CN" altLang="en-US" sz="1200" i="1" kern="10">
                <a:ln w="317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grpSp>
          <p:nvGrpSpPr>
            <p:cNvPr id="49317" name="Group 62"/>
            <p:cNvGrpSpPr>
              <a:grpSpLocks/>
            </p:cNvGrpSpPr>
            <p:nvPr/>
          </p:nvGrpSpPr>
          <p:grpSpPr bwMode="auto">
            <a:xfrm>
              <a:off x="3184" y="358"/>
              <a:ext cx="143" cy="50"/>
              <a:chOff x="3630" y="911"/>
              <a:chExt cx="143" cy="50"/>
            </a:xfrm>
          </p:grpSpPr>
          <p:sp>
            <p:nvSpPr>
              <p:cNvPr id="49341" name="Line 63"/>
              <p:cNvSpPr>
                <a:spLocks noChangeShapeType="1"/>
              </p:cNvSpPr>
              <p:nvPr/>
            </p:nvSpPr>
            <p:spPr bwMode="auto">
              <a:xfrm>
                <a:off x="3630" y="911"/>
                <a:ext cx="14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342" name="Line 64"/>
              <p:cNvSpPr>
                <a:spLocks noChangeShapeType="1"/>
              </p:cNvSpPr>
              <p:nvPr/>
            </p:nvSpPr>
            <p:spPr bwMode="auto">
              <a:xfrm>
                <a:off x="3630" y="961"/>
                <a:ext cx="14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9318" name="WordArt 65"/>
            <p:cNvSpPr>
              <a:spLocks noChangeArrowheads="1" noChangeShapeType="1" noTextEdit="1"/>
            </p:cNvSpPr>
            <p:nvPr/>
          </p:nvSpPr>
          <p:spPr bwMode="auto">
            <a:xfrm>
              <a:off x="3585" y="240"/>
              <a:ext cx="108" cy="1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rPr>
                <a:t>v</a:t>
              </a:r>
              <a:endParaRPr lang="zh-CN" altLang="en-US" sz="12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 Antiqua"/>
              </a:endParaRPr>
            </a:p>
          </p:txBody>
        </p:sp>
        <p:grpSp>
          <p:nvGrpSpPr>
            <p:cNvPr id="49319" name="Group 66"/>
            <p:cNvGrpSpPr>
              <a:grpSpLocks/>
            </p:cNvGrpSpPr>
            <p:nvPr/>
          </p:nvGrpSpPr>
          <p:grpSpPr bwMode="auto">
            <a:xfrm>
              <a:off x="2928" y="304"/>
              <a:ext cx="168" cy="140"/>
              <a:chOff x="2092" y="1083"/>
              <a:chExt cx="214" cy="178"/>
            </a:xfrm>
          </p:grpSpPr>
          <p:sp>
            <p:nvSpPr>
              <p:cNvPr id="49339" name="WordArt 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43" y="1158"/>
                <a:ext cx="63" cy="1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139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317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317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9340" name="WordArt 6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92" y="1083"/>
                <a:ext cx="149" cy="1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9320" name="Group 69"/>
            <p:cNvGrpSpPr>
              <a:grpSpLocks/>
            </p:cNvGrpSpPr>
            <p:nvPr/>
          </p:nvGrpSpPr>
          <p:grpSpPr bwMode="auto">
            <a:xfrm>
              <a:off x="3420" y="222"/>
              <a:ext cx="296" cy="320"/>
              <a:chOff x="4712" y="1821"/>
              <a:chExt cx="268" cy="353"/>
            </a:xfrm>
          </p:grpSpPr>
          <p:grpSp>
            <p:nvGrpSpPr>
              <p:cNvPr id="49334" name="Group 70"/>
              <p:cNvGrpSpPr>
                <a:grpSpLocks/>
              </p:cNvGrpSpPr>
              <p:nvPr/>
            </p:nvGrpSpPr>
            <p:grpSpPr bwMode="auto">
              <a:xfrm>
                <a:off x="4752" y="2031"/>
                <a:ext cx="201" cy="143"/>
                <a:chOff x="4753" y="2020"/>
                <a:chExt cx="201" cy="143"/>
              </a:xfrm>
            </p:grpSpPr>
            <p:sp>
              <p:nvSpPr>
                <p:cNvPr id="49337" name="WordArt 7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3" y="2020"/>
                  <a:ext cx="89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49338" name="WordArt 7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43" y="2020"/>
                  <a:ext cx="111" cy="1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61384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9335" name="Line 73"/>
              <p:cNvSpPr>
                <a:spLocks noChangeShapeType="1"/>
              </p:cNvSpPr>
              <p:nvPr/>
            </p:nvSpPr>
            <p:spPr bwMode="auto">
              <a:xfrm>
                <a:off x="4712" y="2010"/>
                <a:ext cx="26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336" name="WordArt 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46" y="1821"/>
                <a:ext cx="90" cy="1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49321" name="Group 75"/>
            <p:cNvGrpSpPr>
              <a:grpSpLocks/>
            </p:cNvGrpSpPr>
            <p:nvPr/>
          </p:nvGrpSpPr>
          <p:grpSpPr bwMode="auto">
            <a:xfrm>
              <a:off x="2939" y="754"/>
              <a:ext cx="189" cy="148"/>
              <a:chOff x="1976" y="3577"/>
              <a:chExt cx="258" cy="154"/>
            </a:xfrm>
          </p:grpSpPr>
          <p:sp>
            <p:nvSpPr>
              <p:cNvPr id="49332" name="WordArt 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53" y="3660"/>
                <a:ext cx="81" cy="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3657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317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n</a:t>
                </a:r>
                <a:endParaRPr lang="zh-CN" altLang="en-US" sz="1200" i="1" kern="10">
                  <a:ln w="317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9333" name="WordArt 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76" y="3577"/>
                <a:ext cx="163" cy="13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9322" name="Group 78"/>
            <p:cNvGrpSpPr>
              <a:grpSpLocks/>
            </p:cNvGrpSpPr>
            <p:nvPr/>
          </p:nvGrpSpPr>
          <p:grpSpPr bwMode="auto">
            <a:xfrm>
              <a:off x="3199" y="797"/>
              <a:ext cx="143" cy="50"/>
              <a:chOff x="3630" y="911"/>
              <a:chExt cx="143" cy="50"/>
            </a:xfrm>
          </p:grpSpPr>
          <p:sp>
            <p:nvSpPr>
              <p:cNvPr id="49330" name="Line 79"/>
              <p:cNvSpPr>
                <a:spLocks noChangeShapeType="1"/>
              </p:cNvSpPr>
              <p:nvPr/>
            </p:nvSpPr>
            <p:spPr bwMode="auto">
              <a:xfrm>
                <a:off x="3630" y="911"/>
                <a:ext cx="14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331" name="Line 80"/>
              <p:cNvSpPr>
                <a:spLocks noChangeShapeType="1"/>
              </p:cNvSpPr>
              <p:nvPr/>
            </p:nvSpPr>
            <p:spPr bwMode="auto">
              <a:xfrm>
                <a:off x="3630" y="961"/>
                <a:ext cx="14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9323" name="Line 81"/>
            <p:cNvSpPr>
              <a:spLocks noChangeShapeType="1"/>
            </p:cNvSpPr>
            <p:nvPr/>
          </p:nvSpPr>
          <p:spPr bwMode="auto">
            <a:xfrm>
              <a:off x="3427" y="835"/>
              <a:ext cx="31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324" name="WordArt 82"/>
            <p:cNvSpPr>
              <a:spLocks noChangeArrowheads="1" noChangeShapeType="1" noTextEdit="1"/>
            </p:cNvSpPr>
            <p:nvPr/>
          </p:nvSpPr>
          <p:spPr bwMode="auto">
            <a:xfrm>
              <a:off x="3531" y="687"/>
              <a:ext cx="108" cy="1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rPr>
                <a:t>v</a:t>
              </a:r>
              <a:endParaRPr lang="zh-CN" altLang="en-US" sz="12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 Antiqua"/>
              </a:endParaRPr>
            </a:p>
          </p:txBody>
        </p:sp>
        <p:sp>
          <p:nvSpPr>
            <p:cNvPr id="49325" name="WordArt 83"/>
            <p:cNvSpPr>
              <a:spLocks noChangeArrowheads="1" noChangeShapeType="1" noTextEdit="1"/>
            </p:cNvSpPr>
            <p:nvPr/>
          </p:nvSpPr>
          <p:spPr bwMode="auto">
            <a:xfrm>
              <a:off x="2955" y="1150"/>
              <a:ext cx="131" cy="1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rPr>
                <a:t>v</a:t>
              </a:r>
              <a:endParaRPr lang="zh-CN" altLang="en-US" sz="12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 Antiqua"/>
              </a:endParaRPr>
            </a:p>
          </p:txBody>
        </p:sp>
        <p:grpSp>
          <p:nvGrpSpPr>
            <p:cNvPr id="49326" name="Group 84"/>
            <p:cNvGrpSpPr>
              <a:grpSpLocks/>
            </p:cNvGrpSpPr>
            <p:nvPr/>
          </p:nvGrpSpPr>
          <p:grpSpPr bwMode="auto">
            <a:xfrm>
              <a:off x="3191" y="1198"/>
              <a:ext cx="143" cy="50"/>
              <a:chOff x="3630" y="911"/>
              <a:chExt cx="143" cy="50"/>
            </a:xfrm>
          </p:grpSpPr>
          <p:sp>
            <p:nvSpPr>
              <p:cNvPr id="49328" name="Line 85"/>
              <p:cNvSpPr>
                <a:spLocks noChangeShapeType="1"/>
              </p:cNvSpPr>
              <p:nvPr/>
            </p:nvSpPr>
            <p:spPr bwMode="auto">
              <a:xfrm>
                <a:off x="3630" y="911"/>
                <a:ext cx="14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329" name="Line 86"/>
              <p:cNvSpPr>
                <a:spLocks noChangeShapeType="1"/>
              </p:cNvSpPr>
              <p:nvPr/>
            </p:nvSpPr>
            <p:spPr bwMode="auto">
              <a:xfrm>
                <a:off x="3630" y="961"/>
                <a:ext cx="14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9327" name="WordArt 87"/>
            <p:cNvSpPr>
              <a:spLocks noChangeArrowheads="1" noChangeShapeType="1" noTextEdit="1"/>
            </p:cNvSpPr>
            <p:nvPr/>
          </p:nvSpPr>
          <p:spPr bwMode="auto">
            <a:xfrm>
              <a:off x="3428" y="1144"/>
              <a:ext cx="147" cy="1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127064" name="Group 88"/>
          <p:cNvGrpSpPr>
            <a:grpSpLocks/>
          </p:cNvGrpSpPr>
          <p:nvPr/>
        </p:nvGrpSpPr>
        <p:grpSpPr bwMode="auto">
          <a:xfrm>
            <a:off x="6124575" y="554038"/>
            <a:ext cx="2082800" cy="1395412"/>
            <a:chOff x="3858" y="349"/>
            <a:chExt cx="1312" cy="879"/>
          </a:xfrm>
        </p:grpSpPr>
        <p:grpSp>
          <p:nvGrpSpPr>
            <p:cNvPr id="49289" name="Group 89"/>
            <p:cNvGrpSpPr>
              <a:grpSpLocks/>
            </p:cNvGrpSpPr>
            <p:nvPr/>
          </p:nvGrpSpPr>
          <p:grpSpPr bwMode="auto">
            <a:xfrm>
              <a:off x="4896" y="387"/>
              <a:ext cx="274" cy="313"/>
              <a:chOff x="3678" y="219"/>
              <a:chExt cx="322" cy="396"/>
            </a:xfrm>
          </p:grpSpPr>
          <p:grpSp>
            <p:nvGrpSpPr>
              <p:cNvPr id="49308" name="Group 90"/>
              <p:cNvGrpSpPr>
                <a:grpSpLocks/>
              </p:cNvGrpSpPr>
              <p:nvPr/>
            </p:nvGrpSpPr>
            <p:grpSpPr bwMode="auto">
              <a:xfrm>
                <a:off x="3726" y="455"/>
                <a:ext cx="242" cy="160"/>
                <a:chOff x="4753" y="2020"/>
                <a:chExt cx="201" cy="143"/>
              </a:xfrm>
            </p:grpSpPr>
            <p:sp>
              <p:nvSpPr>
                <p:cNvPr id="49312" name="WordArt 9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3" y="2020"/>
                  <a:ext cx="89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49313" name="WordArt 9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43" y="2020"/>
                  <a:ext cx="111" cy="1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61384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9309" name="Line 93"/>
              <p:cNvSpPr>
                <a:spLocks noChangeShapeType="1"/>
              </p:cNvSpPr>
              <p:nvPr/>
            </p:nvSpPr>
            <p:spPr bwMode="auto">
              <a:xfrm>
                <a:off x="3678" y="431"/>
                <a:ext cx="32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310" name="WordArt 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92" y="219"/>
                <a:ext cx="108" cy="16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9311" name="WordArt 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37" y="244"/>
                <a:ext cx="160" cy="1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w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sp>
          <p:nvSpPr>
            <p:cNvPr id="49290" name="AutoShape 96"/>
            <p:cNvSpPr>
              <a:spLocks/>
            </p:cNvSpPr>
            <p:nvPr/>
          </p:nvSpPr>
          <p:spPr bwMode="auto">
            <a:xfrm>
              <a:off x="3858" y="349"/>
              <a:ext cx="141" cy="879"/>
            </a:xfrm>
            <a:prstGeom prst="rightBrace">
              <a:avLst>
                <a:gd name="adj1" fmla="val 51950"/>
                <a:gd name="adj2" fmla="val 5005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9291" name="Group 97"/>
            <p:cNvGrpSpPr>
              <a:grpSpLocks/>
            </p:cNvGrpSpPr>
            <p:nvPr/>
          </p:nvGrpSpPr>
          <p:grpSpPr bwMode="auto">
            <a:xfrm>
              <a:off x="4261" y="470"/>
              <a:ext cx="168" cy="140"/>
              <a:chOff x="2092" y="1083"/>
              <a:chExt cx="214" cy="178"/>
            </a:xfrm>
          </p:grpSpPr>
          <p:sp>
            <p:nvSpPr>
              <p:cNvPr id="49306" name="WordArt 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43" y="1158"/>
                <a:ext cx="63" cy="1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139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317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317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9307" name="WordArt 9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92" y="1083"/>
                <a:ext cx="149" cy="1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9292" name="Group 100"/>
            <p:cNvGrpSpPr>
              <a:grpSpLocks/>
            </p:cNvGrpSpPr>
            <p:nvPr/>
          </p:nvGrpSpPr>
          <p:grpSpPr bwMode="auto">
            <a:xfrm>
              <a:off x="4479" y="531"/>
              <a:ext cx="143" cy="50"/>
              <a:chOff x="3630" y="911"/>
              <a:chExt cx="143" cy="50"/>
            </a:xfrm>
          </p:grpSpPr>
          <p:sp>
            <p:nvSpPr>
              <p:cNvPr id="49304" name="Line 101"/>
              <p:cNvSpPr>
                <a:spLocks noChangeShapeType="1"/>
              </p:cNvSpPr>
              <p:nvPr/>
            </p:nvSpPr>
            <p:spPr bwMode="auto">
              <a:xfrm>
                <a:off x="3630" y="911"/>
                <a:ext cx="14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305" name="Line 102"/>
              <p:cNvSpPr>
                <a:spLocks noChangeShapeType="1"/>
              </p:cNvSpPr>
              <p:nvPr/>
            </p:nvSpPr>
            <p:spPr bwMode="auto">
              <a:xfrm>
                <a:off x="3630" y="961"/>
                <a:ext cx="14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9293" name="WordArt 103"/>
            <p:cNvSpPr>
              <a:spLocks noChangeArrowheads="1" noChangeShapeType="1" noTextEdit="1"/>
            </p:cNvSpPr>
            <p:nvPr/>
          </p:nvSpPr>
          <p:spPr bwMode="auto">
            <a:xfrm>
              <a:off x="4694" y="492"/>
              <a:ext cx="147" cy="1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12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49294" name="Group 104"/>
            <p:cNvGrpSpPr>
              <a:grpSpLocks/>
            </p:cNvGrpSpPr>
            <p:nvPr/>
          </p:nvGrpSpPr>
          <p:grpSpPr bwMode="auto">
            <a:xfrm>
              <a:off x="4251" y="1010"/>
              <a:ext cx="189" cy="148"/>
              <a:chOff x="1976" y="3577"/>
              <a:chExt cx="258" cy="154"/>
            </a:xfrm>
          </p:grpSpPr>
          <p:sp>
            <p:nvSpPr>
              <p:cNvPr id="49302" name="WordArt 10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53" y="3660"/>
                <a:ext cx="81" cy="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3657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317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n</a:t>
                </a:r>
                <a:endParaRPr lang="zh-CN" altLang="en-US" sz="1200" i="1" kern="10">
                  <a:ln w="317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9303" name="WordArt 1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76" y="3577"/>
                <a:ext cx="163" cy="13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9295" name="Group 107"/>
            <p:cNvGrpSpPr>
              <a:grpSpLocks/>
            </p:cNvGrpSpPr>
            <p:nvPr/>
          </p:nvGrpSpPr>
          <p:grpSpPr bwMode="auto">
            <a:xfrm>
              <a:off x="4509" y="1053"/>
              <a:ext cx="143" cy="50"/>
              <a:chOff x="3630" y="911"/>
              <a:chExt cx="143" cy="50"/>
            </a:xfrm>
          </p:grpSpPr>
          <p:sp>
            <p:nvSpPr>
              <p:cNvPr id="49300" name="Line 108"/>
              <p:cNvSpPr>
                <a:spLocks noChangeShapeType="1"/>
              </p:cNvSpPr>
              <p:nvPr/>
            </p:nvSpPr>
            <p:spPr bwMode="auto">
              <a:xfrm>
                <a:off x="3630" y="911"/>
                <a:ext cx="14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301" name="Line 109"/>
              <p:cNvSpPr>
                <a:spLocks noChangeShapeType="1"/>
              </p:cNvSpPr>
              <p:nvPr/>
            </p:nvSpPr>
            <p:spPr bwMode="auto">
              <a:xfrm>
                <a:off x="3630" y="961"/>
                <a:ext cx="14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9296" name="WordArt 110"/>
            <p:cNvSpPr>
              <a:spLocks noChangeArrowheads="1" noChangeShapeType="1" noTextEdit="1"/>
            </p:cNvSpPr>
            <p:nvPr/>
          </p:nvSpPr>
          <p:spPr bwMode="auto">
            <a:xfrm>
              <a:off x="4732" y="1022"/>
              <a:ext cx="147" cy="1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49297" name="Group 111"/>
            <p:cNvGrpSpPr>
              <a:grpSpLocks/>
            </p:cNvGrpSpPr>
            <p:nvPr/>
          </p:nvGrpSpPr>
          <p:grpSpPr bwMode="auto">
            <a:xfrm>
              <a:off x="4916" y="964"/>
              <a:ext cx="236" cy="208"/>
              <a:chOff x="4916" y="964"/>
              <a:chExt cx="236" cy="208"/>
            </a:xfrm>
          </p:grpSpPr>
          <p:sp>
            <p:nvSpPr>
              <p:cNvPr id="49298" name="WordArt 1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16" y="1051"/>
                <a:ext cx="160" cy="1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w</a:t>
                </a:r>
                <a:endParaRPr lang="zh-CN" altLang="en-US" sz="1200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49299" name="WordArt 1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92" y="964"/>
                <a:ext cx="60" cy="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127090" name="Group 114"/>
          <p:cNvGrpSpPr>
            <a:grpSpLocks/>
          </p:cNvGrpSpPr>
          <p:nvPr/>
        </p:nvGrpSpPr>
        <p:grpSpPr bwMode="auto">
          <a:xfrm>
            <a:off x="3798888" y="2411413"/>
            <a:ext cx="3141662" cy="258762"/>
            <a:chOff x="2392" y="1526"/>
            <a:chExt cx="1979" cy="163"/>
          </a:xfrm>
        </p:grpSpPr>
        <p:sp>
          <p:nvSpPr>
            <p:cNvPr id="49277" name="WordArt 115"/>
            <p:cNvSpPr>
              <a:spLocks noChangeArrowheads="1" noChangeShapeType="1" noTextEdit="1"/>
            </p:cNvSpPr>
            <p:nvPr/>
          </p:nvSpPr>
          <p:spPr bwMode="auto">
            <a:xfrm>
              <a:off x="2392" y="1526"/>
              <a:ext cx="382" cy="12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已知</a:t>
              </a:r>
            </a:p>
          </p:txBody>
        </p:sp>
        <p:grpSp>
          <p:nvGrpSpPr>
            <p:cNvPr id="49278" name="Group 116"/>
            <p:cNvGrpSpPr>
              <a:grpSpLocks/>
            </p:cNvGrpSpPr>
            <p:nvPr/>
          </p:nvGrpSpPr>
          <p:grpSpPr bwMode="auto">
            <a:xfrm>
              <a:off x="3548" y="1534"/>
              <a:ext cx="823" cy="155"/>
              <a:chOff x="3496" y="1557"/>
              <a:chExt cx="823" cy="155"/>
            </a:xfrm>
          </p:grpSpPr>
          <p:grpSp>
            <p:nvGrpSpPr>
              <p:cNvPr id="49279" name="Group 117"/>
              <p:cNvGrpSpPr>
                <a:grpSpLocks/>
              </p:cNvGrpSpPr>
              <p:nvPr/>
            </p:nvGrpSpPr>
            <p:grpSpPr bwMode="auto">
              <a:xfrm>
                <a:off x="3496" y="1561"/>
                <a:ext cx="168" cy="140"/>
                <a:chOff x="2092" y="1083"/>
                <a:chExt cx="214" cy="178"/>
              </a:xfrm>
            </p:grpSpPr>
            <p:sp>
              <p:nvSpPr>
                <p:cNvPr id="49287" name="WordArt 11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43" y="1158"/>
                  <a:ext cx="63" cy="10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6139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317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t</a:t>
                  </a:r>
                  <a:endParaRPr lang="zh-CN" altLang="en-US" sz="1200" i="1" kern="10">
                    <a:ln w="317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9288" name="WordArt 11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92" y="1083"/>
                  <a:ext cx="149" cy="16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9280" name="Group 120"/>
              <p:cNvGrpSpPr>
                <a:grpSpLocks/>
              </p:cNvGrpSpPr>
              <p:nvPr/>
            </p:nvGrpSpPr>
            <p:grpSpPr bwMode="auto">
              <a:xfrm>
                <a:off x="3767" y="1606"/>
                <a:ext cx="143" cy="50"/>
                <a:chOff x="3630" y="911"/>
                <a:chExt cx="143" cy="50"/>
              </a:xfrm>
            </p:grpSpPr>
            <p:sp>
              <p:nvSpPr>
                <p:cNvPr id="49285" name="Line 121"/>
                <p:cNvSpPr>
                  <a:spLocks noChangeShapeType="1"/>
                </p:cNvSpPr>
                <p:nvPr/>
              </p:nvSpPr>
              <p:spPr bwMode="auto">
                <a:xfrm>
                  <a:off x="3630" y="911"/>
                  <a:ext cx="14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286" name="Line 122"/>
                <p:cNvSpPr>
                  <a:spLocks noChangeShapeType="1"/>
                </p:cNvSpPr>
                <p:nvPr/>
              </p:nvSpPr>
              <p:spPr bwMode="auto">
                <a:xfrm>
                  <a:off x="3630" y="961"/>
                  <a:ext cx="14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9281" name="WordArt 1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98" y="1557"/>
                <a:ext cx="82" cy="1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3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9282" name="Group 124"/>
              <p:cNvGrpSpPr>
                <a:grpSpLocks/>
              </p:cNvGrpSpPr>
              <p:nvPr/>
            </p:nvGrpSpPr>
            <p:grpSpPr bwMode="auto">
              <a:xfrm>
                <a:off x="4130" y="1564"/>
                <a:ext cx="189" cy="148"/>
                <a:chOff x="1976" y="3577"/>
                <a:chExt cx="258" cy="154"/>
              </a:xfrm>
            </p:grpSpPr>
            <p:sp>
              <p:nvSpPr>
                <p:cNvPr id="49283" name="WordArt 12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53" y="3660"/>
                  <a:ext cx="81" cy="7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3657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317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n</a:t>
                  </a:r>
                  <a:endParaRPr lang="zh-CN" altLang="en-US" sz="1200" i="1" kern="10">
                    <a:ln w="317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9284" name="WordArt 12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76" y="3577"/>
                  <a:ext cx="163" cy="13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</p:grpSp>
      </p:grpSp>
      <p:grpSp>
        <p:nvGrpSpPr>
          <p:cNvPr id="127103" name="Group 127"/>
          <p:cNvGrpSpPr>
            <a:grpSpLocks/>
          </p:cNvGrpSpPr>
          <p:nvPr/>
        </p:nvGrpSpPr>
        <p:grpSpPr bwMode="auto">
          <a:xfrm>
            <a:off x="3819525" y="2974975"/>
            <a:ext cx="3228975" cy="496888"/>
            <a:chOff x="2384" y="1919"/>
            <a:chExt cx="2034" cy="313"/>
          </a:xfrm>
        </p:grpSpPr>
        <p:sp>
          <p:nvSpPr>
            <p:cNvPr id="49261" name="WordArt 128"/>
            <p:cNvSpPr>
              <a:spLocks noChangeArrowheads="1" noChangeShapeType="1" noTextEdit="1"/>
            </p:cNvSpPr>
            <p:nvPr/>
          </p:nvSpPr>
          <p:spPr bwMode="auto">
            <a:xfrm>
              <a:off x="2384" y="1988"/>
              <a:ext cx="223" cy="13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得</a:t>
              </a:r>
            </a:p>
          </p:txBody>
        </p:sp>
        <p:grpSp>
          <p:nvGrpSpPr>
            <p:cNvPr id="49262" name="Group 129"/>
            <p:cNvGrpSpPr>
              <a:grpSpLocks/>
            </p:cNvGrpSpPr>
            <p:nvPr/>
          </p:nvGrpSpPr>
          <p:grpSpPr bwMode="auto">
            <a:xfrm>
              <a:off x="3486" y="1919"/>
              <a:ext cx="932" cy="313"/>
              <a:chOff x="3463" y="1919"/>
              <a:chExt cx="932" cy="313"/>
            </a:xfrm>
          </p:grpSpPr>
          <p:grpSp>
            <p:nvGrpSpPr>
              <p:cNvPr id="49263" name="Group 130"/>
              <p:cNvGrpSpPr>
                <a:grpSpLocks/>
              </p:cNvGrpSpPr>
              <p:nvPr/>
            </p:nvGrpSpPr>
            <p:grpSpPr bwMode="auto">
              <a:xfrm>
                <a:off x="3463" y="1919"/>
                <a:ext cx="274" cy="313"/>
                <a:chOff x="3678" y="219"/>
                <a:chExt cx="322" cy="396"/>
              </a:xfrm>
            </p:grpSpPr>
            <p:grpSp>
              <p:nvGrpSpPr>
                <p:cNvPr id="49271" name="Group 131"/>
                <p:cNvGrpSpPr>
                  <a:grpSpLocks/>
                </p:cNvGrpSpPr>
                <p:nvPr/>
              </p:nvGrpSpPr>
              <p:grpSpPr bwMode="auto">
                <a:xfrm>
                  <a:off x="3726" y="455"/>
                  <a:ext cx="242" cy="160"/>
                  <a:chOff x="4753" y="2020"/>
                  <a:chExt cx="201" cy="143"/>
                </a:xfrm>
              </p:grpSpPr>
              <p:sp>
                <p:nvSpPr>
                  <p:cNvPr id="49275" name="WordArt 13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753" y="2020"/>
                    <a:ext cx="89" cy="14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宋体"/>
                        <a:ea typeface="宋体"/>
                      </a:rPr>
                      <a:t>d</a:t>
                    </a:r>
                    <a:endParaRPr lang="zh-CN" altLang="en-US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49276" name="WordArt 13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843" y="2020"/>
                    <a:ext cx="111" cy="14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61384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t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49272" name="Line 134"/>
                <p:cNvSpPr>
                  <a:spLocks noChangeShapeType="1"/>
                </p:cNvSpPr>
                <p:nvPr/>
              </p:nvSpPr>
              <p:spPr bwMode="auto">
                <a:xfrm>
                  <a:off x="3678" y="431"/>
                  <a:ext cx="32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273" name="WordArt 13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92" y="219"/>
                  <a:ext cx="108" cy="16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49274" name="WordArt 13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37" y="244"/>
                  <a:ext cx="160" cy="1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w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grpSp>
            <p:nvGrpSpPr>
              <p:cNvPr id="49264" name="Group 137"/>
              <p:cNvGrpSpPr>
                <a:grpSpLocks/>
              </p:cNvGrpSpPr>
              <p:nvPr/>
            </p:nvGrpSpPr>
            <p:grpSpPr bwMode="auto">
              <a:xfrm>
                <a:off x="3797" y="2075"/>
                <a:ext cx="143" cy="50"/>
                <a:chOff x="3630" y="911"/>
                <a:chExt cx="143" cy="50"/>
              </a:xfrm>
            </p:grpSpPr>
            <p:sp>
              <p:nvSpPr>
                <p:cNvPr id="49269" name="Line 138"/>
                <p:cNvSpPr>
                  <a:spLocks noChangeShapeType="1"/>
                </p:cNvSpPr>
                <p:nvPr/>
              </p:nvSpPr>
              <p:spPr bwMode="auto">
                <a:xfrm>
                  <a:off x="3630" y="911"/>
                  <a:ext cx="14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270" name="Line 139"/>
                <p:cNvSpPr>
                  <a:spLocks noChangeShapeType="1"/>
                </p:cNvSpPr>
                <p:nvPr/>
              </p:nvSpPr>
              <p:spPr bwMode="auto">
                <a:xfrm>
                  <a:off x="3630" y="961"/>
                  <a:ext cx="14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9265" name="WordArt 1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28" y="2011"/>
                <a:ext cx="82" cy="1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3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9266" name="Group 141"/>
              <p:cNvGrpSpPr>
                <a:grpSpLocks/>
              </p:cNvGrpSpPr>
              <p:nvPr/>
            </p:nvGrpSpPr>
            <p:grpSpPr bwMode="auto">
              <a:xfrm>
                <a:off x="4159" y="1950"/>
                <a:ext cx="236" cy="208"/>
                <a:chOff x="4916" y="964"/>
                <a:chExt cx="236" cy="208"/>
              </a:xfrm>
            </p:grpSpPr>
            <p:sp>
              <p:nvSpPr>
                <p:cNvPr id="49267" name="WordArt 14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16" y="1051"/>
                  <a:ext cx="160" cy="12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w</a:t>
                  </a:r>
                  <a:endParaRPr lang="zh-CN" altLang="en-US" sz="12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49268" name="WordArt 14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092" y="964"/>
                  <a:ext cx="60" cy="8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</p:grpSp>
      <p:grpSp>
        <p:nvGrpSpPr>
          <p:cNvPr id="127120" name="Group 144"/>
          <p:cNvGrpSpPr>
            <a:grpSpLocks/>
          </p:cNvGrpSpPr>
          <p:nvPr/>
        </p:nvGrpSpPr>
        <p:grpSpPr bwMode="auto">
          <a:xfrm>
            <a:off x="3771900" y="3727450"/>
            <a:ext cx="3360738" cy="600075"/>
            <a:chOff x="2368" y="2385"/>
            <a:chExt cx="2117" cy="378"/>
          </a:xfrm>
        </p:grpSpPr>
        <p:sp>
          <p:nvSpPr>
            <p:cNvPr id="49246" name="WordArt 145"/>
            <p:cNvSpPr>
              <a:spLocks noChangeArrowheads="1" noChangeShapeType="1" noTextEdit="1"/>
            </p:cNvSpPr>
            <p:nvPr/>
          </p:nvSpPr>
          <p:spPr bwMode="auto">
            <a:xfrm>
              <a:off x="2368" y="2518"/>
              <a:ext cx="759" cy="14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分离变量</a:t>
              </a:r>
            </a:p>
          </p:txBody>
        </p:sp>
        <p:grpSp>
          <p:nvGrpSpPr>
            <p:cNvPr id="49247" name="Group 146"/>
            <p:cNvGrpSpPr>
              <a:grpSpLocks/>
            </p:cNvGrpSpPr>
            <p:nvPr/>
          </p:nvGrpSpPr>
          <p:grpSpPr bwMode="auto">
            <a:xfrm>
              <a:off x="3451" y="2514"/>
              <a:ext cx="214" cy="141"/>
              <a:chOff x="4753" y="2020"/>
              <a:chExt cx="201" cy="143"/>
            </a:xfrm>
          </p:grpSpPr>
          <p:sp>
            <p:nvSpPr>
              <p:cNvPr id="49259" name="WordArt 1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53" y="2020"/>
                <a:ext cx="89" cy="1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9260" name="WordArt 1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43" y="2020"/>
                <a:ext cx="111" cy="1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1384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9248" name="Line 149"/>
            <p:cNvSpPr>
              <a:spLocks noChangeShapeType="1"/>
            </p:cNvSpPr>
            <p:nvPr/>
          </p:nvSpPr>
          <p:spPr bwMode="auto">
            <a:xfrm flipV="1">
              <a:off x="3963" y="2568"/>
              <a:ext cx="52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9249" name="Group 150"/>
            <p:cNvGrpSpPr>
              <a:grpSpLocks/>
            </p:cNvGrpSpPr>
            <p:nvPr/>
          </p:nvGrpSpPr>
          <p:grpSpPr bwMode="auto">
            <a:xfrm>
              <a:off x="4115" y="2385"/>
              <a:ext cx="243" cy="141"/>
              <a:chOff x="4115" y="2385"/>
              <a:chExt cx="243" cy="141"/>
            </a:xfrm>
          </p:grpSpPr>
          <p:sp>
            <p:nvSpPr>
              <p:cNvPr id="49257" name="WordArt 1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15" y="2385"/>
                <a:ext cx="80" cy="1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9258" name="WordArt 1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22" y="2405"/>
                <a:ext cx="136" cy="1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w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grpSp>
          <p:nvGrpSpPr>
            <p:cNvPr id="49250" name="Group 153"/>
            <p:cNvGrpSpPr>
              <a:grpSpLocks/>
            </p:cNvGrpSpPr>
            <p:nvPr/>
          </p:nvGrpSpPr>
          <p:grpSpPr bwMode="auto">
            <a:xfrm>
              <a:off x="3721" y="2560"/>
              <a:ext cx="143" cy="50"/>
              <a:chOff x="3630" y="911"/>
              <a:chExt cx="143" cy="50"/>
            </a:xfrm>
          </p:grpSpPr>
          <p:sp>
            <p:nvSpPr>
              <p:cNvPr id="49255" name="Line 154"/>
              <p:cNvSpPr>
                <a:spLocks noChangeShapeType="1"/>
              </p:cNvSpPr>
              <p:nvPr/>
            </p:nvSpPr>
            <p:spPr bwMode="auto">
              <a:xfrm>
                <a:off x="3630" y="911"/>
                <a:ext cx="14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56" name="Line 155"/>
              <p:cNvSpPr>
                <a:spLocks noChangeShapeType="1"/>
              </p:cNvSpPr>
              <p:nvPr/>
            </p:nvSpPr>
            <p:spPr bwMode="auto">
              <a:xfrm>
                <a:off x="3630" y="961"/>
                <a:ext cx="14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9251" name="WordArt 156"/>
            <p:cNvSpPr>
              <a:spLocks noChangeArrowheads="1" noChangeShapeType="1" noTextEdit="1"/>
            </p:cNvSpPr>
            <p:nvPr/>
          </p:nvSpPr>
          <p:spPr bwMode="auto">
            <a:xfrm>
              <a:off x="4036" y="2624"/>
              <a:ext cx="82" cy="1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3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49252" name="Group 157"/>
            <p:cNvGrpSpPr>
              <a:grpSpLocks/>
            </p:cNvGrpSpPr>
            <p:nvPr/>
          </p:nvGrpSpPr>
          <p:grpSpPr bwMode="auto">
            <a:xfrm>
              <a:off x="4160" y="2606"/>
              <a:ext cx="248" cy="157"/>
              <a:chOff x="4160" y="2606"/>
              <a:chExt cx="248" cy="157"/>
            </a:xfrm>
          </p:grpSpPr>
          <p:sp>
            <p:nvSpPr>
              <p:cNvPr id="49253" name="WordArt 1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60" y="2642"/>
                <a:ext cx="160" cy="1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w</a:t>
                </a:r>
                <a:endParaRPr lang="zh-CN" altLang="en-US" sz="1200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49254" name="WordArt 1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48" y="2606"/>
                <a:ext cx="60" cy="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127136" name="Group 160"/>
          <p:cNvGrpSpPr>
            <a:grpSpLocks/>
          </p:cNvGrpSpPr>
          <p:nvPr/>
        </p:nvGrpSpPr>
        <p:grpSpPr bwMode="auto">
          <a:xfrm>
            <a:off x="3795713" y="4581525"/>
            <a:ext cx="3887787" cy="657225"/>
            <a:chOff x="2361" y="2924"/>
            <a:chExt cx="2449" cy="414"/>
          </a:xfrm>
        </p:grpSpPr>
        <p:sp>
          <p:nvSpPr>
            <p:cNvPr id="49217" name="WordArt 161"/>
            <p:cNvSpPr>
              <a:spLocks noChangeArrowheads="1" noChangeShapeType="1" noTextEdit="1"/>
            </p:cNvSpPr>
            <p:nvPr/>
          </p:nvSpPr>
          <p:spPr bwMode="auto">
            <a:xfrm>
              <a:off x="2361" y="3040"/>
              <a:ext cx="569" cy="14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求积分</a:t>
              </a:r>
            </a:p>
          </p:txBody>
        </p:sp>
        <p:sp>
          <p:nvSpPr>
            <p:cNvPr id="49218" name="Freeform 162"/>
            <p:cNvSpPr>
              <a:spLocks/>
            </p:cNvSpPr>
            <p:nvPr/>
          </p:nvSpPr>
          <p:spPr bwMode="auto">
            <a:xfrm>
              <a:off x="3114" y="2987"/>
              <a:ext cx="64" cy="293"/>
            </a:xfrm>
            <a:custGeom>
              <a:avLst/>
              <a:gdLst>
                <a:gd name="T0" fmla="*/ 0 w 1289"/>
                <a:gd name="T1" fmla="*/ 0 h 3854"/>
                <a:gd name="T2" fmla="*/ 0 w 1289"/>
                <a:gd name="T3" fmla="*/ 0 h 3854"/>
                <a:gd name="T4" fmla="*/ 0 w 1289"/>
                <a:gd name="T5" fmla="*/ 0 h 3854"/>
                <a:gd name="T6" fmla="*/ 0 w 1289"/>
                <a:gd name="T7" fmla="*/ 0 h 3854"/>
                <a:gd name="T8" fmla="*/ 0 w 1289"/>
                <a:gd name="T9" fmla="*/ 0 h 3854"/>
                <a:gd name="T10" fmla="*/ 0 w 1289"/>
                <a:gd name="T11" fmla="*/ 0 h 3854"/>
                <a:gd name="T12" fmla="*/ 0 w 1289"/>
                <a:gd name="T13" fmla="*/ 0 h 3854"/>
                <a:gd name="T14" fmla="*/ 0 w 1289"/>
                <a:gd name="T15" fmla="*/ 0 h 3854"/>
                <a:gd name="T16" fmla="*/ 0 w 1289"/>
                <a:gd name="T17" fmla="*/ 0 h 3854"/>
                <a:gd name="T18" fmla="*/ 0 w 1289"/>
                <a:gd name="T19" fmla="*/ 0 h 3854"/>
                <a:gd name="T20" fmla="*/ 0 w 1289"/>
                <a:gd name="T21" fmla="*/ 0 h 3854"/>
                <a:gd name="T22" fmla="*/ 0 w 1289"/>
                <a:gd name="T23" fmla="*/ 0 h 3854"/>
                <a:gd name="T24" fmla="*/ 0 w 1289"/>
                <a:gd name="T25" fmla="*/ 0 h 3854"/>
                <a:gd name="T26" fmla="*/ 0 w 1289"/>
                <a:gd name="T27" fmla="*/ 0 h 3854"/>
                <a:gd name="T28" fmla="*/ 0 w 1289"/>
                <a:gd name="T29" fmla="*/ 0 h 3854"/>
                <a:gd name="T30" fmla="*/ 0 w 1289"/>
                <a:gd name="T31" fmla="*/ 0 h 3854"/>
                <a:gd name="T32" fmla="*/ 0 w 1289"/>
                <a:gd name="T33" fmla="*/ 0 h 3854"/>
                <a:gd name="T34" fmla="*/ 0 w 1289"/>
                <a:gd name="T35" fmla="*/ 0 h 3854"/>
                <a:gd name="T36" fmla="*/ 0 w 1289"/>
                <a:gd name="T37" fmla="*/ 0 h 3854"/>
                <a:gd name="T38" fmla="*/ 0 w 1289"/>
                <a:gd name="T39" fmla="*/ 0 h 3854"/>
                <a:gd name="T40" fmla="*/ 0 w 1289"/>
                <a:gd name="T41" fmla="*/ 0 h 3854"/>
                <a:gd name="T42" fmla="*/ 0 w 1289"/>
                <a:gd name="T43" fmla="*/ 0 h 3854"/>
                <a:gd name="T44" fmla="*/ 0 w 1289"/>
                <a:gd name="T45" fmla="*/ 0 h 3854"/>
                <a:gd name="T46" fmla="*/ 0 w 1289"/>
                <a:gd name="T47" fmla="*/ 0 h 3854"/>
                <a:gd name="T48" fmla="*/ 0 w 1289"/>
                <a:gd name="T49" fmla="*/ 0 h 3854"/>
                <a:gd name="T50" fmla="*/ 0 w 1289"/>
                <a:gd name="T51" fmla="*/ 0 h 3854"/>
                <a:gd name="T52" fmla="*/ 0 w 1289"/>
                <a:gd name="T53" fmla="*/ 0 h 3854"/>
                <a:gd name="T54" fmla="*/ 0 w 1289"/>
                <a:gd name="T55" fmla="*/ 0 h 3854"/>
                <a:gd name="T56" fmla="*/ 0 w 1289"/>
                <a:gd name="T57" fmla="*/ 0 h 3854"/>
                <a:gd name="T58" fmla="*/ 0 w 1289"/>
                <a:gd name="T59" fmla="*/ 0 h 3854"/>
                <a:gd name="T60" fmla="*/ 0 w 1289"/>
                <a:gd name="T61" fmla="*/ 0 h 3854"/>
                <a:gd name="T62" fmla="*/ 0 w 1289"/>
                <a:gd name="T63" fmla="*/ 0 h 3854"/>
                <a:gd name="T64" fmla="*/ 0 w 1289"/>
                <a:gd name="T65" fmla="*/ 0 h 3854"/>
                <a:gd name="T66" fmla="*/ 0 w 1289"/>
                <a:gd name="T67" fmla="*/ 0 h 3854"/>
                <a:gd name="T68" fmla="*/ 0 w 1289"/>
                <a:gd name="T69" fmla="*/ 0 h 3854"/>
                <a:gd name="T70" fmla="*/ 0 w 1289"/>
                <a:gd name="T71" fmla="*/ 0 h 3854"/>
                <a:gd name="T72" fmla="*/ 0 w 1289"/>
                <a:gd name="T73" fmla="*/ 0 h 3854"/>
                <a:gd name="T74" fmla="*/ 0 w 1289"/>
                <a:gd name="T75" fmla="*/ 0 h 3854"/>
                <a:gd name="T76" fmla="*/ 0 w 1289"/>
                <a:gd name="T77" fmla="*/ 0 h 3854"/>
                <a:gd name="T78" fmla="*/ 0 w 1289"/>
                <a:gd name="T79" fmla="*/ 0 h 3854"/>
                <a:gd name="T80" fmla="*/ 0 w 1289"/>
                <a:gd name="T81" fmla="*/ 0 h 3854"/>
                <a:gd name="T82" fmla="*/ 0 w 1289"/>
                <a:gd name="T83" fmla="*/ 0 h 3854"/>
                <a:gd name="T84" fmla="*/ 0 w 1289"/>
                <a:gd name="T85" fmla="*/ 0 h 3854"/>
                <a:gd name="T86" fmla="*/ 0 w 1289"/>
                <a:gd name="T87" fmla="*/ 0 h 3854"/>
                <a:gd name="T88" fmla="*/ 0 w 1289"/>
                <a:gd name="T89" fmla="*/ 0 h 3854"/>
                <a:gd name="T90" fmla="*/ 0 w 1289"/>
                <a:gd name="T91" fmla="*/ 0 h 3854"/>
                <a:gd name="T92" fmla="*/ 0 w 1289"/>
                <a:gd name="T93" fmla="*/ 0 h 3854"/>
                <a:gd name="T94" fmla="*/ 0 w 1289"/>
                <a:gd name="T95" fmla="*/ 0 h 3854"/>
                <a:gd name="T96" fmla="*/ 0 w 1289"/>
                <a:gd name="T97" fmla="*/ 0 h 3854"/>
                <a:gd name="T98" fmla="*/ 0 w 1289"/>
                <a:gd name="T99" fmla="*/ 0 h 3854"/>
                <a:gd name="T100" fmla="*/ 0 w 1289"/>
                <a:gd name="T101" fmla="*/ 0 h 3854"/>
                <a:gd name="T102" fmla="*/ 0 w 1289"/>
                <a:gd name="T103" fmla="*/ 0 h 3854"/>
                <a:gd name="T104" fmla="*/ 0 w 1289"/>
                <a:gd name="T105" fmla="*/ 0 h 3854"/>
                <a:gd name="T106" fmla="*/ 0 w 1289"/>
                <a:gd name="T107" fmla="*/ 0 h 3854"/>
                <a:gd name="T108" fmla="*/ 0 w 1289"/>
                <a:gd name="T109" fmla="*/ 0 h 3854"/>
                <a:gd name="T110" fmla="*/ 0 w 1289"/>
                <a:gd name="T111" fmla="*/ 0 h 3854"/>
                <a:gd name="T112" fmla="*/ 0 w 1289"/>
                <a:gd name="T113" fmla="*/ 0 h 3854"/>
                <a:gd name="T114" fmla="*/ 0 w 1289"/>
                <a:gd name="T115" fmla="*/ 0 h 385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1289" h="3854">
                  <a:moveTo>
                    <a:pt x="880" y="63"/>
                  </a:moveTo>
                  <a:lnTo>
                    <a:pt x="744" y="158"/>
                  </a:lnTo>
                  <a:lnTo>
                    <a:pt x="671" y="273"/>
                  </a:lnTo>
                  <a:lnTo>
                    <a:pt x="587" y="419"/>
                  </a:lnTo>
                  <a:lnTo>
                    <a:pt x="503" y="702"/>
                  </a:lnTo>
                  <a:lnTo>
                    <a:pt x="451" y="1016"/>
                  </a:lnTo>
                  <a:lnTo>
                    <a:pt x="451" y="1278"/>
                  </a:lnTo>
                  <a:lnTo>
                    <a:pt x="440" y="1561"/>
                  </a:lnTo>
                  <a:lnTo>
                    <a:pt x="430" y="2284"/>
                  </a:lnTo>
                  <a:lnTo>
                    <a:pt x="419" y="3079"/>
                  </a:lnTo>
                  <a:lnTo>
                    <a:pt x="409" y="3415"/>
                  </a:lnTo>
                  <a:lnTo>
                    <a:pt x="357" y="3666"/>
                  </a:lnTo>
                  <a:lnTo>
                    <a:pt x="315" y="3739"/>
                  </a:lnTo>
                  <a:lnTo>
                    <a:pt x="252" y="3750"/>
                  </a:lnTo>
                  <a:lnTo>
                    <a:pt x="273" y="3634"/>
                  </a:lnTo>
                  <a:lnTo>
                    <a:pt x="273" y="3551"/>
                  </a:lnTo>
                  <a:lnTo>
                    <a:pt x="231" y="3467"/>
                  </a:lnTo>
                  <a:lnTo>
                    <a:pt x="179" y="3436"/>
                  </a:lnTo>
                  <a:lnTo>
                    <a:pt x="74" y="3456"/>
                  </a:lnTo>
                  <a:lnTo>
                    <a:pt x="21" y="3530"/>
                  </a:lnTo>
                  <a:lnTo>
                    <a:pt x="11" y="3593"/>
                  </a:lnTo>
                  <a:lnTo>
                    <a:pt x="0" y="3666"/>
                  </a:lnTo>
                  <a:cubicBezTo>
                    <a:pt x="11" y="3694"/>
                    <a:pt x="17" y="3724"/>
                    <a:pt x="32" y="3750"/>
                  </a:cubicBezTo>
                  <a:cubicBezTo>
                    <a:pt x="66" y="3806"/>
                    <a:pt x="63" y="3750"/>
                    <a:pt x="63" y="3781"/>
                  </a:cubicBezTo>
                  <a:lnTo>
                    <a:pt x="179" y="3854"/>
                  </a:lnTo>
                  <a:lnTo>
                    <a:pt x="294" y="3844"/>
                  </a:lnTo>
                  <a:lnTo>
                    <a:pt x="388" y="3802"/>
                  </a:lnTo>
                  <a:lnTo>
                    <a:pt x="461" y="3750"/>
                  </a:lnTo>
                  <a:lnTo>
                    <a:pt x="524" y="3666"/>
                  </a:lnTo>
                  <a:lnTo>
                    <a:pt x="639" y="3436"/>
                  </a:lnTo>
                  <a:lnTo>
                    <a:pt x="702" y="3237"/>
                  </a:lnTo>
                  <a:lnTo>
                    <a:pt x="723" y="3048"/>
                  </a:lnTo>
                  <a:lnTo>
                    <a:pt x="744" y="2755"/>
                  </a:lnTo>
                  <a:lnTo>
                    <a:pt x="765" y="2367"/>
                  </a:lnTo>
                  <a:lnTo>
                    <a:pt x="775" y="1781"/>
                  </a:lnTo>
                  <a:lnTo>
                    <a:pt x="755" y="1184"/>
                  </a:lnTo>
                  <a:lnTo>
                    <a:pt x="765" y="849"/>
                  </a:lnTo>
                  <a:lnTo>
                    <a:pt x="786" y="660"/>
                  </a:lnTo>
                  <a:lnTo>
                    <a:pt x="817" y="514"/>
                  </a:lnTo>
                  <a:lnTo>
                    <a:pt x="849" y="346"/>
                  </a:lnTo>
                  <a:lnTo>
                    <a:pt x="912" y="178"/>
                  </a:lnTo>
                  <a:lnTo>
                    <a:pt x="974" y="105"/>
                  </a:lnTo>
                  <a:lnTo>
                    <a:pt x="1048" y="126"/>
                  </a:lnTo>
                  <a:lnTo>
                    <a:pt x="1048" y="189"/>
                  </a:lnTo>
                  <a:lnTo>
                    <a:pt x="1016" y="252"/>
                  </a:lnTo>
                  <a:lnTo>
                    <a:pt x="1016" y="346"/>
                  </a:lnTo>
                  <a:lnTo>
                    <a:pt x="1037" y="419"/>
                  </a:lnTo>
                  <a:lnTo>
                    <a:pt x="1079" y="482"/>
                  </a:lnTo>
                  <a:lnTo>
                    <a:pt x="1142" y="482"/>
                  </a:lnTo>
                  <a:lnTo>
                    <a:pt x="1226" y="472"/>
                  </a:lnTo>
                  <a:lnTo>
                    <a:pt x="1289" y="388"/>
                  </a:lnTo>
                  <a:lnTo>
                    <a:pt x="1289" y="304"/>
                  </a:lnTo>
                  <a:lnTo>
                    <a:pt x="1278" y="210"/>
                  </a:lnTo>
                  <a:lnTo>
                    <a:pt x="1236" y="137"/>
                  </a:lnTo>
                  <a:lnTo>
                    <a:pt x="1184" y="53"/>
                  </a:lnTo>
                  <a:lnTo>
                    <a:pt x="1048" y="0"/>
                  </a:lnTo>
                  <a:lnTo>
                    <a:pt x="933" y="0"/>
                  </a:lnTo>
                  <a:lnTo>
                    <a:pt x="880" y="63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9219" name="Group 163"/>
            <p:cNvGrpSpPr>
              <a:grpSpLocks/>
            </p:cNvGrpSpPr>
            <p:nvPr/>
          </p:nvGrpSpPr>
          <p:grpSpPr bwMode="auto">
            <a:xfrm>
              <a:off x="3336" y="3060"/>
              <a:ext cx="214" cy="141"/>
              <a:chOff x="4753" y="2020"/>
              <a:chExt cx="201" cy="143"/>
            </a:xfrm>
          </p:grpSpPr>
          <p:sp>
            <p:nvSpPr>
              <p:cNvPr id="49244" name="WordArt 1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53" y="2020"/>
                <a:ext cx="89" cy="1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9245" name="WordArt 1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43" y="2020"/>
                <a:ext cx="111" cy="1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1384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9220" name="Group 166"/>
            <p:cNvGrpSpPr>
              <a:grpSpLocks/>
            </p:cNvGrpSpPr>
            <p:nvPr/>
          </p:nvGrpSpPr>
          <p:grpSpPr bwMode="auto">
            <a:xfrm>
              <a:off x="3189" y="3205"/>
              <a:ext cx="114" cy="133"/>
              <a:chOff x="2573" y="3453"/>
              <a:chExt cx="114" cy="133"/>
            </a:xfrm>
          </p:grpSpPr>
          <p:sp>
            <p:nvSpPr>
              <p:cNvPr id="49242" name="WordArt 1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73" y="3453"/>
                <a:ext cx="59" cy="1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9243" name="WordArt 16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46" y="3523"/>
                <a:ext cx="41" cy="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9221" name="WordArt 169"/>
            <p:cNvSpPr>
              <a:spLocks noChangeArrowheads="1" noChangeShapeType="1" noTextEdit="1"/>
            </p:cNvSpPr>
            <p:nvPr/>
          </p:nvSpPr>
          <p:spPr bwMode="auto">
            <a:xfrm>
              <a:off x="3232" y="2924"/>
              <a:ext cx="59" cy="10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49222" name="Group 170"/>
            <p:cNvGrpSpPr>
              <a:grpSpLocks/>
            </p:cNvGrpSpPr>
            <p:nvPr/>
          </p:nvGrpSpPr>
          <p:grpSpPr bwMode="auto">
            <a:xfrm>
              <a:off x="3641" y="3104"/>
              <a:ext cx="143" cy="50"/>
              <a:chOff x="3630" y="911"/>
              <a:chExt cx="143" cy="50"/>
            </a:xfrm>
          </p:grpSpPr>
          <p:sp>
            <p:nvSpPr>
              <p:cNvPr id="49240" name="Line 171"/>
              <p:cNvSpPr>
                <a:spLocks noChangeShapeType="1"/>
              </p:cNvSpPr>
              <p:nvPr/>
            </p:nvSpPr>
            <p:spPr bwMode="auto">
              <a:xfrm>
                <a:off x="3630" y="911"/>
                <a:ext cx="14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41" name="Line 172"/>
              <p:cNvSpPr>
                <a:spLocks noChangeShapeType="1"/>
              </p:cNvSpPr>
              <p:nvPr/>
            </p:nvSpPr>
            <p:spPr bwMode="auto">
              <a:xfrm>
                <a:off x="3630" y="961"/>
                <a:ext cx="14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9223" name="Group 173"/>
            <p:cNvGrpSpPr>
              <a:grpSpLocks/>
            </p:cNvGrpSpPr>
            <p:nvPr/>
          </p:nvGrpSpPr>
          <p:grpSpPr bwMode="auto">
            <a:xfrm>
              <a:off x="4077" y="2940"/>
              <a:ext cx="237" cy="375"/>
              <a:chOff x="3866" y="2930"/>
              <a:chExt cx="237" cy="375"/>
            </a:xfrm>
          </p:grpSpPr>
          <p:grpSp>
            <p:nvGrpSpPr>
              <p:cNvPr id="49235" name="Group 174"/>
              <p:cNvGrpSpPr>
                <a:grpSpLocks/>
              </p:cNvGrpSpPr>
              <p:nvPr/>
            </p:nvGrpSpPr>
            <p:grpSpPr bwMode="auto">
              <a:xfrm>
                <a:off x="3945" y="3185"/>
                <a:ext cx="158" cy="120"/>
                <a:chOff x="2753" y="3473"/>
                <a:chExt cx="158" cy="120"/>
              </a:xfrm>
            </p:grpSpPr>
            <p:sp>
              <p:nvSpPr>
                <p:cNvPr id="49238" name="WordArt 17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53" y="3473"/>
                  <a:ext cx="111" cy="1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w</a:t>
                  </a:r>
                  <a:endParaRPr lang="zh-CN" altLang="en-US" sz="12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49239" name="WordArt 17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70" y="3530"/>
                  <a:ext cx="41" cy="6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0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9236" name="WordArt 1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72" y="2930"/>
                <a:ext cx="111" cy="1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w</a:t>
                </a:r>
                <a:endParaRPr lang="zh-CN" altLang="en-US" sz="1200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49237" name="Freeform 178"/>
              <p:cNvSpPr>
                <a:spLocks/>
              </p:cNvSpPr>
              <p:nvPr/>
            </p:nvSpPr>
            <p:spPr bwMode="auto">
              <a:xfrm>
                <a:off x="3866" y="2971"/>
                <a:ext cx="64" cy="293"/>
              </a:xfrm>
              <a:custGeom>
                <a:avLst/>
                <a:gdLst>
                  <a:gd name="T0" fmla="*/ 0 w 1289"/>
                  <a:gd name="T1" fmla="*/ 0 h 3854"/>
                  <a:gd name="T2" fmla="*/ 0 w 1289"/>
                  <a:gd name="T3" fmla="*/ 0 h 3854"/>
                  <a:gd name="T4" fmla="*/ 0 w 1289"/>
                  <a:gd name="T5" fmla="*/ 0 h 3854"/>
                  <a:gd name="T6" fmla="*/ 0 w 1289"/>
                  <a:gd name="T7" fmla="*/ 0 h 3854"/>
                  <a:gd name="T8" fmla="*/ 0 w 1289"/>
                  <a:gd name="T9" fmla="*/ 0 h 3854"/>
                  <a:gd name="T10" fmla="*/ 0 w 1289"/>
                  <a:gd name="T11" fmla="*/ 0 h 3854"/>
                  <a:gd name="T12" fmla="*/ 0 w 1289"/>
                  <a:gd name="T13" fmla="*/ 0 h 3854"/>
                  <a:gd name="T14" fmla="*/ 0 w 1289"/>
                  <a:gd name="T15" fmla="*/ 0 h 3854"/>
                  <a:gd name="T16" fmla="*/ 0 w 1289"/>
                  <a:gd name="T17" fmla="*/ 0 h 3854"/>
                  <a:gd name="T18" fmla="*/ 0 w 1289"/>
                  <a:gd name="T19" fmla="*/ 0 h 3854"/>
                  <a:gd name="T20" fmla="*/ 0 w 1289"/>
                  <a:gd name="T21" fmla="*/ 0 h 3854"/>
                  <a:gd name="T22" fmla="*/ 0 w 1289"/>
                  <a:gd name="T23" fmla="*/ 0 h 3854"/>
                  <a:gd name="T24" fmla="*/ 0 w 1289"/>
                  <a:gd name="T25" fmla="*/ 0 h 3854"/>
                  <a:gd name="T26" fmla="*/ 0 w 1289"/>
                  <a:gd name="T27" fmla="*/ 0 h 3854"/>
                  <a:gd name="T28" fmla="*/ 0 w 1289"/>
                  <a:gd name="T29" fmla="*/ 0 h 3854"/>
                  <a:gd name="T30" fmla="*/ 0 w 1289"/>
                  <a:gd name="T31" fmla="*/ 0 h 3854"/>
                  <a:gd name="T32" fmla="*/ 0 w 1289"/>
                  <a:gd name="T33" fmla="*/ 0 h 3854"/>
                  <a:gd name="T34" fmla="*/ 0 w 1289"/>
                  <a:gd name="T35" fmla="*/ 0 h 3854"/>
                  <a:gd name="T36" fmla="*/ 0 w 1289"/>
                  <a:gd name="T37" fmla="*/ 0 h 3854"/>
                  <a:gd name="T38" fmla="*/ 0 w 1289"/>
                  <a:gd name="T39" fmla="*/ 0 h 3854"/>
                  <a:gd name="T40" fmla="*/ 0 w 1289"/>
                  <a:gd name="T41" fmla="*/ 0 h 3854"/>
                  <a:gd name="T42" fmla="*/ 0 w 1289"/>
                  <a:gd name="T43" fmla="*/ 0 h 3854"/>
                  <a:gd name="T44" fmla="*/ 0 w 1289"/>
                  <a:gd name="T45" fmla="*/ 0 h 3854"/>
                  <a:gd name="T46" fmla="*/ 0 w 1289"/>
                  <a:gd name="T47" fmla="*/ 0 h 3854"/>
                  <a:gd name="T48" fmla="*/ 0 w 1289"/>
                  <a:gd name="T49" fmla="*/ 0 h 3854"/>
                  <a:gd name="T50" fmla="*/ 0 w 1289"/>
                  <a:gd name="T51" fmla="*/ 0 h 3854"/>
                  <a:gd name="T52" fmla="*/ 0 w 1289"/>
                  <a:gd name="T53" fmla="*/ 0 h 3854"/>
                  <a:gd name="T54" fmla="*/ 0 w 1289"/>
                  <a:gd name="T55" fmla="*/ 0 h 3854"/>
                  <a:gd name="T56" fmla="*/ 0 w 1289"/>
                  <a:gd name="T57" fmla="*/ 0 h 3854"/>
                  <a:gd name="T58" fmla="*/ 0 w 1289"/>
                  <a:gd name="T59" fmla="*/ 0 h 3854"/>
                  <a:gd name="T60" fmla="*/ 0 w 1289"/>
                  <a:gd name="T61" fmla="*/ 0 h 3854"/>
                  <a:gd name="T62" fmla="*/ 0 w 1289"/>
                  <a:gd name="T63" fmla="*/ 0 h 3854"/>
                  <a:gd name="T64" fmla="*/ 0 w 1289"/>
                  <a:gd name="T65" fmla="*/ 0 h 3854"/>
                  <a:gd name="T66" fmla="*/ 0 w 1289"/>
                  <a:gd name="T67" fmla="*/ 0 h 3854"/>
                  <a:gd name="T68" fmla="*/ 0 w 1289"/>
                  <a:gd name="T69" fmla="*/ 0 h 3854"/>
                  <a:gd name="T70" fmla="*/ 0 w 1289"/>
                  <a:gd name="T71" fmla="*/ 0 h 3854"/>
                  <a:gd name="T72" fmla="*/ 0 w 1289"/>
                  <a:gd name="T73" fmla="*/ 0 h 3854"/>
                  <a:gd name="T74" fmla="*/ 0 w 1289"/>
                  <a:gd name="T75" fmla="*/ 0 h 3854"/>
                  <a:gd name="T76" fmla="*/ 0 w 1289"/>
                  <a:gd name="T77" fmla="*/ 0 h 3854"/>
                  <a:gd name="T78" fmla="*/ 0 w 1289"/>
                  <a:gd name="T79" fmla="*/ 0 h 3854"/>
                  <a:gd name="T80" fmla="*/ 0 w 1289"/>
                  <a:gd name="T81" fmla="*/ 0 h 3854"/>
                  <a:gd name="T82" fmla="*/ 0 w 1289"/>
                  <a:gd name="T83" fmla="*/ 0 h 3854"/>
                  <a:gd name="T84" fmla="*/ 0 w 1289"/>
                  <a:gd name="T85" fmla="*/ 0 h 3854"/>
                  <a:gd name="T86" fmla="*/ 0 w 1289"/>
                  <a:gd name="T87" fmla="*/ 0 h 3854"/>
                  <a:gd name="T88" fmla="*/ 0 w 1289"/>
                  <a:gd name="T89" fmla="*/ 0 h 3854"/>
                  <a:gd name="T90" fmla="*/ 0 w 1289"/>
                  <a:gd name="T91" fmla="*/ 0 h 3854"/>
                  <a:gd name="T92" fmla="*/ 0 w 1289"/>
                  <a:gd name="T93" fmla="*/ 0 h 3854"/>
                  <a:gd name="T94" fmla="*/ 0 w 1289"/>
                  <a:gd name="T95" fmla="*/ 0 h 3854"/>
                  <a:gd name="T96" fmla="*/ 0 w 1289"/>
                  <a:gd name="T97" fmla="*/ 0 h 3854"/>
                  <a:gd name="T98" fmla="*/ 0 w 1289"/>
                  <a:gd name="T99" fmla="*/ 0 h 3854"/>
                  <a:gd name="T100" fmla="*/ 0 w 1289"/>
                  <a:gd name="T101" fmla="*/ 0 h 3854"/>
                  <a:gd name="T102" fmla="*/ 0 w 1289"/>
                  <a:gd name="T103" fmla="*/ 0 h 3854"/>
                  <a:gd name="T104" fmla="*/ 0 w 1289"/>
                  <a:gd name="T105" fmla="*/ 0 h 3854"/>
                  <a:gd name="T106" fmla="*/ 0 w 1289"/>
                  <a:gd name="T107" fmla="*/ 0 h 3854"/>
                  <a:gd name="T108" fmla="*/ 0 w 1289"/>
                  <a:gd name="T109" fmla="*/ 0 h 3854"/>
                  <a:gd name="T110" fmla="*/ 0 w 1289"/>
                  <a:gd name="T111" fmla="*/ 0 h 3854"/>
                  <a:gd name="T112" fmla="*/ 0 w 1289"/>
                  <a:gd name="T113" fmla="*/ 0 h 3854"/>
                  <a:gd name="T114" fmla="*/ 0 w 1289"/>
                  <a:gd name="T115" fmla="*/ 0 h 385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289" h="3854">
                    <a:moveTo>
                      <a:pt x="880" y="63"/>
                    </a:moveTo>
                    <a:lnTo>
                      <a:pt x="744" y="158"/>
                    </a:lnTo>
                    <a:lnTo>
                      <a:pt x="671" y="273"/>
                    </a:lnTo>
                    <a:lnTo>
                      <a:pt x="587" y="419"/>
                    </a:lnTo>
                    <a:lnTo>
                      <a:pt x="503" y="702"/>
                    </a:lnTo>
                    <a:lnTo>
                      <a:pt x="451" y="1016"/>
                    </a:lnTo>
                    <a:lnTo>
                      <a:pt x="451" y="1278"/>
                    </a:lnTo>
                    <a:lnTo>
                      <a:pt x="440" y="1561"/>
                    </a:lnTo>
                    <a:lnTo>
                      <a:pt x="430" y="2284"/>
                    </a:lnTo>
                    <a:lnTo>
                      <a:pt x="419" y="3079"/>
                    </a:lnTo>
                    <a:lnTo>
                      <a:pt x="409" y="3415"/>
                    </a:lnTo>
                    <a:lnTo>
                      <a:pt x="357" y="3666"/>
                    </a:lnTo>
                    <a:lnTo>
                      <a:pt x="315" y="3739"/>
                    </a:lnTo>
                    <a:lnTo>
                      <a:pt x="252" y="3750"/>
                    </a:lnTo>
                    <a:lnTo>
                      <a:pt x="273" y="3634"/>
                    </a:lnTo>
                    <a:lnTo>
                      <a:pt x="273" y="3551"/>
                    </a:lnTo>
                    <a:lnTo>
                      <a:pt x="231" y="3467"/>
                    </a:lnTo>
                    <a:lnTo>
                      <a:pt x="179" y="3436"/>
                    </a:lnTo>
                    <a:lnTo>
                      <a:pt x="74" y="3456"/>
                    </a:lnTo>
                    <a:lnTo>
                      <a:pt x="21" y="3530"/>
                    </a:lnTo>
                    <a:lnTo>
                      <a:pt x="11" y="3593"/>
                    </a:lnTo>
                    <a:lnTo>
                      <a:pt x="0" y="3666"/>
                    </a:lnTo>
                    <a:cubicBezTo>
                      <a:pt x="11" y="3694"/>
                      <a:pt x="17" y="3724"/>
                      <a:pt x="32" y="3750"/>
                    </a:cubicBezTo>
                    <a:cubicBezTo>
                      <a:pt x="66" y="3806"/>
                      <a:pt x="63" y="3750"/>
                      <a:pt x="63" y="3781"/>
                    </a:cubicBezTo>
                    <a:lnTo>
                      <a:pt x="179" y="3854"/>
                    </a:lnTo>
                    <a:lnTo>
                      <a:pt x="294" y="3844"/>
                    </a:lnTo>
                    <a:lnTo>
                      <a:pt x="388" y="3802"/>
                    </a:lnTo>
                    <a:lnTo>
                      <a:pt x="461" y="3750"/>
                    </a:lnTo>
                    <a:lnTo>
                      <a:pt x="524" y="3666"/>
                    </a:lnTo>
                    <a:lnTo>
                      <a:pt x="639" y="3436"/>
                    </a:lnTo>
                    <a:lnTo>
                      <a:pt x="702" y="3237"/>
                    </a:lnTo>
                    <a:lnTo>
                      <a:pt x="723" y="3048"/>
                    </a:lnTo>
                    <a:lnTo>
                      <a:pt x="744" y="2755"/>
                    </a:lnTo>
                    <a:lnTo>
                      <a:pt x="765" y="2367"/>
                    </a:lnTo>
                    <a:lnTo>
                      <a:pt x="775" y="1781"/>
                    </a:lnTo>
                    <a:lnTo>
                      <a:pt x="755" y="1184"/>
                    </a:lnTo>
                    <a:lnTo>
                      <a:pt x="765" y="849"/>
                    </a:lnTo>
                    <a:lnTo>
                      <a:pt x="786" y="660"/>
                    </a:lnTo>
                    <a:lnTo>
                      <a:pt x="817" y="514"/>
                    </a:lnTo>
                    <a:lnTo>
                      <a:pt x="849" y="346"/>
                    </a:lnTo>
                    <a:lnTo>
                      <a:pt x="912" y="178"/>
                    </a:lnTo>
                    <a:lnTo>
                      <a:pt x="974" y="105"/>
                    </a:lnTo>
                    <a:lnTo>
                      <a:pt x="1048" y="126"/>
                    </a:lnTo>
                    <a:lnTo>
                      <a:pt x="1048" y="189"/>
                    </a:lnTo>
                    <a:lnTo>
                      <a:pt x="1016" y="252"/>
                    </a:lnTo>
                    <a:lnTo>
                      <a:pt x="1016" y="346"/>
                    </a:lnTo>
                    <a:lnTo>
                      <a:pt x="1037" y="419"/>
                    </a:lnTo>
                    <a:lnTo>
                      <a:pt x="1079" y="482"/>
                    </a:lnTo>
                    <a:lnTo>
                      <a:pt x="1142" y="482"/>
                    </a:lnTo>
                    <a:lnTo>
                      <a:pt x="1226" y="472"/>
                    </a:lnTo>
                    <a:lnTo>
                      <a:pt x="1289" y="388"/>
                    </a:lnTo>
                    <a:lnTo>
                      <a:pt x="1289" y="304"/>
                    </a:lnTo>
                    <a:lnTo>
                      <a:pt x="1278" y="210"/>
                    </a:lnTo>
                    <a:lnTo>
                      <a:pt x="1236" y="137"/>
                    </a:lnTo>
                    <a:lnTo>
                      <a:pt x="1184" y="53"/>
                    </a:lnTo>
                    <a:lnTo>
                      <a:pt x="1048" y="0"/>
                    </a:lnTo>
                    <a:lnTo>
                      <a:pt x="933" y="0"/>
                    </a:lnTo>
                    <a:lnTo>
                      <a:pt x="880" y="63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9224" name="Group 179"/>
            <p:cNvGrpSpPr>
              <a:grpSpLocks/>
            </p:cNvGrpSpPr>
            <p:nvPr/>
          </p:nvGrpSpPr>
          <p:grpSpPr bwMode="auto">
            <a:xfrm>
              <a:off x="3886" y="2949"/>
              <a:ext cx="144" cy="357"/>
              <a:chOff x="3847" y="2940"/>
              <a:chExt cx="144" cy="357"/>
            </a:xfrm>
          </p:grpSpPr>
          <p:sp>
            <p:nvSpPr>
              <p:cNvPr id="49232" name="WordArt 1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76" y="3160"/>
                <a:ext cx="82" cy="1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3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9233" name="Line 181"/>
              <p:cNvSpPr>
                <a:spLocks noChangeShapeType="1"/>
              </p:cNvSpPr>
              <p:nvPr/>
            </p:nvSpPr>
            <p:spPr bwMode="auto">
              <a:xfrm flipV="1">
                <a:off x="3847" y="3119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34" name="WordArt 1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88" y="2940"/>
                <a:ext cx="54" cy="1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9225" name="Group 183"/>
            <p:cNvGrpSpPr>
              <a:grpSpLocks/>
            </p:cNvGrpSpPr>
            <p:nvPr/>
          </p:nvGrpSpPr>
          <p:grpSpPr bwMode="auto">
            <a:xfrm>
              <a:off x="4465" y="3154"/>
              <a:ext cx="248" cy="157"/>
              <a:chOff x="4160" y="2606"/>
              <a:chExt cx="248" cy="157"/>
            </a:xfrm>
          </p:grpSpPr>
          <p:sp>
            <p:nvSpPr>
              <p:cNvPr id="49230" name="WordArt 1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60" y="2642"/>
                <a:ext cx="160" cy="1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w</a:t>
                </a:r>
                <a:endParaRPr lang="zh-CN" altLang="en-US" sz="1200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49231" name="WordArt 1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48" y="2606"/>
                <a:ext cx="60" cy="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9226" name="Group 186"/>
            <p:cNvGrpSpPr>
              <a:grpSpLocks/>
            </p:cNvGrpSpPr>
            <p:nvPr/>
          </p:nvGrpSpPr>
          <p:grpSpPr bwMode="auto">
            <a:xfrm>
              <a:off x="4470" y="2938"/>
              <a:ext cx="243" cy="141"/>
              <a:chOff x="4115" y="2385"/>
              <a:chExt cx="243" cy="141"/>
            </a:xfrm>
          </p:grpSpPr>
          <p:sp>
            <p:nvSpPr>
              <p:cNvPr id="49228" name="WordArt 1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15" y="2385"/>
                <a:ext cx="80" cy="1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9229" name="WordArt 1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22" y="2405"/>
                <a:ext cx="136" cy="1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w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sp>
          <p:nvSpPr>
            <p:cNvPr id="49227" name="Line 189"/>
            <p:cNvSpPr>
              <a:spLocks noChangeShapeType="1"/>
            </p:cNvSpPr>
            <p:nvPr/>
          </p:nvSpPr>
          <p:spPr bwMode="auto">
            <a:xfrm flipV="1">
              <a:off x="4396" y="3113"/>
              <a:ext cx="41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7166" name="Group 190"/>
          <p:cNvGrpSpPr>
            <a:grpSpLocks/>
          </p:cNvGrpSpPr>
          <p:nvPr/>
        </p:nvGrpSpPr>
        <p:grpSpPr bwMode="auto">
          <a:xfrm>
            <a:off x="3776663" y="5543550"/>
            <a:ext cx="5111750" cy="698500"/>
            <a:chOff x="2341" y="3568"/>
            <a:chExt cx="3220" cy="440"/>
          </a:xfrm>
        </p:grpSpPr>
        <p:grpSp>
          <p:nvGrpSpPr>
            <p:cNvPr id="49174" name="Group 191"/>
            <p:cNvGrpSpPr>
              <a:grpSpLocks/>
            </p:cNvGrpSpPr>
            <p:nvPr/>
          </p:nvGrpSpPr>
          <p:grpSpPr bwMode="auto">
            <a:xfrm>
              <a:off x="2341" y="3706"/>
              <a:ext cx="204" cy="161"/>
              <a:chOff x="1583" y="3797"/>
              <a:chExt cx="242" cy="169"/>
            </a:xfrm>
          </p:grpSpPr>
          <p:sp>
            <p:nvSpPr>
              <p:cNvPr id="49215" name="WordArt 1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43" y="3797"/>
                <a:ext cx="82" cy="1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9216" name="AutoShape 193"/>
              <p:cNvSpPr>
                <a:spLocks noChangeArrowheads="1"/>
              </p:cNvSpPr>
              <p:nvPr/>
            </p:nvSpPr>
            <p:spPr bwMode="auto">
              <a:xfrm>
                <a:off x="1583" y="3830"/>
                <a:ext cx="110" cy="119"/>
              </a:xfrm>
              <a:prstGeom prst="triangle">
                <a:avLst>
                  <a:gd name="adj" fmla="val 50000"/>
                </a:avLst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9175" name="Group 194"/>
            <p:cNvGrpSpPr>
              <a:grpSpLocks/>
            </p:cNvGrpSpPr>
            <p:nvPr/>
          </p:nvGrpSpPr>
          <p:grpSpPr bwMode="auto">
            <a:xfrm>
              <a:off x="2602" y="3771"/>
              <a:ext cx="143" cy="50"/>
              <a:chOff x="3630" y="911"/>
              <a:chExt cx="143" cy="50"/>
            </a:xfrm>
          </p:grpSpPr>
          <p:sp>
            <p:nvSpPr>
              <p:cNvPr id="49213" name="Line 195"/>
              <p:cNvSpPr>
                <a:spLocks noChangeShapeType="1"/>
              </p:cNvSpPr>
              <p:nvPr/>
            </p:nvSpPr>
            <p:spPr bwMode="auto">
              <a:xfrm>
                <a:off x="3630" y="911"/>
                <a:ext cx="14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14" name="Line 196"/>
              <p:cNvSpPr>
                <a:spLocks noChangeShapeType="1"/>
              </p:cNvSpPr>
              <p:nvPr/>
            </p:nvSpPr>
            <p:spPr bwMode="auto">
              <a:xfrm>
                <a:off x="3630" y="961"/>
                <a:ext cx="14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9176" name="WordArt 197"/>
            <p:cNvSpPr>
              <a:spLocks noChangeArrowheads="1" noChangeShapeType="1" noTextEdit="1"/>
            </p:cNvSpPr>
            <p:nvPr/>
          </p:nvSpPr>
          <p:spPr bwMode="auto">
            <a:xfrm>
              <a:off x="2815" y="3707"/>
              <a:ext cx="67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49177" name="Group 198"/>
            <p:cNvGrpSpPr>
              <a:grpSpLocks/>
            </p:cNvGrpSpPr>
            <p:nvPr/>
          </p:nvGrpSpPr>
          <p:grpSpPr bwMode="auto">
            <a:xfrm>
              <a:off x="3069" y="3709"/>
              <a:ext cx="137" cy="202"/>
              <a:chOff x="2573" y="3453"/>
              <a:chExt cx="114" cy="133"/>
            </a:xfrm>
          </p:grpSpPr>
          <p:sp>
            <p:nvSpPr>
              <p:cNvPr id="49211" name="WordArt 19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73" y="3453"/>
                <a:ext cx="59" cy="1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9212" name="WordArt 2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46" y="3523"/>
                <a:ext cx="41" cy="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9178" name="Group 201"/>
            <p:cNvGrpSpPr>
              <a:grpSpLocks/>
            </p:cNvGrpSpPr>
            <p:nvPr/>
          </p:nvGrpSpPr>
          <p:grpSpPr bwMode="auto">
            <a:xfrm>
              <a:off x="3258" y="3759"/>
              <a:ext cx="143" cy="50"/>
              <a:chOff x="3630" y="911"/>
              <a:chExt cx="143" cy="50"/>
            </a:xfrm>
          </p:grpSpPr>
          <p:sp>
            <p:nvSpPr>
              <p:cNvPr id="49209" name="Line 202"/>
              <p:cNvSpPr>
                <a:spLocks noChangeShapeType="1"/>
              </p:cNvSpPr>
              <p:nvPr/>
            </p:nvSpPr>
            <p:spPr bwMode="auto">
              <a:xfrm>
                <a:off x="3630" y="911"/>
                <a:ext cx="14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10" name="Line 203"/>
              <p:cNvSpPr>
                <a:spLocks noChangeShapeType="1"/>
              </p:cNvSpPr>
              <p:nvPr/>
            </p:nvSpPr>
            <p:spPr bwMode="auto">
              <a:xfrm>
                <a:off x="3630" y="961"/>
                <a:ext cx="14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9179" name="Line 204"/>
            <p:cNvSpPr>
              <a:spLocks noChangeShapeType="1"/>
            </p:cNvSpPr>
            <p:nvPr/>
          </p:nvSpPr>
          <p:spPr bwMode="auto">
            <a:xfrm>
              <a:off x="2932" y="3796"/>
              <a:ext cx="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0" name="WordArt 205"/>
            <p:cNvSpPr>
              <a:spLocks noChangeArrowheads="1" noChangeShapeType="1" noTextEdit="1"/>
            </p:cNvSpPr>
            <p:nvPr/>
          </p:nvSpPr>
          <p:spPr bwMode="auto">
            <a:xfrm>
              <a:off x="3651" y="3833"/>
              <a:ext cx="82" cy="1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3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9181" name="Line 206"/>
            <p:cNvSpPr>
              <a:spLocks noChangeShapeType="1"/>
            </p:cNvSpPr>
            <p:nvPr/>
          </p:nvSpPr>
          <p:spPr bwMode="auto">
            <a:xfrm flipV="1">
              <a:off x="3622" y="3792"/>
              <a:ext cx="3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2" name="WordArt 207"/>
            <p:cNvSpPr>
              <a:spLocks noChangeArrowheads="1" noChangeShapeType="1" noTextEdit="1"/>
            </p:cNvSpPr>
            <p:nvPr/>
          </p:nvSpPr>
          <p:spPr bwMode="auto">
            <a:xfrm>
              <a:off x="3755" y="3601"/>
              <a:ext cx="54" cy="1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1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9183" name="Line 208"/>
            <p:cNvSpPr>
              <a:spLocks noChangeShapeType="1"/>
            </p:cNvSpPr>
            <p:nvPr/>
          </p:nvSpPr>
          <p:spPr bwMode="auto">
            <a:xfrm>
              <a:off x="3460" y="3784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4" name="WordArt 209"/>
            <p:cNvSpPr>
              <a:spLocks noChangeArrowheads="1" noChangeShapeType="1" noTextEdit="1"/>
            </p:cNvSpPr>
            <p:nvPr/>
          </p:nvSpPr>
          <p:spPr bwMode="auto">
            <a:xfrm>
              <a:off x="3757" y="3842"/>
              <a:ext cx="160" cy="12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w</a:t>
              </a:r>
              <a:endParaRPr lang="zh-CN" altLang="en-US" sz="1200" i="1" kern="10">
                <a:ln w="317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49185" name="Line 210"/>
            <p:cNvSpPr>
              <a:spLocks noChangeShapeType="1"/>
            </p:cNvSpPr>
            <p:nvPr/>
          </p:nvSpPr>
          <p:spPr bwMode="auto">
            <a:xfrm>
              <a:off x="4016" y="3608"/>
              <a:ext cx="0" cy="3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9186" name="Group 211"/>
            <p:cNvGrpSpPr>
              <a:grpSpLocks/>
            </p:cNvGrpSpPr>
            <p:nvPr/>
          </p:nvGrpSpPr>
          <p:grpSpPr bwMode="auto">
            <a:xfrm>
              <a:off x="4068" y="3867"/>
              <a:ext cx="158" cy="120"/>
              <a:chOff x="2753" y="3473"/>
              <a:chExt cx="158" cy="120"/>
            </a:xfrm>
          </p:grpSpPr>
          <p:sp>
            <p:nvSpPr>
              <p:cNvPr id="49207" name="WordArt 2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53" y="3473"/>
                <a:ext cx="111" cy="1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w</a:t>
                </a:r>
                <a:endParaRPr lang="zh-CN" altLang="en-US" sz="1200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49208" name="WordArt 2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70" y="3530"/>
                <a:ext cx="41" cy="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9187" name="WordArt 214"/>
            <p:cNvSpPr>
              <a:spLocks noChangeArrowheads="1" noChangeShapeType="1" noTextEdit="1"/>
            </p:cNvSpPr>
            <p:nvPr/>
          </p:nvSpPr>
          <p:spPr bwMode="auto">
            <a:xfrm>
              <a:off x="4067" y="3568"/>
              <a:ext cx="111" cy="1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w</a:t>
              </a:r>
              <a:endParaRPr lang="zh-CN" altLang="en-US" sz="1200" i="1" kern="10">
                <a:ln w="317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grpSp>
          <p:nvGrpSpPr>
            <p:cNvPr id="49188" name="Group 215"/>
            <p:cNvGrpSpPr>
              <a:grpSpLocks/>
            </p:cNvGrpSpPr>
            <p:nvPr/>
          </p:nvGrpSpPr>
          <p:grpSpPr bwMode="auto">
            <a:xfrm>
              <a:off x="4298" y="3763"/>
              <a:ext cx="143" cy="50"/>
              <a:chOff x="3630" y="911"/>
              <a:chExt cx="143" cy="50"/>
            </a:xfrm>
          </p:grpSpPr>
          <p:sp>
            <p:nvSpPr>
              <p:cNvPr id="49205" name="Line 216"/>
              <p:cNvSpPr>
                <a:spLocks noChangeShapeType="1"/>
              </p:cNvSpPr>
              <p:nvPr/>
            </p:nvSpPr>
            <p:spPr bwMode="auto">
              <a:xfrm>
                <a:off x="3630" y="911"/>
                <a:ext cx="14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06" name="Line 217"/>
              <p:cNvSpPr>
                <a:spLocks noChangeShapeType="1"/>
              </p:cNvSpPr>
              <p:nvPr/>
            </p:nvSpPr>
            <p:spPr bwMode="auto">
              <a:xfrm>
                <a:off x="3630" y="961"/>
                <a:ext cx="14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9189" name="WordArt 218"/>
            <p:cNvSpPr>
              <a:spLocks noChangeArrowheads="1" noChangeShapeType="1" noTextEdit="1"/>
            </p:cNvSpPr>
            <p:nvPr/>
          </p:nvSpPr>
          <p:spPr bwMode="auto">
            <a:xfrm>
              <a:off x="4528" y="3843"/>
              <a:ext cx="82" cy="1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3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9190" name="Line 219"/>
            <p:cNvSpPr>
              <a:spLocks noChangeShapeType="1"/>
            </p:cNvSpPr>
            <p:nvPr/>
          </p:nvSpPr>
          <p:spPr bwMode="auto">
            <a:xfrm flipV="1">
              <a:off x="4499" y="380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1" name="WordArt 220"/>
            <p:cNvSpPr>
              <a:spLocks noChangeArrowheads="1" noChangeShapeType="1" noTextEdit="1"/>
            </p:cNvSpPr>
            <p:nvPr/>
          </p:nvSpPr>
          <p:spPr bwMode="auto">
            <a:xfrm>
              <a:off x="4540" y="3623"/>
              <a:ext cx="54" cy="1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1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9192" name="WordArt 221"/>
            <p:cNvSpPr>
              <a:spLocks noChangeArrowheads="1" noChangeShapeType="1" noTextEdit="1"/>
            </p:cNvSpPr>
            <p:nvPr/>
          </p:nvSpPr>
          <p:spPr bwMode="auto">
            <a:xfrm>
              <a:off x="4682" y="3704"/>
              <a:ext cx="66" cy="2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9193" name="WordArt 222"/>
            <p:cNvSpPr>
              <a:spLocks noChangeArrowheads="1" noChangeShapeType="1" noTextEdit="1"/>
            </p:cNvSpPr>
            <p:nvPr/>
          </p:nvSpPr>
          <p:spPr bwMode="auto">
            <a:xfrm flipH="1">
              <a:off x="5495" y="3705"/>
              <a:ext cx="66" cy="2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49194" name="Group 223"/>
            <p:cNvGrpSpPr>
              <a:grpSpLocks/>
            </p:cNvGrpSpPr>
            <p:nvPr/>
          </p:nvGrpSpPr>
          <p:grpSpPr bwMode="auto">
            <a:xfrm>
              <a:off x="4829" y="3850"/>
              <a:ext cx="198" cy="158"/>
              <a:chOff x="2753" y="3473"/>
              <a:chExt cx="158" cy="120"/>
            </a:xfrm>
          </p:grpSpPr>
          <p:sp>
            <p:nvSpPr>
              <p:cNvPr id="49203" name="WordArt 2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53" y="3473"/>
                <a:ext cx="111" cy="1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w</a:t>
                </a:r>
                <a:endParaRPr lang="zh-CN" altLang="en-US" sz="1200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49204" name="WordArt 2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70" y="3530"/>
                <a:ext cx="41" cy="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9195" name="Group 226"/>
            <p:cNvGrpSpPr>
              <a:grpSpLocks/>
            </p:cNvGrpSpPr>
            <p:nvPr/>
          </p:nvGrpSpPr>
          <p:grpSpPr bwMode="auto">
            <a:xfrm>
              <a:off x="4777" y="3629"/>
              <a:ext cx="246" cy="176"/>
              <a:chOff x="4777" y="3629"/>
              <a:chExt cx="246" cy="176"/>
            </a:xfrm>
          </p:grpSpPr>
          <p:sp>
            <p:nvSpPr>
              <p:cNvPr id="49201" name="Line 227"/>
              <p:cNvSpPr>
                <a:spLocks noChangeShapeType="1"/>
              </p:cNvSpPr>
              <p:nvPr/>
            </p:nvSpPr>
            <p:spPr bwMode="auto">
              <a:xfrm flipV="1">
                <a:off x="4777" y="3805"/>
                <a:ext cx="24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02" name="WordArt 2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76" y="3629"/>
                <a:ext cx="54" cy="1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9196" name="WordArt 229"/>
            <p:cNvSpPr>
              <a:spLocks noChangeArrowheads="1" noChangeShapeType="1" noTextEdit="1"/>
            </p:cNvSpPr>
            <p:nvPr/>
          </p:nvSpPr>
          <p:spPr bwMode="auto">
            <a:xfrm>
              <a:off x="5273" y="3854"/>
              <a:ext cx="139" cy="1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w</a:t>
              </a:r>
              <a:endParaRPr lang="zh-CN" altLang="en-US" sz="1200" i="1" kern="10">
                <a:ln w="317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grpSp>
          <p:nvGrpSpPr>
            <p:cNvPr id="49197" name="Group 230"/>
            <p:cNvGrpSpPr>
              <a:grpSpLocks/>
            </p:cNvGrpSpPr>
            <p:nvPr/>
          </p:nvGrpSpPr>
          <p:grpSpPr bwMode="auto">
            <a:xfrm>
              <a:off x="5221" y="3629"/>
              <a:ext cx="246" cy="176"/>
              <a:chOff x="4777" y="3629"/>
              <a:chExt cx="246" cy="176"/>
            </a:xfrm>
          </p:grpSpPr>
          <p:sp>
            <p:nvSpPr>
              <p:cNvPr id="49199" name="Line 231"/>
              <p:cNvSpPr>
                <a:spLocks noChangeShapeType="1"/>
              </p:cNvSpPr>
              <p:nvPr/>
            </p:nvSpPr>
            <p:spPr bwMode="auto">
              <a:xfrm flipV="1">
                <a:off x="4777" y="3805"/>
                <a:ext cx="24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00" name="WordArt 2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76" y="3629"/>
                <a:ext cx="54" cy="1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9198" name="Line 233"/>
            <p:cNvSpPr>
              <a:spLocks noChangeShapeType="1"/>
            </p:cNvSpPr>
            <p:nvPr/>
          </p:nvSpPr>
          <p:spPr bwMode="auto">
            <a:xfrm>
              <a:off x="5080" y="3802"/>
              <a:ext cx="8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9169" name="Rectangle 114" descr="羊皮纸"/>
          <p:cNvSpPr>
            <a:spLocks noChangeArrowheads="1"/>
          </p:cNvSpPr>
          <p:nvPr/>
        </p:nvSpPr>
        <p:spPr bwMode="auto">
          <a:xfrm>
            <a:off x="0" y="6588125"/>
            <a:ext cx="9144000" cy="26987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49170" name="AutoShape 2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580438" y="6592888"/>
            <a:ext cx="282575" cy="255587"/>
          </a:xfrm>
          <a:prstGeom prst="actionButtonForwardNex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71" name="AutoShape 26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85125" y="6588125"/>
            <a:ext cx="284163" cy="265113"/>
          </a:xfrm>
          <a:prstGeom prst="actionButtonBeginning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72" name="AutoShape 2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877300" y="6592888"/>
            <a:ext cx="254000" cy="250825"/>
          </a:xfrm>
          <a:prstGeom prst="actionButtonEnd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73" name="动作按钮: 后退或前一项 15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83575" y="6588125"/>
            <a:ext cx="276225" cy="246063"/>
          </a:xfrm>
          <a:prstGeom prst="actionButtonBackPrevious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300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6" dur="5000" fill="hold"/>
                                        <p:tgtEl>
                                          <p:spTgt spid="421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27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27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70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70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7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27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7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27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27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27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27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2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27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7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029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5" descr="羊皮纸"/>
          <p:cNvSpPr>
            <a:spLocks noChangeArrowheads="1"/>
          </p:cNvSpPr>
          <p:nvPr/>
        </p:nvSpPr>
        <p:spPr bwMode="auto">
          <a:xfrm>
            <a:off x="11113" y="6592888"/>
            <a:ext cx="9144000" cy="271462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325938" y="0"/>
            <a:ext cx="4818062" cy="193675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补充例</a:t>
            </a:r>
            <a:r>
              <a:rPr lang="en-US" altLang="zh-CN" sz="800" smtClean="0">
                <a:solidFill>
                  <a:schemeClr val="bg1"/>
                </a:solidFill>
              </a:rPr>
              <a:t>3</a:t>
            </a:r>
          </a:p>
        </p:txBody>
      </p:sp>
      <p:grpSp>
        <p:nvGrpSpPr>
          <p:cNvPr id="50180" name="Group 4"/>
          <p:cNvGrpSpPr>
            <a:grpSpLocks/>
          </p:cNvGrpSpPr>
          <p:nvPr/>
        </p:nvGrpSpPr>
        <p:grpSpPr bwMode="auto">
          <a:xfrm>
            <a:off x="312738" y="485775"/>
            <a:ext cx="982662" cy="584200"/>
            <a:chOff x="396" y="441"/>
            <a:chExt cx="619" cy="368"/>
          </a:xfrm>
        </p:grpSpPr>
        <p:sp>
          <p:nvSpPr>
            <p:cNvPr id="50502" name="Oval 5" descr="软木塞"/>
            <p:cNvSpPr>
              <a:spLocks noChangeArrowheads="1"/>
            </p:cNvSpPr>
            <p:nvPr/>
          </p:nvSpPr>
          <p:spPr bwMode="auto">
            <a:xfrm>
              <a:off x="396" y="441"/>
              <a:ext cx="619" cy="368"/>
            </a:xfrm>
            <a:prstGeom prst="ellipse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5715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503" name="WordArt 6"/>
            <p:cNvSpPr>
              <a:spLocks noChangeArrowheads="1" noChangeShapeType="1" noTextEdit="1"/>
            </p:cNvSpPr>
            <p:nvPr/>
          </p:nvSpPr>
          <p:spPr bwMode="auto">
            <a:xfrm>
              <a:off x="456" y="516"/>
              <a:ext cx="468" cy="2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287"/>
                </a:avLst>
              </a:prstTxWarp>
            </a:bodyPr>
            <a:lstStyle/>
            <a:p>
              <a:pPr algn="ctr"/>
              <a:r>
                <a:rPr lang="zh-CN" altLang="en-US" sz="3600" b="1" kern="10" dirty="0" smtClean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黑体"/>
                  <a:ea typeface="黑体"/>
                </a:rPr>
                <a:t>例</a:t>
              </a:r>
              <a:r>
                <a:rPr lang="en-US" altLang="zh-CN" sz="3600" b="1" kern="10" dirty="0" smtClean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黑体"/>
                  <a:ea typeface="黑体"/>
                </a:rPr>
                <a:t>1.7</a:t>
              </a:r>
              <a:endParaRPr lang="zh-CN" altLang="en-US" sz="3600" b="1" kern="10" dirty="0">
                <a:ln w="19050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chemeClr val="tx1"/>
                  </a:outerShdw>
                </a:effectLst>
                <a:latin typeface="黑体"/>
                <a:ea typeface="黑体"/>
              </a:endParaRPr>
            </a:p>
          </p:txBody>
        </p:sp>
      </p:grpSp>
      <p:grpSp>
        <p:nvGrpSpPr>
          <p:cNvPr id="125960" name="Group 8"/>
          <p:cNvGrpSpPr>
            <a:grpSpLocks/>
          </p:cNvGrpSpPr>
          <p:nvPr/>
        </p:nvGrpSpPr>
        <p:grpSpPr bwMode="auto">
          <a:xfrm>
            <a:off x="1651000" y="457200"/>
            <a:ext cx="5688013" cy="446088"/>
            <a:chOff x="1040" y="288"/>
            <a:chExt cx="3583" cy="281"/>
          </a:xfrm>
        </p:grpSpPr>
        <p:sp>
          <p:nvSpPr>
            <p:cNvPr id="50485" name="WordArt 9"/>
            <p:cNvSpPr>
              <a:spLocks noChangeArrowheads="1" noChangeShapeType="1" noTextEdit="1"/>
            </p:cNvSpPr>
            <p:nvPr/>
          </p:nvSpPr>
          <p:spPr bwMode="auto">
            <a:xfrm>
              <a:off x="1040" y="288"/>
              <a:ext cx="1937" cy="28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已知质点运动学方程</a:t>
              </a:r>
            </a:p>
          </p:txBody>
        </p:sp>
        <p:sp>
          <p:nvSpPr>
            <p:cNvPr id="50486" name="WordArt 10"/>
            <p:cNvSpPr>
              <a:spLocks noChangeArrowheads="1" noChangeShapeType="1" noTextEdit="1"/>
            </p:cNvSpPr>
            <p:nvPr/>
          </p:nvSpPr>
          <p:spPr bwMode="auto">
            <a:xfrm>
              <a:off x="3176" y="366"/>
              <a:ext cx="147" cy="1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3600" b="1" i="1" kern="1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50487" name="Line 11"/>
            <p:cNvSpPr>
              <a:spLocks noChangeShapeType="1"/>
            </p:cNvSpPr>
            <p:nvPr/>
          </p:nvSpPr>
          <p:spPr bwMode="auto">
            <a:xfrm>
              <a:off x="3130" y="291"/>
              <a:ext cx="289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0488" name="Group 12"/>
            <p:cNvGrpSpPr>
              <a:grpSpLocks/>
            </p:cNvGrpSpPr>
            <p:nvPr/>
          </p:nvGrpSpPr>
          <p:grpSpPr bwMode="auto">
            <a:xfrm>
              <a:off x="3363" y="411"/>
              <a:ext cx="184" cy="45"/>
              <a:chOff x="1131" y="1917"/>
              <a:chExt cx="233" cy="64"/>
            </a:xfrm>
          </p:grpSpPr>
          <p:sp>
            <p:nvSpPr>
              <p:cNvPr id="50500" name="Line 13"/>
              <p:cNvSpPr>
                <a:spLocks noChangeShapeType="1"/>
              </p:cNvSpPr>
              <p:nvPr/>
            </p:nvSpPr>
            <p:spPr bwMode="auto">
              <a:xfrm>
                <a:off x="1131" y="1917"/>
                <a:ext cx="23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501" name="Line 14"/>
              <p:cNvSpPr>
                <a:spLocks noChangeShapeType="1"/>
              </p:cNvSpPr>
              <p:nvPr/>
            </p:nvSpPr>
            <p:spPr bwMode="auto">
              <a:xfrm>
                <a:off x="1134" y="1981"/>
                <a:ext cx="23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0489" name="WordArt 15"/>
            <p:cNvSpPr>
              <a:spLocks noChangeArrowheads="1" noChangeShapeType="1" noTextEdit="1"/>
            </p:cNvSpPr>
            <p:nvPr/>
          </p:nvSpPr>
          <p:spPr bwMode="auto">
            <a:xfrm>
              <a:off x="3932" y="372"/>
              <a:ext cx="170" cy="15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grpSp>
          <p:nvGrpSpPr>
            <p:cNvPr id="50490" name="Group 16"/>
            <p:cNvGrpSpPr>
              <a:grpSpLocks/>
            </p:cNvGrpSpPr>
            <p:nvPr/>
          </p:nvGrpSpPr>
          <p:grpSpPr bwMode="auto">
            <a:xfrm>
              <a:off x="3776" y="330"/>
              <a:ext cx="136" cy="207"/>
              <a:chOff x="1215" y="1550"/>
              <a:chExt cx="148" cy="248"/>
            </a:xfrm>
          </p:grpSpPr>
          <p:sp>
            <p:nvSpPr>
              <p:cNvPr id="50498" name="WordArt 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15" y="1612"/>
                <a:ext cx="63" cy="1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i</a:t>
                </a:r>
                <a:endParaRPr lang="zh-CN" altLang="en-US" sz="3600" b="1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0499" name="Line 18"/>
              <p:cNvSpPr>
                <a:spLocks noChangeShapeType="1"/>
              </p:cNvSpPr>
              <p:nvPr/>
            </p:nvSpPr>
            <p:spPr bwMode="auto">
              <a:xfrm>
                <a:off x="1226" y="1550"/>
                <a:ext cx="137" cy="1"/>
              </a:xfrm>
              <a:prstGeom prst="line">
                <a:avLst/>
              </a:prstGeom>
              <a:noFill/>
              <a:ln w="28575">
                <a:solidFill>
                  <a:srgbClr val="006600"/>
                </a:solidFill>
                <a:round/>
                <a:headEnd/>
                <a:tailEnd type="triangl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0491" name="Group 19"/>
            <p:cNvGrpSpPr>
              <a:grpSpLocks/>
            </p:cNvGrpSpPr>
            <p:nvPr/>
          </p:nvGrpSpPr>
          <p:grpSpPr bwMode="auto">
            <a:xfrm>
              <a:off x="4465" y="312"/>
              <a:ext cx="158" cy="232"/>
              <a:chOff x="1789" y="1542"/>
              <a:chExt cx="172" cy="277"/>
            </a:xfrm>
          </p:grpSpPr>
          <p:sp>
            <p:nvSpPr>
              <p:cNvPr id="50496" name="WordArt 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89" y="1601"/>
                <a:ext cx="103" cy="21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j</a:t>
                </a:r>
                <a:endParaRPr lang="zh-CN" altLang="en-US" sz="3600" b="1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0497" name="Line 21"/>
              <p:cNvSpPr>
                <a:spLocks noChangeShapeType="1"/>
              </p:cNvSpPr>
              <p:nvPr/>
            </p:nvSpPr>
            <p:spPr bwMode="auto">
              <a:xfrm>
                <a:off x="1824" y="1542"/>
                <a:ext cx="137" cy="1"/>
              </a:xfrm>
              <a:prstGeom prst="line">
                <a:avLst/>
              </a:prstGeom>
              <a:noFill/>
              <a:ln w="28575">
                <a:solidFill>
                  <a:srgbClr val="006600"/>
                </a:solidFill>
                <a:round/>
                <a:headEnd/>
                <a:tailEnd type="triangl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0492" name="WordArt 22"/>
            <p:cNvSpPr>
              <a:spLocks noChangeArrowheads="1" noChangeShapeType="1" noTextEdit="1"/>
            </p:cNvSpPr>
            <p:nvPr/>
          </p:nvSpPr>
          <p:spPr bwMode="auto">
            <a:xfrm>
              <a:off x="3594" y="361"/>
              <a:ext cx="121" cy="1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50493" name="Group 23"/>
            <p:cNvGrpSpPr>
              <a:grpSpLocks/>
            </p:cNvGrpSpPr>
            <p:nvPr/>
          </p:nvGrpSpPr>
          <p:grpSpPr bwMode="auto">
            <a:xfrm>
              <a:off x="4173" y="312"/>
              <a:ext cx="253" cy="207"/>
              <a:chOff x="4173" y="312"/>
              <a:chExt cx="253" cy="207"/>
            </a:xfrm>
          </p:grpSpPr>
          <p:sp>
            <p:nvSpPr>
              <p:cNvPr id="50494" name="WordArt 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73" y="352"/>
                <a:ext cx="122" cy="1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0495" name="WordArt 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34" y="312"/>
                <a:ext cx="92" cy="9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</p:grpSp>
      <p:grpSp>
        <p:nvGrpSpPr>
          <p:cNvPr id="125978" name="Group 26"/>
          <p:cNvGrpSpPr>
            <a:grpSpLocks/>
          </p:cNvGrpSpPr>
          <p:nvPr/>
        </p:nvGrpSpPr>
        <p:grpSpPr bwMode="auto">
          <a:xfrm>
            <a:off x="1001713" y="1008063"/>
            <a:ext cx="6923087" cy="939800"/>
            <a:chOff x="631" y="635"/>
            <a:chExt cx="4361" cy="592"/>
          </a:xfrm>
        </p:grpSpPr>
        <p:sp>
          <p:nvSpPr>
            <p:cNvPr id="50472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631" y="751"/>
              <a:ext cx="271" cy="3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华文中宋"/>
                  <a:ea typeface="华文中宋"/>
                </a:rPr>
                <a:t>求：</a:t>
              </a:r>
            </a:p>
          </p:txBody>
        </p:sp>
        <p:grpSp>
          <p:nvGrpSpPr>
            <p:cNvPr id="50473" name="Group 28"/>
            <p:cNvGrpSpPr>
              <a:grpSpLocks/>
            </p:cNvGrpSpPr>
            <p:nvPr/>
          </p:nvGrpSpPr>
          <p:grpSpPr bwMode="auto">
            <a:xfrm>
              <a:off x="981" y="681"/>
              <a:ext cx="307" cy="212"/>
              <a:chOff x="604" y="2080"/>
              <a:chExt cx="306" cy="226"/>
            </a:xfrm>
          </p:grpSpPr>
          <p:grpSp>
            <p:nvGrpSpPr>
              <p:cNvPr id="50481" name="Group 29"/>
              <p:cNvGrpSpPr>
                <a:grpSpLocks/>
              </p:cNvGrpSpPr>
              <p:nvPr/>
            </p:nvGrpSpPr>
            <p:grpSpPr bwMode="auto">
              <a:xfrm>
                <a:off x="604" y="2080"/>
                <a:ext cx="306" cy="226"/>
                <a:chOff x="604" y="2080"/>
                <a:chExt cx="306" cy="226"/>
              </a:xfrm>
            </p:grpSpPr>
            <p:sp>
              <p:nvSpPr>
                <p:cNvPr id="50483" name="WordArt 3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604" y="2081"/>
                  <a:ext cx="70" cy="22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0484" name="WordArt 3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40" y="2080"/>
                  <a:ext cx="70" cy="22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)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50482" name="WordArt 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707" y="2104"/>
                <a:ext cx="103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50474" name="Group 33"/>
            <p:cNvGrpSpPr>
              <a:grpSpLocks/>
            </p:cNvGrpSpPr>
            <p:nvPr/>
          </p:nvGrpSpPr>
          <p:grpSpPr bwMode="auto">
            <a:xfrm>
              <a:off x="991" y="1000"/>
              <a:ext cx="306" cy="212"/>
              <a:chOff x="1130" y="2228"/>
              <a:chExt cx="306" cy="226"/>
            </a:xfrm>
          </p:grpSpPr>
          <p:grpSp>
            <p:nvGrpSpPr>
              <p:cNvPr id="50477" name="Group 34"/>
              <p:cNvGrpSpPr>
                <a:grpSpLocks/>
              </p:cNvGrpSpPr>
              <p:nvPr/>
            </p:nvGrpSpPr>
            <p:grpSpPr bwMode="auto">
              <a:xfrm>
                <a:off x="1130" y="2228"/>
                <a:ext cx="306" cy="226"/>
                <a:chOff x="604" y="2080"/>
                <a:chExt cx="306" cy="226"/>
              </a:xfrm>
            </p:grpSpPr>
            <p:sp>
              <p:nvSpPr>
                <p:cNvPr id="50479" name="WordArt 3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604" y="2081"/>
                  <a:ext cx="70" cy="22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0480" name="WordArt 3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40" y="2080"/>
                  <a:ext cx="70" cy="22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)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50478" name="WordArt 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27" y="2229"/>
                <a:ext cx="103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50475" name="WordArt 38"/>
            <p:cNvSpPr>
              <a:spLocks noChangeArrowheads="1" noChangeShapeType="1" noTextEdit="1"/>
            </p:cNvSpPr>
            <p:nvPr/>
          </p:nvSpPr>
          <p:spPr bwMode="auto">
            <a:xfrm>
              <a:off x="1380" y="635"/>
              <a:ext cx="1461" cy="2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速度及加速度；</a:t>
              </a:r>
            </a:p>
          </p:txBody>
        </p:sp>
        <p:sp>
          <p:nvSpPr>
            <p:cNvPr id="50476" name="WordArt 39"/>
            <p:cNvSpPr>
              <a:spLocks noChangeArrowheads="1" noChangeShapeType="1" noTextEdit="1"/>
            </p:cNvSpPr>
            <p:nvPr/>
          </p:nvSpPr>
          <p:spPr bwMode="auto">
            <a:xfrm>
              <a:off x="1406" y="960"/>
              <a:ext cx="3586" cy="2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切向加速度，法向加速度及曲率半径。</a:t>
              </a:r>
            </a:p>
          </p:txBody>
        </p:sp>
      </p:grpSp>
      <p:grpSp>
        <p:nvGrpSpPr>
          <p:cNvPr id="125992" name="Group 40"/>
          <p:cNvGrpSpPr>
            <a:grpSpLocks/>
          </p:cNvGrpSpPr>
          <p:nvPr/>
        </p:nvGrpSpPr>
        <p:grpSpPr bwMode="auto">
          <a:xfrm>
            <a:off x="331788" y="2085975"/>
            <a:ext cx="8258175" cy="827088"/>
            <a:chOff x="209" y="1314"/>
            <a:chExt cx="5202" cy="521"/>
          </a:xfrm>
        </p:grpSpPr>
        <p:grpSp>
          <p:nvGrpSpPr>
            <p:cNvPr id="50417" name="Group 41"/>
            <p:cNvGrpSpPr>
              <a:grpSpLocks/>
            </p:cNvGrpSpPr>
            <p:nvPr/>
          </p:nvGrpSpPr>
          <p:grpSpPr bwMode="auto">
            <a:xfrm>
              <a:off x="209" y="1415"/>
              <a:ext cx="1225" cy="409"/>
              <a:chOff x="366" y="1403"/>
              <a:chExt cx="1225" cy="409"/>
            </a:xfrm>
          </p:grpSpPr>
          <p:sp>
            <p:nvSpPr>
              <p:cNvPr id="50470" name="WordArt 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8" y="1450"/>
                <a:ext cx="1074" cy="3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华文中宋"/>
                    <a:ea typeface="华文中宋"/>
                  </a:rPr>
                  <a:t>解法提要：</a:t>
                </a:r>
              </a:p>
            </p:txBody>
          </p:sp>
          <p:sp>
            <p:nvSpPr>
              <p:cNvPr id="50471" name="Rectangle 43"/>
              <p:cNvSpPr>
                <a:spLocks noChangeArrowheads="1"/>
              </p:cNvSpPr>
              <p:nvPr/>
            </p:nvSpPr>
            <p:spPr bwMode="auto">
              <a:xfrm>
                <a:off x="366" y="1403"/>
                <a:ext cx="1225" cy="409"/>
              </a:xfrm>
              <a:prstGeom prst="rect">
                <a:avLst/>
              </a:prstGeom>
              <a:noFill/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0418" name="Group 44"/>
            <p:cNvGrpSpPr>
              <a:grpSpLocks/>
            </p:cNvGrpSpPr>
            <p:nvPr/>
          </p:nvGrpSpPr>
          <p:grpSpPr bwMode="auto">
            <a:xfrm>
              <a:off x="1507" y="1515"/>
              <a:ext cx="290" cy="209"/>
              <a:chOff x="604" y="2080"/>
              <a:chExt cx="306" cy="226"/>
            </a:xfrm>
          </p:grpSpPr>
          <p:grpSp>
            <p:nvGrpSpPr>
              <p:cNvPr id="50466" name="Group 45"/>
              <p:cNvGrpSpPr>
                <a:grpSpLocks/>
              </p:cNvGrpSpPr>
              <p:nvPr/>
            </p:nvGrpSpPr>
            <p:grpSpPr bwMode="auto">
              <a:xfrm>
                <a:off x="604" y="2080"/>
                <a:ext cx="306" cy="226"/>
                <a:chOff x="604" y="2080"/>
                <a:chExt cx="306" cy="226"/>
              </a:xfrm>
            </p:grpSpPr>
            <p:sp>
              <p:nvSpPr>
                <p:cNvPr id="50468" name="WordArt 4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604" y="2081"/>
                  <a:ext cx="70" cy="22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0469" name="WordArt 4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40" y="2080"/>
                  <a:ext cx="70" cy="22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)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50467" name="WordArt 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707" y="2104"/>
                <a:ext cx="103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50419" name="WordArt 49"/>
            <p:cNvSpPr>
              <a:spLocks noChangeArrowheads="1" noChangeShapeType="1" noTextEdit="1"/>
            </p:cNvSpPr>
            <p:nvPr/>
          </p:nvSpPr>
          <p:spPr bwMode="auto">
            <a:xfrm>
              <a:off x="3505" y="1398"/>
              <a:ext cx="86" cy="1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0420" name="WordArt 50"/>
            <p:cNvSpPr>
              <a:spLocks noChangeArrowheads="1" noChangeShapeType="1" noTextEdit="1"/>
            </p:cNvSpPr>
            <p:nvPr/>
          </p:nvSpPr>
          <p:spPr bwMode="auto">
            <a:xfrm>
              <a:off x="3042" y="1564"/>
              <a:ext cx="145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grpSp>
          <p:nvGrpSpPr>
            <p:cNvPr id="50421" name="Group 51"/>
            <p:cNvGrpSpPr>
              <a:grpSpLocks/>
            </p:cNvGrpSpPr>
            <p:nvPr/>
          </p:nvGrpSpPr>
          <p:grpSpPr bwMode="auto">
            <a:xfrm>
              <a:off x="2898" y="1504"/>
              <a:ext cx="142" cy="215"/>
              <a:chOff x="1215" y="1550"/>
              <a:chExt cx="148" cy="248"/>
            </a:xfrm>
          </p:grpSpPr>
          <p:sp>
            <p:nvSpPr>
              <p:cNvPr id="50464" name="WordArt 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15" y="1612"/>
                <a:ext cx="63" cy="1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i</a:t>
                </a:r>
                <a:endParaRPr lang="zh-CN" altLang="en-US" sz="3600" b="1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0465" name="Line 53"/>
              <p:cNvSpPr>
                <a:spLocks noChangeShapeType="1"/>
              </p:cNvSpPr>
              <p:nvPr/>
            </p:nvSpPr>
            <p:spPr bwMode="auto">
              <a:xfrm>
                <a:off x="1226" y="1550"/>
                <a:ext cx="137" cy="1"/>
              </a:xfrm>
              <a:prstGeom prst="line">
                <a:avLst/>
              </a:prstGeom>
              <a:noFill/>
              <a:ln w="28575">
                <a:solidFill>
                  <a:srgbClr val="006600"/>
                </a:solidFill>
                <a:round/>
                <a:headEnd/>
                <a:tailEnd type="triangl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0422" name="Group 54"/>
            <p:cNvGrpSpPr>
              <a:grpSpLocks/>
            </p:cNvGrpSpPr>
            <p:nvPr/>
          </p:nvGrpSpPr>
          <p:grpSpPr bwMode="auto">
            <a:xfrm>
              <a:off x="3569" y="1549"/>
              <a:ext cx="155" cy="219"/>
              <a:chOff x="4119" y="1480"/>
              <a:chExt cx="171" cy="228"/>
            </a:xfrm>
          </p:grpSpPr>
          <p:sp>
            <p:nvSpPr>
              <p:cNvPr id="50462" name="WordArt 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19" y="1529"/>
                <a:ext cx="90" cy="17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j</a:t>
                </a:r>
                <a:endParaRPr lang="zh-CN" altLang="en-US" sz="3600" b="1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0463" name="Line 56"/>
              <p:cNvSpPr>
                <a:spLocks noChangeShapeType="1"/>
              </p:cNvSpPr>
              <p:nvPr/>
            </p:nvSpPr>
            <p:spPr bwMode="auto">
              <a:xfrm>
                <a:off x="4171" y="1480"/>
                <a:ext cx="119" cy="1"/>
              </a:xfrm>
              <a:prstGeom prst="line">
                <a:avLst/>
              </a:prstGeom>
              <a:noFill/>
              <a:ln w="28575">
                <a:solidFill>
                  <a:srgbClr val="006600"/>
                </a:solidFill>
                <a:round/>
                <a:headEnd/>
                <a:tailEnd type="triangl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0423" name="WordArt 57"/>
            <p:cNvSpPr>
              <a:spLocks noChangeArrowheads="1" noChangeShapeType="1" noTextEdit="1"/>
            </p:cNvSpPr>
            <p:nvPr/>
          </p:nvSpPr>
          <p:spPr bwMode="auto">
            <a:xfrm>
              <a:off x="3376" y="1511"/>
              <a:ext cx="120" cy="18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0424" name="WordArt 58"/>
            <p:cNvSpPr>
              <a:spLocks noChangeArrowheads="1" noChangeShapeType="1" noTextEdit="1"/>
            </p:cNvSpPr>
            <p:nvPr/>
          </p:nvSpPr>
          <p:spPr bwMode="auto">
            <a:xfrm>
              <a:off x="3230" y="1510"/>
              <a:ext cx="88" cy="18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3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0425" name="WordArt 59"/>
            <p:cNvSpPr>
              <a:spLocks noChangeArrowheads="1" noChangeShapeType="1" noTextEdit="1"/>
            </p:cNvSpPr>
            <p:nvPr/>
          </p:nvSpPr>
          <p:spPr bwMode="auto">
            <a:xfrm>
              <a:off x="1929" y="1552"/>
              <a:ext cx="175" cy="2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Book Antiqua"/>
                </a:rPr>
                <a:t>v</a:t>
              </a:r>
              <a:endParaRPr lang="zh-CN" altLang="en-US" sz="3600" b="1" i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Book Antiqua"/>
              </a:endParaRPr>
            </a:p>
          </p:txBody>
        </p:sp>
        <p:sp>
          <p:nvSpPr>
            <p:cNvPr id="50426" name="Line 60"/>
            <p:cNvSpPr>
              <a:spLocks noChangeShapeType="1"/>
            </p:cNvSpPr>
            <p:nvPr/>
          </p:nvSpPr>
          <p:spPr bwMode="auto">
            <a:xfrm flipV="1">
              <a:off x="1924" y="1483"/>
              <a:ext cx="223" cy="9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427" name="WordArt 61"/>
            <p:cNvSpPr>
              <a:spLocks noChangeArrowheads="1" noChangeShapeType="1" noTextEdit="1"/>
            </p:cNvSpPr>
            <p:nvPr/>
          </p:nvSpPr>
          <p:spPr bwMode="auto">
            <a:xfrm>
              <a:off x="2523" y="1427"/>
              <a:ext cx="98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3600" b="1" i="1" kern="1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50428" name="Line 62"/>
            <p:cNvSpPr>
              <a:spLocks noChangeShapeType="1"/>
            </p:cNvSpPr>
            <p:nvPr/>
          </p:nvSpPr>
          <p:spPr bwMode="auto">
            <a:xfrm>
              <a:off x="2484" y="1377"/>
              <a:ext cx="191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429" name="Line 63"/>
            <p:cNvSpPr>
              <a:spLocks noChangeShapeType="1"/>
            </p:cNvSpPr>
            <p:nvPr/>
          </p:nvSpPr>
          <p:spPr bwMode="auto">
            <a:xfrm>
              <a:off x="2365" y="1618"/>
              <a:ext cx="27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0430" name="Group 64"/>
            <p:cNvGrpSpPr>
              <a:grpSpLocks/>
            </p:cNvGrpSpPr>
            <p:nvPr/>
          </p:nvGrpSpPr>
          <p:grpSpPr bwMode="auto">
            <a:xfrm>
              <a:off x="2392" y="1651"/>
              <a:ext cx="223" cy="184"/>
              <a:chOff x="2869" y="3819"/>
              <a:chExt cx="261" cy="212"/>
            </a:xfrm>
          </p:grpSpPr>
          <p:sp>
            <p:nvSpPr>
              <p:cNvPr id="50460" name="WordArt 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38" y="3836"/>
                <a:ext cx="92" cy="19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0461" name="WordArt 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69" y="3819"/>
                <a:ext cx="113" cy="21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50431" name="WordArt 67"/>
            <p:cNvSpPr>
              <a:spLocks noChangeArrowheads="1" noChangeShapeType="1" noTextEdit="1"/>
            </p:cNvSpPr>
            <p:nvPr/>
          </p:nvSpPr>
          <p:spPr bwMode="auto">
            <a:xfrm>
              <a:off x="2375" y="1362"/>
              <a:ext cx="87" cy="2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50432" name="Group 68"/>
            <p:cNvGrpSpPr>
              <a:grpSpLocks/>
            </p:cNvGrpSpPr>
            <p:nvPr/>
          </p:nvGrpSpPr>
          <p:grpSpPr bwMode="auto">
            <a:xfrm>
              <a:off x="2178" y="1586"/>
              <a:ext cx="146" cy="54"/>
              <a:chOff x="1131" y="1917"/>
              <a:chExt cx="233" cy="64"/>
            </a:xfrm>
          </p:grpSpPr>
          <p:sp>
            <p:nvSpPr>
              <p:cNvPr id="50458" name="Line 69"/>
              <p:cNvSpPr>
                <a:spLocks noChangeShapeType="1"/>
              </p:cNvSpPr>
              <p:nvPr/>
            </p:nvSpPr>
            <p:spPr bwMode="auto">
              <a:xfrm>
                <a:off x="1131" y="1917"/>
                <a:ext cx="23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459" name="Line 70"/>
              <p:cNvSpPr>
                <a:spLocks noChangeShapeType="1"/>
              </p:cNvSpPr>
              <p:nvPr/>
            </p:nvSpPr>
            <p:spPr bwMode="auto">
              <a:xfrm>
                <a:off x="1134" y="1981"/>
                <a:ext cx="23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0433" name="Group 71"/>
            <p:cNvGrpSpPr>
              <a:grpSpLocks/>
            </p:cNvGrpSpPr>
            <p:nvPr/>
          </p:nvGrpSpPr>
          <p:grpSpPr bwMode="auto">
            <a:xfrm>
              <a:off x="4003" y="1436"/>
              <a:ext cx="228" cy="270"/>
              <a:chOff x="4003" y="1436"/>
              <a:chExt cx="228" cy="270"/>
            </a:xfrm>
          </p:grpSpPr>
          <p:sp>
            <p:nvSpPr>
              <p:cNvPr id="50456" name="Line 72"/>
              <p:cNvSpPr>
                <a:spLocks noChangeShapeType="1"/>
              </p:cNvSpPr>
              <p:nvPr/>
            </p:nvSpPr>
            <p:spPr bwMode="auto">
              <a:xfrm flipV="1">
                <a:off x="4031" y="1436"/>
                <a:ext cx="200" cy="1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 type="triangle" w="sm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457" name="WordArt 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03" y="1499"/>
                <a:ext cx="167" cy="2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50434" name="WordArt 74"/>
            <p:cNvSpPr>
              <a:spLocks noChangeArrowheads="1" noChangeShapeType="1" noTextEdit="1"/>
            </p:cNvSpPr>
            <p:nvPr/>
          </p:nvSpPr>
          <p:spPr bwMode="auto">
            <a:xfrm>
              <a:off x="4556" y="1377"/>
              <a:ext cx="149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Book Antiqua"/>
                </a:rPr>
                <a:t>v</a:t>
              </a:r>
              <a:endParaRPr lang="zh-CN" altLang="en-US" sz="3600" b="1" i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Book Antiqua"/>
              </a:endParaRPr>
            </a:p>
          </p:txBody>
        </p:sp>
        <p:sp>
          <p:nvSpPr>
            <p:cNvPr id="50435" name="Line 75"/>
            <p:cNvSpPr>
              <a:spLocks noChangeShapeType="1"/>
            </p:cNvSpPr>
            <p:nvPr/>
          </p:nvSpPr>
          <p:spPr bwMode="auto">
            <a:xfrm flipV="1">
              <a:off x="4554" y="1314"/>
              <a:ext cx="190" cy="8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436" name="WordArt 76"/>
            <p:cNvSpPr>
              <a:spLocks noChangeArrowheads="1" noChangeShapeType="1" noTextEdit="1"/>
            </p:cNvSpPr>
            <p:nvPr/>
          </p:nvSpPr>
          <p:spPr bwMode="auto">
            <a:xfrm>
              <a:off x="4573" y="1637"/>
              <a:ext cx="84" cy="1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0437" name="WordArt 77"/>
            <p:cNvSpPr>
              <a:spLocks noChangeArrowheads="1" noChangeShapeType="1" noTextEdit="1"/>
            </p:cNvSpPr>
            <p:nvPr/>
          </p:nvSpPr>
          <p:spPr bwMode="auto">
            <a:xfrm>
              <a:off x="4423" y="1352"/>
              <a:ext cx="105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50438" name="Line 78"/>
            <p:cNvSpPr>
              <a:spLocks noChangeShapeType="1"/>
            </p:cNvSpPr>
            <p:nvPr/>
          </p:nvSpPr>
          <p:spPr bwMode="auto">
            <a:xfrm>
              <a:off x="4417" y="1587"/>
              <a:ext cx="29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439" name="WordArt 79"/>
            <p:cNvSpPr>
              <a:spLocks noChangeArrowheads="1" noChangeShapeType="1" noTextEdit="1"/>
            </p:cNvSpPr>
            <p:nvPr/>
          </p:nvSpPr>
          <p:spPr bwMode="auto">
            <a:xfrm>
              <a:off x="4427" y="1622"/>
              <a:ext cx="103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grpSp>
          <p:nvGrpSpPr>
            <p:cNvPr id="50440" name="Group 80"/>
            <p:cNvGrpSpPr>
              <a:grpSpLocks/>
            </p:cNvGrpSpPr>
            <p:nvPr/>
          </p:nvGrpSpPr>
          <p:grpSpPr bwMode="auto">
            <a:xfrm>
              <a:off x="4976" y="1464"/>
              <a:ext cx="435" cy="229"/>
              <a:chOff x="3144" y="2030"/>
              <a:chExt cx="435" cy="229"/>
            </a:xfrm>
          </p:grpSpPr>
          <p:sp>
            <p:nvSpPr>
              <p:cNvPr id="50451" name="WordArt 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44" y="2055"/>
                <a:ext cx="94" cy="18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6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0452" name="WordArt 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73" y="2055"/>
                <a:ext cx="111" cy="16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50453" name="Group 83"/>
              <p:cNvGrpSpPr>
                <a:grpSpLocks/>
              </p:cNvGrpSpPr>
              <p:nvPr/>
            </p:nvGrpSpPr>
            <p:grpSpPr bwMode="auto">
              <a:xfrm>
                <a:off x="3405" y="2030"/>
                <a:ext cx="174" cy="229"/>
                <a:chOff x="4119" y="1480"/>
                <a:chExt cx="171" cy="228"/>
              </a:xfrm>
            </p:grpSpPr>
            <p:sp>
              <p:nvSpPr>
                <p:cNvPr id="50454" name="WordArt 8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19" y="1529"/>
                  <a:ext cx="90" cy="17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j</a:t>
                  </a:r>
                  <a:endParaRPr lang="zh-CN" altLang="en-US" sz="3600" b="1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0455" name="Line 85"/>
                <p:cNvSpPr>
                  <a:spLocks noChangeShapeType="1"/>
                </p:cNvSpPr>
                <p:nvPr/>
              </p:nvSpPr>
              <p:spPr bwMode="auto">
                <a:xfrm>
                  <a:off x="4171" y="1480"/>
                  <a:ext cx="119" cy="1"/>
                </a:xfrm>
                <a:prstGeom prst="line">
                  <a:avLst/>
                </a:prstGeom>
                <a:noFill/>
                <a:ln w="28575">
                  <a:solidFill>
                    <a:srgbClr val="006600"/>
                  </a:solidFill>
                  <a:round/>
                  <a:headEnd/>
                  <a:tailEnd type="triangle" w="med" len="sm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50441" name="Group 86"/>
            <p:cNvGrpSpPr>
              <a:grpSpLocks/>
            </p:cNvGrpSpPr>
            <p:nvPr/>
          </p:nvGrpSpPr>
          <p:grpSpPr bwMode="auto">
            <a:xfrm>
              <a:off x="2682" y="1578"/>
              <a:ext cx="146" cy="54"/>
              <a:chOff x="1131" y="1917"/>
              <a:chExt cx="233" cy="64"/>
            </a:xfrm>
          </p:grpSpPr>
          <p:sp>
            <p:nvSpPr>
              <p:cNvPr id="50449" name="Line 87"/>
              <p:cNvSpPr>
                <a:spLocks noChangeShapeType="1"/>
              </p:cNvSpPr>
              <p:nvPr/>
            </p:nvSpPr>
            <p:spPr bwMode="auto">
              <a:xfrm>
                <a:off x="1131" y="1917"/>
                <a:ext cx="23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450" name="Line 88"/>
              <p:cNvSpPr>
                <a:spLocks noChangeShapeType="1"/>
              </p:cNvSpPr>
              <p:nvPr/>
            </p:nvSpPr>
            <p:spPr bwMode="auto">
              <a:xfrm>
                <a:off x="1134" y="1981"/>
                <a:ext cx="23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0442" name="WordArt 89"/>
            <p:cNvSpPr>
              <a:spLocks noChangeArrowheads="1" noChangeShapeType="1" noTextEdit="1"/>
            </p:cNvSpPr>
            <p:nvPr/>
          </p:nvSpPr>
          <p:spPr bwMode="auto">
            <a:xfrm>
              <a:off x="3733" y="1684"/>
              <a:ext cx="71" cy="11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,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50443" name="Group 90"/>
            <p:cNvGrpSpPr>
              <a:grpSpLocks/>
            </p:cNvGrpSpPr>
            <p:nvPr/>
          </p:nvGrpSpPr>
          <p:grpSpPr bwMode="auto">
            <a:xfrm>
              <a:off x="4222" y="1557"/>
              <a:ext cx="146" cy="54"/>
              <a:chOff x="1131" y="1917"/>
              <a:chExt cx="233" cy="64"/>
            </a:xfrm>
          </p:grpSpPr>
          <p:sp>
            <p:nvSpPr>
              <p:cNvPr id="50447" name="Line 91"/>
              <p:cNvSpPr>
                <a:spLocks noChangeShapeType="1"/>
              </p:cNvSpPr>
              <p:nvPr/>
            </p:nvSpPr>
            <p:spPr bwMode="auto">
              <a:xfrm>
                <a:off x="1131" y="1917"/>
                <a:ext cx="23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448" name="Line 92"/>
              <p:cNvSpPr>
                <a:spLocks noChangeShapeType="1"/>
              </p:cNvSpPr>
              <p:nvPr/>
            </p:nvSpPr>
            <p:spPr bwMode="auto">
              <a:xfrm>
                <a:off x="1134" y="1981"/>
                <a:ext cx="23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0444" name="Group 93"/>
            <p:cNvGrpSpPr>
              <a:grpSpLocks/>
            </p:cNvGrpSpPr>
            <p:nvPr/>
          </p:nvGrpSpPr>
          <p:grpSpPr bwMode="auto">
            <a:xfrm>
              <a:off x="4779" y="1569"/>
              <a:ext cx="146" cy="54"/>
              <a:chOff x="1131" y="1917"/>
              <a:chExt cx="233" cy="64"/>
            </a:xfrm>
          </p:grpSpPr>
          <p:sp>
            <p:nvSpPr>
              <p:cNvPr id="50445" name="Line 94"/>
              <p:cNvSpPr>
                <a:spLocks noChangeShapeType="1"/>
              </p:cNvSpPr>
              <p:nvPr/>
            </p:nvSpPr>
            <p:spPr bwMode="auto">
              <a:xfrm>
                <a:off x="1131" y="1917"/>
                <a:ext cx="23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446" name="Line 95"/>
              <p:cNvSpPr>
                <a:spLocks noChangeShapeType="1"/>
              </p:cNvSpPr>
              <p:nvPr/>
            </p:nvSpPr>
            <p:spPr bwMode="auto">
              <a:xfrm>
                <a:off x="1134" y="1981"/>
                <a:ext cx="23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26048" name="Group 96"/>
          <p:cNvGrpSpPr>
            <a:grpSpLocks/>
          </p:cNvGrpSpPr>
          <p:nvPr/>
        </p:nvGrpSpPr>
        <p:grpSpPr bwMode="auto">
          <a:xfrm>
            <a:off x="388938" y="3071813"/>
            <a:ext cx="7978775" cy="496887"/>
            <a:chOff x="245" y="1935"/>
            <a:chExt cx="5026" cy="313"/>
          </a:xfrm>
        </p:grpSpPr>
        <p:grpSp>
          <p:nvGrpSpPr>
            <p:cNvPr id="50359" name="Group 97"/>
            <p:cNvGrpSpPr>
              <a:grpSpLocks/>
            </p:cNvGrpSpPr>
            <p:nvPr/>
          </p:nvGrpSpPr>
          <p:grpSpPr bwMode="auto">
            <a:xfrm>
              <a:off x="245" y="1964"/>
              <a:ext cx="264" cy="227"/>
              <a:chOff x="1130" y="2228"/>
              <a:chExt cx="306" cy="226"/>
            </a:xfrm>
          </p:grpSpPr>
          <p:grpSp>
            <p:nvGrpSpPr>
              <p:cNvPr id="50413" name="Group 98"/>
              <p:cNvGrpSpPr>
                <a:grpSpLocks/>
              </p:cNvGrpSpPr>
              <p:nvPr/>
            </p:nvGrpSpPr>
            <p:grpSpPr bwMode="auto">
              <a:xfrm>
                <a:off x="1130" y="2228"/>
                <a:ext cx="306" cy="226"/>
                <a:chOff x="604" y="2080"/>
                <a:chExt cx="306" cy="226"/>
              </a:xfrm>
            </p:grpSpPr>
            <p:sp>
              <p:nvSpPr>
                <p:cNvPr id="50415" name="WordArt 9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604" y="2081"/>
                  <a:ext cx="70" cy="22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0416" name="WordArt 10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40" y="2080"/>
                  <a:ext cx="70" cy="22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)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50414" name="WordArt 1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27" y="2229"/>
                <a:ext cx="103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50360" name="Group 102"/>
            <p:cNvGrpSpPr>
              <a:grpSpLocks/>
            </p:cNvGrpSpPr>
            <p:nvPr/>
          </p:nvGrpSpPr>
          <p:grpSpPr bwMode="auto">
            <a:xfrm>
              <a:off x="1146" y="1935"/>
              <a:ext cx="224" cy="269"/>
              <a:chOff x="3266" y="2533"/>
              <a:chExt cx="246" cy="260"/>
            </a:xfrm>
          </p:grpSpPr>
          <p:sp>
            <p:nvSpPr>
              <p:cNvPr id="50411" name="WordArt 1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69" y="2584"/>
                <a:ext cx="193" cy="2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 Antiqua"/>
                  </a:rPr>
                  <a:t>v</a:t>
                </a:r>
                <a:endParaRPr lang="zh-CN" altLang="en-US" sz="3600" b="1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Book Antiqua"/>
                </a:endParaRPr>
              </a:p>
            </p:txBody>
          </p:sp>
          <p:sp>
            <p:nvSpPr>
              <p:cNvPr id="50412" name="Line 104"/>
              <p:cNvSpPr>
                <a:spLocks noChangeShapeType="1"/>
              </p:cNvSpPr>
              <p:nvPr/>
            </p:nvSpPr>
            <p:spPr bwMode="auto">
              <a:xfrm flipV="1">
                <a:off x="3266" y="2533"/>
                <a:ext cx="246" cy="1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 type="triangle" w="sm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0361" name="Line 105"/>
            <p:cNvSpPr>
              <a:spLocks noChangeShapeType="1"/>
            </p:cNvSpPr>
            <p:nvPr/>
          </p:nvSpPr>
          <p:spPr bwMode="auto">
            <a:xfrm>
              <a:off x="1100" y="1948"/>
              <a:ext cx="0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362" name="Line 106"/>
            <p:cNvSpPr>
              <a:spLocks noChangeShapeType="1"/>
            </p:cNvSpPr>
            <p:nvPr/>
          </p:nvSpPr>
          <p:spPr bwMode="auto">
            <a:xfrm>
              <a:off x="1404" y="1961"/>
              <a:ext cx="0" cy="27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363" name="WordArt 107"/>
            <p:cNvSpPr>
              <a:spLocks noChangeArrowheads="1" noChangeShapeType="1" noTextEdit="1"/>
            </p:cNvSpPr>
            <p:nvPr/>
          </p:nvSpPr>
          <p:spPr bwMode="auto">
            <a:xfrm>
              <a:off x="657" y="2003"/>
              <a:ext cx="172" cy="1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Book Antiqua"/>
                </a:rPr>
                <a:t>v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Book Antiqua"/>
              </a:endParaRPr>
            </a:p>
          </p:txBody>
        </p:sp>
        <p:grpSp>
          <p:nvGrpSpPr>
            <p:cNvPr id="50364" name="Group 108"/>
            <p:cNvGrpSpPr>
              <a:grpSpLocks/>
            </p:cNvGrpSpPr>
            <p:nvPr/>
          </p:nvGrpSpPr>
          <p:grpSpPr bwMode="auto">
            <a:xfrm>
              <a:off x="881" y="2038"/>
              <a:ext cx="146" cy="54"/>
              <a:chOff x="1131" y="1917"/>
              <a:chExt cx="233" cy="64"/>
            </a:xfrm>
          </p:grpSpPr>
          <p:sp>
            <p:nvSpPr>
              <p:cNvPr id="50409" name="Line 109"/>
              <p:cNvSpPr>
                <a:spLocks noChangeShapeType="1"/>
              </p:cNvSpPr>
              <p:nvPr/>
            </p:nvSpPr>
            <p:spPr bwMode="auto">
              <a:xfrm>
                <a:off x="1131" y="1917"/>
                <a:ext cx="23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410" name="Line 110"/>
              <p:cNvSpPr>
                <a:spLocks noChangeShapeType="1"/>
              </p:cNvSpPr>
              <p:nvPr/>
            </p:nvSpPr>
            <p:spPr bwMode="auto">
              <a:xfrm>
                <a:off x="1134" y="1981"/>
                <a:ext cx="23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0365" name="Group 111"/>
            <p:cNvGrpSpPr>
              <a:grpSpLocks/>
            </p:cNvGrpSpPr>
            <p:nvPr/>
          </p:nvGrpSpPr>
          <p:grpSpPr bwMode="auto">
            <a:xfrm>
              <a:off x="1490" y="2039"/>
              <a:ext cx="146" cy="54"/>
              <a:chOff x="1131" y="1917"/>
              <a:chExt cx="233" cy="64"/>
            </a:xfrm>
          </p:grpSpPr>
          <p:sp>
            <p:nvSpPr>
              <p:cNvPr id="50407" name="Line 112"/>
              <p:cNvSpPr>
                <a:spLocks noChangeShapeType="1"/>
              </p:cNvSpPr>
              <p:nvPr/>
            </p:nvSpPr>
            <p:spPr bwMode="auto">
              <a:xfrm>
                <a:off x="1131" y="1917"/>
                <a:ext cx="23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408" name="Line 113"/>
              <p:cNvSpPr>
                <a:spLocks noChangeShapeType="1"/>
              </p:cNvSpPr>
              <p:nvPr/>
            </p:nvSpPr>
            <p:spPr bwMode="auto">
              <a:xfrm>
                <a:off x="1134" y="1981"/>
                <a:ext cx="23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0366" name="WordArt 114"/>
            <p:cNvSpPr>
              <a:spLocks noChangeArrowheads="1" noChangeShapeType="1" noTextEdit="1"/>
            </p:cNvSpPr>
            <p:nvPr/>
          </p:nvSpPr>
          <p:spPr bwMode="auto">
            <a:xfrm>
              <a:off x="1799" y="2045"/>
              <a:ext cx="138" cy="1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rPr>
                <a:t>v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 Antiqua"/>
              </a:endParaRPr>
            </a:p>
          </p:txBody>
        </p:sp>
        <p:sp>
          <p:nvSpPr>
            <p:cNvPr id="50367" name="WordArt 115"/>
            <p:cNvSpPr>
              <a:spLocks noChangeArrowheads="1" noChangeShapeType="1" noTextEdit="1"/>
            </p:cNvSpPr>
            <p:nvPr/>
          </p:nvSpPr>
          <p:spPr bwMode="auto">
            <a:xfrm>
              <a:off x="1949" y="2138"/>
              <a:ext cx="85" cy="7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rPr>
                <a:t>x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sp>
          <p:nvSpPr>
            <p:cNvPr id="50368" name="WordArt 116"/>
            <p:cNvSpPr>
              <a:spLocks noChangeArrowheads="1" noChangeShapeType="1" noTextEdit="1"/>
            </p:cNvSpPr>
            <p:nvPr/>
          </p:nvSpPr>
          <p:spPr bwMode="auto">
            <a:xfrm>
              <a:off x="2408" y="2113"/>
              <a:ext cx="74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rPr>
                <a:t>y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sp>
          <p:nvSpPr>
            <p:cNvPr id="50369" name="WordArt 117"/>
            <p:cNvSpPr>
              <a:spLocks noChangeArrowheads="1" noChangeShapeType="1" noTextEdit="1"/>
            </p:cNvSpPr>
            <p:nvPr/>
          </p:nvSpPr>
          <p:spPr bwMode="auto">
            <a:xfrm>
              <a:off x="1976" y="1979"/>
              <a:ext cx="74" cy="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50370" name="Group 118"/>
            <p:cNvGrpSpPr>
              <a:grpSpLocks/>
            </p:cNvGrpSpPr>
            <p:nvPr/>
          </p:nvGrpSpPr>
          <p:grpSpPr bwMode="auto">
            <a:xfrm>
              <a:off x="1640" y="1940"/>
              <a:ext cx="87" cy="305"/>
              <a:chOff x="672" y="2880"/>
              <a:chExt cx="192" cy="912"/>
            </a:xfrm>
          </p:grpSpPr>
          <p:sp>
            <p:nvSpPr>
              <p:cNvPr id="50404" name="Line 119"/>
              <p:cNvSpPr>
                <a:spLocks noChangeShapeType="1"/>
              </p:cNvSpPr>
              <p:nvPr/>
            </p:nvSpPr>
            <p:spPr bwMode="auto">
              <a:xfrm flipV="1">
                <a:off x="672" y="3456"/>
                <a:ext cx="48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405" name="Line 120"/>
              <p:cNvSpPr>
                <a:spLocks noChangeShapeType="1"/>
              </p:cNvSpPr>
              <p:nvPr/>
            </p:nvSpPr>
            <p:spPr bwMode="auto">
              <a:xfrm>
                <a:off x="720" y="3456"/>
                <a:ext cx="144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406" name="Line 121"/>
              <p:cNvSpPr>
                <a:spLocks noChangeShapeType="1"/>
              </p:cNvSpPr>
              <p:nvPr/>
            </p:nvSpPr>
            <p:spPr bwMode="auto">
              <a:xfrm flipV="1">
                <a:off x="864" y="2880"/>
                <a:ext cx="0" cy="9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0371" name="WordArt 122"/>
            <p:cNvSpPr>
              <a:spLocks noChangeArrowheads="1" noChangeShapeType="1" noTextEdit="1"/>
            </p:cNvSpPr>
            <p:nvPr/>
          </p:nvSpPr>
          <p:spPr bwMode="auto">
            <a:xfrm>
              <a:off x="2245" y="2064"/>
              <a:ext cx="138" cy="1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rPr>
                <a:t>v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 Antiqua"/>
              </a:endParaRPr>
            </a:p>
          </p:txBody>
        </p:sp>
        <p:sp>
          <p:nvSpPr>
            <p:cNvPr id="50372" name="WordArt 123"/>
            <p:cNvSpPr>
              <a:spLocks noChangeArrowheads="1" noChangeShapeType="1" noTextEdit="1"/>
            </p:cNvSpPr>
            <p:nvPr/>
          </p:nvSpPr>
          <p:spPr bwMode="auto">
            <a:xfrm>
              <a:off x="2422" y="1997"/>
              <a:ext cx="74" cy="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0373" name="WordArt 124"/>
            <p:cNvSpPr>
              <a:spLocks noChangeArrowheads="1" noChangeShapeType="1" noTextEdit="1"/>
            </p:cNvSpPr>
            <p:nvPr/>
          </p:nvSpPr>
          <p:spPr bwMode="auto">
            <a:xfrm>
              <a:off x="2084" y="2050"/>
              <a:ext cx="131" cy="1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50374" name="Line 125"/>
            <p:cNvSpPr>
              <a:spLocks noChangeShapeType="1"/>
            </p:cNvSpPr>
            <p:nvPr/>
          </p:nvSpPr>
          <p:spPr bwMode="auto">
            <a:xfrm>
              <a:off x="1719" y="1948"/>
              <a:ext cx="84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0375" name="Group 126"/>
            <p:cNvGrpSpPr>
              <a:grpSpLocks/>
            </p:cNvGrpSpPr>
            <p:nvPr/>
          </p:nvGrpSpPr>
          <p:grpSpPr bwMode="auto">
            <a:xfrm>
              <a:off x="2800" y="1943"/>
              <a:ext cx="931" cy="305"/>
              <a:chOff x="2800" y="1943"/>
              <a:chExt cx="931" cy="305"/>
            </a:xfrm>
          </p:grpSpPr>
          <p:sp>
            <p:nvSpPr>
              <p:cNvPr id="50394" name="WordArt 1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78" y="1990"/>
                <a:ext cx="93" cy="1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4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50395" name="Group 128"/>
              <p:cNvGrpSpPr>
                <a:grpSpLocks/>
              </p:cNvGrpSpPr>
              <p:nvPr/>
            </p:nvGrpSpPr>
            <p:grpSpPr bwMode="auto">
              <a:xfrm>
                <a:off x="2800" y="1943"/>
                <a:ext cx="87" cy="305"/>
                <a:chOff x="672" y="2880"/>
                <a:chExt cx="192" cy="912"/>
              </a:xfrm>
            </p:grpSpPr>
            <p:sp>
              <p:nvSpPr>
                <p:cNvPr id="50401" name="Line 129"/>
                <p:cNvSpPr>
                  <a:spLocks noChangeShapeType="1"/>
                </p:cNvSpPr>
                <p:nvPr/>
              </p:nvSpPr>
              <p:spPr bwMode="auto">
                <a:xfrm flipV="1">
                  <a:off x="672" y="3456"/>
                  <a:ext cx="48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0402" name="Line 130"/>
                <p:cNvSpPr>
                  <a:spLocks noChangeShapeType="1"/>
                </p:cNvSpPr>
                <p:nvPr/>
              </p:nvSpPr>
              <p:spPr bwMode="auto">
                <a:xfrm>
                  <a:off x="720" y="3456"/>
                  <a:ext cx="144" cy="33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0403" name="Line 131"/>
                <p:cNvSpPr>
                  <a:spLocks noChangeShapeType="1"/>
                </p:cNvSpPr>
                <p:nvPr/>
              </p:nvSpPr>
              <p:spPr bwMode="auto">
                <a:xfrm flipV="1">
                  <a:off x="864" y="2880"/>
                  <a:ext cx="0" cy="91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0396" name="Line 132"/>
              <p:cNvSpPr>
                <a:spLocks noChangeShapeType="1"/>
              </p:cNvSpPr>
              <p:nvPr/>
            </p:nvSpPr>
            <p:spPr bwMode="auto">
              <a:xfrm>
                <a:off x="2890" y="1950"/>
                <a:ext cx="84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97" name="WordArt 1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67" y="2055"/>
                <a:ext cx="74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0398" name="WordArt 1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01" y="2050"/>
                <a:ext cx="131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81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50399" name="WordArt 1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91" y="2027"/>
                <a:ext cx="83" cy="1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9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0400" name="WordArt 1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22" y="2049"/>
                <a:ext cx="109" cy="1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50376" name="Group 137"/>
            <p:cNvGrpSpPr>
              <a:grpSpLocks/>
            </p:cNvGrpSpPr>
            <p:nvPr/>
          </p:nvGrpSpPr>
          <p:grpSpPr bwMode="auto">
            <a:xfrm>
              <a:off x="2623" y="2072"/>
              <a:ext cx="146" cy="54"/>
              <a:chOff x="1131" y="1917"/>
              <a:chExt cx="233" cy="64"/>
            </a:xfrm>
          </p:grpSpPr>
          <p:sp>
            <p:nvSpPr>
              <p:cNvPr id="50392" name="Line 138"/>
              <p:cNvSpPr>
                <a:spLocks noChangeShapeType="1"/>
              </p:cNvSpPr>
              <p:nvPr/>
            </p:nvSpPr>
            <p:spPr bwMode="auto">
              <a:xfrm>
                <a:off x="1131" y="1917"/>
                <a:ext cx="23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93" name="Line 139"/>
              <p:cNvSpPr>
                <a:spLocks noChangeShapeType="1"/>
              </p:cNvSpPr>
              <p:nvPr/>
            </p:nvSpPr>
            <p:spPr bwMode="auto">
              <a:xfrm>
                <a:off x="1134" y="1981"/>
                <a:ext cx="23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0377" name="WordArt 140"/>
            <p:cNvSpPr>
              <a:spLocks noChangeArrowheads="1" noChangeShapeType="1" noTextEdit="1"/>
            </p:cNvSpPr>
            <p:nvPr/>
          </p:nvSpPr>
          <p:spPr bwMode="auto">
            <a:xfrm>
              <a:off x="3745" y="2136"/>
              <a:ext cx="71" cy="11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,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50378" name="Group 141"/>
            <p:cNvGrpSpPr>
              <a:grpSpLocks/>
            </p:cNvGrpSpPr>
            <p:nvPr/>
          </p:nvGrpSpPr>
          <p:grpSpPr bwMode="auto">
            <a:xfrm>
              <a:off x="4499" y="1938"/>
              <a:ext cx="207" cy="249"/>
              <a:chOff x="4003" y="1436"/>
              <a:chExt cx="228" cy="270"/>
            </a:xfrm>
          </p:grpSpPr>
          <p:sp>
            <p:nvSpPr>
              <p:cNvPr id="50390" name="Line 142"/>
              <p:cNvSpPr>
                <a:spLocks noChangeShapeType="1"/>
              </p:cNvSpPr>
              <p:nvPr/>
            </p:nvSpPr>
            <p:spPr bwMode="auto">
              <a:xfrm flipV="1">
                <a:off x="4031" y="1436"/>
                <a:ext cx="200" cy="1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 type="triangle" w="sm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91" name="WordArt 1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03" y="1499"/>
                <a:ext cx="167" cy="2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50379" name="Group 144"/>
            <p:cNvGrpSpPr>
              <a:grpSpLocks/>
            </p:cNvGrpSpPr>
            <p:nvPr/>
          </p:nvGrpSpPr>
          <p:grpSpPr bwMode="auto">
            <a:xfrm>
              <a:off x="4237" y="2052"/>
              <a:ext cx="146" cy="54"/>
              <a:chOff x="1131" y="1917"/>
              <a:chExt cx="233" cy="64"/>
            </a:xfrm>
          </p:grpSpPr>
          <p:sp>
            <p:nvSpPr>
              <p:cNvPr id="50388" name="Line 145"/>
              <p:cNvSpPr>
                <a:spLocks noChangeShapeType="1"/>
              </p:cNvSpPr>
              <p:nvPr/>
            </p:nvSpPr>
            <p:spPr bwMode="auto">
              <a:xfrm>
                <a:off x="1131" y="1917"/>
                <a:ext cx="23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89" name="Line 146"/>
              <p:cNvSpPr>
                <a:spLocks noChangeShapeType="1"/>
              </p:cNvSpPr>
              <p:nvPr/>
            </p:nvSpPr>
            <p:spPr bwMode="auto">
              <a:xfrm>
                <a:off x="1134" y="1981"/>
                <a:ext cx="23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0380" name="Line 147"/>
            <p:cNvSpPr>
              <a:spLocks noChangeShapeType="1"/>
            </p:cNvSpPr>
            <p:nvPr/>
          </p:nvSpPr>
          <p:spPr bwMode="auto">
            <a:xfrm>
              <a:off x="4758" y="1940"/>
              <a:ext cx="0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381" name="Line 148"/>
            <p:cNvSpPr>
              <a:spLocks noChangeShapeType="1"/>
            </p:cNvSpPr>
            <p:nvPr/>
          </p:nvSpPr>
          <p:spPr bwMode="auto">
            <a:xfrm>
              <a:off x="4454" y="1952"/>
              <a:ext cx="0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382" name="WordArt 149"/>
            <p:cNvSpPr>
              <a:spLocks noChangeArrowheads="1" noChangeShapeType="1" noTextEdit="1"/>
            </p:cNvSpPr>
            <p:nvPr/>
          </p:nvSpPr>
          <p:spPr bwMode="auto">
            <a:xfrm>
              <a:off x="4034" y="1990"/>
              <a:ext cx="148" cy="2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50383" name="Group 150"/>
            <p:cNvGrpSpPr>
              <a:grpSpLocks/>
            </p:cNvGrpSpPr>
            <p:nvPr/>
          </p:nvGrpSpPr>
          <p:grpSpPr bwMode="auto">
            <a:xfrm>
              <a:off x="4804" y="2033"/>
              <a:ext cx="146" cy="54"/>
              <a:chOff x="1131" y="1917"/>
              <a:chExt cx="233" cy="64"/>
            </a:xfrm>
          </p:grpSpPr>
          <p:sp>
            <p:nvSpPr>
              <p:cNvPr id="50386" name="Line 151"/>
              <p:cNvSpPr>
                <a:spLocks noChangeShapeType="1"/>
              </p:cNvSpPr>
              <p:nvPr/>
            </p:nvSpPr>
            <p:spPr bwMode="auto">
              <a:xfrm>
                <a:off x="1131" y="1917"/>
                <a:ext cx="23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87" name="Line 152"/>
              <p:cNvSpPr>
                <a:spLocks noChangeShapeType="1"/>
              </p:cNvSpPr>
              <p:nvPr/>
            </p:nvSpPr>
            <p:spPr bwMode="auto">
              <a:xfrm>
                <a:off x="1134" y="1981"/>
                <a:ext cx="23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0384" name="WordArt 153"/>
            <p:cNvSpPr>
              <a:spLocks noChangeArrowheads="1" noChangeShapeType="1" noTextEdit="1"/>
            </p:cNvSpPr>
            <p:nvPr/>
          </p:nvSpPr>
          <p:spPr bwMode="auto">
            <a:xfrm>
              <a:off x="5031" y="1972"/>
              <a:ext cx="94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6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0385" name="WordArt 154"/>
            <p:cNvSpPr>
              <a:spLocks noChangeArrowheads="1" noChangeShapeType="1" noTextEdit="1"/>
            </p:cNvSpPr>
            <p:nvPr/>
          </p:nvSpPr>
          <p:spPr bwMode="auto">
            <a:xfrm>
              <a:off x="5160" y="1972"/>
              <a:ext cx="111" cy="1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126107" name="Group 155"/>
          <p:cNvGrpSpPr>
            <a:grpSpLocks/>
          </p:cNvGrpSpPr>
          <p:nvPr/>
        </p:nvGrpSpPr>
        <p:grpSpPr bwMode="auto">
          <a:xfrm>
            <a:off x="646113" y="3760788"/>
            <a:ext cx="4044950" cy="739775"/>
            <a:chOff x="537" y="2369"/>
            <a:chExt cx="2548" cy="466"/>
          </a:xfrm>
        </p:grpSpPr>
        <p:grpSp>
          <p:nvGrpSpPr>
            <p:cNvPr id="50324" name="Group 156"/>
            <p:cNvGrpSpPr>
              <a:grpSpLocks/>
            </p:cNvGrpSpPr>
            <p:nvPr/>
          </p:nvGrpSpPr>
          <p:grpSpPr bwMode="auto">
            <a:xfrm>
              <a:off x="537" y="2484"/>
              <a:ext cx="268" cy="198"/>
              <a:chOff x="400" y="2463"/>
              <a:chExt cx="392" cy="240"/>
            </a:xfrm>
          </p:grpSpPr>
          <p:sp>
            <p:nvSpPr>
              <p:cNvPr id="50357" name="WordArt 1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0" y="2463"/>
                <a:ext cx="211" cy="2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0358" name="WordArt 1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644" y="2580"/>
                <a:ext cx="148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rPr>
                  <a:t>t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endParaRPr>
              </a:p>
            </p:txBody>
          </p:sp>
        </p:grpSp>
        <p:grpSp>
          <p:nvGrpSpPr>
            <p:cNvPr id="50325" name="Group 159"/>
            <p:cNvGrpSpPr>
              <a:grpSpLocks/>
            </p:cNvGrpSpPr>
            <p:nvPr/>
          </p:nvGrpSpPr>
          <p:grpSpPr bwMode="auto">
            <a:xfrm>
              <a:off x="864" y="2552"/>
              <a:ext cx="146" cy="54"/>
              <a:chOff x="1131" y="1917"/>
              <a:chExt cx="233" cy="64"/>
            </a:xfrm>
          </p:grpSpPr>
          <p:sp>
            <p:nvSpPr>
              <p:cNvPr id="50355" name="Line 160"/>
              <p:cNvSpPr>
                <a:spLocks noChangeShapeType="1"/>
              </p:cNvSpPr>
              <p:nvPr/>
            </p:nvSpPr>
            <p:spPr bwMode="auto">
              <a:xfrm>
                <a:off x="1131" y="1917"/>
                <a:ext cx="23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56" name="Line 161"/>
              <p:cNvSpPr>
                <a:spLocks noChangeShapeType="1"/>
              </p:cNvSpPr>
              <p:nvPr/>
            </p:nvSpPr>
            <p:spPr bwMode="auto">
              <a:xfrm>
                <a:off x="1134" y="1981"/>
                <a:ext cx="23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0326" name="WordArt 162"/>
            <p:cNvSpPr>
              <a:spLocks noChangeArrowheads="1" noChangeShapeType="1" noTextEdit="1"/>
            </p:cNvSpPr>
            <p:nvPr/>
          </p:nvSpPr>
          <p:spPr bwMode="auto">
            <a:xfrm>
              <a:off x="1223" y="2643"/>
              <a:ext cx="84" cy="1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0327" name="WordArt 163"/>
            <p:cNvSpPr>
              <a:spLocks noChangeArrowheads="1" noChangeShapeType="1" noTextEdit="1"/>
            </p:cNvSpPr>
            <p:nvPr/>
          </p:nvSpPr>
          <p:spPr bwMode="auto">
            <a:xfrm>
              <a:off x="1083" y="2369"/>
              <a:ext cx="105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50328" name="Line 164"/>
            <p:cNvSpPr>
              <a:spLocks noChangeShapeType="1"/>
            </p:cNvSpPr>
            <p:nvPr/>
          </p:nvSpPr>
          <p:spPr bwMode="auto">
            <a:xfrm>
              <a:off x="1067" y="2593"/>
              <a:ext cx="29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329" name="WordArt 165"/>
            <p:cNvSpPr>
              <a:spLocks noChangeArrowheads="1" noChangeShapeType="1" noTextEdit="1"/>
            </p:cNvSpPr>
            <p:nvPr/>
          </p:nvSpPr>
          <p:spPr bwMode="auto">
            <a:xfrm>
              <a:off x="1077" y="2628"/>
              <a:ext cx="103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50330" name="WordArt 166"/>
            <p:cNvSpPr>
              <a:spLocks noChangeArrowheads="1" noChangeShapeType="1" noTextEdit="1"/>
            </p:cNvSpPr>
            <p:nvPr/>
          </p:nvSpPr>
          <p:spPr bwMode="auto">
            <a:xfrm>
              <a:off x="1213" y="2380"/>
              <a:ext cx="172" cy="1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Book Antiqua"/>
                </a:rPr>
                <a:t>v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Book Antiqua"/>
              </a:endParaRPr>
            </a:p>
          </p:txBody>
        </p:sp>
        <p:grpSp>
          <p:nvGrpSpPr>
            <p:cNvPr id="50331" name="Group 167"/>
            <p:cNvGrpSpPr>
              <a:grpSpLocks/>
            </p:cNvGrpSpPr>
            <p:nvPr/>
          </p:nvGrpSpPr>
          <p:grpSpPr bwMode="auto">
            <a:xfrm>
              <a:off x="1453" y="2563"/>
              <a:ext cx="146" cy="54"/>
              <a:chOff x="1131" y="1917"/>
              <a:chExt cx="233" cy="64"/>
            </a:xfrm>
          </p:grpSpPr>
          <p:sp>
            <p:nvSpPr>
              <p:cNvPr id="50353" name="Line 168"/>
              <p:cNvSpPr>
                <a:spLocks noChangeShapeType="1"/>
              </p:cNvSpPr>
              <p:nvPr/>
            </p:nvSpPr>
            <p:spPr bwMode="auto">
              <a:xfrm>
                <a:off x="1131" y="1917"/>
                <a:ext cx="23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54" name="Line 169"/>
              <p:cNvSpPr>
                <a:spLocks noChangeShapeType="1"/>
              </p:cNvSpPr>
              <p:nvPr/>
            </p:nvSpPr>
            <p:spPr bwMode="auto">
              <a:xfrm>
                <a:off x="1134" y="1981"/>
                <a:ext cx="23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0332" name="Group 170"/>
            <p:cNvGrpSpPr>
              <a:grpSpLocks/>
            </p:cNvGrpSpPr>
            <p:nvPr/>
          </p:nvGrpSpPr>
          <p:grpSpPr bwMode="auto">
            <a:xfrm>
              <a:off x="1686" y="2375"/>
              <a:ext cx="1215" cy="460"/>
              <a:chOff x="1686" y="2375"/>
              <a:chExt cx="1215" cy="460"/>
            </a:xfrm>
          </p:grpSpPr>
          <p:sp>
            <p:nvSpPr>
              <p:cNvPr id="50334" name="Line 171"/>
              <p:cNvSpPr>
                <a:spLocks noChangeShapeType="1"/>
              </p:cNvSpPr>
              <p:nvPr/>
            </p:nvSpPr>
            <p:spPr bwMode="auto">
              <a:xfrm>
                <a:off x="1686" y="2596"/>
                <a:ext cx="1215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0335" name="Group 172"/>
              <p:cNvGrpSpPr>
                <a:grpSpLocks/>
              </p:cNvGrpSpPr>
              <p:nvPr/>
            </p:nvGrpSpPr>
            <p:grpSpPr bwMode="auto">
              <a:xfrm>
                <a:off x="1994" y="2375"/>
                <a:ext cx="548" cy="170"/>
                <a:chOff x="1984" y="2418"/>
                <a:chExt cx="537" cy="212"/>
              </a:xfrm>
            </p:grpSpPr>
            <p:grpSp>
              <p:nvGrpSpPr>
                <p:cNvPr id="50347" name="Group 173"/>
                <p:cNvGrpSpPr>
                  <a:grpSpLocks/>
                </p:cNvGrpSpPr>
                <p:nvPr/>
              </p:nvGrpSpPr>
              <p:grpSpPr bwMode="auto">
                <a:xfrm>
                  <a:off x="1984" y="2479"/>
                  <a:ext cx="207" cy="151"/>
                  <a:chOff x="3355" y="3066"/>
                  <a:chExt cx="249" cy="192"/>
                </a:xfrm>
              </p:grpSpPr>
              <p:sp>
                <p:nvSpPr>
                  <p:cNvPr id="50351" name="WordArt 17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501" y="3066"/>
                    <a:ext cx="103" cy="19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8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50352" name="WordArt 17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355" y="3066"/>
                    <a:ext cx="103" cy="19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 dirty="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 dirty="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grpSp>
              <p:nvGrpSpPr>
                <p:cNvPr id="50348" name="Group 176"/>
                <p:cNvGrpSpPr>
                  <a:grpSpLocks/>
                </p:cNvGrpSpPr>
                <p:nvPr/>
              </p:nvGrpSpPr>
              <p:grpSpPr bwMode="auto">
                <a:xfrm>
                  <a:off x="2268" y="2418"/>
                  <a:ext cx="253" cy="207"/>
                  <a:chOff x="4173" y="312"/>
                  <a:chExt cx="253" cy="207"/>
                </a:xfrm>
              </p:grpSpPr>
              <p:sp>
                <p:nvSpPr>
                  <p:cNvPr id="50349" name="WordArt 17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173" y="352"/>
                    <a:ext cx="122" cy="16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t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50350" name="WordArt 17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334" y="312"/>
                    <a:ext cx="92" cy="9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3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</p:grpSp>
          <p:grpSp>
            <p:nvGrpSpPr>
              <p:cNvPr id="50336" name="Group 179"/>
              <p:cNvGrpSpPr>
                <a:grpSpLocks/>
              </p:cNvGrpSpPr>
              <p:nvPr/>
            </p:nvGrpSpPr>
            <p:grpSpPr bwMode="auto">
              <a:xfrm>
                <a:off x="1775" y="2645"/>
                <a:ext cx="87" cy="190"/>
                <a:chOff x="672" y="2880"/>
                <a:chExt cx="192" cy="912"/>
              </a:xfrm>
            </p:grpSpPr>
            <p:sp>
              <p:nvSpPr>
                <p:cNvPr id="50344" name="Line 180"/>
                <p:cNvSpPr>
                  <a:spLocks noChangeShapeType="1"/>
                </p:cNvSpPr>
                <p:nvPr/>
              </p:nvSpPr>
              <p:spPr bwMode="auto">
                <a:xfrm flipV="1">
                  <a:off x="672" y="3456"/>
                  <a:ext cx="48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0345" name="Line 181"/>
                <p:cNvSpPr>
                  <a:spLocks noChangeShapeType="1"/>
                </p:cNvSpPr>
                <p:nvPr/>
              </p:nvSpPr>
              <p:spPr bwMode="auto">
                <a:xfrm>
                  <a:off x="720" y="3456"/>
                  <a:ext cx="144" cy="33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0346" name="Line 182"/>
                <p:cNvSpPr>
                  <a:spLocks noChangeShapeType="1"/>
                </p:cNvSpPr>
                <p:nvPr/>
              </p:nvSpPr>
              <p:spPr bwMode="auto">
                <a:xfrm flipV="1">
                  <a:off x="864" y="2880"/>
                  <a:ext cx="0" cy="91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0337" name="Line 183"/>
              <p:cNvSpPr>
                <a:spLocks noChangeShapeType="1"/>
              </p:cNvSpPr>
              <p:nvPr/>
            </p:nvSpPr>
            <p:spPr bwMode="auto">
              <a:xfrm>
                <a:off x="1865" y="2652"/>
                <a:ext cx="84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0338" name="Group 184"/>
              <p:cNvGrpSpPr>
                <a:grpSpLocks/>
              </p:cNvGrpSpPr>
              <p:nvPr/>
            </p:nvGrpSpPr>
            <p:grpSpPr bwMode="auto">
              <a:xfrm>
                <a:off x="1942" y="2661"/>
                <a:ext cx="714" cy="172"/>
                <a:chOff x="1932" y="2777"/>
                <a:chExt cx="704" cy="214"/>
              </a:xfrm>
            </p:grpSpPr>
            <p:sp>
              <p:nvSpPr>
                <p:cNvPr id="50339" name="WordArt 18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43" y="2777"/>
                  <a:ext cx="93" cy="10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4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0340" name="WordArt 18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32" y="2842"/>
                  <a:ext cx="74" cy="12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0341" name="WordArt 18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66" y="2837"/>
                  <a:ext cx="131" cy="12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38100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381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50342" name="WordArt 18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56" y="2814"/>
                  <a:ext cx="83" cy="17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9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0343" name="WordArt 18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87" y="2836"/>
                  <a:ext cx="109" cy="15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50333" name="WordArt 190"/>
            <p:cNvSpPr>
              <a:spLocks noChangeArrowheads="1" noChangeShapeType="1" noTextEdit="1"/>
            </p:cNvSpPr>
            <p:nvPr/>
          </p:nvSpPr>
          <p:spPr bwMode="auto">
            <a:xfrm>
              <a:off x="3014" y="2692"/>
              <a:ext cx="71" cy="11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,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</p:grpSp>
      <p:grpSp>
        <p:nvGrpSpPr>
          <p:cNvPr id="126143" name="Group 191"/>
          <p:cNvGrpSpPr>
            <a:grpSpLocks/>
          </p:cNvGrpSpPr>
          <p:nvPr/>
        </p:nvGrpSpPr>
        <p:grpSpPr bwMode="auto">
          <a:xfrm>
            <a:off x="1568450" y="4684713"/>
            <a:ext cx="4695825" cy="728662"/>
            <a:chOff x="1164" y="2951"/>
            <a:chExt cx="2958" cy="459"/>
          </a:xfrm>
        </p:grpSpPr>
        <p:grpSp>
          <p:nvGrpSpPr>
            <p:cNvPr id="50278" name="Group 192"/>
            <p:cNvGrpSpPr>
              <a:grpSpLocks/>
            </p:cNvGrpSpPr>
            <p:nvPr/>
          </p:nvGrpSpPr>
          <p:grpSpPr bwMode="auto">
            <a:xfrm>
              <a:off x="1164" y="3109"/>
              <a:ext cx="279" cy="208"/>
              <a:chOff x="1297" y="3018"/>
              <a:chExt cx="408" cy="255"/>
            </a:xfrm>
          </p:grpSpPr>
          <p:sp>
            <p:nvSpPr>
              <p:cNvPr id="50322" name="WordArt 19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58" y="3157"/>
                <a:ext cx="147" cy="11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n</a:t>
                </a:r>
                <a:endParaRPr lang="zh-CN" altLang="en-US" sz="3600" i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0323" name="WordArt 1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97" y="3018"/>
                <a:ext cx="211" cy="2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50283" name="Group 203"/>
            <p:cNvGrpSpPr>
              <a:grpSpLocks/>
            </p:cNvGrpSpPr>
            <p:nvPr/>
          </p:nvGrpSpPr>
          <p:grpSpPr bwMode="auto">
            <a:xfrm>
              <a:off x="1523" y="3162"/>
              <a:ext cx="146" cy="54"/>
              <a:chOff x="1131" y="1917"/>
              <a:chExt cx="233" cy="64"/>
            </a:xfrm>
          </p:grpSpPr>
          <p:sp>
            <p:nvSpPr>
              <p:cNvPr id="50316" name="Line 204"/>
              <p:cNvSpPr>
                <a:spLocks noChangeShapeType="1"/>
              </p:cNvSpPr>
              <p:nvPr/>
            </p:nvSpPr>
            <p:spPr bwMode="auto">
              <a:xfrm>
                <a:off x="1131" y="1917"/>
                <a:ext cx="23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17" name="Line 205"/>
              <p:cNvSpPr>
                <a:spLocks noChangeShapeType="1"/>
              </p:cNvSpPr>
              <p:nvPr/>
            </p:nvSpPr>
            <p:spPr bwMode="auto">
              <a:xfrm>
                <a:off x="1134" y="1981"/>
                <a:ext cx="23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0284" name="Group 206"/>
            <p:cNvGrpSpPr>
              <a:grpSpLocks/>
            </p:cNvGrpSpPr>
            <p:nvPr/>
          </p:nvGrpSpPr>
          <p:grpSpPr bwMode="auto">
            <a:xfrm>
              <a:off x="1705" y="3018"/>
              <a:ext cx="952" cy="307"/>
              <a:chOff x="1673" y="3018"/>
              <a:chExt cx="994" cy="307"/>
            </a:xfrm>
          </p:grpSpPr>
          <p:grpSp>
            <p:nvGrpSpPr>
              <p:cNvPr id="50304" name="Group 207"/>
              <p:cNvGrpSpPr>
                <a:grpSpLocks/>
              </p:cNvGrpSpPr>
              <p:nvPr/>
            </p:nvGrpSpPr>
            <p:grpSpPr bwMode="auto">
              <a:xfrm>
                <a:off x="1673" y="3020"/>
                <a:ext cx="87" cy="305"/>
                <a:chOff x="672" y="2880"/>
                <a:chExt cx="192" cy="912"/>
              </a:xfrm>
            </p:grpSpPr>
            <p:sp>
              <p:nvSpPr>
                <p:cNvPr id="50313" name="Line 208"/>
                <p:cNvSpPr>
                  <a:spLocks noChangeShapeType="1"/>
                </p:cNvSpPr>
                <p:nvPr/>
              </p:nvSpPr>
              <p:spPr bwMode="auto">
                <a:xfrm flipV="1">
                  <a:off x="672" y="3456"/>
                  <a:ext cx="48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0314" name="Line 209"/>
                <p:cNvSpPr>
                  <a:spLocks noChangeShapeType="1"/>
                </p:cNvSpPr>
                <p:nvPr/>
              </p:nvSpPr>
              <p:spPr bwMode="auto">
                <a:xfrm>
                  <a:off x="720" y="3456"/>
                  <a:ext cx="144" cy="33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0315" name="Line 210"/>
                <p:cNvSpPr>
                  <a:spLocks noChangeShapeType="1"/>
                </p:cNvSpPr>
                <p:nvPr/>
              </p:nvSpPr>
              <p:spPr bwMode="auto">
                <a:xfrm flipV="1">
                  <a:off x="864" y="2880"/>
                  <a:ext cx="0" cy="91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0305" name="Line 211"/>
              <p:cNvSpPr>
                <a:spLocks noChangeShapeType="1"/>
              </p:cNvSpPr>
              <p:nvPr/>
            </p:nvSpPr>
            <p:spPr bwMode="auto">
              <a:xfrm>
                <a:off x="1752" y="3018"/>
                <a:ext cx="91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06" name="WordArt 2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26" y="3101"/>
                <a:ext cx="138" cy="1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0307" name="WordArt 2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11" y="3045"/>
                <a:ext cx="86" cy="1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0308" name="Line 214"/>
              <p:cNvSpPr>
                <a:spLocks noChangeShapeType="1"/>
              </p:cNvSpPr>
              <p:nvPr/>
            </p:nvSpPr>
            <p:spPr bwMode="auto">
              <a:xfrm>
                <a:off x="2136" y="3204"/>
                <a:ext cx="136" cy="1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0309" name="Group 215"/>
              <p:cNvGrpSpPr>
                <a:grpSpLocks/>
              </p:cNvGrpSpPr>
              <p:nvPr/>
            </p:nvGrpSpPr>
            <p:grpSpPr bwMode="auto">
              <a:xfrm>
                <a:off x="2329" y="3103"/>
                <a:ext cx="257" cy="188"/>
                <a:chOff x="400" y="2463"/>
                <a:chExt cx="392" cy="240"/>
              </a:xfrm>
            </p:grpSpPr>
            <p:sp>
              <p:nvSpPr>
                <p:cNvPr id="50311" name="WordArt 21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0" y="2463"/>
                  <a:ext cx="211" cy="23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0312" name="WordArt 21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644" y="2580"/>
                  <a:ext cx="148" cy="12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rPr>
                    <a:t>t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endParaRPr>
                </a:p>
              </p:txBody>
            </p:sp>
          </p:grpSp>
          <p:sp>
            <p:nvSpPr>
              <p:cNvPr id="50310" name="WordArt 2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68" y="3037"/>
                <a:ext cx="86" cy="1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50285" name="Group 219"/>
            <p:cNvGrpSpPr>
              <a:grpSpLocks/>
            </p:cNvGrpSpPr>
            <p:nvPr/>
          </p:nvGrpSpPr>
          <p:grpSpPr bwMode="auto">
            <a:xfrm>
              <a:off x="2719" y="3143"/>
              <a:ext cx="146" cy="54"/>
              <a:chOff x="1131" y="1917"/>
              <a:chExt cx="233" cy="64"/>
            </a:xfrm>
          </p:grpSpPr>
          <p:sp>
            <p:nvSpPr>
              <p:cNvPr id="50302" name="Line 220"/>
              <p:cNvSpPr>
                <a:spLocks noChangeShapeType="1"/>
              </p:cNvSpPr>
              <p:nvPr/>
            </p:nvSpPr>
            <p:spPr bwMode="auto">
              <a:xfrm>
                <a:off x="1131" y="1917"/>
                <a:ext cx="23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03" name="Line 221"/>
              <p:cNvSpPr>
                <a:spLocks noChangeShapeType="1"/>
              </p:cNvSpPr>
              <p:nvPr/>
            </p:nvSpPr>
            <p:spPr bwMode="auto">
              <a:xfrm>
                <a:off x="1134" y="1981"/>
                <a:ext cx="23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0286" name="Line 222"/>
            <p:cNvSpPr>
              <a:spLocks noChangeShapeType="1"/>
            </p:cNvSpPr>
            <p:nvPr/>
          </p:nvSpPr>
          <p:spPr bwMode="auto">
            <a:xfrm>
              <a:off x="2924" y="3163"/>
              <a:ext cx="111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0287" name="Group 223"/>
            <p:cNvGrpSpPr>
              <a:grpSpLocks/>
            </p:cNvGrpSpPr>
            <p:nvPr/>
          </p:nvGrpSpPr>
          <p:grpSpPr bwMode="auto">
            <a:xfrm>
              <a:off x="3319" y="2951"/>
              <a:ext cx="264" cy="160"/>
              <a:chOff x="3319" y="2951"/>
              <a:chExt cx="264" cy="160"/>
            </a:xfrm>
          </p:grpSpPr>
          <p:sp>
            <p:nvSpPr>
              <p:cNvPr id="50300" name="WordArt 2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19" y="2951"/>
                <a:ext cx="103" cy="16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6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0301" name="WordArt 2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80" y="2953"/>
                <a:ext cx="103" cy="15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50288" name="Group 226"/>
            <p:cNvGrpSpPr>
              <a:grpSpLocks/>
            </p:cNvGrpSpPr>
            <p:nvPr/>
          </p:nvGrpSpPr>
          <p:grpSpPr bwMode="auto">
            <a:xfrm>
              <a:off x="3013" y="3212"/>
              <a:ext cx="87" cy="190"/>
              <a:chOff x="672" y="2880"/>
              <a:chExt cx="192" cy="912"/>
            </a:xfrm>
          </p:grpSpPr>
          <p:sp>
            <p:nvSpPr>
              <p:cNvPr id="50297" name="Line 227"/>
              <p:cNvSpPr>
                <a:spLocks noChangeShapeType="1"/>
              </p:cNvSpPr>
              <p:nvPr/>
            </p:nvSpPr>
            <p:spPr bwMode="auto">
              <a:xfrm flipV="1">
                <a:off x="672" y="3456"/>
                <a:ext cx="48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298" name="Line 228"/>
              <p:cNvSpPr>
                <a:spLocks noChangeShapeType="1"/>
              </p:cNvSpPr>
              <p:nvPr/>
            </p:nvSpPr>
            <p:spPr bwMode="auto">
              <a:xfrm>
                <a:off x="720" y="3456"/>
                <a:ext cx="144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299" name="Line 229"/>
              <p:cNvSpPr>
                <a:spLocks noChangeShapeType="1"/>
              </p:cNvSpPr>
              <p:nvPr/>
            </p:nvSpPr>
            <p:spPr bwMode="auto">
              <a:xfrm flipV="1">
                <a:off x="864" y="2880"/>
                <a:ext cx="0" cy="9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0289" name="Line 230"/>
            <p:cNvSpPr>
              <a:spLocks noChangeShapeType="1"/>
            </p:cNvSpPr>
            <p:nvPr/>
          </p:nvSpPr>
          <p:spPr bwMode="auto">
            <a:xfrm>
              <a:off x="3103" y="3219"/>
              <a:ext cx="84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0290" name="Group 231"/>
            <p:cNvGrpSpPr>
              <a:grpSpLocks/>
            </p:cNvGrpSpPr>
            <p:nvPr/>
          </p:nvGrpSpPr>
          <p:grpSpPr bwMode="auto">
            <a:xfrm>
              <a:off x="3180" y="3228"/>
              <a:ext cx="714" cy="172"/>
              <a:chOff x="1932" y="2777"/>
              <a:chExt cx="704" cy="214"/>
            </a:xfrm>
          </p:grpSpPr>
          <p:sp>
            <p:nvSpPr>
              <p:cNvPr id="50292" name="WordArt 2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43" y="2777"/>
                <a:ext cx="93" cy="1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4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0293" name="WordArt 2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32" y="2842"/>
                <a:ext cx="74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0294" name="WordArt 2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66" y="2837"/>
                <a:ext cx="131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81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50295" name="WordArt 2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56" y="2814"/>
                <a:ext cx="83" cy="1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9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0296" name="WordArt 2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87" y="2836"/>
                <a:ext cx="109" cy="1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50291" name="WordArt 237"/>
            <p:cNvSpPr>
              <a:spLocks noChangeArrowheads="1" noChangeShapeType="1" noTextEdit="1"/>
            </p:cNvSpPr>
            <p:nvPr/>
          </p:nvSpPr>
          <p:spPr bwMode="auto">
            <a:xfrm>
              <a:off x="4051" y="3300"/>
              <a:ext cx="71" cy="11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,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</p:grpSp>
      <p:grpSp>
        <p:nvGrpSpPr>
          <p:cNvPr id="126190" name="Group 238"/>
          <p:cNvGrpSpPr>
            <a:grpSpLocks/>
          </p:cNvGrpSpPr>
          <p:nvPr/>
        </p:nvGrpSpPr>
        <p:grpSpPr bwMode="auto">
          <a:xfrm>
            <a:off x="6923088" y="3848100"/>
            <a:ext cx="1727200" cy="1371600"/>
            <a:chOff x="4361" y="2424"/>
            <a:chExt cx="1088" cy="864"/>
          </a:xfrm>
        </p:grpSpPr>
        <p:grpSp>
          <p:nvGrpSpPr>
            <p:cNvPr id="50250" name="Group 239"/>
            <p:cNvGrpSpPr>
              <a:grpSpLocks/>
            </p:cNvGrpSpPr>
            <p:nvPr/>
          </p:nvGrpSpPr>
          <p:grpSpPr bwMode="auto">
            <a:xfrm>
              <a:off x="4361" y="2424"/>
              <a:ext cx="1088" cy="309"/>
              <a:chOff x="3498" y="2435"/>
              <a:chExt cx="1194" cy="300"/>
            </a:xfrm>
          </p:grpSpPr>
          <p:grpSp>
            <p:nvGrpSpPr>
              <p:cNvPr id="50265" name="Group 240"/>
              <p:cNvGrpSpPr>
                <a:grpSpLocks/>
              </p:cNvGrpSpPr>
              <p:nvPr/>
            </p:nvGrpSpPr>
            <p:grpSpPr bwMode="auto">
              <a:xfrm>
                <a:off x="3498" y="2435"/>
                <a:ext cx="397" cy="300"/>
                <a:chOff x="373" y="3292"/>
                <a:chExt cx="397" cy="300"/>
              </a:xfrm>
            </p:grpSpPr>
            <p:sp>
              <p:nvSpPr>
                <p:cNvPr id="50275" name="Line 241"/>
                <p:cNvSpPr>
                  <a:spLocks noChangeShapeType="1"/>
                </p:cNvSpPr>
                <p:nvPr/>
              </p:nvSpPr>
              <p:spPr bwMode="auto">
                <a:xfrm flipV="1">
                  <a:off x="373" y="3292"/>
                  <a:ext cx="252" cy="11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 type="triangle" w="sm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0276" name="WordArt 24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8" y="3352"/>
                  <a:ext cx="211" cy="23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36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0277" name="WordArt 24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622" y="3469"/>
                  <a:ext cx="148" cy="12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rPr>
                    <a:t>t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endParaRPr>
                </a:p>
              </p:txBody>
            </p:sp>
          </p:grpSp>
          <p:grpSp>
            <p:nvGrpSpPr>
              <p:cNvPr id="50266" name="Group 244"/>
              <p:cNvGrpSpPr>
                <a:grpSpLocks/>
              </p:cNvGrpSpPr>
              <p:nvPr/>
            </p:nvGrpSpPr>
            <p:grpSpPr bwMode="auto">
              <a:xfrm>
                <a:off x="3941" y="2585"/>
                <a:ext cx="146" cy="54"/>
                <a:chOff x="1131" y="1917"/>
                <a:chExt cx="233" cy="64"/>
              </a:xfrm>
            </p:grpSpPr>
            <p:sp>
              <p:nvSpPr>
                <p:cNvPr id="50273" name="Line 245"/>
                <p:cNvSpPr>
                  <a:spLocks noChangeShapeType="1"/>
                </p:cNvSpPr>
                <p:nvPr/>
              </p:nvSpPr>
              <p:spPr bwMode="auto">
                <a:xfrm>
                  <a:off x="1131" y="1917"/>
                  <a:ext cx="230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0274" name="Line 246"/>
                <p:cNvSpPr>
                  <a:spLocks noChangeShapeType="1"/>
                </p:cNvSpPr>
                <p:nvPr/>
              </p:nvSpPr>
              <p:spPr bwMode="auto">
                <a:xfrm>
                  <a:off x="1134" y="1981"/>
                  <a:ext cx="230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0267" name="Group 247"/>
              <p:cNvGrpSpPr>
                <a:grpSpLocks/>
              </p:cNvGrpSpPr>
              <p:nvPr/>
            </p:nvGrpSpPr>
            <p:grpSpPr bwMode="auto">
              <a:xfrm>
                <a:off x="4447" y="2458"/>
                <a:ext cx="245" cy="250"/>
                <a:chOff x="4500" y="2458"/>
                <a:chExt cx="245" cy="250"/>
              </a:xfrm>
            </p:grpSpPr>
            <p:sp>
              <p:nvSpPr>
                <p:cNvPr id="50271" name="Line 248"/>
                <p:cNvSpPr>
                  <a:spLocks noChangeShapeType="1"/>
                </p:cNvSpPr>
                <p:nvPr/>
              </p:nvSpPr>
              <p:spPr bwMode="auto">
                <a:xfrm flipV="1">
                  <a:off x="4502" y="2458"/>
                  <a:ext cx="243" cy="19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 type="triangle" w="sm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0272" name="WordArt 24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00" y="2552"/>
                  <a:ext cx="220" cy="15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556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2857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rPr>
                    <a:t>t</a:t>
                  </a:r>
                  <a:endParaRPr lang="zh-CN" altLang="en-US" sz="3600" b="1" i="1" kern="10">
                    <a:ln w="2857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endParaRPr>
                </a:p>
              </p:txBody>
            </p:sp>
          </p:grpSp>
          <p:grpSp>
            <p:nvGrpSpPr>
              <p:cNvPr id="50268" name="Group 250"/>
              <p:cNvGrpSpPr>
                <a:grpSpLocks/>
              </p:cNvGrpSpPr>
              <p:nvPr/>
            </p:nvGrpSpPr>
            <p:grpSpPr bwMode="auto">
              <a:xfrm>
                <a:off x="4141" y="2529"/>
                <a:ext cx="268" cy="198"/>
                <a:chOff x="400" y="2463"/>
                <a:chExt cx="392" cy="240"/>
              </a:xfrm>
            </p:grpSpPr>
            <p:sp>
              <p:nvSpPr>
                <p:cNvPr id="50269" name="WordArt 25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0" y="2463"/>
                  <a:ext cx="211" cy="23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0270" name="WordArt 25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644" y="2580"/>
                  <a:ext cx="148" cy="12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rPr>
                    <a:t>t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endParaRPr>
                </a:p>
              </p:txBody>
            </p:sp>
          </p:grpSp>
        </p:grpSp>
        <p:grpSp>
          <p:nvGrpSpPr>
            <p:cNvPr id="50251" name="Group 253"/>
            <p:cNvGrpSpPr>
              <a:grpSpLocks/>
            </p:cNvGrpSpPr>
            <p:nvPr/>
          </p:nvGrpSpPr>
          <p:grpSpPr bwMode="auto">
            <a:xfrm>
              <a:off x="4388" y="2972"/>
              <a:ext cx="1034" cy="316"/>
              <a:chOff x="4313" y="2983"/>
              <a:chExt cx="1211" cy="294"/>
            </a:xfrm>
          </p:grpSpPr>
          <p:grpSp>
            <p:nvGrpSpPr>
              <p:cNvPr id="50252" name="Group 254"/>
              <p:cNvGrpSpPr>
                <a:grpSpLocks/>
              </p:cNvGrpSpPr>
              <p:nvPr/>
            </p:nvGrpSpPr>
            <p:grpSpPr bwMode="auto">
              <a:xfrm>
                <a:off x="4313" y="2983"/>
                <a:ext cx="404" cy="294"/>
                <a:chOff x="4113" y="1731"/>
                <a:chExt cx="404" cy="294"/>
              </a:xfrm>
            </p:grpSpPr>
            <p:sp>
              <p:nvSpPr>
                <p:cNvPr id="50262" name="Line 255"/>
                <p:cNvSpPr>
                  <a:spLocks noChangeShapeType="1"/>
                </p:cNvSpPr>
                <p:nvPr/>
              </p:nvSpPr>
              <p:spPr bwMode="auto">
                <a:xfrm flipV="1">
                  <a:off x="4113" y="1731"/>
                  <a:ext cx="252" cy="11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 type="triangle" w="sm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0263" name="WordArt 25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70" y="1909"/>
                  <a:ext cx="147" cy="11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n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0264" name="WordArt 25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18" y="1791"/>
                  <a:ext cx="211" cy="23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36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50253" name="Group 258"/>
              <p:cNvGrpSpPr>
                <a:grpSpLocks/>
              </p:cNvGrpSpPr>
              <p:nvPr/>
            </p:nvGrpSpPr>
            <p:grpSpPr bwMode="auto">
              <a:xfrm>
                <a:off x="5292" y="3018"/>
                <a:ext cx="232" cy="234"/>
                <a:chOff x="4902" y="2397"/>
                <a:chExt cx="232" cy="234"/>
              </a:xfrm>
            </p:grpSpPr>
            <p:sp>
              <p:nvSpPr>
                <p:cNvPr id="50260" name="WordArt 25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02" y="2473"/>
                  <a:ext cx="199" cy="15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n</a:t>
                  </a:r>
                  <a:endParaRPr lang="zh-CN" altLang="en-US" sz="36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0261" name="Line 260"/>
                <p:cNvSpPr>
                  <a:spLocks noChangeShapeType="1"/>
                </p:cNvSpPr>
                <p:nvPr/>
              </p:nvSpPr>
              <p:spPr bwMode="auto">
                <a:xfrm>
                  <a:off x="4909" y="2397"/>
                  <a:ext cx="225" cy="11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 type="triangle" w="sm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0254" name="Group 261"/>
              <p:cNvGrpSpPr>
                <a:grpSpLocks/>
              </p:cNvGrpSpPr>
              <p:nvPr/>
            </p:nvGrpSpPr>
            <p:grpSpPr bwMode="auto">
              <a:xfrm>
                <a:off x="4759" y="3131"/>
                <a:ext cx="146" cy="54"/>
                <a:chOff x="1131" y="1917"/>
                <a:chExt cx="233" cy="64"/>
              </a:xfrm>
            </p:grpSpPr>
            <p:sp>
              <p:nvSpPr>
                <p:cNvPr id="50258" name="Line 262"/>
                <p:cNvSpPr>
                  <a:spLocks noChangeShapeType="1"/>
                </p:cNvSpPr>
                <p:nvPr/>
              </p:nvSpPr>
              <p:spPr bwMode="auto">
                <a:xfrm>
                  <a:off x="1131" y="1917"/>
                  <a:ext cx="230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0259" name="Line 263"/>
                <p:cNvSpPr>
                  <a:spLocks noChangeShapeType="1"/>
                </p:cNvSpPr>
                <p:nvPr/>
              </p:nvSpPr>
              <p:spPr bwMode="auto">
                <a:xfrm>
                  <a:off x="1134" y="1981"/>
                  <a:ext cx="230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0255" name="Group 264"/>
              <p:cNvGrpSpPr>
                <a:grpSpLocks/>
              </p:cNvGrpSpPr>
              <p:nvPr/>
            </p:nvGrpSpPr>
            <p:grpSpPr bwMode="auto">
              <a:xfrm>
                <a:off x="4946" y="3055"/>
                <a:ext cx="273" cy="191"/>
                <a:chOff x="379" y="2999"/>
                <a:chExt cx="399" cy="234"/>
              </a:xfrm>
            </p:grpSpPr>
            <p:sp>
              <p:nvSpPr>
                <p:cNvPr id="50256" name="WordArt 26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631" y="3117"/>
                  <a:ext cx="147" cy="11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n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0257" name="WordArt 26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9" y="2999"/>
                  <a:ext cx="211" cy="23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</p:grpSp>
      </p:grpSp>
      <p:grpSp>
        <p:nvGrpSpPr>
          <p:cNvPr id="126219" name="Group 267"/>
          <p:cNvGrpSpPr>
            <a:grpSpLocks/>
          </p:cNvGrpSpPr>
          <p:nvPr/>
        </p:nvGrpSpPr>
        <p:grpSpPr bwMode="auto">
          <a:xfrm>
            <a:off x="611188" y="5575300"/>
            <a:ext cx="6392862" cy="833438"/>
            <a:chOff x="561" y="3512"/>
            <a:chExt cx="4027" cy="525"/>
          </a:xfrm>
        </p:grpSpPr>
        <p:sp>
          <p:nvSpPr>
            <p:cNvPr id="50194" name="WordArt 268"/>
            <p:cNvSpPr>
              <a:spLocks noChangeArrowheads="1" noChangeShapeType="1" noTextEdit="1"/>
            </p:cNvSpPr>
            <p:nvPr/>
          </p:nvSpPr>
          <p:spPr bwMode="auto">
            <a:xfrm>
              <a:off x="561" y="3616"/>
              <a:ext cx="202" cy="2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r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grpSp>
          <p:nvGrpSpPr>
            <p:cNvPr id="50195" name="Group 269"/>
            <p:cNvGrpSpPr>
              <a:grpSpLocks/>
            </p:cNvGrpSpPr>
            <p:nvPr/>
          </p:nvGrpSpPr>
          <p:grpSpPr bwMode="auto">
            <a:xfrm>
              <a:off x="841" y="3705"/>
              <a:ext cx="146" cy="54"/>
              <a:chOff x="1131" y="1917"/>
              <a:chExt cx="233" cy="64"/>
            </a:xfrm>
          </p:grpSpPr>
          <p:sp>
            <p:nvSpPr>
              <p:cNvPr id="50248" name="Line 270"/>
              <p:cNvSpPr>
                <a:spLocks noChangeShapeType="1"/>
              </p:cNvSpPr>
              <p:nvPr/>
            </p:nvSpPr>
            <p:spPr bwMode="auto">
              <a:xfrm>
                <a:off x="1131" y="1917"/>
                <a:ext cx="23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249" name="Line 271"/>
              <p:cNvSpPr>
                <a:spLocks noChangeShapeType="1"/>
              </p:cNvSpPr>
              <p:nvPr/>
            </p:nvSpPr>
            <p:spPr bwMode="auto">
              <a:xfrm>
                <a:off x="1134" y="1981"/>
                <a:ext cx="23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0196" name="Line 272"/>
            <p:cNvSpPr>
              <a:spLocks noChangeShapeType="1"/>
            </p:cNvSpPr>
            <p:nvPr/>
          </p:nvSpPr>
          <p:spPr bwMode="auto">
            <a:xfrm>
              <a:off x="1060" y="3740"/>
              <a:ext cx="38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0197" name="Group 273"/>
            <p:cNvGrpSpPr>
              <a:grpSpLocks/>
            </p:cNvGrpSpPr>
            <p:nvPr/>
          </p:nvGrpSpPr>
          <p:grpSpPr bwMode="auto">
            <a:xfrm>
              <a:off x="1125" y="3799"/>
              <a:ext cx="273" cy="191"/>
              <a:chOff x="379" y="2999"/>
              <a:chExt cx="399" cy="234"/>
            </a:xfrm>
          </p:grpSpPr>
          <p:sp>
            <p:nvSpPr>
              <p:cNvPr id="50246" name="WordArt 2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631" y="3117"/>
                <a:ext cx="147" cy="11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n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0247" name="WordArt 2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9" y="2999"/>
                <a:ext cx="211" cy="2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50198" name="Group 276"/>
            <p:cNvGrpSpPr>
              <a:grpSpLocks/>
            </p:cNvGrpSpPr>
            <p:nvPr/>
          </p:nvGrpSpPr>
          <p:grpSpPr bwMode="auto">
            <a:xfrm>
              <a:off x="1142" y="3528"/>
              <a:ext cx="283" cy="172"/>
              <a:chOff x="1152" y="2971"/>
              <a:chExt cx="283" cy="172"/>
            </a:xfrm>
          </p:grpSpPr>
          <p:sp>
            <p:nvSpPr>
              <p:cNvPr id="50244" name="WordArt 2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52" y="2977"/>
                <a:ext cx="172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Book Antiqua"/>
                </a:endParaRPr>
              </a:p>
            </p:txBody>
          </p:sp>
          <p:sp>
            <p:nvSpPr>
              <p:cNvPr id="50245" name="WordArt 2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49" y="2971"/>
                <a:ext cx="86" cy="1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50199" name="Group 279"/>
            <p:cNvGrpSpPr>
              <a:grpSpLocks/>
            </p:cNvGrpSpPr>
            <p:nvPr/>
          </p:nvGrpSpPr>
          <p:grpSpPr bwMode="auto">
            <a:xfrm>
              <a:off x="1513" y="3707"/>
              <a:ext cx="146" cy="54"/>
              <a:chOff x="1131" y="1917"/>
              <a:chExt cx="233" cy="64"/>
            </a:xfrm>
          </p:grpSpPr>
          <p:sp>
            <p:nvSpPr>
              <p:cNvPr id="50242" name="Line 280"/>
              <p:cNvSpPr>
                <a:spLocks noChangeShapeType="1"/>
              </p:cNvSpPr>
              <p:nvPr/>
            </p:nvSpPr>
            <p:spPr bwMode="auto">
              <a:xfrm>
                <a:off x="1131" y="1917"/>
                <a:ext cx="23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243" name="Line 281"/>
              <p:cNvSpPr>
                <a:spLocks noChangeShapeType="1"/>
              </p:cNvSpPr>
              <p:nvPr/>
            </p:nvSpPr>
            <p:spPr bwMode="auto">
              <a:xfrm>
                <a:off x="1134" y="1981"/>
                <a:ext cx="23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0200" name="Group 282"/>
            <p:cNvGrpSpPr>
              <a:grpSpLocks/>
            </p:cNvGrpSpPr>
            <p:nvPr/>
          </p:nvGrpSpPr>
          <p:grpSpPr bwMode="auto">
            <a:xfrm>
              <a:off x="1973" y="3512"/>
              <a:ext cx="672" cy="189"/>
              <a:chOff x="1932" y="2777"/>
              <a:chExt cx="704" cy="214"/>
            </a:xfrm>
          </p:grpSpPr>
          <p:sp>
            <p:nvSpPr>
              <p:cNvPr id="50237" name="WordArt 2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43" y="2777"/>
                <a:ext cx="93" cy="1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4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0238" name="WordArt 2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32" y="2842"/>
                <a:ext cx="74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0239" name="WordArt 2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66" y="2837"/>
                <a:ext cx="131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81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50240" name="WordArt 2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56" y="2814"/>
                <a:ext cx="83" cy="1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9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0241" name="WordArt 2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87" y="2836"/>
                <a:ext cx="109" cy="1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50201" name="Line 288"/>
            <p:cNvSpPr>
              <a:spLocks noChangeShapeType="1"/>
            </p:cNvSpPr>
            <p:nvPr/>
          </p:nvSpPr>
          <p:spPr bwMode="auto">
            <a:xfrm>
              <a:off x="1742" y="3737"/>
              <a:ext cx="1163" cy="1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0202" name="Group 289"/>
            <p:cNvGrpSpPr>
              <a:grpSpLocks/>
            </p:cNvGrpSpPr>
            <p:nvPr/>
          </p:nvGrpSpPr>
          <p:grpSpPr bwMode="auto">
            <a:xfrm>
              <a:off x="1739" y="3815"/>
              <a:ext cx="248" cy="156"/>
              <a:chOff x="3319" y="2951"/>
              <a:chExt cx="264" cy="160"/>
            </a:xfrm>
          </p:grpSpPr>
          <p:sp>
            <p:nvSpPr>
              <p:cNvPr id="50235" name="WordArt 2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19" y="2951"/>
                <a:ext cx="103" cy="16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6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0236" name="WordArt 2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80" y="2953"/>
                <a:ext cx="103" cy="15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50203" name="Line 292"/>
            <p:cNvSpPr>
              <a:spLocks noChangeShapeType="1"/>
            </p:cNvSpPr>
            <p:nvPr/>
          </p:nvSpPr>
          <p:spPr bwMode="auto">
            <a:xfrm flipH="1">
              <a:off x="1985" y="3765"/>
              <a:ext cx="117" cy="23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0204" name="Group 293"/>
            <p:cNvGrpSpPr>
              <a:grpSpLocks/>
            </p:cNvGrpSpPr>
            <p:nvPr/>
          </p:nvGrpSpPr>
          <p:grpSpPr bwMode="auto">
            <a:xfrm>
              <a:off x="2088" y="3810"/>
              <a:ext cx="797" cy="227"/>
              <a:chOff x="2800" y="1943"/>
              <a:chExt cx="931" cy="305"/>
            </a:xfrm>
          </p:grpSpPr>
          <p:sp>
            <p:nvSpPr>
              <p:cNvPr id="50225" name="WordArt 2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78" y="1990"/>
                <a:ext cx="93" cy="1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4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50226" name="Group 295"/>
              <p:cNvGrpSpPr>
                <a:grpSpLocks/>
              </p:cNvGrpSpPr>
              <p:nvPr/>
            </p:nvGrpSpPr>
            <p:grpSpPr bwMode="auto">
              <a:xfrm>
                <a:off x="2800" y="1943"/>
                <a:ext cx="87" cy="305"/>
                <a:chOff x="672" y="2880"/>
                <a:chExt cx="192" cy="912"/>
              </a:xfrm>
            </p:grpSpPr>
            <p:sp>
              <p:nvSpPr>
                <p:cNvPr id="50232" name="Line 296"/>
                <p:cNvSpPr>
                  <a:spLocks noChangeShapeType="1"/>
                </p:cNvSpPr>
                <p:nvPr/>
              </p:nvSpPr>
              <p:spPr bwMode="auto">
                <a:xfrm flipV="1">
                  <a:off x="672" y="3456"/>
                  <a:ext cx="48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0233" name="Line 297"/>
                <p:cNvSpPr>
                  <a:spLocks noChangeShapeType="1"/>
                </p:cNvSpPr>
                <p:nvPr/>
              </p:nvSpPr>
              <p:spPr bwMode="auto">
                <a:xfrm>
                  <a:off x="720" y="3456"/>
                  <a:ext cx="144" cy="33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0234" name="Line 298"/>
                <p:cNvSpPr>
                  <a:spLocks noChangeShapeType="1"/>
                </p:cNvSpPr>
                <p:nvPr/>
              </p:nvSpPr>
              <p:spPr bwMode="auto">
                <a:xfrm flipV="1">
                  <a:off x="864" y="2880"/>
                  <a:ext cx="0" cy="91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0227" name="Line 299"/>
              <p:cNvSpPr>
                <a:spLocks noChangeShapeType="1"/>
              </p:cNvSpPr>
              <p:nvPr/>
            </p:nvSpPr>
            <p:spPr bwMode="auto">
              <a:xfrm>
                <a:off x="2890" y="1950"/>
                <a:ext cx="84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228" name="WordArt 3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67" y="2055"/>
                <a:ext cx="74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0229" name="WordArt 3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01" y="2050"/>
                <a:ext cx="131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81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50230" name="WordArt 3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91" y="2027"/>
                <a:ext cx="83" cy="1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9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0231" name="WordArt 3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22" y="2049"/>
                <a:ext cx="109" cy="1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50205" name="Group 304"/>
            <p:cNvGrpSpPr>
              <a:grpSpLocks/>
            </p:cNvGrpSpPr>
            <p:nvPr/>
          </p:nvGrpSpPr>
          <p:grpSpPr bwMode="auto">
            <a:xfrm>
              <a:off x="3032" y="3739"/>
              <a:ext cx="146" cy="54"/>
              <a:chOff x="1131" y="1917"/>
              <a:chExt cx="233" cy="64"/>
            </a:xfrm>
          </p:grpSpPr>
          <p:sp>
            <p:nvSpPr>
              <p:cNvPr id="50223" name="Line 305"/>
              <p:cNvSpPr>
                <a:spLocks noChangeShapeType="1"/>
              </p:cNvSpPr>
              <p:nvPr/>
            </p:nvSpPr>
            <p:spPr bwMode="auto">
              <a:xfrm>
                <a:off x="1131" y="1917"/>
                <a:ext cx="23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224" name="Line 306"/>
              <p:cNvSpPr>
                <a:spLocks noChangeShapeType="1"/>
              </p:cNvSpPr>
              <p:nvPr/>
            </p:nvSpPr>
            <p:spPr bwMode="auto">
              <a:xfrm>
                <a:off x="1134" y="1981"/>
                <a:ext cx="23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0206" name="Group 307"/>
            <p:cNvGrpSpPr>
              <a:grpSpLocks/>
            </p:cNvGrpSpPr>
            <p:nvPr/>
          </p:nvGrpSpPr>
          <p:grpSpPr bwMode="auto">
            <a:xfrm>
              <a:off x="3263" y="3540"/>
              <a:ext cx="1325" cy="443"/>
              <a:chOff x="3294" y="3509"/>
              <a:chExt cx="1357" cy="474"/>
            </a:xfrm>
          </p:grpSpPr>
          <p:grpSp>
            <p:nvGrpSpPr>
              <p:cNvPr id="50207" name="Group 308"/>
              <p:cNvGrpSpPr>
                <a:grpSpLocks/>
              </p:cNvGrpSpPr>
              <p:nvPr/>
            </p:nvGrpSpPr>
            <p:grpSpPr bwMode="auto">
              <a:xfrm>
                <a:off x="3499" y="3541"/>
                <a:ext cx="683" cy="184"/>
                <a:chOff x="3489" y="3561"/>
                <a:chExt cx="640" cy="163"/>
              </a:xfrm>
            </p:grpSpPr>
            <p:sp>
              <p:nvSpPr>
                <p:cNvPr id="50218" name="WordArt 30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45" y="3561"/>
                  <a:ext cx="84" cy="7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4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0219" name="WordArt 31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89" y="3610"/>
                  <a:ext cx="67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0220" name="WordArt 31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11" y="3606"/>
                  <a:ext cx="119" cy="9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38100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381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50221" name="WordArt 31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84" y="3589"/>
                  <a:ext cx="75" cy="13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9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0222" name="WordArt 31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03" y="3606"/>
                  <a:ext cx="99" cy="11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50208" name="Line 314"/>
              <p:cNvSpPr>
                <a:spLocks noChangeShapeType="1"/>
              </p:cNvSpPr>
              <p:nvPr/>
            </p:nvSpPr>
            <p:spPr bwMode="auto">
              <a:xfrm>
                <a:off x="3294" y="3765"/>
                <a:ext cx="1299" cy="11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0209" name="Group 315"/>
              <p:cNvGrpSpPr>
                <a:grpSpLocks/>
              </p:cNvGrpSpPr>
              <p:nvPr/>
            </p:nvGrpSpPr>
            <p:grpSpPr bwMode="auto">
              <a:xfrm>
                <a:off x="3835" y="3823"/>
                <a:ext cx="264" cy="160"/>
                <a:chOff x="3319" y="2951"/>
                <a:chExt cx="264" cy="160"/>
              </a:xfrm>
            </p:grpSpPr>
            <p:sp>
              <p:nvSpPr>
                <p:cNvPr id="50216" name="WordArt 31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19" y="2951"/>
                  <a:ext cx="103" cy="16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6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0217" name="WordArt 31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80" y="2953"/>
                  <a:ext cx="103" cy="15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50210" name="Group 318"/>
              <p:cNvGrpSpPr>
                <a:grpSpLocks/>
              </p:cNvGrpSpPr>
              <p:nvPr/>
            </p:nvGrpSpPr>
            <p:grpSpPr bwMode="auto">
              <a:xfrm>
                <a:off x="4334" y="3509"/>
                <a:ext cx="317" cy="157"/>
                <a:chOff x="4490" y="3425"/>
                <a:chExt cx="307" cy="188"/>
              </a:xfrm>
            </p:grpSpPr>
            <p:sp>
              <p:nvSpPr>
                <p:cNvPr id="50213" name="WordArt 31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13" y="3495"/>
                  <a:ext cx="84" cy="10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0214" name="WordArt 32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90" y="3464"/>
                  <a:ext cx="72" cy="12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3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0215" name="Line 321"/>
                <p:cNvSpPr>
                  <a:spLocks noChangeShapeType="1"/>
                </p:cNvSpPr>
                <p:nvPr/>
              </p:nvSpPr>
              <p:spPr bwMode="auto">
                <a:xfrm flipH="1">
                  <a:off x="4598" y="3425"/>
                  <a:ext cx="104" cy="188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0211" name="WordArt 3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79" y="3536"/>
                <a:ext cx="57" cy="2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0212" name="WordArt 3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25" y="3526"/>
                <a:ext cx="57" cy="2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</p:grpSp>
      <p:sp>
        <p:nvSpPr>
          <p:cNvPr id="50189" name="AutoShape 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266113" y="6592888"/>
            <a:ext cx="284162" cy="255587"/>
          </a:xfrm>
          <a:prstGeom prst="actionButtonBackPrevious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90" name="AutoShape 9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577263" y="6592888"/>
            <a:ext cx="282575" cy="255587"/>
          </a:xfrm>
          <a:prstGeom prst="actionButtonForwardNext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91" name="AutoShape 10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53375" y="6592888"/>
            <a:ext cx="284163" cy="265112"/>
          </a:xfrm>
          <a:prstGeom prst="actionButtonBeginning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92" name="AutoShape 11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890000" y="6592888"/>
            <a:ext cx="254000" cy="250825"/>
          </a:xfrm>
          <a:prstGeom prst="actionButtonEnd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93" name="Rectangle 5" descr="羊皮纸"/>
          <p:cNvSpPr>
            <a:spLocks noChangeArrowheads="1"/>
          </p:cNvSpPr>
          <p:nvPr/>
        </p:nvSpPr>
        <p:spPr bwMode="auto">
          <a:xfrm>
            <a:off x="28575" y="0"/>
            <a:ext cx="9144000" cy="271463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328" name="Text Box 26"/>
          <p:cNvSpPr txBox="1">
            <a:spLocks noChangeArrowheads="1"/>
          </p:cNvSpPr>
          <p:nvPr/>
        </p:nvSpPr>
        <p:spPr bwMode="auto">
          <a:xfrm>
            <a:off x="7713008" y="386903"/>
            <a:ext cx="111440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18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此处为</a:t>
            </a:r>
            <a:endParaRPr lang="en-US" altLang="zh-CN" sz="1800" b="1" dirty="0" smtClean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en-US" sz="18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长度单位</a:t>
            </a:r>
            <a:endParaRPr lang="zh-CN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" dur="500"/>
                                        <p:tgtEl>
                                          <p:spTgt spid="125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125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6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6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126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26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2000"/>
                                        <p:tgtEl>
                                          <p:spTgt spid="12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939" name="Picture 259" descr="解法0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33888" y="3784600"/>
            <a:ext cx="4710112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935" name="Picture 255" descr="解法0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33888" y="3040063"/>
            <a:ext cx="4710112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928" name="Picture 248" descr="解法0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33888" y="2097088"/>
            <a:ext cx="4711700" cy="757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925" name="Picture 245" descr="解法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1968500"/>
            <a:ext cx="4483100" cy="471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06" name="Rectangle 181" descr="羊皮纸"/>
          <p:cNvSpPr>
            <a:spLocks noChangeArrowheads="1"/>
          </p:cNvSpPr>
          <p:nvPr/>
        </p:nvSpPr>
        <p:spPr bwMode="auto">
          <a:xfrm>
            <a:off x="0" y="0"/>
            <a:ext cx="9144000" cy="147638"/>
          </a:xfrm>
          <a:prstGeom prst="rect">
            <a:avLst/>
          </a:prstGeom>
          <a:blipFill dpi="0" rotWithShape="0">
            <a:blip r:embed="rId6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51207" name="Rectangle 187"/>
          <p:cNvSpPr>
            <a:spLocks noChangeArrowheads="1"/>
          </p:cNvSpPr>
          <p:nvPr/>
        </p:nvSpPr>
        <p:spPr bwMode="auto">
          <a:xfrm>
            <a:off x="0" y="3135313"/>
            <a:ext cx="142875" cy="439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>
            <a:spAutoFit/>
          </a:bodyPr>
          <a:lstStyle/>
          <a:p>
            <a:endParaRPr lang="zh-CN" altLang="en-US"/>
          </a:p>
        </p:txBody>
      </p:sp>
      <p:sp>
        <p:nvSpPr>
          <p:cNvPr id="51208" name="Rectangle 190"/>
          <p:cNvSpPr>
            <a:spLocks noChangeArrowheads="1"/>
          </p:cNvSpPr>
          <p:nvPr/>
        </p:nvSpPr>
        <p:spPr bwMode="auto">
          <a:xfrm>
            <a:off x="0" y="3040063"/>
            <a:ext cx="142875" cy="439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>
            <a:spAutoFit/>
          </a:bodyPr>
          <a:lstStyle/>
          <a:p>
            <a:endParaRPr lang="zh-CN" altLang="en-US"/>
          </a:p>
        </p:txBody>
      </p:sp>
      <p:sp>
        <p:nvSpPr>
          <p:cNvPr id="51209" name="Rectangle 192"/>
          <p:cNvSpPr>
            <a:spLocks noChangeArrowheads="1"/>
          </p:cNvSpPr>
          <p:nvPr/>
        </p:nvSpPr>
        <p:spPr bwMode="auto">
          <a:xfrm>
            <a:off x="0" y="3135313"/>
            <a:ext cx="142875" cy="439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>
            <a:spAutoFit/>
          </a:bodyPr>
          <a:lstStyle/>
          <a:p>
            <a:endParaRPr lang="zh-CN" altLang="en-US"/>
          </a:p>
        </p:txBody>
      </p:sp>
      <p:sp>
        <p:nvSpPr>
          <p:cNvPr id="51210" name="Rectangle 197"/>
          <p:cNvSpPr>
            <a:spLocks noChangeArrowheads="1"/>
          </p:cNvSpPr>
          <p:nvPr/>
        </p:nvSpPr>
        <p:spPr bwMode="auto">
          <a:xfrm>
            <a:off x="0" y="3117850"/>
            <a:ext cx="142875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>
            <a:spAutoFit/>
          </a:bodyPr>
          <a:lstStyle/>
          <a:p>
            <a:endParaRPr lang="zh-CN" altLang="en-US"/>
          </a:p>
        </p:txBody>
      </p:sp>
      <p:sp>
        <p:nvSpPr>
          <p:cNvPr id="51211" name="Rectangle 200"/>
          <p:cNvSpPr>
            <a:spLocks noChangeArrowheads="1"/>
          </p:cNvSpPr>
          <p:nvPr/>
        </p:nvSpPr>
        <p:spPr bwMode="auto">
          <a:xfrm>
            <a:off x="0" y="3040063"/>
            <a:ext cx="142875" cy="439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>
            <a:spAutoFit/>
          </a:bodyPr>
          <a:lstStyle/>
          <a:p>
            <a:endParaRPr lang="zh-CN" altLang="en-US"/>
          </a:p>
        </p:txBody>
      </p:sp>
      <p:sp>
        <p:nvSpPr>
          <p:cNvPr id="51212" name="Rectangle 212"/>
          <p:cNvSpPr>
            <a:spLocks noChangeArrowheads="1"/>
          </p:cNvSpPr>
          <p:nvPr/>
        </p:nvSpPr>
        <p:spPr bwMode="auto">
          <a:xfrm>
            <a:off x="0" y="3108325"/>
            <a:ext cx="142875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>
            <a:spAutoFit/>
          </a:bodyPr>
          <a:lstStyle/>
          <a:p>
            <a:endParaRPr lang="zh-CN" altLang="en-US"/>
          </a:p>
        </p:txBody>
      </p:sp>
      <p:sp>
        <p:nvSpPr>
          <p:cNvPr id="51213" name="Rectangle 226"/>
          <p:cNvSpPr>
            <a:spLocks noChangeArrowheads="1"/>
          </p:cNvSpPr>
          <p:nvPr/>
        </p:nvSpPr>
        <p:spPr bwMode="auto">
          <a:xfrm>
            <a:off x="0" y="3117850"/>
            <a:ext cx="142875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>
            <a:spAutoFit/>
          </a:bodyPr>
          <a:lstStyle/>
          <a:p>
            <a:endParaRPr lang="zh-CN" altLang="en-US"/>
          </a:p>
        </p:txBody>
      </p:sp>
      <p:sp>
        <p:nvSpPr>
          <p:cNvPr id="51214" name="Rectangle 229"/>
          <p:cNvSpPr>
            <a:spLocks noChangeArrowheads="1"/>
          </p:cNvSpPr>
          <p:nvPr/>
        </p:nvSpPr>
        <p:spPr bwMode="auto">
          <a:xfrm>
            <a:off x="0" y="3108325"/>
            <a:ext cx="142875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>
            <a:spAutoFit/>
          </a:bodyPr>
          <a:lstStyle/>
          <a:p>
            <a:endParaRPr lang="zh-CN" altLang="en-US"/>
          </a:p>
        </p:txBody>
      </p:sp>
      <p:sp>
        <p:nvSpPr>
          <p:cNvPr id="51215" name="Rectangle 232"/>
          <p:cNvSpPr>
            <a:spLocks noChangeArrowheads="1"/>
          </p:cNvSpPr>
          <p:nvPr/>
        </p:nvSpPr>
        <p:spPr bwMode="auto">
          <a:xfrm>
            <a:off x="0" y="3108325"/>
            <a:ext cx="142875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>
            <a:spAutoFit/>
          </a:bodyPr>
          <a:lstStyle/>
          <a:p>
            <a:endParaRPr lang="zh-CN" altLang="en-US"/>
          </a:p>
        </p:txBody>
      </p:sp>
      <p:sp>
        <p:nvSpPr>
          <p:cNvPr id="51216" name="Rectangle 235"/>
          <p:cNvSpPr>
            <a:spLocks noChangeArrowheads="1"/>
          </p:cNvSpPr>
          <p:nvPr/>
        </p:nvSpPr>
        <p:spPr bwMode="auto">
          <a:xfrm>
            <a:off x="0" y="3108325"/>
            <a:ext cx="142875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>
            <a:spAutoFit/>
          </a:bodyPr>
          <a:lstStyle/>
          <a:p>
            <a:endParaRPr lang="zh-CN" altLang="en-US"/>
          </a:p>
        </p:txBody>
      </p:sp>
      <p:pic>
        <p:nvPicPr>
          <p:cNvPr id="327860" name="Picture 180" descr="题0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0"/>
            <a:ext cx="9145588" cy="196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18" name="Rectangle 256"/>
          <p:cNvSpPr>
            <a:spLocks noChangeArrowheads="1"/>
          </p:cNvSpPr>
          <p:nvPr/>
        </p:nvSpPr>
        <p:spPr bwMode="auto">
          <a:xfrm>
            <a:off x="4481513" y="2820988"/>
            <a:ext cx="4662487" cy="793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51219" name="标题 1"/>
          <p:cNvSpPr>
            <a:spLocks noGrp="1"/>
          </p:cNvSpPr>
          <p:nvPr>
            <p:ph type="title" idx="4294967295"/>
          </p:nvPr>
        </p:nvSpPr>
        <p:spPr>
          <a:xfrm>
            <a:off x="6084888" y="0"/>
            <a:ext cx="3059112" cy="374650"/>
          </a:xfrm>
        </p:spPr>
        <p:txBody>
          <a:bodyPr/>
          <a:lstStyle/>
          <a:p>
            <a:r>
              <a:rPr lang="zh-CN" altLang="en-US" sz="800" smtClean="0">
                <a:solidFill>
                  <a:schemeClr val="bg1"/>
                </a:solidFill>
              </a:rPr>
              <a:t>课本例题</a:t>
            </a:r>
          </a:p>
        </p:txBody>
      </p:sp>
      <p:sp>
        <p:nvSpPr>
          <p:cNvPr id="51220" name="Rectangle 114" descr="羊皮纸"/>
          <p:cNvSpPr>
            <a:spLocks noChangeArrowheads="1"/>
          </p:cNvSpPr>
          <p:nvPr/>
        </p:nvSpPr>
        <p:spPr bwMode="auto">
          <a:xfrm>
            <a:off x="0" y="6588125"/>
            <a:ext cx="9144000" cy="269875"/>
          </a:xfrm>
          <a:prstGeom prst="rect">
            <a:avLst/>
          </a:prstGeom>
          <a:blipFill dpi="0" rotWithShape="0">
            <a:blip r:embed="rId6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51221" name="AutoShape 2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580438" y="6592888"/>
            <a:ext cx="282575" cy="255587"/>
          </a:xfrm>
          <a:prstGeom prst="actionButtonForwardNex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22" name="AutoShape 26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85125" y="6588125"/>
            <a:ext cx="284163" cy="265113"/>
          </a:xfrm>
          <a:prstGeom prst="actionButtonBeginning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23" name="AutoShape 2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877300" y="6592888"/>
            <a:ext cx="254000" cy="250825"/>
          </a:xfrm>
          <a:prstGeom prst="actionButtonEnd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24" name="动作按钮: 后退或前一项 15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83575" y="6588125"/>
            <a:ext cx="276225" cy="246063"/>
          </a:xfrm>
          <a:prstGeom prst="actionButtonBackPrevious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Text Box 26"/>
          <p:cNvSpPr txBox="1">
            <a:spLocks noChangeArrowheads="1"/>
          </p:cNvSpPr>
          <p:nvPr/>
        </p:nvSpPr>
        <p:spPr bwMode="auto">
          <a:xfrm>
            <a:off x="8057027" y="878923"/>
            <a:ext cx="906017" cy="52322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自学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7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327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327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327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327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6"/>
          <p:cNvSpPr txBox="1">
            <a:spLocks noChangeArrowheads="1"/>
          </p:cNvSpPr>
          <p:nvPr/>
        </p:nvSpPr>
        <p:spPr bwMode="auto">
          <a:xfrm>
            <a:off x="464425" y="807003"/>
            <a:ext cx="7366119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第一章</a:t>
            </a:r>
            <a:r>
              <a:rPr lang="zh-CN" altLang="en-US" sz="28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作业   </a:t>
            </a:r>
            <a:r>
              <a:rPr lang="zh-CN" altLang="en-US" sz="28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下周一交</a:t>
            </a:r>
            <a:endParaRPr lang="en-US" altLang="zh-CN" sz="2800" b="1" dirty="0" smtClean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endParaRPr lang="en-US" altLang="zh-CN" sz="2800" b="1" dirty="0" smtClean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lang="en-US" altLang="zh-CN" sz="2800" b="1" dirty="0" smtClean="0"/>
              <a:t>14</a:t>
            </a:r>
            <a:r>
              <a:rPr lang="zh-CN" altLang="zh-CN" sz="2800" b="1" dirty="0" smtClean="0"/>
              <a:t>、</a:t>
            </a:r>
            <a:r>
              <a:rPr lang="en-US" altLang="zh-CN" sz="2800" b="1" dirty="0" smtClean="0"/>
              <a:t>15</a:t>
            </a:r>
            <a:r>
              <a:rPr lang="zh-CN" altLang="zh-CN" sz="2800" b="1" dirty="0" smtClean="0"/>
              <a:t>、</a:t>
            </a:r>
            <a:r>
              <a:rPr lang="en-US" altLang="zh-CN" sz="2800" b="1" dirty="0" smtClean="0"/>
              <a:t>17</a:t>
            </a:r>
            <a:r>
              <a:rPr lang="zh-CN" altLang="zh-CN" sz="2800" b="1" dirty="0" smtClean="0"/>
              <a:t>、</a:t>
            </a:r>
            <a:r>
              <a:rPr lang="en-US" altLang="zh-CN" sz="2800" b="1" dirty="0" smtClean="0"/>
              <a:t>19</a:t>
            </a:r>
            <a:r>
              <a:rPr lang="zh-CN" altLang="zh-CN" sz="2800" b="1" dirty="0" smtClean="0"/>
              <a:t>（质点运动学中的两类问题）</a:t>
            </a:r>
            <a:endParaRPr lang="en-US" altLang="zh-CN" sz="2800" b="1" dirty="0" smtClean="0"/>
          </a:p>
          <a:p>
            <a:r>
              <a:rPr lang="en-US" altLang="zh-CN" sz="2800" b="1" dirty="0" smtClean="0"/>
              <a:t>20</a:t>
            </a:r>
            <a:r>
              <a:rPr lang="zh-CN" altLang="zh-CN" sz="2800" b="1" dirty="0" smtClean="0"/>
              <a:t>、</a:t>
            </a:r>
            <a:r>
              <a:rPr lang="en-US" altLang="zh-CN" sz="2800" b="1" dirty="0" smtClean="0"/>
              <a:t>21</a:t>
            </a:r>
            <a:r>
              <a:rPr lang="zh-CN" altLang="zh-CN" sz="2800" b="1" dirty="0" smtClean="0"/>
              <a:t>、</a:t>
            </a:r>
            <a:r>
              <a:rPr lang="en-US" altLang="zh-CN" sz="2800" b="1" dirty="0" smtClean="0"/>
              <a:t>22</a:t>
            </a:r>
            <a:r>
              <a:rPr lang="zh-CN" altLang="zh-CN" sz="2800" b="1" dirty="0" smtClean="0"/>
              <a:t>、</a:t>
            </a:r>
            <a:r>
              <a:rPr lang="en-US" altLang="zh-CN" sz="2800" b="1" dirty="0" smtClean="0"/>
              <a:t>23</a:t>
            </a:r>
            <a:r>
              <a:rPr lang="zh-CN" altLang="zh-CN" sz="2800" b="1" dirty="0" smtClean="0"/>
              <a:t>（曲线运动的矢量表示，</a:t>
            </a:r>
            <a:endParaRPr lang="en-US" altLang="zh-CN" sz="2800" b="1" dirty="0" smtClean="0"/>
          </a:p>
          <a:p>
            <a:r>
              <a:rPr lang="zh-CN" altLang="zh-CN" sz="2800" b="1" dirty="0" smtClean="0"/>
              <a:t>切向、法向加速度问题）</a:t>
            </a:r>
            <a:r>
              <a:rPr lang="zh-CN" altLang="en-US" sz="28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3079750" cy="217488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完</a:t>
            </a:r>
          </a:p>
        </p:txBody>
      </p:sp>
      <p:sp>
        <p:nvSpPr>
          <p:cNvPr id="58371" name="Rectangle 3" descr="月相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blipFill dpi="0" rotWithShape="1">
            <a:blip r:embed="rId2" cstate="print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2" name="Line 5"/>
          <p:cNvSpPr>
            <a:spLocks noChangeShapeType="1"/>
          </p:cNvSpPr>
          <p:nvPr/>
        </p:nvSpPr>
        <p:spPr bwMode="auto">
          <a:xfrm>
            <a:off x="0" y="0"/>
            <a:ext cx="9144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8373" name="AutoShape 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570913" y="6592888"/>
            <a:ext cx="284162" cy="255587"/>
          </a:xfrm>
          <a:prstGeom prst="actionButtonBackPrevious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4" name="AutoShape 8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8280400" y="6592888"/>
            <a:ext cx="284163" cy="265112"/>
          </a:xfrm>
          <a:prstGeom prst="actionButtonBeginning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5" name="AutoShape 9">
            <a:hlinkClick r:id="" action="ppaction://hlinkshowjump?jump=endshow" highlightClick="1"/>
          </p:cNvPr>
          <p:cNvSpPr>
            <a:spLocks noChangeArrowheads="1"/>
          </p:cNvSpPr>
          <p:nvPr/>
        </p:nvSpPr>
        <p:spPr bwMode="auto">
          <a:xfrm>
            <a:off x="8867775" y="6592888"/>
            <a:ext cx="254000" cy="250825"/>
          </a:xfrm>
          <a:prstGeom prst="actionButtonEnd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6" name="WordArt 10"/>
          <p:cNvSpPr>
            <a:spLocks noChangeArrowheads="1" noChangeShapeType="1" noTextEdit="1"/>
          </p:cNvSpPr>
          <p:nvPr/>
        </p:nvSpPr>
        <p:spPr bwMode="auto">
          <a:xfrm>
            <a:off x="4964113" y="4479925"/>
            <a:ext cx="2314575" cy="93345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69389"/>
              </a:avLst>
            </a:prstTxWarp>
            <a:scene3d>
              <a:camera prst="legacyPerspectiveFront">
                <a:rot lat="20519976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zh-CN" altLang="en-US" sz="3600" b="1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/>
                <a:ea typeface="宋体"/>
              </a:rPr>
              <a:t>本章结束</a:t>
            </a:r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1-1.jpg"/>
          <p:cNvPicPr>
            <a:picLocks/>
          </p:cNvPicPr>
          <p:nvPr/>
        </p:nvPicPr>
        <p:blipFill>
          <a:blip r:embed="rId2" cstate="print"/>
          <a:srcRect l="3839" t="62659" r="2559" b="2827"/>
          <a:stretch>
            <a:fillRect/>
          </a:stretch>
        </p:blipFill>
        <p:spPr>
          <a:xfrm>
            <a:off x="-12823" y="-1"/>
            <a:ext cx="9156823" cy="5578868"/>
          </a:xfrm>
          <a:prstGeom prst="rect">
            <a:avLst/>
          </a:prstGeom>
        </p:spPr>
      </p:pic>
      <p:pic>
        <p:nvPicPr>
          <p:cNvPr id="3" name="图片 2" descr="1-2.jpg"/>
          <p:cNvPicPr>
            <a:picLocks/>
          </p:cNvPicPr>
          <p:nvPr/>
        </p:nvPicPr>
        <p:blipFill>
          <a:blip r:embed="rId3" cstate="print"/>
          <a:srcRect l="10483" t="3032" r="30285" b="91387"/>
          <a:stretch>
            <a:fillRect/>
          </a:stretch>
        </p:blipFill>
        <p:spPr>
          <a:xfrm>
            <a:off x="0" y="5437022"/>
            <a:ext cx="7448764" cy="141583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1-2.jpg"/>
          <p:cNvPicPr>
            <a:picLocks/>
          </p:cNvPicPr>
          <p:nvPr/>
        </p:nvPicPr>
        <p:blipFill>
          <a:blip r:embed="rId2" cstate="print"/>
          <a:srcRect l="10483" t="7796" r="8736" b="76661"/>
          <a:stretch>
            <a:fillRect/>
          </a:stretch>
        </p:blipFill>
        <p:spPr>
          <a:xfrm>
            <a:off x="0" y="0"/>
            <a:ext cx="9144000" cy="3236360"/>
          </a:xfrm>
          <a:prstGeom prst="rect">
            <a:avLst/>
          </a:prstGeom>
        </p:spPr>
      </p:pic>
      <p:pic>
        <p:nvPicPr>
          <p:cNvPr id="3" name="图片 2" descr="1-2.jpg"/>
          <p:cNvPicPr>
            <a:picLocks/>
          </p:cNvPicPr>
          <p:nvPr/>
        </p:nvPicPr>
        <p:blipFill>
          <a:blip r:embed="rId2" cstate="print"/>
          <a:srcRect l="9901" t="22089" r="4077" b="52407"/>
          <a:stretch>
            <a:fillRect/>
          </a:stretch>
        </p:blipFill>
        <p:spPr>
          <a:xfrm>
            <a:off x="0" y="3127909"/>
            <a:ext cx="9144000" cy="3730091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4"/>
          <p:cNvSpPr>
            <a:spLocks noChangeArrowheads="1"/>
          </p:cNvSpPr>
          <p:nvPr/>
        </p:nvSpPr>
        <p:spPr bwMode="auto">
          <a:xfrm>
            <a:off x="0" y="0"/>
            <a:ext cx="9137650" cy="4745038"/>
          </a:xfrm>
          <a:prstGeom prst="rect">
            <a:avLst/>
          </a:prstGeom>
          <a:solidFill>
            <a:srgbClr val="F3F9FF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11267" name="Freeform 5"/>
          <p:cNvSpPr>
            <a:spLocks/>
          </p:cNvSpPr>
          <p:nvPr/>
        </p:nvSpPr>
        <p:spPr bwMode="auto">
          <a:xfrm>
            <a:off x="7650163" y="4521200"/>
            <a:ext cx="1549400" cy="298450"/>
          </a:xfrm>
          <a:custGeom>
            <a:avLst/>
            <a:gdLst>
              <a:gd name="T0" fmla="*/ 2147483647 w 1659"/>
              <a:gd name="T1" fmla="*/ 2147483647 h 184"/>
              <a:gd name="T2" fmla="*/ 2147483647 w 1659"/>
              <a:gd name="T3" fmla="*/ 2147483647 h 184"/>
              <a:gd name="T4" fmla="*/ 2147483647 w 1659"/>
              <a:gd name="T5" fmla="*/ 0 h 184"/>
              <a:gd name="T6" fmla="*/ 2147483647 w 1659"/>
              <a:gd name="T7" fmla="*/ 2147483647 h 184"/>
              <a:gd name="T8" fmla="*/ 2147483647 w 1659"/>
              <a:gd name="T9" fmla="*/ 2147483647 h 184"/>
              <a:gd name="T10" fmla="*/ 2147483647 w 1659"/>
              <a:gd name="T11" fmla="*/ 2147483647 h 184"/>
              <a:gd name="T12" fmla="*/ 2147483647 w 1659"/>
              <a:gd name="T13" fmla="*/ 2147483647 h 184"/>
              <a:gd name="T14" fmla="*/ 2147483647 w 1659"/>
              <a:gd name="T15" fmla="*/ 2147483647 h 184"/>
              <a:gd name="T16" fmla="*/ 2147483647 w 1659"/>
              <a:gd name="T17" fmla="*/ 2147483647 h 184"/>
              <a:gd name="T18" fmla="*/ 2147483647 w 1659"/>
              <a:gd name="T19" fmla="*/ 2147483647 h 184"/>
              <a:gd name="T20" fmla="*/ 0 w 1659"/>
              <a:gd name="T21" fmla="*/ 2147483647 h 184"/>
              <a:gd name="T22" fmla="*/ 2147483647 w 1659"/>
              <a:gd name="T23" fmla="*/ 2147483647 h 184"/>
              <a:gd name="T24" fmla="*/ 2147483647 w 1659"/>
              <a:gd name="T25" fmla="*/ 2147483647 h 184"/>
              <a:gd name="T26" fmla="*/ 2147483647 w 1659"/>
              <a:gd name="T27" fmla="*/ 2147483647 h 184"/>
              <a:gd name="T28" fmla="*/ 2147483647 w 1659"/>
              <a:gd name="T29" fmla="*/ 2147483647 h 184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1659" h="184">
                <a:moveTo>
                  <a:pt x="195" y="184"/>
                </a:moveTo>
                <a:lnTo>
                  <a:pt x="1659" y="161"/>
                </a:lnTo>
                <a:lnTo>
                  <a:pt x="1624" y="0"/>
                </a:lnTo>
                <a:lnTo>
                  <a:pt x="1566" y="35"/>
                </a:lnTo>
                <a:lnTo>
                  <a:pt x="1463" y="12"/>
                </a:lnTo>
                <a:lnTo>
                  <a:pt x="1324" y="69"/>
                </a:lnTo>
                <a:lnTo>
                  <a:pt x="956" y="23"/>
                </a:lnTo>
                <a:lnTo>
                  <a:pt x="795" y="81"/>
                </a:lnTo>
                <a:lnTo>
                  <a:pt x="633" y="104"/>
                </a:lnTo>
                <a:lnTo>
                  <a:pt x="345" y="138"/>
                </a:lnTo>
                <a:lnTo>
                  <a:pt x="0" y="184"/>
                </a:lnTo>
                <a:lnTo>
                  <a:pt x="391" y="184"/>
                </a:lnTo>
                <a:lnTo>
                  <a:pt x="518" y="184"/>
                </a:lnTo>
                <a:lnTo>
                  <a:pt x="622" y="184"/>
                </a:lnTo>
                <a:lnTo>
                  <a:pt x="57" y="184"/>
                </a:lnTo>
              </a:path>
            </a:pathLst>
          </a:custGeom>
          <a:solidFill>
            <a:srgbClr val="6850FA">
              <a:alpha val="50195"/>
            </a:srgbClr>
          </a:solidFill>
          <a:ln w="9525">
            <a:noFill/>
            <a:round/>
            <a:headEnd/>
            <a:tailEnd/>
          </a:ln>
          <a:effectLst/>
        </p:spPr>
        <p:txBody>
          <a:bodyPr lIns="70363" tIns="35182" rIns="70363" bIns="35182"/>
          <a:lstStyle/>
          <a:p>
            <a:endParaRPr lang="zh-CN" altLang="en-US"/>
          </a:p>
        </p:txBody>
      </p:sp>
      <p:sp>
        <p:nvSpPr>
          <p:cNvPr id="11268" name="Freeform 6"/>
          <p:cNvSpPr>
            <a:spLocks/>
          </p:cNvSpPr>
          <p:nvPr/>
        </p:nvSpPr>
        <p:spPr bwMode="auto">
          <a:xfrm>
            <a:off x="-39688" y="4533900"/>
            <a:ext cx="1419226" cy="192088"/>
          </a:xfrm>
          <a:custGeom>
            <a:avLst/>
            <a:gdLst>
              <a:gd name="T0" fmla="*/ 2147483647 w 875"/>
              <a:gd name="T1" fmla="*/ 0 h 207"/>
              <a:gd name="T2" fmla="*/ 2147483647 w 875"/>
              <a:gd name="T3" fmla="*/ 2147483647 h 207"/>
              <a:gd name="T4" fmla="*/ 2147483647 w 875"/>
              <a:gd name="T5" fmla="*/ 2147483647 h 207"/>
              <a:gd name="T6" fmla="*/ 2147483647 w 875"/>
              <a:gd name="T7" fmla="*/ 2147483647 h 207"/>
              <a:gd name="T8" fmla="*/ 2147483647 w 875"/>
              <a:gd name="T9" fmla="*/ 2147483647 h 207"/>
              <a:gd name="T10" fmla="*/ 0 w 875"/>
              <a:gd name="T11" fmla="*/ 2147483647 h 207"/>
              <a:gd name="T12" fmla="*/ 2147483647 w 875"/>
              <a:gd name="T13" fmla="*/ 0 h 20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875" h="207">
                <a:moveTo>
                  <a:pt x="23" y="0"/>
                </a:moveTo>
                <a:lnTo>
                  <a:pt x="219" y="11"/>
                </a:lnTo>
                <a:lnTo>
                  <a:pt x="392" y="115"/>
                </a:lnTo>
                <a:lnTo>
                  <a:pt x="553" y="80"/>
                </a:lnTo>
                <a:lnTo>
                  <a:pt x="875" y="207"/>
                </a:lnTo>
                <a:lnTo>
                  <a:pt x="0" y="207"/>
                </a:lnTo>
                <a:lnTo>
                  <a:pt x="23" y="0"/>
                </a:lnTo>
                <a:close/>
              </a:path>
            </a:pathLst>
          </a:custGeom>
          <a:solidFill>
            <a:srgbClr val="9966FF">
              <a:alpha val="50195"/>
            </a:srgbClr>
          </a:solidFill>
          <a:ln w="9525">
            <a:noFill/>
            <a:round/>
            <a:headEnd/>
            <a:tailEnd/>
          </a:ln>
          <a:effectLst/>
        </p:spPr>
        <p:txBody>
          <a:bodyPr lIns="70363" tIns="35182" rIns="70363" bIns="35182"/>
          <a:lstStyle/>
          <a:p>
            <a:endParaRPr lang="zh-CN" altLang="en-US"/>
          </a:p>
        </p:txBody>
      </p:sp>
      <p:sp>
        <p:nvSpPr>
          <p:cNvPr id="11269" name="Rectangle 7"/>
          <p:cNvSpPr>
            <a:spLocks noChangeArrowheads="1"/>
          </p:cNvSpPr>
          <p:nvPr/>
        </p:nvSpPr>
        <p:spPr bwMode="auto">
          <a:xfrm>
            <a:off x="0" y="4759325"/>
            <a:ext cx="9144000" cy="2098675"/>
          </a:xfrm>
          <a:prstGeom prst="rect">
            <a:avLst/>
          </a:prstGeom>
          <a:gradFill rotWithShape="1">
            <a:gsLst>
              <a:gs pos="0">
                <a:srgbClr val="E2F9FA"/>
              </a:gs>
              <a:gs pos="100000">
                <a:srgbClr val="B1E2E9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grpSp>
        <p:nvGrpSpPr>
          <p:cNvPr id="45064" name="Group 8"/>
          <p:cNvGrpSpPr>
            <a:grpSpLocks/>
          </p:cNvGrpSpPr>
          <p:nvPr/>
        </p:nvGrpSpPr>
        <p:grpSpPr bwMode="auto">
          <a:xfrm>
            <a:off x="2562225" y="2292350"/>
            <a:ext cx="4391025" cy="2317750"/>
            <a:chOff x="1614" y="1444"/>
            <a:chExt cx="2766" cy="1460"/>
          </a:xfrm>
        </p:grpSpPr>
        <p:sp>
          <p:nvSpPr>
            <p:cNvPr id="11351" name="Freeform 9"/>
            <p:cNvSpPr>
              <a:spLocks/>
            </p:cNvSpPr>
            <p:nvPr/>
          </p:nvSpPr>
          <p:spPr bwMode="auto">
            <a:xfrm>
              <a:off x="1631" y="1480"/>
              <a:ext cx="2745" cy="1405"/>
            </a:xfrm>
            <a:custGeom>
              <a:avLst/>
              <a:gdLst>
                <a:gd name="T0" fmla="*/ 6245 w 2087"/>
                <a:gd name="T1" fmla="*/ 696 h 1776"/>
                <a:gd name="T2" fmla="*/ 3091 w 2087"/>
                <a:gd name="T3" fmla="*/ 2 h 1776"/>
                <a:gd name="T4" fmla="*/ 0 w 2087"/>
                <a:gd name="T5" fmla="*/ 687 h 177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7" h="1776">
                  <a:moveTo>
                    <a:pt x="2087" y="1776"/>
                  </a:moveTo>
                  <a:cubicBezTo>
                    <a:pt x="1734" y="892"/>
                    <a:pt x="1381" y="8"/>
                    <a:pt x="1033" y="4"/>
                  </a:cubicBezTo>
                  <a:cubicBezTo>
                    <a:pt x="685" y="0"/>
                    <a:pt x="172" y="1462"/>
                    <a:pt x="0" y="1754"/>
                  </a:cubicBezTo>
                </a:path>
              </a:pathLst>
            </a:custGeom>
            <a:noFill/>
            <a:ln w="9525" cap="flat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52" name="Line 10"/>
            <p:cNvSpPr>
              <a:spLocks noChangeShapeType="1"/>
            </p:cNvSpPr>
            <p:nvPr/>
          </p:nvSpPr>
          <p:spPr bwMode="auto">
            <a:xfrm flipV="1">
              <a:off x="2112" y="2110"/>
              <a:ext cx="94" cy="1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53" name="Line 11"/>
            <p:cNvSpPr>
              <a:spLocks noChangeShapeType="1"/>
            </p:cNvSpPr>
            <p:nvPr/>
          </p:nvSpPr>
          <p:spPr bwMode="auto">
            <a:xfrm>
              <a:off x="3769" y="2026"/>
              <a:ext cx="11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54" name="Oval 12"/>
            <p:cNvSpPr>
              <a:spLocks noChangeArrowheads="1"/>
            </p:cNvSpPr>
            <p:nvPr/>
          </p:nvSpPr>
          <p:spPr bwMode="auto">
            <a:xfrm>
              <a:off x="1622" y="2785"/>
              <a:ext cx="79" cy="8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55" name="Line 13"/>
            <p:cNvSpPr>
              <a:spLocks noChangeShapeType="1"/>
            </p:cNvSpPr>
            <p:nvPr/>
          </p:nvSpPr>
          <p:spPr bwMode="auto">
            <a:xfrm>
              <a:off x="2678" y="1652"/>
              <a:ext cx="0" cy="1230"/>
            </a:xfrm>
            <a:prstGeom prst="line">
              <a:avLst/>
            </a:prstGeom>
            <a:noFill/>
            <a:ln w="3175">
              <a:solidFill>
                <a:srgbClr val="CEA876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56" name="Line 14"/>
            <p:cNvSpPr>
              <a:spLocks noChangeShapeType="1"/>
            </p:cNvSpPr>
            <p:nvPr/>
          </p:nvSpPr>
          <p:spPr bwMode="auto">
            <a:xfrm>
              <a:off x="2334" y="1944"/>
              <a:ext cx="0" cy="960"/>
            </a:xfrm>
            <a:prstGeom prst="line">
              <a:avLst/>
            </a:prstGeom>
            <a:noFill/>
            <a:ln w="3175">
              <a:solidFill>
                <a:srgbClr val="CEA876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57" name="Line 15"/>
            <p:cNvSpPr>
              <a:spLocks noChangeShapeType="1"/>
            </p:cNvSpPr>
            <p:nvPr/>
          </p:nvSpPr>
          <p:spPr bwMode="auto">
            <a:xfrm>
              <a:off x="1990" y="2404"/>
              <a:ext cx="6" cy="486"/>
            </a:xfrm>
            <a:prstGeom prst="line">
              <a:avLst/>
            </a:prstGeom>
            <a:noFill/>
            <a:ln w="3175">
              <a:solidFill>
                <a:srgbClr val="CEA876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58" name="Line 16"/>
            <p:cNvSpPr>
              <a:spLocks noChangeShapeType="1"/>
            </p:cNvSpPr>
            <p:nvPr/>
          </p:nvSpPr>
          <p:spPr bwMode="auto">
            <a:xfrm>
              <a:off x="3364" y="1654"/>
              <a:ext cx="0" cy="1230"/>
            </a:xfrm>
            <a:prstGeom prst="line">
              <a:avLst/>
            </a:prstGeom>
            <a:noFill/>
            <a:ln w="3175">
              <a:solidFill>
                <a:srgbClr val="CEA876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59" name="Line 17"/>
            <p:cNvSpPr>
              <a:spLocks noChangeShapeType="1"/>
            </p:cNvSpPr>
            <p:nvPr/>
          </p:nvSpPr>
          <p:spPr bwMode="auto">
            <a:xfrm>
              <a:off x="3006" y="1518"/>
              <a:ext cx="0" cy="1386"/>
            </a:xfrm>
            <a:prstGeom prst="line">
              <a:avLst/>
            </a:prstGeom>
            <a:noFill/>
            <a:ln w="3175">
              <a:solidFill>
                <a:srgbClr val="CEA876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0" name="Line 18"/>
            <p:cNvSpPr>
              <a:spLocks noChangeShapeType="1"/>
            </p:cNvSpPr>
            <p:nvPr/>
          </p:nvSpPr>
          <p:spPr bwMode="auto">
            <a:xfrm>
              <a:off x="3692" y="1964"/>
              <a:ext cx="0" cy="912"/>
            </a:xfrm>
            <a:prstGeom prst="line">
              <a:avLst/>
            </a:prstGeom>
            <a:noFill/>
            <a:ln w="3175">
              <a:solidFill>
                <a:srgbClr val="CEA876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1" name="Line 19"/>
            <p:cNvSpPr>
              <a:spLocks noChangeShapeType="1"/>
            </p:cNvSpPr>
            <p:nvPr/>
          </p:nvSpPr>
          <p:spPr bwMode="auto">
            <a:xfrm>
              <a:off x="4032" y="2412"/>
              <a:ext cx="0" cy="486"/>
            </a:xfrm>
            <a:prstGeom prst="line">
              <a:avLst/>
            </a:prstGeom>
            <a:noFill/>
            <a:ln w="3175">
              <a:solidFill>
                <a:srgbClr val="CEA876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2" name="Oval 20"/>
            <p:cNvSpPr>
              <a:spLocks noChangeArrowheads="1"/>
            </p:cNvSpPr>
            <p:nvPr/>
          </p:nvSpPr>
          <p:spPr bwMode="auto">
            <a:xfrm>
              <a:off x="1953" y="2349"/>
              <a:ext cx="79" cy="8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63" name="Oval 21"/>
            <p:cNvSpPr>
              <a:spLocks noChangeArrowheads="1"/>
            </p:cNvSpPr>
            <p:nvPr/>
          </p:nvSpPr>
          <p:spPr bwMode="auto">
            <a:xfrm>
              <a:off x="2301" y="1894"/>
              <a:ext cx="79" cy="8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64" name="Oval 22"/>
            <p:cNvSpPr>
              <a:spLocks noChangeArrowheads="1"/>
            </p:cNvSpPr>
            <p:nvPr/>
          </p:nvSpPr>
          <p:spPr bwMode="auto">
            <a:xfrm>
              <a:off x="2636" y="1576"/>
              <a:ext cx="79" cy="8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65" name="Oval 23"/>
            <p:cNvSpPr>
              <a:spLocks noChangeArrowheads="1"/>
            </p:cNvSpPr>
            <p:nvPr/>
          </p:nvSpPr>
          <p:spPr bwMode="auto">
            <a:xfrm>
              <a:off x="2974" y="1444"/>
              <a:ext cx="78" cy="8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66" name="Oval 24"/>
            <p:cNvSpPr>
              <a:spLocks noChangeArrowheads="1"/>
            </p:cNvSpPr>
            <p:nvPr/>
          </p:nvSpPr>
          <p:spPr bwMode="auto">
            <a:xfrm>
              <a:off x="3323" y="1587"/>
              <a:ext cx="79" cy="8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67" name="Oval 25"/>
            <p:cNvSpPr>
              <a:spLocks noChangeArrowheads="1"/>
            </p:cNvSpPr>
            <p:nvPr/>
          </p:nvSpPr>
          <p:spPr bwMode="auto">
            <a:xfrm>
              <a:off x="3659" y="1896"/>
              <a:ext cx="79" cy="8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68" name="Oval 26"/>
            <p:cNvSpPr>
              <a:spLocks noChangeArrowheads="1"/>
            </p:cNvSpPr>
            <p:nvPr/>
          </p:nvSpPr>
          <p:spPr bwMode="auto">
            <a:xfrm>
              <a:off x="3998" y="2351"/>
              <a:ext cx="79" cy="8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69" name="Line 27"/>
            <p:cNvSpPr>
              <a:spLocks noChangeShapeType="1"/>
            </p:cNvSpPr>
            <p:nvPr/>
          </p:nvSpPr>
          <p:spPr bwMode="auto">
            <a:xfrm flipV="1">
              <a:off x="1614" y="2892"/>
              <a:ext cx="2766" cy="6"/>
            </a:xfrm>
            <a:prstGeom prst="line">
              <a:avLst/>
            </a:prstGeom>
            <a:noFill/>
            <a:ln w="3175">
              <a:solidFill>
                <a:srgbClr val="CEA876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5084" name="Group 28"/>
          <p:cNvGrpSpPr>
            <a:grpSpLocks/>
          </p:cNvGrpSpPr>
          <p:nvPr/>
        </p:nvGrpSpPr>
        <p:grpSpPr bwMode="auto">
          <a:xfrm>
            <a:off x="258763" y="4594225"/>
            <a:ext cx="2922587" cy="839788"/>
            <a:chOff x="171" y="2886"/>
            <a:chExt cx="1841" cy="529"/>
          </a:xfrm>
        </p:grpSpPr>
        <p:sp>
          <p:nvSpPr>
            <p:cNvPr id="11335" name="Freeform 29"/>
            <p:cNvSpPr>
              <a:spLocks/>
            </p:cNvSpPr>
            <p:nvPr/>
          </p:nvSpPr>
          <p:spPr bwMode="auto">
            <a:xfrm>
              <a:off x="1455" y="2952"/>
              <a:ext cx="89" cy="201"/>
            </a:xfrm>
            <a:custGeom>
              <a:avLst/>
              <a:gdLst>
                <a:gd name="T0" fmla="*/ 63 w 80"/>
                <a:gd name="T1" fmla="*/ 3 h 201"/>
                <a:gd name="T2" fmla="*/ 30 w 80"/>
                <a:gd name="T3" fmla="*/ 39 h 201"/>
                <a:gd name="T4" fmla="*/ 32 w 80"/>
                <a:gd name="T5" fmla="*/ 69 h 201"/>
                <a:gd name="T6" fmla="*/ 9 w 80"/>
                <a:gd name="T7" fmla="*/ 105 h 201"/>
                <a:gd name="T8" fmla="*/ 0 w 80"/>
                <a:gd name="T9" fmla="*/ 132 h 201"/>
                <a:gd name="T10" fmla="*/ 18 w 80"/>
                <a:gd name="T11" fmla="*/ 156 h 201"/>
                <a:gd name="T12" fmla="*/ 27 w 80"/>
                <a:gd name="T13" fmla="*/ 197 h 201"/>
                <a:gd name="T14" fmla="*/ 113 w 80"/>
                <a:gd name="T15" fmla="*/ 201 h 201"/>
                <a:gd name="T16" fmla="*/ 99 w 80"/>
                <a:gd name="T17" fmla="*/ 165 h 201"/>
                <a:gd name="T18" fmla="*/ 73 w 80"/>
                <a:gd name="T19" fmla="*/ 129 h 201"/>
                <a:gd name="T20" fmla="*/ 81 w 80"/>
                <a:gd name="T21" fmla="*/ 104 h 201"/>
                <a:gd name="T22" fmla="*/ 107 w 80"/>
                <a:gd name="T23" fmla="*/ 62 h 201"/>
                <a:gd name="T24" fmla="*/ 122 w 80"/>
                <a:gd name="T25" fmla="*/ 29 h 201"/>
                <a:gd name="T26" fmla="*/ 100 w 80"/>
                <a:gd name="T27" fmla="*/ 0 h 201"/>
                <a:gd name="T28" fmla="*/ 63 w 80"/>
                <a:gd name="T29" fmla="*/ 3 h 201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80" h="201">
                  <a:moveTo>
                    <a:pt x="41" y="3"/>
                  </a:moveTo>
                  <a:lnTo>
                    <a:pt x="20" y="39"/>
                  </a:lnTo>
                  <a:lnTo>
                    <a:pt x="21" y="69"/>
                  </a:lnTo>
                  <a:lnTo>
                    <a:pt x="5" y="105"/>
                  </a:lnTo>
                  <a:lnTo>
                    <a:pt x="0" y="132"/>
                  </a:lnTo>
                  <a:lnTo>
                    <a:pt x="12" y="156"/>
                  </a:lnTo>
                  <a:lnTo>
                    <a:pt x="18" y="197"/>
                  </a:lnTo>
                  <a:lnTo>
                    <a:pt x="75" y="201"/>
                  </a:lnTo>
                  <a:lnTo>
                    <a:pt x="65" y="165"/>
                  </a:lnTo>
                  <a:lnTo>
                    <a:pt x="48" y="129"/>
                  </a:lnTo>
                  <a:lnTo>
                    <a:pt x="53" y="104"/>
                  </a:lnTo>
                  <a:lnTo>
                    <a:pt x="69" y="62"/>
                  </a:lnTo>
                  <a:lnTo>
                    <a:pt x="80" y="29"/>
                  </a:lnTo>
                  <a:lnTo>
                    <a:pt x="66" y="0"/>
                  </a:lnTo>
                  <a:lnTo>
                    <a:pt x="41" y="3"/>
                  </a:lnTo>
                  <a:close/>
                </a:path>
              </a:pathLst>
            </a:custGeom>
            <a:solidFill>
              <a:srgbClr val="DA8734"/>
            </a:solidFill>
            <a:ln w="9525">
              <a:solidFill>
                <a:srgbClr val="CEA876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6" name="Freeform 30"/>
            <p:cNvSpPr>
              <a:spLocks/>
            </p:cNvSpPr>
            <p:nvPr/>
          </p:nvSpPr>
          <p:spPr bwMode="auto">
            <a:xfrm>
              <a:off x="171" y="3223"/>
              <a:ext cx="1601" cy="192"/>
            </a:xfrm>
            <a:custGeom>
              <a:avLst/>
              <a:gdLst>
                <a:gd name="T0" fmla="*/ 43 w 2922"/>
                <a:gd name="T1" fmla="*/ 0 h 220"/>
                <a:gd name="T2" fmla="*/ 252 w 2922"/>
                <a:gd name="T3" fmla="*/ 12 h 220"/>
                <a:gd name="T4" fmla="*/ 264 w 2922"/>
                <a:gd name="T5" fmla="*/ 24 h 220"/>
                <a:gd name="T6" fmla="*/ 259 w 2922"/>
                <a:gd name="T7" fmla="*/ 55 h 220"/>
                <a:gd name="T8" fmla="*/ 215 w 2922"/>
                <a:gd name="T9" fmla="*/ 72 h 220"/>
                <a:gd name="T10" fmla="*/ 148 w 2922"/>
                <a:gd name="T11" fmla="*/ 92 h 220"/>
                <a:gd name="T12" fmla="*/ 102 w 2922"/>
                <a:gd name="T13" fmla="*/ 116 h 220"/>
                <a:gd name="T14" fmla="*/ 19 w 2922"/>
                <a:gd name="T15" fmla="*/ 128 h 220"/>
                <a:gd name="T16" fmla="*/ 1 w 2922"/>
                <a:gd name="T17" fmla="*/ 121 h 220"/>
                <a:gd name="T18" fmla="*/ 0 w 2922"/>
                <a:gd name="T19" fmla="*/ 61 h 220"/>
                <a:gd name="T20" fmla="*/ 19 w 2922"/>
                <a:gd name="T21" fmla="*/ 24 h 220"/>
                <a:gd name="T22" fmla="*/ 43 w 2922"/>
                <a:gd name="T23" fmla="*/ 0 h 22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922" h="220">
                  <a:moveTo>
                    <a:pt x="482" y="0"/>
                  </a:moveTo>
                  <a:lnTo>
                    <a:pt x="2796" y="21"/>
                  </a:lnTo>
                  <a:lnTo>
                    <a:pt x="2922" y="42"/>
                  </a:lnTo>
                  <a:lnTo>
                    <a:pt x="2870" y="94"/>
                  </a:lnTo>
                  <a:lnTo>
                    <a:pt x="2388" y="125"/>
                  </a:lnTo>
                  <a:lnTo>
                    <a:pt x="1644" y="157"/>
                  </a:lnTo>
                  <a:lnTo>
                    <a:pt x="1131" y="199"/>
                  </a:lnTo>
                  <a:lnTo>
                    <a:pt x="209" y="220"/>
                  </a:lnTo>
                  <a:lnTo>
                    <a:pt x="10" y="209"/>
                  </a:lnTo>
                  <a:lnTo>
                    <a:pt x="0" y="105"/>
                  </a:lnTo>
                  <a:lnTo>
                    <a:pt x="209" y="42"/>
                  </a:lnTo>
                  <a:lnTo>
                    <a:pt x="482" y="0"/>
                  </a:lnTo>
                  <a:close/>
                </a:path>
              </a:pathLst>
            </a:custGeom>
            <a:gradFill rotWithShape="0">
              <a:gsLst>
                <a:gs pos="0">
                  <a:srgbClr val="CCFFFF"/>
                </a:gs>
                <a:gs pos="100000">
                  <a:srgbClr val="99CCFF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7" name="Freeform 31"/>
            <p:cNvSpPr>
              <a:spLocks/>
            </p:cNvSpPr>
            <p:nvPr/>
          </p:nvSpPr>
          <p:spPr bwMode="auto">
            <a:xfrm>
              <a:off x="1461" y="2886"/>
              <a:ext cx="75" cy="79"/>
            </a:xfrm>
            <a:custGeom>
              <a:avLst/>
              <a:gdLst>
                <a:gd name="T0" fmla="*/ 1 w 161"/>
                <a:gd name="T1" fmla="*/ 0 h 161"/>
                <a:gd name="T2" fmla="*/ 7 w 161"/>
                <a:gd name="T3" fmla="*/ 0 h 161"/>
                <a:gd name="T4" fmla="*/ 7 w 161"/>
                <a:gd name="T5" fmla="*/ 5 h 161"/>
                <a:gd name="T6" fmla="*/ 3 w 161"/>
                <a:gd name="T7" fmla="*/ 9 h 161"/>
                <a:gd name="T8" fmla="*/ 0 w 161"/>
                <a:gd name="T9" fmla="*/ 5 h 161"/>
                <a:gd name="T10" fmla="*/ 1 w 161"/>
                <a:gd name="T11" fmla="*/ 0 h 16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61" h="161">
                  <a:moveTo>
                    <a:pt x="34" y="0"/>
                  </a:moveTo>
                  <a:lnTo>
                    <a:pt x="138" y="0"/>
                  </a:lnTo>
                  <a:lnTo>
                    <a:pt x="161" y="92"/>
                  </a:lnTo>
                  <a:lnTo>
                    <a:pt x="57" y="161"/>
                  </a:lnTo>
                  <a:lnTo>
                    <a:pt x="0" y="92"/>
                  </a:lnTo>
                  <a:lnTo>
                    <a:pt x="34" y="0"/>
                  </a:lnTo>
                  <a:close/>
                </a:path>
              </a:pathLst>
            </a:custGeom>
            <a:gradFill rotWithShape="0">
              <a:gsLst>
                <a:gs pos="0">
                  <a:srgbClr val="000000"/>
                </a:gs>
                <a:gs pos="100000">
                  <a:srgbClr val="FF9900"/>
                </a:gs>
              </a:gsLst>
              <a:lin ang="0" scaled="1"/>
            </a:gradFill>
            <a:ln w="9525">
              <a:solidFill>
                <a:srgbClr val="CEA876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8" name="Freeform 32"/>
            <p:cNvSpPr>
              <a:spLocks/>
            </p:cNvSpPr>
            <p:nvPr/>
          </p:nvSpPr>
          <p:spPr bwMode="auto">
            <a:xfrm>
              <a:off x="756" y="3018"/>
              <a:ext cx="114" cy="72"/>
            </a:xfrm>
            <a:custGeom>
              <a:avLst/>
              <a:gdLst>
                <a:gd name="T0" fmla="*/ 0 w 126"/>
                <a:gd name="T1" fmla="*/ 9 h 115"/>
                <a:gd name="T2" fmla="*/ 31 w 126"/>
                <a:gd name="T3" fmla="*/ 0 h 115"/>
                <a:gd name="T4" fmla="*/ 84 w 126"/>
                <a:gd name="T5" fmla="*/ 2 h 115"/>
                <a:gd name="T6" fmla="*/ 69 w 126"/>
                <a:gd name="T7" fmla="*/ 18 h 115"/>
                <a:gd name="T8" fmla="*/ 0 w 126"/>
                <a:gd name="T9" fmla="*/ 9 h 1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6" h="115">
                  <a:moveTo>
                    <a:pt x="0" y="57"/>
                  </a:moveTo>
                  <a:lnTo>
                    <a:pt x="46" y="0"/>
                  </a:lnTo>
                  <a:lnTo>
                    <a:pt x="126" y="11"/>
                  </a:lnTo>
                  <a:lnTo>
                    <a:pt x="103" y="115"/>
                  </a:lnTo>
                  <a:lnTo>
                    <a:pt x="0" y="57"/>
                  </a:lnTo>
                  <a:close/>
                </a:path>
              </a:pathLst>
            </a:custGeom>
            <a:gradFill rotWithShape="0">
              <a:gsLst>
                <a:gs pos="0">
                  <a:srgbClr val="764700"/>
                </a:gs>
                <a:gs pos="100000">
                  <a:srgbClr val="FF9900"/>
                </a:gs>
              </a:gsLst>
              <a:lin ang="0" scaled="1"/>
            </a:gradFill>
            <a:ln w="9525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9" name="Freeform 33"/>
            <p:cNvSpPr>
              <a:spLocks/>
            </p:cNvSpPr>
            <p:nvPr/>
          </p:nvSpPr>
          <p:spPr bwMode="auto">
            <a:xfrm>
              <a:off x="673" y="3068"/>
              <a:ext cx="354" cy="146"/>
            </a:xfrm>
            <a:custGeom>
              <a:avLst/>
              <a:gdLst>
                <a:gd name="T0" fmla="*/ 77 w 391"/>
                <a:gd name="T1" fmla="*/ 0 h 231"/>
                <a:gd name="T2" fmla="*/ 0 w 391"/>
                <a:gd name="T3" fmla="*/ 13 h 231"/>
                <a:gd name="T4" fmla="*/ 7 w 391"/>
                <a:gd name="T5" fmla="*/ 28 h 231"/>
                <a:gd name="T6" fmla="*/ 39 w 391"/>
                <a:gd name="T7" fmla="*/ 37 h 231"/>
                <a:gd name="T8" fmla="*/ 177 w 391"/>
                <a:gd name="T9" fmla="*/ 31 h 231"/>
                <a:gd name="T10" fmla="*/ 139 w 391"/>
                <a:gd name="T11" fmla="*/ 20 h 231"/>
                <a:gd name="T12" fmla="*/ 69 w 391"/>
                <a:gd name="T13" fmla="*/ 22 h 231"/>
                <a:gd name="T14" fmla="*/ 116 w 391"/>
                <a:gd name="T15" fmla="*/ 8 h 231"/>
                <a:gd name="T16" fmla="*/ 224 w 391"/>
                <a:gd name="T17" fmla="*/ 8 h 231"/>
                <a:gd name="T18" fmla="*/ 263 w 391"/>
                <a:gd name="T19" fmla="*/ 0 h 231"/>
                <a:gd name="T20" fmla="*/ 194 w 391"/>
                <a:gd name="T21" fmla="*/ 0 h 231"/>
                <a:gd name="T22" fmla="*/ 77 w 391"/>
                <a:gd name="T23" fmla="*/ 0 h 23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91" h="231">
                  <a:moveTo>
                    <a:pt x="115" y="0"/>
                  </a:moveTo>
                  <a:lnTo>
                    <a:pt x="0" y="81"/>
                  </a:lnTo>
                  <a:lnTo>
                    <a:pt x="11" y="173"/>
                  </a:lnTo>
                  <a:lnTo>
                    <a:pt x="57" y="231"/>
                  </a:lnTo>
                  <a:lnTo>
                    <a:pt x="265" y="196"/>
                  </a:lnTo>
                  <a:lnTo>
                    <a:pt x="207" y="127"/>
                  </a:lnTo>
                  <a:lnTo>
                    <a:pt x="103" y="139"/>
                  </a:lnTo>
                  <a:lnTo>
                    <a:pt x="172" y="47"/>
                  </a:lnTo>
                  <a:lnTo>
                    <a:pt x="334" y="47"/>
                  </a:lnTo>
                  <a:lnTo>
                    <a:pt x="391" y="0"/>
                  </a:lnTo>
                  <a:lnTo>
                    <a:pt x="288" y="0"/>
                  </a:lnTo>
                  <a:lnTo>
                    <a:pt x="115" y="0"/>
                  </a:lnTo>
                  <a:close/>
                </a:path>
              </a:pathLst>
            </a:custGeom>
            <a:gradFill rotWithShape="0">
              <a:gsLst>
                <a:gs pos="0">
                  <a:srgbClr val="764700"/>
                </a:gs>
                <a:gs pos="100000">
                  <a:srgbClr val="FF9900"/>
                </a:gs>
              </a:gsLst>
              <a:lin ang="0" scaled="1"/>
            </a:gradFill>
            <a:ln w="9525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40" name="Freeform 34" descr="深色木质"/>
            <p:cNvSpPr>
              <a:spLocks/>
            </p:cNvSpPr>
            <p:nvPr/>
          </p:nvSpPr>
          <p:spPr bwMode="auto">
            <a:xfrm>
              <a:off x="525" y="3148"/>
              <a:ext cx="1487" cy="130"/>
            </a:xfrm>
            <a:custGeom>
              <a:avLst/>
              <a:gdLst>
                <a:gd name="T0" fmla="*/ 8 w 2650"/>
                <a:gd name="T1" fmla="*/ 0 h 230"/>
                <a:gd name="T2" fmla="*/ 263 w 2650"/>
                <a:gd name="T3" fmla="*/ 0 h 230"/>
                <a:gd name="T4" fmla="*/ 257 w 2650"/>
                <a:gd name="T5" fmla="*/ 9 h 230"/>
                <a:gd name="T6" fmla="*/ 247 w 2650"/>
                <a:gd name="T7" fmla="*/ 9 h 230"/>
                <a:gd name="T8" fmla="*/ 235 w 2650"/>
                <a:gd name="T9" fmla="*/ 9 h 230"/>
                <a:gd name="T10" fmla="*/ 222 w 2650"/>
                <a:gd name="T11" fmla="*/ 18 h 230"/>
                <a:gd name="T12" fmla="*/ 203 w 2650"/>
                <a:gd name="T13" fmla="*/ 23 h 230"/>
                <a:gd name="T14" fmla="*/ 33 w 2650"/>
                <a:gd name="T15" fmla="*/ 23 h 230"/>
                <a:gd name="T16" fmla="*/ 23 w 2650"/>
                <a:gd name="T17" fmla="*/ 18 h 230"/>
                <a:gd name="T18" fmla="*/ 17 w 2650"/>
                <a:gd name="T19" fmla="*/ 9 h 230"/>
                <a:gd name="T20" fmla="*/ 0 w 2650"/>
                <a:gd name="T21" fmla="*/ 5 h 230"/>
                <a:gd name="T22" fmla="*/ 8 w 2650"/>
                <a:gd name="T23" fmla="*/ 0 h 23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650" h="230">
                  <a:moveTo>
                    <a:pt x="81" y="0"/>
                  </a:moveTo>
                  <a:lnTo>
                    <a:pt x="2650" y="0"/>
                  </a:lnTo>
                  <a:lnTo>
                    <a:pt x="2592" y="92"/>
                  </a:lnTo>
                  <a:lnTo>
                    <a:pt x="2489" y="92"/>
                  </a:lnTo>
                  <a:lnTo>
                    <a:pt x="2374" y="92"/>
                  </a:lnTo>
                  <a:lnTo>
                    <a:pt x="2235" y="172"/>
                  </a:lnTo>
                  <a:lnTo>
                    <a:pt x="2051" y="230"/>
                  </a:lnTo>
                  <a:lnTo>
                    <a:pt x="334" y="230"/>
                  </a:lnTo>
                  <a:lnTo>
                    <a:pt x="231" y="172"/>
                  </a:lnTo>
                  <a:lnTo>
                    <a:pt x="173" y="92"/>
                  </a:lnTo>
                  <a:lnTo>
                    <a:pt x="0" y="46"/>
                  </a:lnTo>
                  <a:lnTo>
                    <a:pt x="81" y="0"/>
                  </a:lnTo>
                  <a:close/>
                </a:path>
              </a:pathLst>
            </a:custGeom>
            <a:blipFill dpi="0" rotWithShape="0">
              <a:blip r:embed="rId2" cstate="print"/>
              <a:srcRect/>
              <a:tile tx="0" ty="0" sx="100000" sy="100000" flip="none" algn="tl"/>
            </a:blipFill>
            <a:ln w="9525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41" name="Freeform 35"/>
            <p:cNvSpPr>
              <a:spLocks/>
            </p:cNvSpPr>
            <p:nvPr/>
          </p:nvSpPr>
          <p:spPr bwMode="auto">
            <a:xfrm>
              <a:off x="707" y="3071"/>
              <a:ext cx="275" cy="239"/>
            </a:xfrm>
            <a:custGeom>
              <a:avLst/>
              <a:gdLst>
                <a:gd name="T0" fmla="*/ 269 w 277"/>
                <a:gd name="T1" fmla="*/ 0 h 254"/>
                <a:gd name="T2" fmla="*/ 0 w 277"/>
                <a:gd name="T3" fmla="*/ 199 h 254"/>
                <a:gd name="T4" fmla="*/ 69 w 277"/>
                <a:gd name="T5" fmla="*/ 199 h 254"/>
                <a:gd name="T6" fmla="*/ 269 w 277"/>
                <a:gd name="T7" fmla="*/ 0 h 25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77" h="254">
                  <a:moveTo>
                    <a:pt x="277" y="0"/>
                  </a:moveTo>
                  <a:lnTo>
                    <a:pt x="0" y="254"/>
                  </a:lnTo>
                  <a:lnTo>
                    <a:pt x="69" y="254"/>
                  </a:lnTo>
                  <a:lnTo>
                    <a:pt x="277" y="0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42" name="Line 36"/>
            <p:cNvSpPr>
              <a:spLocks noChangeShapeType="1"/>
            </p:cNvSpPr>
            <p:nvPr/>
          </p:nvSpPr>
          <p:spPr bwMode="auto">
            <a:xfrm>
              <a:off x="662" y="3267"/>
              <a:ext cx="1133" cy="0"/>
            </a:xfrm>
            <a:prstGeom prst="line">
              <a:avLst/>
            </a:prstGeom>
            <a:noFill/>
            <a:ln w="57150">
              <a:solidFill>
                <a:schemeClr val="bg1">
                  <a:alpha val="50195"/>
                </a:scheme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43" name="Line 37"/>
            <p:cNvSpPr>
              <a:spLocks noChangeShapeType="1"/>
            </p:cNvSpPr>
            <p:nvPr/>
          </p:nvSpPr>
          <p:spPr bwMode="auto">
            <a:xfrm flipV="1">
              <a:off x="630" y="3266"/>
              <a:ext cx="1142" cy="76"/>
            </a:xfrm>
            <a:prstGeom prst="line">
              <a:avLst/>
            </a:prstGeom>
            <a:noFill/>
            <a:ln w="38100">
              <a:solidFill>
                <a:schemeClr val="bg1">
                  <a:alpha val="50195"/>
                </a:scheme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44" name="Line 38"/>
            <p:cNvSpPr>
              <a:spLocks noChangeShapeType="1"/>
            </p:cNvSpPr>
            <p:nvPr/>
          </p:nvSpPr>
          <p:spPr bwMode="auto">
            <a:xfrm flipV="1">
              <a:off x="181" y="3278"/>
              <a:ext cx="458" cy="32"/>
            </a:xfrm>
            <a:prstGeom prst="line">
              <a:avLst/>
            </a:prstGeom>
            <a:noFill/>
            <a:ln w="9525">
              <a:solidFill>
                <a:schemeClr val="bg1">
                  <a:alpha val="50195"/>
                </a:scheme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45" name="Line 39"/>
            <p:cNvSpPr>
              <a:spLocks noChangeShapeType="1"/>
            </p:cNvSpPr>
            <p:nvPr/>
          </p:nvSpPr>
          <p:spPr bwMode="auto">
            <a:xfrm flipV="1">
              <a:off x="204" y="3287"/>
              <a:ext cx="1647" cy="120"/>
            </a:xfrm>
            <a:prstGeom prst="line">
              <a:avLst/>
            </a:prstGeom>
            <a:noFill/>
            <a:ln w="9525">
              <a:solidFill>
                <a:schemeClr val="bg1">
                  <a:alpha val="50195"/>
                </a:scheme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46" name="Line 40"/>
            <p:cNvSpPr>
              <a:spLocks noChangeShapeType="1"/>
            </p:cNvSpPr>
            <p:nvPr/>
          </p:nvSpPr>
          <p:spPr bwMode="auto">
            <a:xfrm flipV="1">
              <a:off x="300" y="3331"/>
              <a:ext cx="294" cy="30"/>
            </a:xfrm>
            <a:prstGeom prst="line">
              <a:avLst/>
            </a:prstGeom>
            <a:noFill/>
            <a:ln w="9525">
              <a:solidFill>
                <a:schemeClr val="bg1">
                  <a:alpha val="50195"/>
                </a:scheme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47" name="Line 41"/>
            <p:cNvSpPr>
              <a:spLocks noChangeShapeType="1"/>
            </p:cNvSpPr>
            <p:nvPr/>
          </p:nvSpPr>
          <p:spPr bwMode="auto">
            <a:xfrm>
              <a:off x="308" y="3218"/>
              <a:ext cx="294" cy="7"/>
            </a:xfrm>
            <a:prstGeom prst="line">
              <a:avLst/>
            </a:prstGeom>
            <a:noFill/>
            <a:ln w="9525">
              <a:solidFill>
                <a:schemeClr val="bg1">
                  <a:alpha val="50195"/>
                </a:scheme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48" name="Oval 42"/>
            <p:cNvSpPr>
              <a:spLocks noChangeArrowheads="1"/>
            </p:cNvSpPr>
            <p:nvPr/>
          </p:nvSpPr>
          <p:spPr bwMode="auto">
            <a:xfrm>
              <a:off x="1608" y="2954"/>
              <a:ext cx="73" cy="68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49" name="Freeform 43"/>
            <p:cNvSpPr>
              <a:spLocks/>
            </p:cNvSpPr>
            <p:nvPr/>
          </p:nvSpPr>
          <p:spPr bwMode="auto">
            <a:xfrm>
              <a:off x="1481" y="2958"/>
              <a:ext cx="196" cy="87"/>
            </a:xfrm>
            <a:custGeom>
              <a:avLst/>
              <a:gdLst>
                <a:gd name="T0" fmla="*/ 40 w 196"/>
                <a:gd name="T1" fmla="*/ 0 h 87"/>
                <a:gd name="T2" fmla="*/ 70 w 196"/>
                <a:gd name="T3" fmla="*/ 19 h 87"/>
                <a:gd name="T4" fmla="*/ 84 w 196"/>
                <a:gd name="T5" fmla="*/ 58 h 87"/>
                <a:gd name="T6" fmla="*/ 115 w 196"/>
                <a:gd name="T7" fmla="*/ 67 h 87"/>
                <a:gd name="T8" fmla="*/ 139 w 196"/>
                <a:gd name="T9" fmla="*/ 55 h 87"/>
                <a:gd name="T10" fmla="*/ 151 w 196"/>
                <a:gd name="T11" fmla="*/ 43 h 87"/>
                <a:gd name="T12" fmla="*/ 150 w 196"/>
                <a:gd name="T13" fmla="*/ 63 h 87"/>
                <a:gd name="T14" fmla="*/ 166 w 196"/>
                <a:gd name="T15" fmla="*/ 69 h 87"/>
                <a:gd name="T16" fmla="*/ 196 w 196"/>
                <a:gd name="T17" fmla="*/ 49 h 87"/>
                <a:gd name="T18" fmla="*/ 174 w 196"/>
                <a:gd name="T19" fmla="*/ 76 h 87"/>
                <a:gd name="T20" fmla="*/ 144 w 196"/>
                <a:gd name="T21" fmla="*/ 87 h 87"/>
                <a:gd name="T22" fmla="*/ 99 w 196"/>
                <a:gd name="T23" fmla="*/ 87 h 87"/>
                <a:gd name="T24" fmla="*/ 63 w 196"/>
                <a:gd name="T25" fmla="*/ 75 h 87"/>
                <a:gd name="T26" fmla="*/ 40 w 196"/>
                <a:gd name="T27" fmla="*/ 51 h 87"/>
                <a:gd name="T28" fmla="*/ 15 w 196"/>
                <a:gd name="T29" fmla="*/ 39 h 87"/>
                <a:gd name="T30" fmla="*/ 0 w 196"/>
                <a:gd name="T31" fmla="*/ 18 h 87"/>
                <a:gd name="T32" fmla="*/ 10 w 196"/>
                <a:gd name="T33" fmla="*/ 7 h 87"/>
                <a:gd name="T34" fmla="*/ 40 w 196"/>
                <a:gd name="T35" fmla="*/ 0 h 87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96" h="87">
                  <a:moveTo>
                    <a:pt x="40" y="0"/>
                  </a:moveTo>
                  <a:lnTo>
                    <a:pt x="70" y="19"/>
                  </a:lnTo>
                  <a:lnTo>
                    <a:pt x="84" y="58"/>
                  </a:lnTo>
                  <a:lnTo>
                    <a:pt x="115" y="67"/>
                  </a:lnTo>
                  <a:lnTo>
                    <a:pt x="139" y="55"/>
                  </a:lnTo>
                  <a:lnTo>
                    <a:pt x="151" y="43"/>
                  </a:lnTo>
                  <a:lnTo>
                    <a:pt x="150" y="63"/>
                  </a:lnTo>
                  <a:lnTo>
                    <a:pt x="166" y="69"/>
                  </a:lnTo>
                  <a:lnTo>
                    <a:pt x="196" y="49"/>
                  </a:lnTo>
                  <a:lnTo>
                    <a:pt x="174" y="76"/>
                  </a:lnTo>
                  <a:lnTo>
                    <a:pt x="144" y="87"/>
                  </a:lnTo>
                  <a:lnTo>
                    <a:pt x="99" y="87"/>
                  </a:lnTo>
                  <a:lnTo>
                    <a:pt x="63" y="75"/>
                  </a:lnTo>
                  <a:lnTo>
                    <a:pt x="40" y="51"/>
                  </a:lnTo>
                  <a:lnTo>
                    <a:pt x="15" y="39"/>
                  </a:lnTo>
                  <a:lnTo>
                    <a:pt x="0" y="18"/>
                  </a:lnTo>
                  <a:lnTo>
                    <a:pt x="10" y="7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DA8734"/>
            </a:solidFill>
            <a:ln w="9525">
              <a:solidFill>
                <a:srgbClr val="CEA876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50" name="Freeform 44"/>
            <p:cNvSpPr>
              <a:spLocks/>
            </p:cNvSpPr>
            <p:nvPr/>
          </p:nvSpPr>
          <p:spPr bwMode="auto">
            <a:xfrm>
              <a:off x="1456" y="3079"/>
              <a:ext cx="54" cy="12"/>
            </a:xfrm>
            <a:custGeom>
              <a:avLst/>
              <a:gdLst>
                <a:gd name="T0" fmla="*/ 0 w 54"/>
                <a:gd name="T1" fmla="*/ 11 h 12"/>
                <a:gd name="T2" fmla="*/ 30 w 54"/>
                <a:gd name="T3" fmla="*/ 0 h 12"/>
                <a:gd name="T4" fmla="*/ 54 w 54"/>
                <a:gd name="T5" fmla="*/ 12 h 1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4" h="12">
                  <a:moveTo>
                    <a:pt x="0" y="11"/>
                  </a:moveTo>
                  <a:lnTo>
                    <a:pt x="30" y="0"/>
                  </a:lnTo>
                  <a:lnTo>
                    <a:pt x="54" y="12"/>
                  </a:lnTo>
                </a:path>
              </a:pathLst>
            </a:custGeom>
            <a:noFill/>
            <a:ln w="9525">
              <a:solidFill>
                <a:srgbClr val="CEA876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5101" name="Group 45"/>
          <p:cNvGrpSpPr>
            <a:grpSpLocks/>
          </p:cNvGrpSpPr>
          <p:nvPr/>
        </p:nvGrpSpPr>
        <p:grpSpPr bwMode="auto">
          <a:xfrm>
            <a:off x="261938" y="4591050"/>
            <a:ext cx="2922587" cy="839788"/>
            <a:chOff x="171" y="2886"/>
            <a:chExt cx="1841" cy="529"/>
          </a:xfrm>
        </p:grpSpPr>
        <p:sp>
          <p:nvSpPr>
            <p:cNvPr id="11321" name="Freeform 46"/>
            <p:cNvSpPr>
              <a:spLocks/>
            </p:cNvSpPr>
            <p:nvPr/>
          </p:nvSpPr>
          <p:spPr bwMode="auto">
            <a:xfrm>
              <a:off x="1455" y="2952"/>
              <a:ext cx="89" cy="201"/>
            </a:xfrm>
            <a:custGeom>
              <a:avLst/>
              <a:gdLst>
                <a:gd name="T0" fmla="*/ 63 w 80"/>
                <a:gd name="T1" fmla="*/ 3 h 201"/>
                <a:gd name="T2" fmla="*/ 30 w 80"/>
                <a:gd name="T3" fmla="*/ 39 h 201"/>
                <a:gd name="T4" fmla="*/ 32 w 80"/>
                <a:gd name="T5" fmla="*/ 69 h 201"/>
                <a:gd name="T6" fmla="*/ 9 w 80"/>
                <a:gd name="T7" fmla="*/ 105 h 201"/>
                <a:gd name="T8" fmla="*/ 0 w 80"/>
                <a:gd name="T9" fmla="*/ 132 h 201"/>
                <a:gd name="T10" fmla="*/ 18 w 80"/>
                <a:gd name="T11" fmla="*/ 156 h 201"/>
                <a:gd name="T12" fmla="*/ 27 w 80"/>
                <a:gd name="T13" fmla="*/ 197 h 201"/>
                <a:gd name="T14" fmla="*/ 113 w 80"/>
                <a:gd name="T15" fmla="*/ 201 h 201"/>
                <a:gd name="T16" fmla="*/ 99 w 80"/>
                <a:gd name="T17" fmla="*/ 165 h 201"/>
                <a:gd name="T18" fmla="*/ 73 w 80"/>
                <a:gd name="T19" fmla="*/ 129 h 201"/>
                <a:gd name="T20" fmla="*/ 81 w 80"/>
                <a:gd name="T21" fmla="*/ 104 h 201"/>
                <a:gd name="T22" fmla="*/ 107 w 80"/>
                <a:gd name="T23" fmla="*/ 62 h 201"/>
                <a:gd name="T24" fmla="*/ 122 w 80"/>
                <a:gd name="T25" fmla="*/ 29 h 201"/>
                <a:gd name="T26" fmla="*/ 100 w 80"/>
                <a:gd name="T27" fmla="*/ 0 h 201"/>
                <a:gd name="T28" fmla="*/ 63 w 80"/>
                <a:gd name="T29" fmla="*/ 3 h 201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80" h="201">
                  <a:moveTo>
                    <a:pt x="41" y="3"/>
                  </a:moveTo>
                  <a:lnTo>
                    <a:pt x="20" y="39"/>
                  </a:lnTo>
                  <a:lnTo>
                    <a:pt x="21" y="69"/>
                  </a:lnTo>
                  <a:lnTo>
                    <a:pt x="5" y="105"/>
                  </a:lnTo>
                  <a:lnTo>
                    <a:pt x="0" y="132"/>
                  </a:lnTo>
                  <a:lnTo>
                    <a:pt x="12" y="156"/>
                  </a:lnTo>
                  <a:lnTo>
                    <a:pt x="18" y="197"/>
                  </a:lnTo>
                  <a:lnTo>
                    <a:pt x="75" y="201"/>
                  </a:lnTo>
                  <a:lnTo>
                    <a:pt x="65" y="165"/>
                  </a:lnTo>
                  <a:lnTo>
                    <a:pt x="48" y="129"/>
                  </a:lnTo>
                  <a:lnTo>
                    <a:pt x="53" y="104"/>
                  </a:lnTo>
                  <a:lnTo>
                    <a:pt x="69" y="62"/>
                  </a:lnTo>
                  <a:lnTo>
                    <a:pt x="80" y="29"/>
                  </a:lnTo>
                  <a:lnTo>
                    <a:pt x="66" y="0"/>
                  </a:lnTo>
                  <a:lnTo>
                    <a:pt x="41" y="3"/>
                  </a:lnTo>
                  <a:close/>
                </a:path>
              </a:pathLst>
            </a:custGeom>
            <a:solidFill>
              <a:srgbClr val="DA8734"/>
            </a:solidFill>
            <a:ln w="9525">
              <a:solidFill>
                <a:srgbClr val="CEA876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2" name="Freeform 47"/>
            <p:cNvSpPr>
              <a:spLocks/>
            </p:cNvSpPr>
            <p:nvPr/>
          </p:nvSpPr>
          <p:spPr bwMode="auto">
            <a:xfrm>
              <a:off x="171" y="3223"/>
              <a:ext cx="1601" cy="192"/>
            </a:xfrm>
            <a:custGeom>
              <a:avLst/>
              <a:gdLst>
                <a:gd name="T0" fmla="*/ 43 w 2922"/>
                <a:gd name="T1" fmla="*/ 0 h 220"/>
                <a:gd name="T2" fmla="*/ 252 w 2922"/>
                <a:gd name="T3" fmla="*/ 12 h 220"/>
                <a:gd name="T4" fmla="*/ 264 w 2922"/>
                <a:gd name="T5" fmla="*/ 24 h 220"/>
                <a:gd name="T6" fmla="*/ 259 w 2922"/>
                <a:gd name="T7" fmla="*/ 55 h 220"/>
                <a:gd name="T8" fmla="*/ 215 w 2922"/>
                <a:gd name="T9" fmla="*/ 72 h 220"/>
                <a:gd name="T10" fmla="*/ 148 w 2922"/>
                <a:gd name="T11" fmla="*/ 92 h 220"/>
                <a:gd name="T12" fmla="*/ 102 w 2922"/>
                <a:gd name="T13" fmla="*/ 116 h 220"/>
                <a:gd name="T14" fmla="*/ 19 w 2922"/>
                <a:gd name="T15" fmla="*/ 128 h 220"/>
                <a:gd name="T16" fmla="*/ 1 w 2922"/>
                <a:gd name="T17" fmla="*/ 121 h 220"/>
                <a:gd name="T18" fmla="*/ 0 w 2922"/>
                <a:gd name="T19" fmla="*/ 61 h 220"/>
                <a:gd name="T20" fmla="*/ 19 w 2922"/>
                <a:gd name="T21" fmla="*/ 24 h 220"/>
                <a:gd name="T22" fmla="*/ 43 w 2922"/>
                <a:gd name="T23" fmla="*/ 0 h 22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922" h="220">
                  <a:moveTo>
                    <a:pt x="482" y="0"/>
                  </a:moveTo>
                  <a:lnTo>
                    <a:pt x="2796" y="21"/>
                  </a:lnTo>
                  <a:lnTo>
                    <a:pt x="2922" y="42"/>
                  </a:lnTo>
                  <a:lnTo>
                    <a:pt x="2870" y="94"/>
                  </a:lnTo>
                  <a:lnTo>
                    <a:pt x="2388" y="125"/>
                  </a:lnTo>
                  <a:lnTo>
                    <a:pt x="1644" y="157"/>
                  </a:lnTo>
                  <a:lnTo>
                    <a:pt x="1131" y="199"/>
                  </a:lnTo>
                  <a:lnTo>
                    <a:pt x="209" y="220"/>
                  </a:lnTo>
                  <a:lnTo>
                    <a:pt x="10" y="209"/>
                  </a:lnTo>
                  <a:lnTo>
                    <a:pt x="0" y="105"/>
                  </a:lnTo>
                  <a:lnTo>
                    <a:pt x="209" y="42"/>
                  </a:lnTo>
                  <a:lnTo>
                    <a:pt x="482" y="0"/>
                  </a:lnTo>
                  <a:close/>
                </a:path>
              </a:pathLst>
            </a:custGeom>
            <a:gradFill rotWithShape="0">
              <a:gsLst>
                <a:gs pos="0">
                  <a:srgbClr val="CCFFFF"/>
                </a:gs>
                <a:gs pos="100000">
                  <a:srgbClr val="99CCFF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3" name="Freeform 48"/>
            <p:cNvSpPr>
              <a:spLocks/>
            </p:cNvSpPr>
            <p:nvPr/>
          </p:nvSpPr>
          <p:spPr bwMode="auto">
            <a:xfrm>
              <a:off x="1461" y="2886"/>
              <a:ext cx="75" cy="79"/>
            </a:xfrm>
            <a:custGeom>
              <a:avLst/>
              <a:gdLst>
                <a:gd name="T0" fmla="*/ 1 w 161"/>
                <a:gd name="T1" fmla="*/ 0 h 161"/>
                <a:gd name="T2" fmla="*/ 7 w 161"/>
                <a:gd name="T3" fmla="*/ 0 h 161"/>
                <a:gd name="T4" fmla="*/ 7 w 161"/>
                <a:gd name="T5" fmla="*/ 5 h 161"/>
                <a:gd name="T6" fmla="*/ 3 w 161"/>
                <a:gd name="T7" fmla="*/ 9 h 161"/>
                <a:gd name="T8" fmla="*/ 0 w 161"/>
                <a:gd name="T9" fmla="*/ 5 h 161"/>
                <a:gd name="T10" fmla="*/ 1 w 161"/>
                <a:gd name="T11" fmla="*/ 0 h 16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61" h="161">
                  <a:moveTo>
                    <a:pt x="34" y="0"/>
                  </a:moveTo>
                  <a:lnTo>
                    <a:pt x="138" y="0"/>
                  </a:lnTo>
                  <a:lnTo>
                    <a:pt x="161" y="92"/>
                  </a:lnTo>
                  <a:lnTo>
                    <a:pt x="57" y="161"/>
                  </a:lnTo>
                  <a:lnTo>
                    <a:pt x="0" y="92"/>
                  </a:lnTo>
                  <a:lnTo>
                    <a:pt x="34" y="0"/>
                  </a:lnTo>
                  <a:close/>
                </a:path>
              </a:pathLst>
            </a:custGeom>
            <a:gradFill rotWithShape="0">
              <a:gsLst>
                <a:gs pos="0">
                  <a:srgbClr val="000000"/>
                </a:gs>
                <a:gs pos="100000">
                  <a:srgbClr val="FF9900"/>
                </a:gs>
              </a:gsLst>
              <a:lin ang="0" scaled="1"/>
            </a:gradFill>
            <a:ln w="9525">
              <a:solidFill>
                <a:srgbClr val="CEA876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4" name="Freeform 49"/>
            <p:cNvSpPr>
              <a:spLocks/>
            </p:cNvSpPr>
            <p:nvPr/>
          </p:nvSpPr>
          <p:spPr bwMode="auto">
            <a:xfrm>
              <a:off x="756" y="3018"/>
              <a:ext cx="114" cy="72"/>
            </a:xfrm>
            <a:custGeom>
              <a:avLst/>
              <a:gdLst>
                <a:gd name="T0" fmla="*/ 0 w 126"/>
                <a:gd name="T1" fmla="*/ 9 h 115"/>
                <a:gd name="T2" fmla="*/ 31 w 126"/>
                <a:gd name="T3" fmla="*/ 0 h 115"/>
                <a:gd name="T4" fmla="*/ 84 w 126"/>
                <a:gd name="T5" fmla="*/ 2 h 115"/>
                <a:gd name="T6" fmla="*/ 69 w 126"/>
                <a:gd name="T7" fmla="*/ 18 h 115"/>
                <a:gd name="T8" fmla="*/ 0 w 126"/>
                <a:gd name="T9" fmla="*/ 9 h 1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6" h="115">
                  <a:moveTo>
                    <a:pt x="0" y="57"/>
                  </a:moveTo>
                  <a:lnTo>
                    <a:pt x="46" y="0"/>
                  </a:lnTo>
                  <a:lnTo>
                    <a:pt x="126" y="11"/>
                  </a:lnTo>
                  <a:lnTo>
                    <a:pt x="103" y="115"/>
                  </a:lnTo>
                  <a:lnTo>
                    <a:pt x="0" y="57"/>
                  </a:lnTo>
                  <a:close/>
                </a:path>
              </a:pathLst>
            </a:custGeom>
            <a:gradFill rotWithShape="0">
              <a:gsLst>
                <a:gs pos="0">
                  <a:srgbClr val="764700"/>
                </a:gs>
                <a:gs pos="100000">
                  <a:srgbClr val="FF9900"/>
                </a:gs>
              </a:gsLst>
              <a:lin ang="0" scaled="1"/>
            </a:gradFill>
            <a:ln w="9525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5" name="Freeform 50"/>
            <p:cNvSpPr>
              <a:spLocks/>
            </p:cNvSpPr>
            <p:nvPr/>
          </p:nvSpPr>
          <p:spPr bwMode="auto">
            <a:xfrm>
              <a:off x="673" y="3068"/>
              <a:ext cx="354" cy="146"/>
            </a:xfrm>
            <a:custGeom>
              <a:avLst/>
              <a:gdLst>
                <a:gd name="T0" fmla="*/ 77 w 391"/>
                <a:gd name="T1" fmla="*/ 0 h 231"/>
                <a:gd name="T2" fmla="*/ 0 w 391"/>
                <a:gd name="T3" fmla="*/ 13 h 231"/>
                <a:gd name="T4" fmla="*/ 7 w 391"/>
                <a:gd name="T5" fmla="*/ 28 h 231"/>
                <a:gd name="T6" fmla="*/ 39 w 391"/>
                <a:gd name="T7" fmla="*/ 37 h 231"/>
                <a:gd name="T8" fmla="*/ 177 w 391"/>
                <a:gd name="T9" fmla="*/ 31 h 231"/>
                <a:gd name="T10" fmla="*/ 139 w 391"/>
                <a:gd name="T11" fmla="*/ 20 h 231"/>
                <a:gd name="T12" fmla="*/ 69 w 391"/>
                <a:gd name="T13" fmla="*/ 22 h 231"/>
                <a:gd name="T14" fmla="*/ 116 w 391"/>
                <a:gd name="T15" fmla="*/ 8 h 231"/>
                <a:gd name="T16" fmla="*/ 224 w 391"/>
                <a:gd name="T17" fmla="*/ 8 h 231"/>
                <a:gd name="T18" fmla="*/ 263 w 391"/>
                <a:gd name="T19" fmla="*/ 0 h 231"/>
                <a:gd name="T20" fmla="*/ 194 w 391"/>
                <a:gd name="T21" fmla="*/ 0 h 231"/>
                <a:gd name="T22" fmla="*/ 77 w 391"/>
                <a:gd name="T23" fmla="*/ 0 h 23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91" h="231">
                  <a:moveTo>
                    <a:pt x="115" y="0"/>
                  </a:moveTo>
                  <a:lnTo>
                    <a:pt x="0" y="81"/>
                  </a:lnTo>
                  <a:lnTo>
                    <a:pt x="11" y="173"/>
                  </a:lnTo>
                  <a:lnTo>
                    <a:pt x="57" y="231"/>
                  </a:lnTo>
                  <a:lnTo>
                    <a:pt x="265" y="196"/>
                  </a:lnTo>
                  <a:lnTo>
                    <a:pt x="207" y="127"/>
                  </a:lnTo>
                  <a:lnTo>
                    <a:pt x="103" y="139"/>
                  </a:lnTo>
                  <a:lnTo>
                    <a:pt x="172" y="47"/>
                  </a:lnTo>
                  <a:lnTo>
                    <a:pt x="334" y="47"/>
                  </a:lnTo>
                  <a:lnTo>
                    <a:pt x="391" y="0"/>
                  </a:lnTo>
                  <a:lnTo>
                    <a:pt x="288" y="0"/>
                  </a:lnTo>
                  <a:lnTo>
                    <a:pt x="115" y="0"/>
                  </a:lnTo>
                  <a:close/>
                </a:path>
              </a:pathLst>
            </a:custGeom>
            <a:gradFill rotWithShape="0">
              <a:gsLst>
                <a:gs pos="0">
                  <a:srgbClr val="764700"/>
                </a:gs>
                <a:gs pos="100000">
                  <a:srgbClr val="FF9900"/>
                </a:gs>
              </a:gsLst>
              <a:lin ang="0" scaled="1"/>
            </a:gradFill>
            <a:ln w="9525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6" name="Freeform 51" descr="深色木质"/>
            <p:cNvSpPr>
              <a:spLocks/>
            </p:cNvSpPr>
            <p:nvPr/>
          </p:nvSpPr>
          <p:spPr bwMode="auto">
            <a:xfrm>
              <a:off x="525" y="3148"/>
              <a:ext cx="1487" cy="130"/>
            </a:xfrm>
            <a:custGeom>
              <a:avLst/>
              <a:gdLst>
                <a:gd name="T0" fmla="*/ 8 w 2650"/>
                <a:gd name="T1" fmla="*/ 0 h 230"/>
                <a:gd name="T2" fmla="*/ 263 w 2650"/>
                <a:gd name="T3" fmla="*/ 0 h 230"/>
                <a:gd name="T4" fmla="*/ 257 w 2650"/>
                <a:gd name="T5" fmla="*/ 9 h 230"/>
                <a:gd name="T6" fmla="*/ 247 w 2650"/>
                <a:gd name="T7" fmla="*/ 9 h 230"/>
                <a:gd name="T8" fmla="*/ 235 w 2650"/>
                <a:gd name="T9" fmla="*/ 9 h 230"/>
                <a:gd name="T10" fmla="*/ 222 w 2650"/>
                <a:gd name="T11" fmla="*/ 18 h 230"/>
                <a:gd name="T12" fmla="*/ 203 w 2650"/>
                <a:gd name="T13" fmla="*/ 23 h 230"/>
                <a:gd name="T14" fmla="*/ 33 w 2650"/>
                <a:gd name="T15" fmla="*/ 23 h 230"/>
                <a:gd name="T16" fmla="*/ 23 w 2650"/>
                <a:gd name="T17" fmla="*/ 18 h 230"/>
                <a:gd name="T18" fmla="*/ 17 w 2650"/>
                <a:gd name="T19" fmla="*/ 9 h 230"/>
                <a:gd name="T20" fmla="*/ 0 w 2650"/>
                <a:gd name="T21" fmla="*/ 5 h 230"/>
                <a:gd name="T22" fmla="*/ 8 w 2650"/>
                <a:gd name="T23" fmla="*/ 0 h 23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650" h="230">
                  <a:moveTo>
                    <a:pt x="81" y="0"/>
                  </a:moveTo>
                  <a:lnTo>
                    <a:pt x="2650" y="0"/>
                  </a:lnTo>
                  <a:lnTo>
                    <a:pt x="2592" y="92"/>
                  </a:lnTo>
                  <a:lnTo>
                    <a:pt x="2489" y="92"/>
                  </a:lnTo>
                  <a:lnTo>
                    <a:pt x="2374" y="92"/>
                  </a:lnTo>
                  <a:lnTo>
                    <a:pt x="2235" y="172"/>
                  </a:lnTo>
                  <a:lnTo>
                    <a:pt x="2051" y="230"/>
                  </a:lnTo>
                  <a:lnTo>
                    <a:pt x="334" y="230"/>
                  </a:lnTo>
                  <a:lnTo>
                    <a:pt x="231" y="172"/>
                  </a:lnTo>
                  <a:lnTo>
                    <a:pt x="173" y="92"/>
                  </a:lnTo>
                  <a:lnTo>
                    <a:pt x="0" y="46"/>
                  </a:lnTo>
                  <a:lnTo>
                    <a:pt x="81" y="0"/>
                  </a:lnTo>
                  <a:close/>
                </a:path>
              </a:pathLst>
            </a:custGeom>
            <a:blipFill dpi="0" rotWithShape="0">
              <a:blip r:embed="rId2" cstate="print"/>
              <a:srcRect/>
              <a:tile tx="0" ty="0" sx="100000" sy="100000" flip="none" algn="tl"/>
            </a:blipFill>
            <a:ln w="9525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7" name="Freeform 52"/>
            <p:cNvSpPr>
              <a:spLocks/>
            </p:cNvSpPr>
            <p:nvPr/>
          </p:nvSpPr>
          <p:spPr bwMode="auto">
            <a:xfrm>
              <a:off x="707" y="3071"/>
              <a:ext cx="275" cy="239"/>
            </a:xfrm>
            <a:custGeom>
              <a:avLst/>
              <a:gdLst>
                <a:gd name="T0" fmla="*/ 269 w 277"/>
                <a:gd name="T1" fmla="*/ 0 h 254"/>
                <a:gd name="T2" fmla="*/ 0 w 277"/>
                <a:gd name="T3" fmla="*/ 199 h 254"/>
                <a:gd name="T4" fmla="*/ 69 w 277"/>
                <a:gd name="T5" fmla="*/ 199 h 254"/>
                <a:gd name="T6" fmla="*/ 269 w 277"/>
                <a:gd name="T7" fmla="*/ 0 h 25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77" h="254">
                  <a:moveTo>
                    <a:pt x="277" y="0"/>
                  </a:moveTo>
                  <a:lnTo>
                    <a:pt x="0" y="254"/>
                  </a:lnTo>
                  <a:lnTo>
                    <a:pt x="69" y="254"/>
                  </a:lnTo>
                  <a:lnTo>
                    <a:pt x="277" y="0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8" name="Line 53"/>
            <p:cNvSpPr>
              <a:spLocks noChangeShapeType="1"/>
            </p:cNvSpPr>
            <p:nvPr/>
          </p:nvSpPr>
          <p:spPr bwMode="auto">
            <a:xfrm>
              <a:off x="662" y="3267"/>
              <a:ext cx="1133" cy="0"/>
            </a:xfrm>
            <a:prstGeom prst="line">
              <a:avLst/>
            </a:prstGeom>
            <a:noFill/>
            <a:ln w="57150">
              <a:solidFill>
                <a:schemeClr val="bg1">
                  <a:alpha val="50195"/>
                </a:scheme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9" name="Line 54"/>
            <p:cNvSpPr>
              <a:spLocks noChangeShapeType="1"/>
            </p:cNvSpPr>
            <p:nvPr/>
          </p:nvSpPr>
          <p:spPr bwMode="auto">
            <a:xfrm flipV="1">
              <a:off x="630" y="3266"/>
              <a:ext cx="1142" cy="76"/>
            </a:xfrm>
            <a:prstGeom prst="line">
              <a:avLst/>
            </a:prstGeom>
            <a:noFill/>
            <a:ln w="38100">
              <a:solidFill>
                <a:schemeClr val="bg1">
                  <a:alpha val="50195"/>
                </a:scheme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0" name="Line 55"/>
            <p:cNvSpPr>
              <a:spLocks noChangeShapeType="1"/>
            </p:cNvSpPr>
            <p:nvPr/>
          </p:nvSpPr>
          <p:spPr bwMode="auto">
            <a:xfrm flipV="1">
              <a:off x="181" y="3278"/>
              <a:ext cx="458" cy="32"/>
            </a:xfrm>
            <a:prstGeom prst="line">
              <a:avLst/>
            </a:prstGeom>
            <a:noFill/>
            <a:ln w="9525">
              <a:solidFill>
                <a:schemeClr val="bg1">
                  <a:alpha val="50195"/>
                </a:scheme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1" name="Line 56"/>
            <p:cNvSpPr>
              <a:spLocks noChangeShapeType="1"/>
            </p:cNvSpPr>
            <p:nvPr/>
          </p:nvSpPr>
          <p:spPr bwMode="auto">
            <a:xfrm flipV="1">
              <a:off x="204" y="3287"/>
              <a:ext cx="1647" cy="120"/>
            </a:xfrm>
            <a:prstGeom prst="line">
              <a:avLst/>
            </a:prstGeom>
            <a:noFill/>
            <a:ln w="9525">
              <a:solidFill>
                <a:schemeClr val="bg1">
                  <a:alpha val="50195"/>
                </a:scheme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2" name="Line 57"/>
            <p:cNvSpPr>
              <a:spLocks noChangeShapeType="1"/>
            </p:cNvSpPr>
            <p:nvPr/>
          </p:nvSpPr>
          <p:spPr bwMode="auto">
            <a:xfrm flipV="1">
              <a:off x="300" y="3331"/>
              <a:ext cx="294" cy="30"/>
            </a:xfrm>
            <a:prstGeom prst="line">
              <a:avLst/>
            </a:prstGeom>
            <a:noFill/>
            <a:ln w="9525">
              <a:solidFill>
                <a:schemeClr val="bg1">
                  <a:alpha val="50195"/>
                </a:scheme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3" name="Line 58"/>
            <p:cNvSpPr>
              <a:spLocks noChangeShapeType="1"/>
            </p:cNvSpPr>
            <p:nvPr/>
          </p:nvSpPr>
          <p:spPr bwMode="auto">
            <a:xfrm>
              <a:off x="308" y="3218"/>
              <a:ext cx="294" cy="7"/>
            </a:xfrm>
            <a:prstGeom prst="line">
              <a:avLst/>
            </a:prstGeom>
            <a:noFill/>
            <a:ln w="9525">
              <a:solidFill>
                <a:schemeClr val="bg1">
                  <a:alpha val="50195"/>
                </a:scheme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4" name="Freeform 59"/>
            <p:cNvSpPr>
              <a:spLocks/>
            </p:cNvSpPr>
            <p:nvPr/>
          </p:nvSpPr>
          <p:spPr bwMode="auto">
            <a:xfrm rot="-1965998">
              <a:off x="1485" y="2915"/>
              <a:ext cx="196" cy="87"/>
            </a:xfrm>
            <a:custGeom>
              <a:avLst/>
              <a:gdLst>
                <a:gd name="T0" fmla="*/ 40 w 196"/>
                <a:gd name="T1" fmla="*/ 0 h 87"/>
                <a:gd name="T2" fmla="*/ 70 w 196"/>
                <a:gd name="T3" fmla="*/ 19 h 87"/>
                <a:gd name="T4" fmla="*/ 84 w 196"/>
                <a:gd name="T5" fmla="*/ 58 h 87"/>
                <a:gd name="T6" fmla="*/ 115 w 196"/>
                <a:gd name="T7" fmla="*/ 67 h 87"/>
                <a:gd name="T8" fmla="*/ 139 w 196"/>
                <a:gd name="T9" fmla="*/ 55 h 87"/>
                <a:gd name="T10" fmla="*/ 151 w 196"/>
                <a:gd name="T11" fmla="*/ 43 h 87"/>
                <a:gd name="T12" fmla="*/ 150 w 196"/>
                <a:gd name="T13" fmla="*/ 63 h 87"/>
                <a:gd name="T14" fmla="*/ 166 w 196"/>
                <a:gd name="T15" fmla="*/ 69 h 87"/>
                <a:gd name="T16" fmla="*/ 196 w 196"/>
                <a:gd name="T17" fmla="*/ 49 h 87"/>
                <a:gd name="T18" fmla="*/ 174 w 196"/>
                <a:gd name="T19" fmla="*/ 76 h 87"/>
                <a:gd name="T20" fmla="*/ 144 w 196"/>
                <a:gd name="T21" fmla="*/ 87 h 87"/>
                <a:gd name="T22" fmla="*/ 99 w 196"/>
                <a:gd name="T23" fmla="*/ 87 h 87"/>
                <a:gd name="T24" fmla="*/ 63 w 196"/>
                <a:gd name="T25" fmla="*/ 75 h 87"/>
                <a:gd name="T26" fmla="*/ 40 w 196"/>
                <a:gd name="T27" fmla="*/ 51 h 87"/>
                <a:gd name="T28" fmla="*/ 15 w 196"/>
                <a:gd name="T29" fmla="*/ 39 h 87"/>
                <a:gd name="T30" fmla="*/ 0 w 196"/>
                <a:gd name="T31" fmla="*/ 18 h 87"/>
                <a:gd name="T32" fmla="*/ 10 w 196"/>
                <a:gd name="T33" fmla="*/ 7 h 87"/>
                <a:gd name="T34" fmla="*/ 40 w 196"/>
                <a:gd name="T35" fmla="*/ 0 h 87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96" h="87">
                  <a:moveTo>
                    <a:pt x="40" y="0"/>
                  </a:moveTo>
                  <a:lnTo>
                    <a:pt x="70" y="19"/>
                  </a:lnTo>
                  <a:lnTo>
                    <a:pt x="84" y="58"/>
                  </a:lnTo>
                  <a:lnTo>
                    <a:pt x="115" y="67"/>
                  </a:lnTo>
                  <a:lnTo>
                    <a:pt x="139" y="55"/>
                  </a:lnTo>
                  <a:lnTo>
                    <a:pt x="151" y="43"/>
                  </a:lnTo>
                  <a:lnTo>
                    <a:pt x="150" y="63"/>
                  </a:lnTo>
                  <a:lnTo>
                    <a:pt x="166" y="69"/>
                  </a:lnTo>
                  <a:lnTo>
                    <a:pt x="196" y="49"/>
                  </a:lnTo>
                  <a:lnTo>
                    <a:pt x="174" y="76"/>
                  </a:lnTo>
                  <a:lnTo>
                    <a:pt x="144" y="87"/>
                  </a:lnTo>
                  <a:lnTo>
                    <a:pt x="99" y="87"/>
                  </a:lnTo>
                  <a:lnTo>
                    <a:pt x="63" y="75"/>
                  </a:lnTo>
                  <a:lnTo>
                    <a:pt x="40" y="51"/>
                  </a:lnTo>
                  <a:lnTo>
                    <a:pt x="15" y="39"/>
                  </a:lnTo>
                  <a:lnTo>
                    <a:pt x="0" y="18"/>
                  </a:lnTo>
                  <a:lnTo>
                    <a:pt x="10" y="7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DA8734"/>
            </a:solidFill>
            <a:ln w="9525">
              <a:solidFill>
                <a:srgbClr val="CEA876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5116" name="Oval 60"/>
          <p:cNvSpPr>
            <a:spLocks noChangeArrowheads="1"/>
          </p:cNvSpPr>
          <p:nvPr/>
        </p:nvSpPr>
        <p:spPr bwMode="auto">
          <a:xfrm>
            <a:off x="2554288" y="4391025"/>
            <a:ext cx="115887" cy="10795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11274" name="Freeform 61" descr="沙滩"/>
          <p:cNvSpPr>
            <a:spLocks/>
          </p:cNvSpPr>
          <p:nvPr/>
        </p:nvSpPr>
        <p:spPr bwMode="auto">
          <a:xfrm>
            <a:off x="0" y="5878513"/>
            <a:ext cx="9144000" cy="1004887"/>
          </a:xfrm>
          <a:custGeom>
            <a:avLst/>
            <a:gdLst>
              <a:gd name="T0" fmla="*/ 2147483647 w 5791"/>
              <a:gd name="T1" fmla="*/ 0 h 544"/>
              <a:gd name="T2" fmla="*/ 2147483647 w 5791"/>
              <a:gd name="T3" fmla="*/ 0 h 544"/>
              <a:gd name="T4" fmla="*/ 2147483647 w 5791"/>
              <a:gd name="T5" fmla="*/ 2147483647 h 544"/>
              <a:gd name="T6" fmla="*/ 2147483647 w 5791"/>
              <a:gd name="T7" fmla="*/ 2147483647 h 544"/>
              <a:gd name="T8" fmla="*/ 2147483647 w 5791"/>
              <a:gd name="T9" fmla="*/ 2147483647 h 544"/>
              <a:gd name="T10" fmla="*/ 2147483647 w 5791"/>
              <a:gd name="T11" fmla="*/ 2147483647 h 544"/>
              <a:gd name="T12" fmla="*/ 2147483647 w 5791"/>
              <a:gd name="T13" fmla="*/ 2147483647 h 544"/>
              <a:gd name="T14" fmla="*/ 2147483647 w 5791"/>
              <a:gd name="T15" fmla="*/ 2147483647 h 544"/>
              <a:gd name="T16" fmla="*/ 2147483647 w 5791"/>
              <a:gd name="T17" fmla="*/ 2147483647 h 544"/>
              <a:gd name="T18" fmla="*/ 2147483647 w 5791"/>
              <a:gd name="T19" fmla="*/ 2147483647 h 544"/>
              <a:gd name="T20" fmla="*/ 0 w 5791"/>
              <a:gd name="T21" fmla="*/ 2147483647 h 544"/>
              <a:gd name="T22" fmla="*/ 2147483647 w 5791"/>
              <a:gd name="T23" fmla="*/ 0 h 54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5791" h="544">
                <a:moveTo>
                  <a:pt x="10" y="0"/>
                </a:moveTo>
                <a:lnTo>
                  <a:pt x="387" y="0"/>
                </a:lnTo>
                <a:lnTo>
                  <a:pt x="973" y="52"/>
                </a:lnTo>
                <a:lnTo>
                  <a:pt x="2157" y="136"/>
                </a:lnTo>
                <a:lnTo>
                  <a:pt x="3801" y="188"/>
                </a:lnTo>
                <a:lnTo>
                  <a:pt x="4838" y="167"/>
                </a:lnTo>
                <a:lnTo>
                  <a:pt x="5194" y="220"/>
                </a:lnTo>
                <a:lnTo>
                  <a:pt x="5362" y="261"/>
                </a:lnTo>
                <a:lnTo>
                  <a:pt x="5749" y="324"/>
                </a:lnTo>
                <a:lnTo>
                  <a:pt x="5791" y="544"/>
                </a:lnTo>
                <a:lnTo>
                  <a:pt x="0" y="523"/>
                </a:lnTo>
                <a:lnTo>
                  <a:pt x="10" y="0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  <a:effectLst/>
        </p:spPr>
        <p:txBody>
          <a:bodyPr lIns="70363" tIns="35182" rIns="70363" bIns="35182"/>
          <a:lstStyle/>
          <a:p>
            <a:endParaRPr lang="zh-CN" altLang="en-US"/>
          </a:p>
        </p:txBody>
      </p:sp>
      <p:grpSp>
        <p:nvGrpSpPr>
          <p:cNvPr id="11275" name="Group 62"/>
          <p:cNvGrpSpPr>
            <a:grpSpLocks/>
          </p:cNvGrpSpPr>
          <p:nvPr/>
        </p:nvGrpSpPr>
        <p:grpSpPr bwMode="auto">
          <a:xfrm>
            <a:off x="333375" y="4865688"/>
            <a:ext cx="466725" cy="1354137"/>
            <a:chOff x="177" y="3065"/>
            <a:chExt cx="361" cy="853"/>
          </a:xfrm>
        </p:grpSpPr>
        <p:grpSp>
          <p:nvGrpSpPr>
            <p:cNvPr id="11304" name="Group 63"/>
            <p:cNvGrpSpPr>
              <a:grpSpLocks/>
            </p:cNvGrpSpPr>
            <p:nvPr/>
          </p:nvGrpSpPr>
          <p:grpSpPr bwMode="auto">
            <a:xfrm>
              <a:off x="187" y="3065"/>
              <a:ext cx="351" cy="853"/>
              <a:chOff x="180" y="3065"/>
              <a:chExt cx="351" cy="853"/>
            </a:xfrm>
          </p:grpSpPr>
          <p:sp>
            <p:nvSpPr>
              <p:cNvPr id="11316" name="Freeform 64"/>
              <p:cNvSpPr>
                <a:spLocks/>
              </p:cNvSpPr>
              <p:nvPr/>
            </p:nvSpPr>
            <p:spPr bwMode="auto">
              <a:xfrm>
                <a:off x="315" y="3192"/>
                <a:ext cx="45" cy="57"/>
              </a:xfrm>
              <a:custGeom>
                <a:avLst/>
                <a:gdLst>
                  <a:gd name="T0" fmla="*/ 0 w 45"/>
                  <a:gd name="T1" fmla="*/ 0 h 57"/>
                  <a:gd name="T2" fmla="*/ 0 w 45"/>
                  <a:gd name="T3" fmla="*/ 54 h 57"/>
                  <a:gd name="T4" fmla="*/ 42 w 45"/>
                  <a:gd name="T5" fmla="*/ 57 h 57"/>
                  <a:gd name="T6" fmla="*/ 45 w 45"/>
                  <a:gd name="T7" fmla="*/ 6 h 57"/>
                  <a:gd name="T8" fmla="*/ 0 w 45"/>
                  <a:gd name="T9" fmla="*/ 0 h 5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5" h="57">
                    <a:moveTo>
                      <a:pt x="0" y="0"/>
                    </a:moveTo>
                    <a:lnTo>
                      <a:pt x="0" y="54"/>
                    </a:lnTo>
                    <a:lnTo>
                      <a:pt x="42" y="57"/>
                    </a:lnTo>
                    <a:lnTo>
                      <a:pt x="4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17" name="Freeform 65"/>
              <p:cNvSpPr>
                <a:spLocks/>
              </p:cNvSpPr>
              <p:nvPr/>
            </p:nvSpPr>
            <p:spPr bwMode="auto">
              <a:xfrm>
                <a:off x="207" y="3486"/>
                <a:ext cx="318" cy="432"/>
              </a:xfrm>
              <a:custGeom>
                <a:avLst/>
                <a:gdLst>
                  <a:gd name="T0" fmla="*/ 66 w 318"/>
                  <a:gd name="T1" fmla="*/ 51 h 432"/>
                  <a:gd name="T2" fmla="*/ 63 w 318"/>
                  <a:gd name="T3" fmla="*/ 114 h 432"/>
                  <a:gd name="T4" fmla="*/ 60 w 318"/>
                  <a:gd name="T5" fmla="*/ 204 h 432"/>
                  <a:gd name="T6" fmla="*/ 60 w 318"/>
                  <a:gd name="T7" fmla="*/ 264 h 432"/>
                  <a:gd name="T8" fmla="*/ 54 w 318"/>
                  <a:gd name="T9" fmla="*/ 345 h 432"/>
                  <a:gd name="T10" fmla="*/ 39 w 318"/>
                  <a:gd name="T11" fmla="*/ 390 h 432"/>
                  <a:gd name="T12" fmla="*/ 0 w 318"/>
                  <a:gd name="T13" fmla="*/ 426 h 432"/>
                  <a:gd name="T14" fmla="*/ 75 w 318"/>
                  <a:gd name="T15" fmla="*/ 432 h 432"/>
                  <a:gd name="T16" fmla="*/ 114 w 318"/>
                  <a:gd name="T17" fmla="*/ 336 h 432"/>
                  <a:gd name="T18" fmla="*/ 123 w 318"/>
                  <a:gd name="T19" fmla="*/ 213 h 432"/>
                  <a:gd name="T20" fmla="*/ 150 w 318"/>
                  <a:gd name="T21" fmla="*/ 123 h 432"/>
                  <a:gd name="T22" fmla="*/ 177 w 318"/>
                  <a:gd name="T23" fmla="*/ 153 h 432"/>
                  <a:gd name="T24" fmla="*/ 189 w 318"/>
                  <a:gd name="T25" fmla="*/ 240 h 432"/>
                  <a:gd name="T26" fmla="*/ 219 w 318"/>
                  <a:gd name="T27" fmla="*/ 339 h 432"/>
                  <a:gd name="T28" fmla="*/ 237 w 318"/>
                  <a:gd name="T29" fmla="*/ 432 h 432"/>
                  <a:gd name="T30" fmla="*/ 318 w 318"/>
                  <a:gd name="T31" fmla="*/ 423 h 432"/>
                  <a:gd name="T32" fmla="*/ 300 w 318"/>
                  <a:gd name="T33" fmla="*/ 396 h 432"/>
                  <a:gd name="T34" fmla="*/ 306 w 318"/>
                  <a:gd name="T35" fmla="*/ 378 h 432"/>
                  <a:gd name="T36" fmla="*/ 258 w 318"/>
                  <a:gd name="T37" fmla="*/ 318 h 432"/>
                  <a:gd name="T38" fmla="*/ 246 w 318"/>
                  <a:gd name="T39" fmla="*/ 192 h 432"/>
                  <a:gd name="T40" fmla="*/ 246 w 318"/>
                  <a:gd name="T41" fmla="*/ 108 h 432"/>
                  <a:gd name="T42" fmla="*/ 234 w 318"/>
                  <a:gd name="T43" fmla="*/ 36 h 432"/>
                  <a:gd name="T44" fmla="*/ 204 w 318"/>
                  <a:gd name="T45" fmla="*/ 0 h 432"/>
                  <a:gd name="T46" fmla="*/ 84 w 318"/>
                  <a:gd name="T47" fmla="*/ 9 h 432"/>
                  <a:gd name="T48" fmla="*/ 81 w 318"/>
                  <a:gd name="T49" fmla="*/ 18 h 432"/>
                  <a:gd name="T50" fmla="*/ 66 w 318"/>
                  <a:gd name="T51" fmla="*/ 51 h 432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318" h="432">
                    <a:moveTo>
                      <a:pt x="66" y="51"/>
                    </a:moveTo>
                    <a:lnTo>
                      <a:pt x="63" y="114"/>
                    </a:lnTo>
                    <a:lnTo>
                      <a:pt x="60" y="204"/>
                    </a:lnTo>
                    <a:lnTo>
                      <a:pt x="60" y="264"/>
                    </a:lnTo>
                    <a:lnTo>
                      <a:pt x="54" y="345"/>
                    </a:lnTo>
                    <a:lnTo>
                      <a:pt x="39" y="390"/>
                    </a:lnTo>
                    <a:lnTo>
                      <a:pt x="0" y="426"/>
                    </a:lnTo>
                    <a:lnTo>
                      <a:pt x="75" y="432"/>
                    </a:lnTo>
                    <a:lnTo>
                      <a:pt x="114" y="336"/>
                    </a:lnTo>
                    <a:lnTo>
                      <a:pt x="123" y="213"/>
                    </a:lnTo>
                    <a:lnTo>
                      <a:pt x="150" y="123"/>
                    </a:lnTo>
                    <a:lnTo>
                      <a:pt x="177" y="153"/>
                    </a:lnTo>
                    <a:lnTo>
                      <a:pt x="189" y="240"/>
                    </a:lnTo>
                    <a:lnTo>
                      <a:pt x="219" y="339"/>
                    </a:lnTo>
                    <a:lnTo>
                      <a:pt x="237" y="432"/>
                    </a:lnTo>
                    <a:lnTo>
                      <a:pt x="318" y="423"/>
                    </a:lnTo>
                    <a:lnTo>
                      <a:pt x="300" y="396"/>
                    </a:lnTo>
                    <a:lnTo>
                      <a:pt x="306" y="378"/>
                    </a:lnTo>
                    <a:lnTo>
                      <a:pt x="258" y="318"/>
                    </a:lnTo>
                    <a:lnTo>
                      <a:pt x="246" y="192"/>
                    </a:lnTo>
                    <a:lnTo>
                      <a:pt x="246" y="108"/>
                    </a:lnTo>
                    <a:lnTo>
                      <a:pt x="234" y="36"/>
                    </a:lnTo>
                    <a:lnTo>
                      <a:pt x="204" y="0"/>
                    </a:lnTo>
                    <a:cubicBezTo>
                      <a:pt x="164" y="3"/>
                      <a:pt x="124" y="3"/>
                      <a:pt x="84" y="9"/>
                    </a:cubicBezTo>
                    <a:cubicBezTo>
                      <a:pt x="81" y="9"/>
                      <a:pt x="81" y="18"/>
                      <a:pt x="81" y="18"/>
                    </a:cubicBezTo>
                    <a:lnTo>
                      <a:pt x="66" y="51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18" name="Freeform 66"/>
              <p:cNvSpPr>
                <a:spLocks/>
              </p:cNvSpPr>
              <p:nvPr/>
            </p:nvSpPr>
            <p:spPr bwMode="auto">
              <a:xfrm>
                <a:off x="296" y="3080"/>
                <a:ext cx="102" cy="165"/>
              </a:xfrm>
              <a:custGeom>
                <a:avLst/>
                <a:gdLst>
                  <a:gd name="T0" fmla="*/ 78 w 102"/>
                  <a:gd name="T1" fmla="*/ 25 h 165"/>
                  <a:gd name="T2" fmla="*/ 91 w 102"/>
                  <a:gd name="T3" fmla="*/ 40 h 165"/>
                  <a:gd name="T4" fmla="*/ 102 w 102"/>
                  <a:gd name="T5" fmla="*/ 55 h 165"/>
                  <a:gd name="T6" fmla="*/ 93 w 102"/>
                  <a:gd name="T7" fmla="*/ 64 h 165"/>
                  <a:gd name="T8" fmla="*/ 94 w 102"/>
                  <a:gd name="T9" fmla="*/ 75 h 165"/>
                  <a:gd name="T10" fmla="*/ 97 w 102"/>
                  <a:gd name="T11" fmla="*/ 93 h 165"/>
                  <a:gd name="T12" fmla="*/ 87 w 102"/>
                  <a:gd name="T13" fmla="*/ 102 h 165"/>
                  <a:gd name="T14" fmla="*/ 69 w 102"/>
                  <a:gd name="T15" fmla="*/ 120 h 165"/>
                  <a:gd name="T16" fmla="*/ 67 w 102"/>
                  <a:gd name="T17" fmla="*/ 142 h 165"/>
                  <a:gd name="T18" fmla="*/ 69 w 102"/>
                  <a:gd name="T19" fmla="*/ 165 h 165"/>
                  <a:gd name="T20" fmla="*/ 18 w 102"/>
                  <a:gd name="T21" fmla="*/ 165 h 165"/>
                  <a:gd name="T22" fmla="*/ 16 w 102"/>
                  <a:gd name="T23" fmla="*/ 129 h 165"/>
                  <a:gd name="T24" fmla="*/ 4 w 102"/>
                  <a:gd name="T25" fmla="*/ 108 h 165"/>
                  <a:gd name="T26" fmla="*/ 0 w 102"/>
                  <a:gd name="T27" fmla="*/ 73 h 165"/>
                  <a:gd name="T28" fmla="*/ 39 w 102"/>
                  <a:gd name="T29" fmla="*/ 0 h 165"/>
                  <a:gd name="T30" fmla="*/ 70 w 102"/>
                  <a:gd name="T31" fmla="*/ 9 h 165"/>
                  <a:gd name="T32" fmla="*/ 78 w 102"/>
                  <a:gd name="T33" fmla="*/ 25 h 1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102" h="165">
                    <a:moveTo>
                      <a:pt x="78" y="25"/>
                    </a:moveTo>
                    <a:lnTo>
                      <a:pt x="91" y="40"/>
                    </a:lnTo>
                    <a:lnTo>
                      <a:pt x="102" y="55"/>
                    </a:lnTo>
                    <a:lnTo>
                      <a:pt x="93" y="64"/>
                    </a:lnTo>
                    <a:lnTo>
                      <a:pt x="94" y="75"/>
                    </a:lnTo>
                    <a:lnTo>
                      <a:pt x="97" y="93"/>
                    </a:lnTo>
                    <a:lnTo>
                      <a:pt x="87" y="102"/>
                    </a:lnTo>
                    <a:lnTo>
                      <a:pt x="69" y="120"/>
                    </a:lnTo>
                    <a:lnTo>
                      <a:pt x="67" y="142"/>
                    </a:lnTo>
                    <a:lnTo>
                      <a:pt x="69" y="165"/>
                    </a:lnTo>
                    <a:lnTo>
                      <a:pt x="18" y="165"/>
                    </a:lnTo>
                    <a:lnTo>
                      <a:pt x="16" y="129"/>
                    </a:lnTo>
                    <a:lnTo>
                      <a:pt x="4" y="108"/>
                    </a:lnTo>
                    <a:lnTo>
                      <a:pt x="0" y="73"/>
                    </a:lnTo>
                    <a:lnTo>
                      <a:pt x="39" y="0"/>
                    </a:lnTo>
                    <a:lnTo>
                      <a:pt x="70" y="9"/>
                    </a:lnTo>
                    <a:lnTo>
                      <a:pt x="78" y="25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EBB48B"/>
                  </a:gs>
                  <a:gs pos="100000">
                    <a:srgbClr val="FFB9B9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19" name="Freeform 67"/>
              <p:cNvSpPr>
                <a:spLocks/>
              </p:cNvSpPr>
              <p:nvPr/>
            </p:nvSpPr>
            <p:spPr bwMode="auto">
              <a:xfrm>
                <a:off x="278" y="3065"/>
                <a:ext cx="108" cy="127"/>
              </a:xfrm>
              <a:custGeom>
                <a:avLst/>
                <a:gdLst>
                  <a:gd name="T0" fmla="*/ 22 w 108"/>
                  <a:gd name="T1" fmla="*/ 18 h 127"/>
                  <a:gd name="T2" fmla="*/ 10 w 108"/>
                  <a:gd name="T3" fmla="*/ 22 h 127"/>
                  <a:gd name="T4" fmla="*/ 6 w 108"/>
                  <a:gd name="T5" fmla="*/ 33 h 127"/>
                  <a:gd name="T6" fmla="*/ 0 w 108"/>
                  <a:gd name="T7" fmla="*/ 51 h 127"/>
                  <a:gd name="T8" fmla="*/ 0 w 108"/>
                  <a:gd name="T9" fmla="*/ 78 h 127"/>
                  <a:gd name="T10" fmla="*/ 12 w 108"/>
                  <a:gd name="T11" fmla="*/ 105 h 127"/>
                  <a:gd name="T12" fmla="*/ 24 w 108"/>
                  <a:gd name="T13" fmla="*/ 127 h 127"/>
                  <a:gd name="T14" fmla="*/ 37 w 108"/>
                  <a:gd name="T15" fmla="*/ 109 h 127"/>
                  <a:gd name="T16" fmla="*/ 49 w 108"/>
                  <a:gd name="T17" fmla="*/ 111 h 127"/>
                  <a:gd name="T18" fmla="*/ 69 w 108"/>
                  <a:gd name="T19" fmla="*/ 100 h 127"/>
                  <a:gd name="T20" fmla="*/ 70 w 108"/>
                  <a:gd name="T21" fmla="*/ 88 h 127"/>
                  <a:gd name="T22" fmla="*/ 79 w 108"/>
                  <a:gd name="T23" fmla="*/ 84 h 127"/>
                  <a:gd name="T24" fmla="*/ 72 w 108"/>
                  <a:gd name="T25" fmla="*/ 60 h 127"/>
                  <a:gd name="T26" fmla="*/ 82 w 108"/>
                  <a:gd name="T27" fmla="*/ 52 h 127"/>
                  <a:gd name="T28" fmla="*/ 91 w 108"/>
                  <a:gd name="T29" fmla="*/ 45 h 127"/>
                  <a:gd name="T30" fmla="*/ 97 w 108"/>
                  <a:gd name="T31" fmla="*/ 30 h 127"/>
                  <a:gd name="T32" fmla="*/ 108 w 108"/>
                  <a:gd name="T33" fmla="*/ 31 h 127"/>
                  <a:gd name="T34" fmla="*/ 96 w 108"/>
                  <a:gd name="T35" fmla="*/ 19 h 127"/>
                  <a:gd name="T36" fmla="*/ 84 w 108"/>
                  <a:gd name="T37" fmla="*/ 3 h 127"/>
                  <a:gd name="T38" fmla="*/ 61 w 108"/>
                  <a:gd name="T39" fmla="*/ 0 h 127"/>
                  <a:gd name="T40" fmla="*/ 43 w 108"/>
                  <a:gd name="T41" fmla="*/ 4 h 127"/>
                  <a:gd name="T42" fmla="*/ 22 w 108"/>
                  <a:gd name="T43" fmla="*/ 18 h 127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08" h="127">
                    <a:moveTo>
                      <a:pt x="22" y="18"/>
                    </a:moveTo>
                    <a:lnTo>
                      <a:pt x="10" y="22"/>
                    </a:lnTo>
                    <a:lnTo>
                      <a:pt x="6" y="33"/>
                    </a:lnTo>
                    <a:lnTo>
                      <a:pt x="0" y="51"/>
                    </a:lnTo>
                    <a:lnTo>
                      <a:pt x="0" y="78"/>
                    </a:lnTo>
                    <a:lnTo>
                      <a:pt x="12" y="105"/>
                    </a:lnTo>
                    <a:lnTo>
                      <a:pt x="24" y="127"/>
                    </a:lnTo>
                    <a:lnTo>
                      <a:pt x="37" y="109"/>
                    </a:lnTo>
                    <a:lnTo>
                      <a:pt x="49" y="111"/>
                    </a:lnTo>
                    <a:lnTo>
                      <a:pt x="69" y="100"/>
                    </a:lnTo>
                    <a:lnTo>
                      <a:pt x="70" y="88"/>
                    </a:lnTo>
                    <a:lnTo>
                      <a:pt x="79" y="84"/>
                    </a:lnTo>
                    <a:lnTo>
                      <a:pt x="72" y="60"/>
                    </a:lnTo>
                    <a:lnTo>
                      <a:pt x="82" y="52"/>
                    </a:lnTo>
                    <a:lnTo>
                      <a:pt x="91" y="45"/>
                    </a:lnTo>
                    <a:lnTo>
                      <a:pt x="97" y="30"/>
                    </a:lnTo>
                    <a:lnTo>
                      <a:pt x="108" y="31"/>
                    </a:lnTo>
                    <a:lnTo>
                      <a:pt x="96" y="19"/>
                    </a:lnTo>
                    <a:lnTo>
                      <a:pt x="84" y="3"/>
                    </a:lnTo>
                    <a:lnTo>
                      <a:pt x="61" y="0"/>
                    </a:lnTo>
                    <a:lnTo>
                      <a:pt x="43" y="4"/>
                    </a:lnTo>
                    <a:lnTo>
                      <a:pt x="22" y="18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20" name="Freeform 68"/>
              <p:cNvSpPr>
                <a:spLocks/>
              </p:cNvSpPr>
              <p:nvPr/>
            </p:nvSpPr>
            <p:spPr bwMode="auto">
              <a:xfrm>
                <a:off x="180" y="3219"/>
                <a:ext cx="351" cy="327"/>
              </a:xfrm>
              <a:custGeom>
                <a:avLst/>
                <a:gdLst>
                  <a:gd name="T0" fmla="*/ 117 w 351"/>
                  <a:gd name="T1" fmla="*/ 18 h 327"/>
                  <a:gd name="T2" fmla="*/ 96 w 351"/>
                  <a:gd name="T3" fmla="*/ 27 h 327"/>
                  <a:gd name="T4" fmla="*/ 69 w 351"/>
                  <a:gd name="T5" fmla="*/ 42 h 327"/>
                  <a:gd name="T6" fmla="*/ 54 w 351"/>
                  <a:gd name="T7" fmla="*/ 57 h 327"/>
                  <a:gd name="T8" fmla="*/ 0 w 351"/>
                  <a:gd name="T9" fmla="*/ 126 h 327"/>
                  <a:gd name="T10" fmla="*/ 12 w 351"/>
                  <a:gd name="T11" fmla="*/ 204 h 327"/>
                  <a:gd name="T12" fmla="*/ 60 w 351"/>
                  <a:gd name="T13" fmla="*/ 243 h 327"/>
                  <a:gd name="T14" fmla="*/ 78 w 351"/>
                  <a:gd name="T15" fmla="*/ 261 h 327"/>
                  <a:gd name="T16" fmla="*/ 102 w 351"/>
                  <a:gd name="T17" fmla="*/ 264 h 327"/>
                  <a:gd name="T18" fmla="*/ 93 w 351"/>
                  <a:gd name="T19" fmla="*/ 228 h 327"/>
                  <a:gd name="T20" fmla="*/ 57 w 351"/>
                  <a:gd name="T21" fmla="*/ 198 h 327"/>
                  <a:gd name="T22" fmla="*/ 45 w 351"/>
                  <a:gd name="T23" fmla="*/ 156 h 327"/>
                  <a:gd name="T24" fmla="*/ 63 w 351"/>
                  <a:gd name="T25" fmla="*/ 120 h 327"/>
                  <a:gd name="T26" fmla="*/ 90 w 351"/>
                  <a:gd name="T27" fmla="*/ 93 h 327"/>
                  <a:gd name="T28" fmla="*/ 93 w 351"/>
                  <a:gd name="T29" fmla="*/ 111 h 327"/>
                  <a:gd name="T30" fmla="*/ 102 w 351"/>
                  <a:gd name="T31" fmla="*/ 171 h 327"/>
                  <a:gd name="T32" fmla="*/ 108 w 351"/>
                  <a:gd name="T33" fmla="*/ 204 h 327"/>
                  <a:gd name="T34" fmla="*/ 96 w 351"/>
                  <a:gd name="T35" fmla="*/ 273 h 327"/>
                  <a:gd name="T36" fmla="*/ 84 w 351"/>
                  <a:gd name="T37" fmla="*/ 300 h 327"/>
                  <a:gd name="T38" fmla="*/ 90 w 351"/>
                  <a:gd name="T39" fmla="*/ 324 h 327"/>
                  <a:gd name="T40" fmla="*/ 126 w 351"/>
                  <a:gd name="T41" fmla="*/ 324 h 327"/>
                  <a:gd name="T42" fmla="*/ 165 w 351"/>
                  <a:gd name="T43" fmla="*/ 327 h 327"/>
                  <a:gd name="T44" fmla="*/ 222 w 351"/>
                  <a:gd name="T45" fmla="*/ 321 h 327"/>
                  <a:gd name="T46" fmla="*/ 276 w 351"/>
                  <a:gd name="T47" fmla="*/ 309 h 327"/>
                  <a:gd name="T48" fmla="*/ 234 w 351"/>
                  <a:gd name="T49" fmla="*/ 198 h 327"/>
                  <a:gd name="T50" fmla="*/ 219 w 351"/>
                  <a:gd name="T51" fmla="*/ 153 h 327"/>
                  <a:gd name="T52" fmla="*/ 222 w 351"/>
                  <a:gd name="T53" fmla="*/ 81 h 327"/>
                  <a:gd name="T54" fmla="*/ 276 w 351"/>
                  <a:gd name="T55" fmla="*/ 114 h 327"/>
                  <a:gd name="T56" fmla="*/ 282 w 351"/>
                  <a:gd name="T57" fmla="*/ 159 h 327"/>
                  <a:gd name="T58" fmla="*/ 255 w 351"/>
                  <a:gd name="T59" fmla="*/ 207 h 327"/>
                  <a:gd name="T60" fmla="*/ 243 w 351"/>
                  <a:gd name="T61" fmla="*/ 240 h 327"/>
                  <a:gd name="T62" fmla="*/ 264 w 351"/>
                  <a:gd name="T63" fmla="*/ 273 h 327"/>
                  <a:gd name="T64" fmla="*/ 279 w 351"/>
                  <a:gd name="T65" fmla="*/ 219 h 327"/>
                  <a:gd name="T66" fmla="*/ 300 w 351"/>
                  <a:gd name="T67" fmla="*/ 186 h 327"/>
                  <a:gd name="T68" fmla="*/ 351 w 351"/>
                  <a:gd name="T69" fmla="*/ 120 h 327"/>
                  <a:gd name="T70" fmla="*/ 285 w 351"/>
                  <a:gd name="T71" fmla="*/ 51 h 327"/>
                  <a:gd name="T72" fmla="*/ 255 w 351"/>
                  <a:gd name="T73" fmla="*/ 36 h 327"/>
                  <a:gd name="T74" fmla="*/ 207 w 351"/>
                  <a:gd name="T75" fmla="*/ 15 h 327"/>
                  <a:gd name="T76" fmla="*/ 162 w 351"/>
                  <a:gd name="T77" fmla="*/ 0 h 327"/>
                  <a:gd name="T78" fmla="*/ 117 w 351"/>
                  <a:gd name="T79" fmla="*/ 18 h 327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351" h="327">
                    <a:moveTo>
                      <a:pt x="117" y="18"/>
                    </a:moveTo>
                    <a:cubicBezTo>
                      <a:pt x="100" y="25"/>
                      <a:pt x="107" y="22"/>
                      <a:pt x="96" y="27"/>
                    </a:cubicBezTo>
                    <a:lnTo>
                      <a:pt x="69" y="42"/>
                    </a:lnTo>
                    <a:lnTo>
                      <a:pt x="54" y="57"/>
                    </a:lnTo>
                    <a:lnTo>
                      <a:pt x="0" y="126"/>
                    </a:lnTo>
                    <a:lnTo>
                      <a:pt x="12" y="204"/>
                    </a:lnTo>
                    <a:lnTo>
                      <a:pt x="60" y="243"/>
                    </a:lnTo>
                    <a:lnTo>
                      <a:pt x="78" y="261"/>
                    </a:lnTo>
                    <a:lnTo>
                      <a:pt x="102" y="264"/>
                    </a:lnTo>
                    <a:lnTo>
                      <a:pt x="93" y="228"/>
                    </a:lnTo>
                    <a:lnTo>
                      <a:pt x="57" y="198"/>
                    </a:lnTo>
                    <a:lnTo>
                      <a:pt x="45" y="156"/>
                    </a:lnTo>
                    <a:lnTo>
                      <a:pt x="63" y="120"/>
                    </a:lnTo>
                    <a:lnTo>
                      <a:pt x="90" y="93"/>
                    </a:lnTo>
                    <a:lnTo>
                      <a:pt x="93" y="111"/>
                    </a:lnTo>
                    <a:lnTo>
                      <a:pt x="102" y="171"/>
                    </a:lnTo>
                    <a:lnTo>
                      <a:pt x="108" y="204"/>
                    </a:lnTo>
                    <a:lnTo>
                      <a:pt x="96" y="273"/>
                    </a:lnTo>
                    <a:lnTo>
                      <a:pt x="84" y="300"/>
                    </a:lnTo>
                    <a:lnTo>
                      <a:pt x="90" y="324"/>
                    </a:lnTo>
                    <a:lnTo>
                      <a:pt x="126" y="324"/>
                    </a:lnTo>
                    <a:lnTo>
                      <a:pt x="165" y="327"/>
                    </a:lnTo>
                    <a:lnTo>
                      <a:pt x="222" y="321"/>
                    </a:lnTo>
                    <a:lnTo>
                      <a:pt x="276" y="309"/>
                    </a:lnTo>
                    <a:lnTo>
                      <a:pt x="234" y="198"/>
                    </a:lnTo>
                    <a:lnTo>
                      <a:pt x="219" y="153"/>
                    </a:lnTo>
                    <a:lnTo>
                      <a:pt x="222" y="81"/>
                    </a:lnTo>
                    <a:lnTo>
                      <a:pt x="276" y="114"/>
                    </a:lnTo>
                    <a:lnTo>
                      <a:pt x="282" y="159"/>
                    </a:lnTo>
                    <a:lnTo>
                      <a:pt x="255" y="207"/>
                    </a:lnTo>
                    <a:lnTo>
                      <a:pt x="243" y="240"/>
                    </a:lnTo>
                    <a:lnTo>
                      <a:pt x="264" y="273"/>
                    </a:lnTo>
                    <a:lnTo>
                      <a:pt x="279" y="219"/>
                    </a:lnTo>
                    <a:lnTo>
                      <a:pt x="300" y="186"/>
                    </a:lnTo>
                    <a:lnTo>
                      <a:pt x="351" y="120"/>
                    </a:lnTo>
                    <a:lnTo>
                      <a:pt x="285" y="51"/>
                    </a:lnTo>
                    <a:lnTo>
                      <a:pt x="255" y="36"/>
                    </a:lnTo>
                    <a:lnTo>
                      <a:pt x="207" y="15"/>
                    </a:lnTo>
                    <a:lnTo>
                      <a:pt x="162" y="0"/>
                    </a:lnTo>
                    <a:lnTo>
                      <a:pt x="117" y="18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305" name="Freeform 69"/>
            <p:cNvSpPr>
              <a:spLocks/>
            </p:cNvSpPr>
            <p:nvPr/>
          </p:nvSpPr>
          <p:spPr bwMode="auto">
            <a:xfrm>
              <a:off x="255" y="3294"/>
              <a:ext cx="66" cy="255"/>
            </a:xfrm>
            <a:custGeom>
              <a:avLst/>
              <a:gdLst>
                <a:gd name="T0" fmla="*/ 0 w 66"/>
                <a:gd name="T1" fmla="*/ 30 h 255"/>
                <a:gd name="T2" fmla="*/ 39 w 66"/>
                <a:gd name="T3" fmla="*/ 126 h 255"/>
                <a:gd name="T4" fmla="*/ 21 w 66"/>
                <a:gd name="T5" fmla="*/ 174 h 255"/>
                <a:gd name="T6" fmla="*/ 6 w 66"/>
                <a:gd name="T7" fmla="*/ 237 h 255"/>
                <a:gd name="T8" fmla="*/ 30 w 66"/>
                <a:gd name="T9" fmla="*/ 255 h 255"/>
                <a:gd name="T10" fmla="*/ 66 w 66"/>
                <a:gd name="T11" fmla="*/ 123 h 255"/>
                <a:gd name="T12" fmla="*/ 30 w 66"/>
                <a:gd name="T13" fmla="*/ 0 h 255"/>
                <a:gd name="T14" fmla="*/ 0 w 66"/>
                <a:gd name="T15" fmla="*/ 30 h 25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6" h="255">
                  <a:moveTo>
                    <a:pt x="0" y="30"/>
                  </a:moveTo>
                  <a:lnTo>
                    <a:pt x="39" y="126"/>
                  </a:lnTo>
                  <a:lnTo>
                    <a:pt x="21" y="174"/>
                  </a:lnTo>
                  <a:lnTo>
                    <a:pt x="6" y="237"/>
                  </a:lnTo>
                  <a:lnTo>
                    <a:pt x="30" y="255"/>
                  </a:lnTo>
                  <a:lnTo>
                    <a:pt x="66" y="123"/>
                  </a:lnTo>
                  <a:lnTo>
                    <a:pt x="30" y="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6" name="Freeform 70"/>
            <p:cNvSpPr>
              <a:spLocks/>
            </p:cNvSpPr>
            <p:nvPr/>
          </p:nvSpPr>
          <p:spPr bwMode="auto">
            <a:xfrm>
              <a:off x="366" y="3276"/>
              <a:ext cx="96" cy="264"/>
            </a:xfrm>
            <a:custGeom>
              <a:avLst/>
              <a:gdLst>
                <a:gd name="T0" fmla="*/ 60 w 96"/>
                <a:gd name="T1" fmla="*/ 24 h 264"/>
                <a:gd name="T2" fmla="*/ 51 w 96"/>
                <a:gd name="T3" fmla="*/ 105 h 264"/>
                <a:gd name="T4" fmla="*/ 51 w 96"/>
                <a:gd name="T5" fmla="*/ 126 h 264"/>
                <a:gd name="T6" fmla="*/ 78 w 96"/>
                <a:gd name="T7" fmla="*/ 186 h 264"/>
                <a:gd name="T8" fmla="*/ 96 w 96"/>
                <a:gd name="T9" fmla="*/ 258 h 264"/>
                <a:gd name="T10" fmla="*/ 69 w 96"/>
                <a:gd name="T11" fmla="*/ 264 h 264"/>
                <a:gd name="T12" fmla="*/ 0 w 96"/>
                <a:gd name="T13" fmla="*/ 90 h 264"/>
                <a:gd name="T14" fmla="*/ 12 w 96"/>
                <a:gd name="T15" fmla="*/ 0 h 264"/>
                <a:gd name="T16" fmla="*/ 60 w 96"/>
                <a:gd name="T17" fmla="*/ 24 h 26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96" h="264">
                  <a:moveTo>
                    <a:pt x="60" y="24"/>
                  </a:moveTo>
                  <a:lnTo>
                    <a:pt x="51" y="105"/>
                  </a:lnTo>
                  <a:lnTo>
                    <a:pt x="51" y="126"/>
                  </a:lnTo>
                  <a:lnTo>
                    <a:pt x="78" y="186"/>
                  </a:lnTo>
                  <a:lnTo>
                    <a:pt x="96" y="258"/>
                  </a:lnTo>
                  <a:lnTo>
                    <a:pt x="69" y="264"/>
                  </a:lnTo>
                  <a:lnTo>
                    <a:pt x="0" y="90"/>
                  </a:lnTo>
                  <a:lnTo>
                    <a:pt x="12" y="0"/>
                  </a:lnTo>
                  <a:lnTo>
                    <a:pt x="60" y="24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7" name="Freeform 71"/>
            <p:cNvSpPr>
              <a:spLocks/>
            </p:cNvSpPr>
            <p:nvPr/>
          </p:nvSpPr>
          <p:spPr bwMode="auto">
            <a:xfrm>
              <a:off x="303" y="3216"/>
              <a:ext cx="96" cy="36"/>
            </a:xfrm>
            <a:custGeom>
              <a:avLst/>
              <a:gdLst>
                <a:gd name="T0" fmla="*/ 0 w 96"/>
                <a:gd name="T1" fmla="*/ 18 h 36"/>
                <a:gd name="T2" fmla="*/ 12 w 96"/>
                <a:gd name="T3" fmla="*/ 3 h 36"/>
                <a:gd name="T4" fmla="*/ 45 w 96"/>
                <a:gd name="T5" fmla="*/ 0 h 36"/>
                <a:gd name="T6" fmla="*/ 78 w 96"/>
                <a:gd name="T7" fmla="*/ 9 h 36"/>
                <a:gd name="T8" fmla="*/ 96 w 96"/>
                <a:gd name="T9" fmla="*/ 27 h 36"/>
                <a:gd name="T10" fmla="*/ 0 w 96"/>
                <a:gd name="T11" fmla="*/ 36 h 36"/>
                <a:gd name="T12" fmla="*/ 0 w 96"/>
                <a:gd name="T13" fmla="*/ 18 h 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6" h="36">
                  <a:moveTo>
                    <a:pt x="0" y="18"/>
                  </a:moveTo>
                  <a:lnTo>
                    <a:pt x="12" y="3"/>
                  </a:lnTo>
                  <a:lnTo>
                    <a:pt x="45" y="0"/>
                  </a:lnTo>
                  <a:lnTo>
                    <a:pt x="78" y="9"/>
                  </a:lnTo>
                  <a:lnTo>
                    <a:pt x="96" y="27"/>
                  </a:lnTo>
                  <a:lnTo>
                    <a:pt x="0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8" name="Freeform 72"/>
            <p:cNvSpPr>
              <a:spLocks/>
            </p:cNvSpPr>
            <p:nvPr/>
          </p:nvSpPr>
          <p:spPr bwMode="auto">
            <a:xfrm>
              <a:off x="441" y="3348"/>
              <a:ext cx="90" cy="129"/>
            </a:xfrm>
            <a:custGeom>
              <a:avLst/>
              <a:gdLst>
                <a:gd name="T0" fmla="*/ 90 w 90"/>
                <a:gd name="T1" fmla="*/ 0 h 129"/>
                <a:gd name="T2" fmla="*/ 84 w 90"/>
                <a:gd name="T3" fmla="*/ 21 h 129"/>
                <a:gd name="T4" fmla="*/ 54 w 90"/>
                <a:gd name="T5" fmla="*/ 63 h 129"/>
                <a:gd name="T6" fmla="*/ 21 w 90"/>
                <a:gd name="T7" fmla="*/ 108 h 129"/>
                <a:gd name="T8" fmla="*/ 0 w 90"/>
                <a:gd name="T9" fmla="*/ 129 h 129"/>
                <a:gd name="T10" fmla="*/ 24 w 90"/>
                <a:gd name="T11" fmla="*/ 54 h 129"/>
                <a:gd name="T12" fmla="*/ 66 w 90"/>
                <a:gd name="T13" fmla="*/ 6 h 129"/>
                <a:gd name="T14" fmla="*/ 90 w 90"/>
                <a:gd name="T15" fmla="*/ 0 h 12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90" h="129">
                  <a:moveTo>
                    <a:pt x="90" y="0"/>
                  </a:moveTo>
                  <a:lnTo>
                    <a:pt x="84" y="21"/>
                  </a:lnTo>
                  <a:lnTo>
                    <a:pt x="54" y="63"/>
                  </a:lnTo>
                  <a:lnTo>
                    <a:pt x="21" y="108"/>
                  </a:lnTo>
                  <a:lnTo>
                    <a:pt x="0" y="129"/>
                  </a:lnTo>
                  <a:lnTo>
                    <a:pt x="24" y="54"/>
                  </a:lnTo>
                  <a:lnTo>
                    <a:pt x="66" y="6"/>
                  </a:lnTo>
                  <a:lnTo>
                    <a:pt x="9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9" name="Freeform 73"/>
            <p:cNvSpPr>
              <a:spLocks/>
            </p:cNvSpPr>
            <p:nvPr/>
          </p:nvSpPr>
          <p:spPr bwMode="auto">
            <a:xfrm>
              <a:off x="177" y="3237"/>
              <a:ext cx="144" cy="258"/>
            </a:xfrm>
            <a:custGeom>
              <a:avLst/>
              <a:gdLst>
                <a:gd name="T0" fmla="*/ 114 w 144"/>
                <a:gd name="T1" fmla="*/ 0 h 258"/>
                <a:gd name="T2" fmla="*/ 81 w 144"/>
                <a:gd name="T3" fmla="*/ 15 h 258"/>
                <a:gd name="T4" fmla="*/ 60 w 144"/>
                <a:gd name="T5" fmla="*/ 33 h 258"/>
                <a:gd name="T6" fmla="*/ 42 w 144"/>
                <a:gd name="T7" fmla="*/ 57 h 258"/>
                <a:gd name="T8" fmla="*/ 21 w 144"/>
                <a:gd name="T9" fmla="*/ 99 h 258"/>
                <a:gd name="T10" fmla="*/ 6 w 144"/>
                <a:gd name="T11" fmla="*/ 117 h 258"/>
                <a:gd name="T12" fmla="*/ 0 w 144"/>
                <a:gd name="T13" fmla="*/ 144 h 258"/>
                <a:gd name="T14" fmla="*/ 27 w 144"/>
                <a:gd name="T15" fmla="*/ 192 h 258"/>
                <a:gd name="T16" fmla="*/ 102 w 144"/>
                <a:gd name="T17" fmla="*/ 258 h 258"/>
                <a:gd name="T18" fmla="*/ 75 w 144"/>
                <a:gd name="T19" fmla="*/ 210 h 258"/>
                <a:gd name="T20" fmla="*/ 51 w 144"/>
                <a:gd name="T21" fmla="*/ 147 h 258"/>
                <a:gd name="T22" fmla="*/ 60 w 144"/>
                <a:gd name="T23" fmla="*/ 114 h 258"/>
                <a:gd name="T24" fmla="*/ 87 w 144"/>
                <a:gd name="T25" fmla="*/ 93 h 258"/>
                <a:gd name="T26" fmla="*/ 144 w 144"/>
                <a:gd name="T27" fmla="*/ 60 h 258"/>
                <a:gd name="T28" fmla="*/ 114 w 144"/>
                <a:gd name="T29" fmla="*/ 0 h 25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44" h="258">
                  <a:moveTo>
                    <a:pt x="114" y="0"/>
                  </a:moveTo>
                  <a:lnTo>
                    <a:pt x="81" y="15"/>
                  </a:lnTo>
                  <a:lnTo>
                    <a:pt x="60" y="33"/>
                  </a:lnTo>
                  <a:lnTo>
                    <a:pt x="42" y="57"/>
                  </a:lnTo>
                  <a:lnTo>
                    <a:pt x="21" y="99"/>
                  </a:lnTo>
                  <a:lnTo>
                    <a:pt x="6" y="117"/>
                  </a:lnTo>
                  <a:lnTo>
                    <a:pt x="0" y="144"/>
                  </a:lnTo>
                  <a:lnTo>
                    <a:pt x="27" y="192"/>
                  </a:lnTo>
                  <a:lnTo>
                    <a:pt x="102" y="258"/>
                  </a:lnTo>
                  <a:lnTo>
                    <a:pt x="75" y="210"/>
                  </a:lnTo>
                  <a:lnTo>
                    <a:pt x="51" y="147"/>
                  </a:lnTo>
                  <a:lnTo>
                    <a:pt x="60" y="114"/>
                  </a:lnTo>
                  <a:lnTo>
                    <a:pt x="87" y="93"/>
                  </a:lnTo>
                  <a:lnTo>
                    <a:pt x="144" y="60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0" name="Freeform 74"/>
            <p:cNvSpPr>
              <a:spLocks/>
            </p:cNvSpPr>
            <p:nvPr/>
          </p:nvSpPr>
          <p:spPr bwMode="auto">
            <a:xfrm>
              <a:off x="291" y="3225"/>
              <a:ext cx="33" cy="24"/>
            </a:xfrm>
            <a:custGeom>
              <a:avLst/>
              <a:gdLst>
                <a:gd name="T0" fmla="*/ 0 w 33"/>
                <a:gd name="T1" fmla="*/ 9 h 24"/>
                <a:gd name="T2" fmla="*/ 33 w 33"/>
                <a:gd name="T3" fmla="*/ 0 h 24"/>
                <a:gd name="T4" fmla="*/ 18 w 33"/>
                <a:gd name="T5" fmla="*/ 24 h 24"/>
                <a:gd name="T6" fmla="*/ 0 w 33"/>
                <a:gd name="T7" fmla="*/ 9 h 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3" h="24">
                  <a:moveTo>
                    <a:pt x="0" y="9"/>
                  </a:moveTo>
                  <a:lnTo>
                    <a:pt x="33" y="0"/>
                  </a:lnTo>
                  <a:lnTo>
                    <a:pt x="18" y="24"/>
                  </a:lnTo>
                  <a:lnTo>
                    <a:pt x="0" y="9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1" name="Freeform 75"/>
            <p:cNvSpPr>
              <a:spLocks/>
            </p:cNvSpPr>
            <p:nvPr/>
          </p:nvSpPr>
          <p:spPr bwMode="auto">
            <a:xfrm>
              <a:off x="275" y="3083"/>
              <a:ext cx="42" cy="109"/>
            </a:xfrm>
            <a:custGeom>
              <a:avLst/>
              <a:gdLst>
                <a:gd name="T0" fmla="*/ 18 w 42"/>
                <a:gd name="T1" fmla="*/ 6 h 109"/>
                <a:gd name="T2" fmla="*/ 4 w 42"/>
                <a:gd name="T3" fmla="*/ 19 h 109"/>
                <a:gd name="T4" fmla="*/ 0 w 42"/>
                <a:gd name="T5" fmla="*/ 40 h 109"/>
                <a:gd name="T6" fmla="*/ 7 w 42"/>
                <a:gd name="T7" fmla="*/ 76 h 109"/>
                <a:gd name="T8" fmla="*/ 24 w 42"/>
                <a:gd name="T9" fmla="*/ 99 h 109"/>
                <a:gd name="T10" fmla="*/ 36 w 42"/>
                <a:gd name="T11" fmla="*/ 109 h 109"/>
                <a:gd name="T12" fmla="*/ 42 w 42"/>
                <a:gd name="T13" fmla="*/ 72 h 109"/>
                <a:gd name="T14" fmla="*/ 27 w 42"/>
                <a:gd name="T15" fmla="*/ 0 h 109"/>
                <a:gd name="T16" fmla="*/ 18 w 42"/>
                <a:gd name="T17" fmla="*/ 6 h 10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2" h="109">
                  <a:moveTo>
                    <a:pt x="18" y="6"/>
                  </a:moveTo>
                  <a:lnTo>
                    <a:pt x="4" y="19"/>
                  </a:lnTo>
                  <a:lnTo>
                    <a:pt x="0" y="40"/>
                  </a:lnTo>
                  <a:lnTo>
                    <a:pt x="7" y="76"/>
                  </a:lnTo>
                  <a:lnTo>
                    <a:pt x="24" y="99"/>
                  </a:lnTo>
                  <a:lnTo>
                    <a:pt x="36" y="109"/>
                  </a:lnTo>
                  <a:lnTo>
                    <a:pt x="42" y="72"/>
                  </a:lnTo>
                  <a:lnTo>
                    <a:pt x="27" y="0"/>
                  </a:lnTo>
                  <a:lnTo>
                    <a:pt x="18" y="6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2" name="Freeform 76"/>
            <p:cNvSpPr>
              <a:spLocks/>
            </p:cNvSpPr>
            <p:nvPr/>
          </p:nvSpPr>
          <p:spPr bwMode="auto">
            <a:xfrm>
              <a:off x="294" y="3072"/>
              <a:ext cx="44" cy="23"/>
            </a:xfrm>
            <a:custGeom>
              <a:avLst/>
              <a:gdLst>
                <a:gd name="T0" fmla="*/ 5 w 44"/>
                <a:gd name="T1" fmla="*/ 11 h 23"/>
                <a:gd name="T2" fmla="*/ 21 w 44"/>
                <a:gd name="T3" fmla="*/ 2 h 23"/>
                <a:gd name="T4" fmla="*/ 44 w 44"/>
                <a:gd name="T5" fmla="*/ 0 h 23"/>
                <a:gd name="T6" fmla="*/ 20 w 44"/>
                <a:gd name="T7" fmla="*/ 23 h 23"/>
                <a:gd name="T8" fmla="*/ 0 w 44"/>
                <a:gd name="T9" fmla="*/ 23 h 23"/>
                <a:gd name="T10" fmla="*/ 5 w 44"/>
                <a:gd name="T11" fmla="*/ 11 h 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4" h="23">
                  <a:moveTo>
                    <a:pt x="5" y="11"/>
                  </a:moveTo>
                  <a:lnTo>
                    <a:pt x="21" y="2"/>
                  </a:lnTo>
                  <a:lnTo>
                    <a:pt x="44" y="0"/>
                  </a:lnTo>
                  <a:lnTo>
                    <a:pt x="20" y="23"/>
                  </a:lnTo>
                  <a:lnTo>
                    <a:pt x="0" y="23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3" name="Freeform 77"/>
            <p:cNvSpPr>
              <a:spLocks/>
            </p:cNvSpPr>
            <p:nvPr/>
          </p:nvSpPr>
          <p:spPr bwMode="auto">
            <a:xfrm>
              <a:off x="274" y="3530"/>
              <a:ext cx="27" cy="173"/>
            </a:xfrm>
            <a:custGeom>
              <a:avLst/>
              <a:gdLst>
                <a:gd name="T0" fmla="*/ 0 w 25"/>
                <a:gd name="T1" fmla="*/ 0 h 171"/>
                <a:gd name="T2" fmla="*/ 0 w 25"/>
                <a:gd name="T3" fmla="*/ 25 h 171"/>
                <a:gd name="T4" fmla="*/ 3 w 25"/>
                <a:gd name="T5" fmla="*/ 56 h 171"/>
                <a:gd name="T6" fmla="*/ 14 w 25"/>
                <a:gd name="T7" fmla="*/ 113 h 171"/>
                <a:gd name="T8" fmla="*/ 14 w 25"/>
                <a:gd name="T9" fmla="*/ 179 h 171"/>
                <a:gd name="T10" fmla="*/ 33 w 25"/>
                <a:gd name="T11" fmla="*/ 24 h 171"/>
                <a:gd name="T12" fmla="*/ 0 w 25"/>
                <a:gd name="T13" fmla="*/ 0 h 17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5" h="171">
                  <a:moveTo>
                    <a:pt x="0" y="0"/>
                  </a:moveTo>
                  <a:lnTo>
                    <a:pt x="0" y="25"/>
                  </a:lnTo>
                  <a:lnTo>
                    <a:pt x="3" y="52"/>
                  </a:lnTo>
                  <a:lnTo>
                    <a:pt x="10" y="109"/>
                  </a:lnTo>
                  <a:lnTo>
                    <a:pt x="10" y="171"/>
                  </a:lnTo>
                  <a:lnTo>
                    <a:pt x="25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4" name="Freeform 78"/>
            <p:cNvSpPr>
              <a:spLocks/>
            </p:cNvSpPr>
            <p:nvPr/>
          </p:nvSpPr>
          <p:spPr bwMode="auto">
            <a:xfrm>
              <a:off x="437" y="3530"/>
              <a:ext cx="27" cy="195"/>
            </a:xfrm>
            <a:custGeom>
              <a:avLst/>
              <a:gdLst>
                <a:gd name="T0" fmla="*/ 19 w 27"/>
                <a:gd name="T1" fmla="*/ 6 h 195"/>
                <a:gd name="T2" fmla="*/ 22 w 27"/>
                <a:gd name="T3" fmla="*/ 48 h 195"/>
                <a:gd name="T4" fmla="*/ 27 w 27"/>
                <a:gd name="T5" fmla="*/ 118 h 195"/>
                <a:gd name="T6" fmla="*/ 27 w 27"/>
                <a:gd name="T7" fmla="*/ 160 h 195"/>
                <a:gd name="T8" fmla="*/ 22 w 27"/>
                <a:gd name="T9" fmla="*/ 195 h 195"/>
                <a:gd name="T10" fmla="*/ 1 w 27"/>
                <a:gd name="T11" fmla="*/ 60 h 195"/>
                <a:gd name="T12" fmla="*/ 0 w 27"/>
                <a:gd name="T13" fmla="*/ 7 h 195"/>
                <a:gd name="T14" fmla="*/ 10 w 27"/>
                <a:gd name="T15" fmla="*/ 0 h 195"/>
                <a:gd name="T16" fmla="*/ 19 w 27"/>
                <a:gd name="T17" fmla="*/ 6 h 19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7" h="195">
                  <a:moveTo>
                    <a:pt x="19" y="6"/>
                  </a:moveTo>
                  <a:lnTo>
                    <a:pt x="22" y="48"/>
                  </a:lnTo>
                  <a:lnTo>
                    <a:pt x="27" y="118"/>
                  </a:lnTo>
                  <a:lnTo>
                    <a:pt x="27" y="160"/>
                  </a:lnTo>
                  <a:lnTo>
                    <a:pt x="22" y="195"/>
                  </a:lnTo>
                  <a:lnTo>
                    <a:pt x="1" y="60"/>
                  </a:lnTo>
                  <a:lnTo>
                    <a:pt x="0" y="7"/>
                  </a:lnTo>
                  <a:lnTo>
                    <a:pt x="10" y="0"/>
                  </a:lnTo>
                  <a:lnTo>
                    <a:pt x="19" y="6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5" name="Freeform 79"/>
            <p:cNvSpPr>
              <a:spLocks/>
            </p:cNvSpPr>
            <p:nvPr/>
          </p:nvSpPr>
          <p:spPr bwMode="auto">
            <a:xfrm>
              <a:off x="452" y="3699"/>
              <a:ext cx="46" cy="147"/>
            </a:xfrm>
            <a:custGeom>
              <a:avLst/>
              <a:gdLst>
                <a:gd name="T0" fmla="*/ 12 w 46"/>
                <a:gd name="T1" fmla="*/ 0 h 147"/>
                <a:gd name="T2" fmla="*/ 22 w 46"/>
                <a:gd name="T3" fmla="*/ 71 h 147"/>
                <a:gd name="T4" fmla="*/ 31 w 46"/>
                <a:gd name="T5" fmla="*/ 114 h 147"/>
                <a:gd name="T6" fmla="*/ 46 w 46"/>
                <a:gd name="T7" fmla="*/ 147 h 147"/>
                <a:gd name="T8" fmla="*/ 0 w 46"/>
                <a:gd name="T9" fmla="*/ 93 h 147"/>
                <a:gd name="T10" fmla="*/ 12 w 46"/>
                <a:gd name="T11" fmla="*/ 0 h 14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6" h="147">
                  <a:moveTo>
                    <a:pt x="12" y="0"/>
                  </a:moveTo>
                  <a:lnTo>
                    <a:pt x="22" y="71"/>
                  </a:lnTo>
                  <a:lnTo>
                    <a:pt x="31" y="114"/>
                  </a:lnTo>
                  <a:lnTo>
                    <a:pt x="46" y="147"/>
                  </a:lnTo>
                  <a:lnTo>
                    <a:pt x="0" y="93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5136" name="WordArt 80"/>
          <p:cNvSpPr>
            <a:spLocks noChangeArrowheads="1" noChangeShapeType="1" noTextEdit="1"/>
          </p:cNvSpPr>
          <p:nvPr/>
        </p:nvSpPr>
        <p:spPr bwMode="auto">
          <a:xfrm>
            <a:off x="1646238" y="265113"/>
            <a:ext cx="5268912" cy="4794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2800" b="1" kern="10" dirty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latin typeface="宋体"/>
                <a:ea typeface="宋体"/>
              </a:rPr>
              <a:t>机械运动的描述具有</a:t>
            </a:r>
            <a:r>
              <a:rPr lang="zh-CN" altLang="en-US" sz="2800" b="1" kern="10" dirty="0">
                <a:ln w="9525">
                  <a:noFill/>
                  <a:round/>
                  <a:headEnd/>
                  <a:tailEnd/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宋体"/>
                <a:ea typeface="宋体"/>
              </a:rPr>
              <a:t>相对性</a:t>
            </a:r>
          </a:p>
        </p:txBody>
      </p:sp>
      <p:grpSp>
        <p:nvGrpSpPr>
          <p:cNvPr id="45137" name="Group 81"/>
          <p:cNvGrpSpPr>
            <a:grpSpLocks/>
          </p:cNvGrpSpPr>
          <p:nvPr/>
        </p:nvGrpSpPr>
        <p:grpSpPr bwMode="auto">
          <a:xfrm>
            <a:off x="381000" y="3108325"/>
            <a:ext cx="2259013" cy="727075"/>
            <a:chOff x="222" y="1913"/>
            <a:chExt cx="1696" cy="494"/>
          </a:xfrm>
        </p:grpSpPr>
        <p:sp>
          <p:nvSpPr>
            <p:cNvPr id="11302" name="AutoShape 82"/>
            <p:cNvSpPr>
              <a:spLocks noChangeArrowheads="1"/>
            </p:cNvSpPr>
            <p:nvPr/>
          </p:nvSpPr>
          <p:spPr bwMode="auto">
            <a:xfrm>
              <a:off x="222" y="1913"/>
              <a:ext cx="1696" cy="494"/>
            </a:xfrm>
            <a:prstGeom prst="wedgeRoundRectCallout">
              <a:avLst>
                <a:gd name="adj1" fmla="val -37616"/>
                <a:gd name="adj2" fmla="val 179958"/>
                <a:gd name="adj3" fmla="val 16667"/>
              </a:avLst>
            </a:prstGeom>
            <a:solidFill>
              <a:schemeClr val="bg1"/>
            </a:solidFill>
            <a:ln w="9525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lIns="118817" tIns="59409" rIns="118817" bIns="59409"/>
            <a:lstStyle/>
            <a:p>
              <a:pPr algn="ctr" defTabSz="912813"/>
              <a:endParaRPr lang="zh-CN" altLang="zh-CN"/>
            </a:p>
          </p:txBody>
        </p:sp>
        <p:sp>
          <p:nvSpPr>
            <p:cNvPr id="11303" name="WordArt 83"/>
            <p:cNvSpPr>
              <a:spLocks noChangeArrowheads="1" noChangeShapeType="1" noTextEdit="1"/>
            </p:cNvSpPr>
            <p:nvPr/>
          </p:nvSpPr>
          <p:spPr bwMode="auto">
            <a:xfrm>
              <a:off x="371" y="2049"/>
              <a:ext cx="1400" cy="2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b="1" kern="10">
                  <a:ln w="9525">
                    <a:noFill/>
                    <a:round/>
                    <a:headEnd/>
                    <a:tailEnd/>
                  </a:ln>
                  <a:latin typeface="宋体"/>
                  <a:ea typeface="宋体"/>
                </a:rPr>
                <a:t>球作曲线运动</a:t>
              </a:r>
            </a:p>
          </p:txBody>
        </p:sp>
      </p:grpSp>
      <p:grpSp>
        <p:nvGrpSpPr>
          <p:cNvPr id="45140" name="Group 84"/>
          <p:cNvGrpSpPr>
            <a:grpSpLocks/>
          </p:cNvGrpSpPr>
          <p:nvPr/>
        </p:nvGrpSpPr>
        <p:grpSpPr bwMode="auto">
          <a:xfrm>
            <a:off x="6877050" y="1463675"/>
            <a:ext cx="1547813" cy="3114675"/>
            <a:chOff x="4332" y="922"/>
            <a:chExt cx="975" cy="1962"/>
          </a:xfrm>
        </p:grpSpPr>
        <p:grpSp>
          <p:nvGrpSpPr>
            <p:cNvPr id="11292" name="Group 85"/>
            <p:cNvGrpSpPr>
              <a:grpSpLocks/>
            </p:cNvGrpSpPr>
            <p:nvPr/>
          </p:nvGrpSpPr>
          <p:grpSpPr bwMode="auto">
            <a:xfrm>
              <a:off x="4332" y="1439"/>
              <a:ext cx="83" cy="1445"/>
              <a:chOff x="4332" y="1439"/>
              <a:chExt cx="83" cy="1445"/>
            </a:xfrm>
          </p:grpSpPr>
          <p:sp>
            <p:nvSpPr>
              <p:cNvPr id="11295" name="Line 86"/>
              <p:cNvSpPr>
                <a:spLocks noChangeShapeType="1"/>
              </p:cNvSpPr>
              <p:nvPr/>
            </p:nvSpPr>
            <p:spPr bwMode="auto">
              <a:xfrm>
                <a:off x="4375" y="1461"/>
                <a:ext cx="0" cy="1423"/>
              </a:xfrm>
              <a:prstGeom prst="line">
                <a:avLst/>
              </a:prstGeom>
              <a:noFill/>
              <a:ln w="9525">
                <a:solidFill>
                  <a:srgbClr val="FF9900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6" name="Oval 87"/>
              <p:cNvSpPr>
                <a:spLocks noChangeArrowheads="1"/>
              </p:cNvSpPr>
              <p:nvPr/>
            </p:nvSpPr>
            <p:spPr bwMode="auto">
              <a:xfrm>
                <a:off x="4338" y="2340"/>
                <a:ext cx="77" cy="75"/>
              </a:xfrm>
              <a:prstGeom prst="ellipse">
                <a:avLst/>
              </a:prstGeom>
              <a:noFill/>
              <a:ln w="9525">
                <a:solidFill>
                  <a:srgbClr val="FF9900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97" name="Oval 88"/>
              <p:cNvSpPr>
                <a:spLocks noChangeArrowheads="1"/>
              </p:cNvSpPr>
              <p:nvPr/>
            </p:nvSpPr>
            <p:spPr bwMode="auto">
              <a:xfrm>
                <a:off x="4333" y="1593"/>
                <a:ext cx="77" cy="75"/>
              </a:xfrm>
              <a:prstGeom prst="ellipse">
                <a:avLst/>
              </a:prstGeom>
              <a:noFill/>
              <a:ln w="9525">
                <a:solidFill>
                  <a:srgbClr val="FF9900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98" name="Oval 89"/>
              <p:cNvSpPr>
                <a:spLocks noChangeArrowheads="1"/>
              </p:cNvSpPr>
              <p:nvPr/>
            </p:nvSpPr>
            <p:spPr bwMode="auto">
              <a:xfrm>
                <a:off x="4332" y="1439"/>
                <a:ext cx="77" cy="75"/>
              </a:xfrm>
              <a:prstGeom prst="ellipse">
                <a:avLst/>
              </a:prstGeom>
              <a:noFill/>
              <a:ln w="9525">
                <a:solidFill>
                  <a:srgbClr val="FF9900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99" name="Oval 90"/>
              <p:cNvSpPr>
                <a:spLocks noChangeArrowheads="1"/>
              </p:cNvSpPr>
              <p:nvPr/>
            </p:nvSpPr>
            <p:spPr bwMode="auto">
              <a:xfrm>
                <a:off x="4334" y="1895"/>
                <a:ext cx="77" cy="75"/>
              </a:xfrm>
              <a:prstGeom prst="ellipse">
                <a:avLst/>
              </a:prstGeom>
              <a:noFill/>
              <a:ln w="9525">
                <a:solidFill>
                  <a:srgbClr val="FF9900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00" name="Line 91"/>
              <p:cNvSpPr>
                <a:spLocks noChangeShapeType="1"/>
              </p:cNvSpPr>
              <p:nvPr/>
            </p:nvSpPr>
            <p:spPr bwMode="auto">
              <a:xfrm flipH="1" flipV="1">
                <a:off x="4375" y="2426"/>
                <a:ext cx="1" cy="216"/>
              </a:xfrm>
              <a:prstGeom prst="line">
                <a:avLst/>
              </a:prstGeom>
              <a:noFill/>
              <a:ln w="9525">
                <a:solidFill>
                  <a:srgbClr val="FF9900"/>
                </a:solidFill>
                <a:round/>
                <a:headEnd/>
                <a:tailEnd type="triangle" w="med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01" name="Line 92"/>
              <p:cNvSpPr>
                <a:spLocks noChangeShapeType="1"/>
              </p:cNvSpPr>
              <p:nvPr/>
            </p:nvSpPr>
            <p:spPr bwMode="auto">
              <a:xfrm>
                <a:off x="4372" y="1509"/>
                <a:ext cx="3" cy="206"/>
              </a:xfrm>
              <a:prstGeom prst="line">
                <a:avLst/>
              </a:prstGeom>
              <a:noFill/>
              <a:ln w="9525">
                <a:solidFill>
                  <a:srgbClr val="FF9900"/>
                </a:solidFill>
                <a:round/>
                <a:headEnd/>
                <a:tailEnd type="triangle" w="med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293" name="AutoShape 93"/>
            <p:cNvSpPr>
              <a:spLocks noChangeArrowheads="1"/>
            </p:cNvSpPr>
            <p:nvPr/>
          </p:nvSpPr>
          <p:spPr bwMode="auto">
            <a:xfrm>
              <a:off x="4796" y="922"/>
              <a:ext cx="511" cy="1503"/>
            </a:xfrm>
            <a:prstGeom prst="wedgeRoundRectCallout">
              <a:avLst>
                <a:gd name="adj1" fmla="val -117319"/>
                <a:gd name="adj2" fmla="val 68162"/>
                <a:gd name="adj3" fmla="val 16667"/>
              </a:avLst>
            </a:prstGeom>
            <a:solidFill>
              <a:schemeClr val="bg1"/>
            </a:solidFill>
            <a:ln w="9525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lIns="118817" tIns="59409" rIns="118817" bIns="59409"/>
            <a:lstStyle/>
            <a:p>
              <a:pPr algn="ctr" defTabSz="912813"/>
              <a:endParaRPr lang="zh-CN" altLang="zh-CN"/>
            </a:p>
          </p:txBody>
        </p:sp>
        <p:sp>
          <p:nvSpPr>
            <p:cNvPr id="11294" name="WordArt 94"/>
            <p:cNvSpPr>
              <a:spLocks noChangeArrowheads="1" noChangeShapeType="1" noTextEdit="1"/>
            </p:cNvSpPr>
            <p:nvPr/>
          </p:nvSpPr>
          <p:spPr bwMode="auto">
            <a:xfrm rot="5400000">
              <a:off x="4431" y="1541"/>
              <a:ext cx="1225" cy="227"/>
            </a:xfrm>
            <a:prstGeom prst="rect">
              <a:avLst/>
            </a:prstGeom>
          </p:spPr>
          <p:txBody>
            <a:bodyPr vert="eaVert"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auto"/>
              <a:r>
                <a:rPr lang="zh-CN" altLang="en-US" sz="2800" b="1" kern="10">
                  <a:ln w="9525">
                    <a:noFill/>
                    <a:round/>
                    <a:headEnd/>
                    <a:tailEnd/>
                  </a:ln>
                  <a:solidFill>
                    <a:srgbClr val="990000"/>
                  </a:solidFill>
                  <a:latin typeface="宋体"/>
                  <a:ea typeface="宋体"/>
                </a:rPr>
                <a:t>球垂直往返</a:t>
              </a:r>
            </a:p>
          </p:txBody>
        </p:sp>
      </p:grpSp>
      <p:grpSp>
        <p:nvGrpSpPr>
          <p:cNvPr id="45151" name="Group 95"/>
          <p:cNvGrpSpPr>
            <a:grpSpLocks/>
          </p:cNvGrpSpPr>
          <p:nvPr/>
        </p:nvGrpSpPr>
        <p:grpSpPr bwMode="auto">
          <a:xfrm>
            <a:off x="733425" y="892175"/>
            <a:ext cx="6691313" cy="1244600"/>
            <a:chOff x="947" y="3492"/>
            <a:chExt cx="4381" cy="671"/>
          </a:xfrm>
        </p:grpSpPr>
        <p:sp>
          <p:nvSpPr>
            <p:cNvPr id="11288" name="Rectangle 96" descr="羊皮纸"/>
            <p:cNvSpPr>
              <a:spLocks noChangeArrowheads="1"/>
            </p:cNvSpPr>
            <p:nvPr/>
          </p:nvSpPr>
          <p:spPr bwMode="auto">
            <a:xfrm>
              <a:off x="947" y="3492"/>
              <a:ext cx="4381" cy="671"/>
            </a:xfrm>
            <a:prstGeom prst="rect">
              <a:avLst/>
            </a:prstGeom>
            <a:blipFill dpi="0" rotWithShape="1">
              <a:blip r:embed="rId4" cstate="print"/>
              <a:srcRect/>
              <a:tile tx="0" ty="0" sx="100000" sy="100000" flip="none" algn="tl"/>
            </a:blipFill>
            <a:ln w="38100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53" name="WordArt 97"/>
            <p:cNvSpPr>
              <a:spLocks noChangeArrowheads="1" noChangeShapeType="1" noTextEdit="1"/>
            </p:cNvSpPr>
            <p:nvPr/>
          </p:nvSpPr>
          <p:spPr bwMode="auto">
            <a:xfrm>
              <a:off x="1287" y="3567"/>
              <a:ext cx="3707" cy="21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zh-CN" altLang="en-US" sz="2800" kern="10" dirty="0">
                  <a:ln>
                    <a:solidFill>
                      <a:schemeClr val="tx1"/>
                    </a:solidFill>
                  </a:ln>
                  <a:latin typeface="方正北魏楷书简体"/>
                  <a:ea typeface="宋体" pitchFamily="2" charset="-122"/>
                </a:rPr>
                <a:t>为描</a:t>
              </a:r>
              <a:r>
                <a:rPr lang="zh-CN" altLang="en-US" sz="2800" kern="10" dirty="0">
                  <a:latin typeface="方正北魏楷书简体"/>
                  <a:ea typeface="宋体" pitchFamily="2" charset="-122"/>
                </a:rPr>
                <a:t>述某物体的机械运动而被选来</a:t>
              </a:r>
            </a:p>
          </p:txBody>
        </p:sp>
        <p:sp>
          <p:nvSpPr>
            <p:cNvPr id="11290" name="WordArt 98"/>
            <p:cNvSpPr>
              <a:spLocks noChangeArrowheads="1" noChangeShapeType="1" noTextEdit="1"/>
            </p:cNvSpPr>
            <p:nvPr/>
          </p:nvSpPr>
          <p:spPr bwMode="auto">
            <a:xfrm>
              <a:off x="1048" y="3856"/>
              <a:ext cx="2748" cy="19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kern="10" dirty="0">
                  <a:ln w="9525">
                    <a:noFill/>
                    <a:round/>
                    <a:headEnd/>
                    <a:tailEnd/>
                  </a:ln>
                  <a:latin typeface="宋体"/>
                  <a:ea typeface="宋体"/>
                </a:rPr>
                <a:t>作为参考的其他物体称为</a:t>
              </a:r>
            </a:p>
          </p:txBody>
        </p:sp>
        <p:sp>
          <p:nvSpPr>
            <p:cNvPr id="11291" name="WordArt 99"/>
            <p:cNvSpPr>
              <a:spLocks noChangeArrowheads="1" noChangeShapeType="1" noTextEdit="1"/>
            </p:cNvSpPr>
            <p:nvPr/>
          </p:nvSpPr>
          <p:spPr bwMode="auto">
            <a:xfrm>
              <a:off x="3964" y="3867"/>
              <a:ext cx="993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kern="10">
                  <a:ln w="9525">
                    <a:noFill/>
                    <a:round/>
                    <a:headEnd/>
                    <a:tailEnd/>
                  </a:ln>
                  <a:solidFill>
                    <a:srgbClr val="CC0000"/>
                  </a:solidFill>
                  <a:latin typeface="黑体"/>
                  <a:ea typeface="黑体"/>
                </a:rPr>
                <a:t>参考系</a:t>
              </a:r>
            </a:p>
          </p:txBody>
        </p:sp>
      </p:grpSp>
      <p:grpSp>
        <p:nvGrpSpPr>
          <p:cNvPr id="45160" name="Group 104"/>
          <p:cNvGrpSpPr>
            <a:grpSpLocks/>
          </p:cNvGrpSpPr>
          <p:nvPr/>
        </p:nvGrpSpPr>
        <p:grpSpPr bwMode="auto">
          <a:xfrm>
            <a:off x="3240088" y="5457825"/>
            <a:ext cx="5256212" cy="612775"/>
            <a:chOff x="1070" y="723"/>
            <a:chExt cx="3566" cy="367"/>
          </a:xfrm>
        </p:grpSpPr>
        <p:sp>
          <p:nvSpPr>
            <p:cNvPr id="11286" name="WordArt 101"/>
            <p:cNvSpPr>
              <a:spLocks noChangeArrowheads="1" noChangeShapeType="1" noTextEdit="1"/>
            </p:cNvSpPr>
            <p:nvPr/>
          </p:nvSpPr>
          <p:spPr bwMode="auto">
            <a:xfrm>
              <a:off x="1075" y="723"/>
              <a:ext cx="3561" cy="138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zh-CN" altLang="en-US" sz="2800" b="1" kern="10" dirty="0">
                  <a:latin typeface="宋体"/>
                  <a:ea typeface="宋体"/>
                </a:rPr>
                <a:t>以地面为参考系，小球作曲线运动</a:t>
              </a:r>
              <a:r>
                <a:rPr lang="zh-CN" altLang="en-US" sz="2800" kern="10" dirty="0">
                  <a:latin typeface="宋体"/>
                  <a:ea typeface="宋体"/>
                </a:rPr>
                <a:t>。</a:t>
              </a:r>
            </a:p>
          </p:txBody>
        </p:sp>
        <p:sp>
          <p:nvSpPr>
            <p:cNvPr id="11287" name="WordArt 102"/>
            <p:cNvSpPr>
              <a:spLocks noChangeArrowheads="1" noChangeShapeType="1" noTextEdit="1"/>
            </p:cNvSpPr>
            <p:nvPr/>
          </p:nvSpPr>
          <p:spPr bwMode="auto">
            <a:xfrm>
              <a:off x="1070" y="952"/>
              <a:ext cx="3561" cy="138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zh-CN" altLang="en-US" sz="2800" b="1" kern="10" dirty="0">
                  <a:solidFill>
                    <a:srgbClr val="996633"/>
                  </a:solidFill>
                  <a:latin typeface="宋体"/>
                  <a:ea typeface="宋体"/>
                </a:rPr>
                <a:t>以船为参考系，小球垂直上下运动</a:t>
              </a:r>
              <a:r>
                <a:rPr lang="zh-CN" altLang="en-US" sz="2800" kern="10" dirty="0">
                  <a:solidFill>
                    <a:srgbClr val="996633"/>
                  </a:solidFill>
                  <a:latin typeface="宋体"/>
                  <a:ea typeface="宋体"/>
                </a:rPr>
                <a:t>。</a:t>
              </a:r>
            </a:p>
          </p:txBody>
        </p:sp>
      </p:grpSp>
      <p:sp>
        <p:nvSpPr>
          <p:cNvPr id="11281" name="标题 1"/>
          <p:cNvSpPr>
            <a:spLocks noGrp="1"/>
          </p:cNvSpPr>
          <p:nvPr>
            <p:ph type="title" idx="4294967295"/>
          </p:nvPr>
        </p:nvSpPr>
        <p:spPr>
          <a:xfrm>
            <a:off x="6915150" y="-11113"/>
            <a:ext cx="2235200" cy="276226"/>
          </a:xfrm>
        </p:spPr>
        <p:txBody>
          <a:bodyPr/>
          <a:lstStyle/>
          <a:p>
            <a:r>
              <a:rPr lang="zh-CN" altLang="en-US" sz="900" smtClean="0">
                <a:solidFill>
                  <a:schemeClr val="bg1"/>
                </a:solidFill>
              </a:rPr>
              <a:t>参照系</a:t>
            </a:r>
          </a:p>
        </p:txBody>
      </p:sp>
      <p:sp>
        <p:nvSpPr>
          <p:cNvPr id="11282" name="AutoShape 2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569325" y="6581775"/>
            <a:ext cx="282575" cy="255588"/>
          </a:xfrm>
          <a:prstGeom prst="actionButtonForwardNex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83" name="AutoShape 26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56550" y="6588125"/>
            <a:ext cx="284163" cy="254000"/>
          </a:xfrm>
          <a:prstGeom prst="actionButtonBeginning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84" name="AutoShape 27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880475" y="6581775"/>
            <a:ext cx="254000" cy="250825"/>
          </a:xfrm>
          <a:prstGeom prst="actionButtonEnd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85" name="动作按钮: 后退或前一项 7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58175" y="6588125"/>
            <a:ext cx="276225" cy="246063"/>
          </a:xfrm>
          <a:prstGeom prst="actionButtonBackPrevious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5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5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5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0" fill="hold"/>
                                        <p:tgtEl>
                                          <p:spTgt spid="45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0" fill="hold"/>
                                        <p:tgtEl>
                                          <p:spTgt spid="45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2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9.82659E-7 L 0.47691 -9.82659E-7 " pathEditMode="relative" rAng="0" ptsTypes="AA">
                                      <p:cBhvr>
                                        <p:cTn id="33" dur="5000" fill="hold"/>
                                        <p:tgtEl>
                                          <p:spTgt spid="451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8" y="0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0.01711 C 0.01927 -0.01711 0.03941 -0.05226 0.05938 -0.08856 C 0.07951 -0.12486 0.10052 -0.17064 0.12014 -0.20093 C 0.13924 -0.23098 0.15608 -0.25202 0.17535 -0.26983 C 0.19514 -0.28763 0.21615 -0.30613 0.23733 -0.30613 C 0.25868 -0.30613 0.28212 -0.28994 0.30208 -0.27168 C 0.32257 -0.25318 0.33854 -0.22728 0.35799 -0.19653 C 0.3776 -0.16555 0.40035 -0.12301 0.41979 -0.08624 C 0.43906 -0.04971 0.45625 -0.01318 0.47448 0.02405 " pathEditMode="relative" rAng="0" ptsTypes="aaaaaaaaA">
                                      <p:cBhvr>
                                        <p:cTn id="35" dur="5000" fill="hold"/>
                                        <p:tgtEl>
                                          <p:spTgt spid="451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7" y="-15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4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5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5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5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16" grpId="0" animBg="1"/>
      <p:bldP spid="45116" grpId="1" animBg="1"/>
      <p:bldP spid="45136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1-2.jpg"/>
          <p:cNvPicPr>
            <a:picLocks/>
          </p:cNvPicPr>
          <p:nvPr/>
        </p:nvPicPr>
        <p:blipFill>
          <a:blip r:embed="rId2" cstate="print"/>
          <a:srcRect l="9901" t="46343" r="33197" b="30318"/>
          <a:stretch>
            <a:fillRect/>
          </a:stretch>
        </p:blipFill>
        <p:spPr>
          <a:xfrm>
            <a:off x="0" y="0"/>
            <a:ext cx="9144000" cy="4202130"/>
          </a:xfrm>
          <a:prstGeom prst="rect">
            <a:avLst/>
          </a:prstGeom>
        </p:spPr>
      </p:pic>
      <p:pic>
        <p:nvPicPr>
          <p:cNvPr id="4" name="图片 3" descr="1-3.jpg"/>
          <p:cNvPicPr>
            <a:picLocks/>
          </p:cNvPicPr>
          <p:nvPr/>
        </p:nvPicPr>
        <p:blipFill>
          <a:blip r:embed="rId3" cstate="print"/>
          <a:srcRect l="7347" t="64657" r="3061" b="27900"/>
          <a:stretch>
            <a:fillRect/>
          </a:stretch>
        </p:blipFill>
        <p:spPr>
          <a:xfrm>
            <a:off x="0" y="4855382"/>
            <a:ext cx="9144000" cy="2002617"/>
          </a:xfrm>
          <a:prstGeom prst="rect">
            <a:avLst/>
          </a:prstGeom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1-3.jpg"/>
          <p:cNvPicPr>
            <a:picLocks/>
          </p:cNvPicPr>
          <p:nvPr/>
        </p:nvPicPr>
        <p:blipFill>
          <a:blip r:embed="rId2" cstate="print"/>
          <a:srcRect l="7347" t="71743" r="2449" b="1329"/>
          <a:stretch>
            <a:fillRect/>
          </a:stretch>
        </p:blipFill>
        <p:spPr>
          <a:xfrm>
            <a:off x="0" y="0"/>
            <a:ext cx="9144000" cy="5424755"/>
          </a:xfrm>
          <a:prstGeom prst="rect">
            <a:avLst/>
          </a:prstGeom>
        </p:spPr>
      </p:pic>
      <p:pic>
        <p:nvPicPr>
          <p:cNvPr id="3" name="图片 2" descr="1-4.jpg"/>
          <p:cNvPicPr>
            <a:picLocks/>
          </p:cNvPicPr>
          <p:nvPr/>
        </p:nvPicPr>
        <p:blipFill>
          <a:blip r:embed="rId3" cstate="print"/>
          <a:srcRect l="35301" t="1344" r="35301" b="94506"/>
          <a:stretch>
            <a:fillRect/>
          </a:stretch>
        </p:blipFill>
        <p:spPr>
          <a:xfrm>
            <a:off x="1577504" y="5335158"/>
            <a:ext cx="5193165" cy="1188932"/>
          </a:xfrm>
          <a:prstGeom prst="rect">
            <a:avLst/>
          </a:prstGeom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1-4.jpg"/>
          <p:cNvPicPr>
            <a:picLocks/>
          </p:cNvPicPr>
          <p:nvPr/>
        </p:nvPicPr>
        <p:blipFill>
          <a:blip r:embed="rId2" cstate="print"/>
          <a:srcRect l="5983" t="60914" r="5385" b="2239"/>
          <a:stretch>
            <a:fillRect/>
          </a:stretch>
        </p:blipFill>
        <p:spPr>
          <a:xfrm>
            <a:off x="0" y="0"/>
            <a:ext cx="9144000" cy="6349429"/>
          </a:xfrm>
          <a:prstGeom prst="rect">
            <a:avLst/>
          </a:prstGeom>
        </p:spPr>
      </p:pic>
      <p:pic>
        <p:nvPicPr>
          <p:cNvPr id="3" name="图片 2" descr="1-5.jpg"/>
          <p:cNvPicPr>
            <a:picLocks/>
          </p:cNvPicPr>
          <p:nvPr/>
        </p:nvPicPr>
        <p:blipFill>
          <a:blip r:embed="rId3" cstate="print"/>
          <a:srcRect l="30002" t="3146" r="28165" b="92133"/>
          <a:stretch>
            <a:fillRect/>
          </a:stretch>
        </p:blipFill>
        <p:spPr>
          <a:xfrm>
            <a:off x="2003719" y="5691883"/>
            <a:ext cx="4633387" cy="1088587"/>
          </a:xfrm>
          <a:prstGeom prst="rect">
            <a:avLst/>
          </a:prstGeom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1-5.jpg"/>
          <p:cNvPicPr>
            <a:picLocks/>
          </p:cNvPicPr>
          <p:nvPr/>
        </p:nvPicPr>
        <p:blipFill>
          <a:blip r:embed="rId2" cstate="print"/>
          <a:srcRect l="4286" t="8539" r="2449" b="4539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1-5.jpg"/>
          <p:cNvPicPr>
            <a:picLocks/>
          </p:cNvPicPr>
          <p:nvPr/>
        </p:nvPicPr>
        <p:blipFill>
          <a:blip r:embed="rId2" cstate="print"/>
          <a:srcRect l="5511" t="53932" r="3674" b="2697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1-6.jpg"/>
          <p:cNvPicPr>
            <a:picLocks/>
          </p:cNvPicPr>
          <p:nvPr/>
        </p:nvPicPr>
        <p:blipFill>
          <a:blip r:embed="rId2" cstate="print"/>
          <a:srcRect l="7235" t="2593" r="11455" b="47538"/>
          <a:stretch>
            <a:fillRect/>
          </a:stretch>
        </p:blipFill>
        <p:spPr>
          <a:xfrm>
            <a:off x="0" y="0"/>
            <a:ext cx="9144000" cy="6857999"/>
          </a:xfrm>
          <a:prstGeom prst="rect">
            <a:avLst/>
          </a:prstGeom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1-6.jpg"/>
          <p:cNvPicPr>
            <a:picLocks/>
          </p:cNvPicPr>
          <p:nvPr/>
        </p:nvPicPr>
        <p:blipFill>
          <a:blip r:embed="rId2" cstate="print"/>
          <a:srcRect l="9044" t="52724" r="23514" b="11236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1-6.jpg"/>
          <p:cNvPicPr>
            <a:picLocks/>
          </p:cNvPicPr>
          <p:nvPr/>
        </p:nvPicPr>
        <p:blipFill>
          <a:blip r:embed="rId2" cstate="print"/>
          <a:srcRect l="13264" t="88593" b="6482"/>
          <a:stretch>
            <a:fillRect/>
          </a:stretch>
        </p:blipFill>
        <p:spPr>
          <a:xfrm>
            <a:off x="0" y="-1"/>
            <a:ext cx="9144000" cy="1109609"/>
          </a:xfrm>
          <a:prstGeom prst="rect">
            <a:avLst/>
          </a:prstGeom>
        </p:spPr>
      </p:pic>
      <p:pic>
        <p:nvPicPr>
          <p:cNvPr id="3" name="图片 2" descr="1-7.jpg"/>
          <p:cNvPicPr>
            <a:picLocks/>
          </p:cNvPicPr>
          <p:nvPr/>
        </p:nvPicPr>
        <p:blipFill>
          <a:blip r:embed="rId3" cstate="print"/>
          <a:srcRect l="4976" t="3100" r="2488" b="79272"/>
          <a:stretch>
            <a:fillRect/>
          </a:stretch>
        </p:blipFill>
        <p:spPr>
          <a:xfrm>
            <a:off x="0" y="921579"/>
            <a:ext cx="9144000" cy="3907275"/>
          </a:xfrm>
          <a:prstGeom prst="rect">
            <a:avLst/>
          </a:prstGeom>
        </p:spPr>
      </p:pic>
      <p:pic>
        <p:nvPicPr>
          <p:cNvPr id="4" name="图片 3" descr="1-7.jpg"/>
          <p:cNvPicPr>
            <a:picLocks/>
          </p:cNvPicPr>
          <p:nvPr/>
        </p:nvPicPr>
        <p:blipFill>
          <a:blip r:embed="rId3" cstate="print"/>
          <a:srcRect l="4976" t="20371" r="19903" b="70857"/>
          <a:stretch>
            <a:fillRect/>
          </a:stretch>
        </p:blipFill>
        <p:spPr>
          <a:xfrm>
            <a:off x="113016" y="4852078"/>
            <a:ext cx="7423193" cy="1944278"/>
          </a:xfrm>
          <a:prstGeom prst="rect">
            <a:avLst/>
          </a:prstGeom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1-7.jpg"/>
          <p:cNvPicPr>
            <a:picLocks/>
          </p:cNvPicPr>
          <p:nvPr/>
        </p:nvPicPr>
        <p:blipFill>
          <a:blip r:embed="rId2" cstate="print"/>
          <a:srcRect l="4976" t="29671" r="32342" b="42514"/>
          <a:stretch>
            <a:fillRect/>
          </a:stretch>
        </p:blipFill>
        <p:spPr>
          <a:xfrm>
            <a:off x="1017139" y="154112"/>
            <a:ext cx="6193895" cy="6165076"/>
          </a:xfrm>
          <a:prstGeom prst="rect">
            <a:avLst/>
          </a:prstGeom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1-7.jpg"/>
          <p:cNvPicPr>
            <a:picLocks/>
          </p:cNvPicPr>
          <p:nvPr/>
        </p:nvPicPr>
        <p:blipFill>
          <a:blip r:embed="rId2" cstate="print"/>
          <a:srcRect l="4976" t="57572" r="36696" b="3100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75"/>
          <p:cNvSpPr>
            <a:spLocks noChangeArrowheads="1"/>
          </p:cNvSpPr>
          <p:nvPr/>
        </p:nvSpPr>
        <p:spPr bwMode="auto">
          <a:xfrm>
            <a:off x="4386263" y="0"/>
            <a:ext cx="4757737" cy="333375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0000DE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12291" name="Rectangle 44"/>
          <p:cNvSpPr>
            <a:spLocks noChangeArrowheads="1"/>
          </p:cNvSpPr>
          <p:nvPr/>
        </p:nvSpPr>
        <p:spPr bwMode="auto">
          <a:xfrm>
            <a:off x="0" y="3298825"/>
            <a:ext cx="9144000" cy="3559175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12292" name="Rectangle 133"/>
          <p:cNvSpPr>
            <a:spLocks noGrp="1" noChangeArrowheads="1"/>
          </p:cNvSpPr>
          <p:nvPr>
            <p:ph type="title" idx="4294967295"/>
          </p:nvPr>
        </p:nvSpPr>
        <p:spPr>
          <a:xfrm>
            <a:off x="479425" y="0"/>
            <a:ext cx="8229600" cy="390525"/>
          </a:xfrm>
        </p:spPr>
        <p:txBody>
          <a:bodyPr/>
          <a:lstStyle/>
          <a:p>
            <a:r>
              <a:rPr lang="zh-CN" altLang="en-US" sz="800" smtClean="0">
                <a:solidFill>
                  <a:schemeClr val="bg1"/>
                </a:solidFill>
              </a:rPr>
              <a:t>坐标系</a:t>
            </a:r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0" y="0"/>
            <a:ext cx="4702175" cy="3389313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0" y="3249613"/>
            <a:ext cx="4611688" cy="3608387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grpSp>
        <p:nvGrpSpPr>
          <p:cNvPr id="46087" name="Group 7"/>
          <p:cNvGrpSpPr>
            <a:grpSpLocks/>
          </p:cNvGrpSpPr>
          <p:nvPr/>
        </p:nvGrpSpPr>
        <p:grpSpPr bwMode="auto">
          <a:xfrm rot="-2067448">
            <a:off x="523875" y="4060825"/>
            <a:ext cx="1954213" cy="2519363"/>
            <a:chOff x="2745" y="2804"/>
            <a:chExt cx="880" cy="1187"/>
          </a:xfrm>
        </p:grpSpPr>
        <p:sp>
          <p:nvSpPr>
            <p:cNvPr id="12390" name="Oval 8"/>
            <p:cNvSpPr>
              <a:spLocks noChangeArrowheads="1"/>
            </p:cNvSpPr>
            <p:nvPr/>
          </p:nvSpPr>
          <p:spPr bwMode="auto">
            <a:xfrm>
              <a:off x="2911" y="3110"/>
              <a:ext cx="576" cy="576"/>
            </a:xfrm>
            <a:prstGeom prst="ellipse">
              <a:avLst/>
            </a:prstGeom>
            <a:gradFill rotWithShape="0">
              <a:gsLst>
                <a:gs pos="0">
                  <a:srgbClr val="00FFFF"/>
                </a:gs>
                <a:gs pos="100000">
                  <a:srgbClr val="0000FF"/>
                </a:gs>
              </a:gsLst>
              <a:path path="rect">
                <a:fillToRect r="100000" b="100000"/>
              </a:path>
            </a:gradFill>
            <a:ln w="3175">
              <a:solidFill>
                <a:srgbClr val="66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1" name="Oval 9"/>
            <p:cNvSpPr>
              <a:spLocks noChangeArrowheads="1"/>
            </p:cNvSpPr>
            <p:nvPr/>
          </p:nvSpPr>
          <p:spPr bwMode="auto">
            <a:xfrm rot="1875660">
              <a:off x="3088" y="3106"/>
              <a:ext cx="218" cy="568"/>
            </a:xfrm>
            <a:prstGeom prst="ellipse">
              <a:avLst/>
            </a:prstGeom>
            <a:noFill/>
            <a:ln w="3175">
              <a:solidFill>
                <a:srgbClr val="66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2" name="Line 10"/>
            <p:cNvSpPr>
              <a:spLocks noChangeShapeType="1"/>
            </p:cNvSpPr>
            <p:nvPr/>
          </p:nvSpPr>
          <p:spPr bwMode="auto">
            <a:xfrm flipH="1">
              <a:off x="3042" y="3153"/>
              <a:ext cx="309" cy="507"/>
            </a:xfrm>
            <a:prstGeom prst="line">
              <a:avLst/>
            </a:prstGeom>
            <a:noFill/>
            <a:ln w="3175">
              <a:solidFill>
                <a:srgbClr val="66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93" name="Line 11"/>
            <p:cNvSpPr>
              <a:spLocks noChangeShapeType="1"/>
            </p:cNvSpPr>
            <p:nvPr/>
          </p:nvSpPr>
          <p:spPr bwMode="auto">
            <a:xfrm>
              <a:off x="2946" y="3264"/>
              <a:ext cx="489" cy="273"/>
            </a:xfrm>
            <a:prstGeom prst="line">
              <a:avLst/>
            </a:prstGeom>
            <a:noFill/>
            <a:ln w="3175">
              <a:solidFill>
                <a:srgbClr val="66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94" name="Oval 12"/>
            <p:cNvSpPr>
              <a:spLocks noChangeArrowheads="1"/>
            </p:cNvSpPr>
            <p:nvPr/>
          </p:nvSpPr>
          <p:spPr bwMode="auto">
            <a:xfrm rot="1875660">
              <a:off x="3000" y="3110"/>
              <a:ext cx="398" cy="568"/>
            </a:xfrm>
            <a:prstGeom prst="ellipse">
              <a:avLst/>
            </a:prstGeom>
            <a:noFill/>
            <a:ln w="3175">
              <a:solidFill>
                <a:srgbClr val="66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5" name="Oval 13"/>
            <p:cNvSpPr>
              <a:spLocks noChangeArrowheads="1"/>
            </p:cNvSpPr>
            <p:nvPr/>
          </p:nvSpPr>
          <p:spPr bwMode="auto">
            <a:xfrm rot="1875660">
              <a:off x="2940" y="3113"/>
              <a:ext cx="507" cy="568"/>
            </a:xfrm>
            <a:prstGeom prst="ellipse">
              <a:avLst/>
            </a:prstGeom>
            <a:noFill/>
            <a:ln w="3175">
              <a:solidFill>
                <a:srgbClr val="66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6" name="Arc 14"/>
            <p:cNvSpPr>
              <a:spLocks/>
            </p:cNvSpPr>
            <p:nvPr/>
          </p:nvSpPr>
          <p:spPr bwMode="auto">
            <a:xfrm rot="-974722">
              <a:off x="2996" y="3561"/>
              <a:ext cx="136" cy="129"/>
            </a:xfrm>
            <a:custGeom>
              <a:avLst/>
              <a:gdLst>
                <a:gd name="T0" fmla="*/ 0 w 23363"/>
                <a:gd name="T1" fmla="*/ 0 h 21600"/>
                <a:gd name="T2" fmla="*/ 0 w 23363"/>
                <a:gd name="T3" fmla="*/ 0 h 21600"/>
                <a:gd name="T4" fmla="*/ 0 w 23363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363" h="21600" fill="none" extrusionOk="0">
                  <a:moveTo>
                    <a:pt x="0" y="72"/>
                  </a:moveTo>
                  <a:cubicBezTo>
                    <a:pt x="586" y="24"/>
                    <a:pt x="1174" y="-1"/>
                    <a:pt x="1763" y="0"/>
                  </a:cubicBezTo>
                  <a:cubicBezTo>
                    <a:pt x="13692" y="0"/>
                    <a:pt x="23363" y="9670"/>
                    <a:pt x="23363" y="21600"/>
                  </a:cubicBezTo>
                </a:path>
                <a:path w="23363" h="21600" stroke="0" extrusionOk="0">
                  <a:moveTo>
                    <a:pt x="0" y="72"/>
                  </a:moveTo>
                  <a:cubicBezTo>
                    <a:pt x="586" y="24"/>
                    <a:pt x="1174" y="-1"/>
                    <a:pt x="1763" y="0"/>
                  </a:cubicBezTo>
                  <a:cubicBezTo>
                    <a:pt x="13692" y="0"/>
                    <a:pt x="23363" y="9670"/>
                    <a:pt x="23363" y="21600"/>
                  </a:cubicBezTo>
                  <a:lnTo>
                    <a:pt x="1763" y="21600"/>
                  </a:lnTo>
                  <a:lnTo>
                    <a:pt x="0" y="72"/>
                  </a:lnTo>
                  <a:close/>
                </a:path>
              </a:pathLst>
            </a:custGeom>
            <a:noFill/>
            <a:ln w="3175">
              <a:solidFill>
                <a:srgbClr val="66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7" name="Arc 15"/>
            <p:cNvSpPr>
              <a:spLocks/>
            </p:cNvSpPr>
            <p:nvPr/>
          </p:nvSpPr>
          <p:spPr bwMode="auto">
            <a:xfrm rot="-974722">
              <a:off x="2745" y="3350"/>
              <a:ext cx="612" cy="641"/>
            </a:xfrm>
            <a:custGeom>
              <a:avLst/>
              <a:gdLst>
                <a:gd name="T0" fmla="*/ 0 w 19816"/>
                <a:gd name="T1" fmla="*/ 0 h 19948"/>
                <a:gd name="T2" fmla="*/ 0 w 19816"/>
                <a:gd name="T3" fmla="*/ 0 h 19948"/>
                <a:gd name="T4" fmla="*/ 0 w 19816"/>
                <a:gd name="T5" fmla="*/ 0 h 199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816" h="19948" fill="none" extrusionOk="0">
                  <a:moveTo>
                    <a:pt x="8284" y="-1"/>
                  </a:moveTo>
                  <a:cubicBezTo>
                    <a:pt x="13453" y="2146"/>
                    <a:pt x="17588" y="6216"/>
                    <a:pt x="19815" y="11352"/>
                  </a:cubicBezTo>
                </a:path>
                <a:path w="19816" h="19948" stroke="0" extrusionOk="0">
                  <a:moveTo>
                    <a:pt x="8284" y="-1"/>
                  </a:moveTo>
                  <a:cubicBezTo>
                    <a:pt x="13453" y="2146"/>
                    <a:pt x="17588" y="6216"/>
                    <a:pt x="19815" y="11352"/>
                  </a:cubicBezTo>
                  <a:lnTo>
                    <a:pt x="0" y="19948"/>
                  </a:lnTo>
                  <a:lnTo>
                    <a:pt x="8284" y="-1"/>
                  </a:lnTo>
                  <a:close/>
                </a:path>
              </a:pathLst>
            </a:custGeom>
            <a:noFill/>
            <a:ln w="3175">
              <a:solidFill>
                <a:srgbClr val="66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8" name="Arc 16"/>
            <p:cNvSpPr>
              <a:spLocks/>
            </p:cNvSpPr>
            <p:nvPr/>
          </p:nvSpPr>
          <p:spPr bwMode="auto">
            <a:xfrm rot="-974722">
              <a:off x="2916" y="3442"/>
              <a:ext cx="314" cy="317"/>
            </a:xfrm>
            <a:custGeom>
              <a:avLst/>
              <a:gdLst>
                <a:gd name="T0" fmla="*/ 0 w 21398"/>
                <a:gd name="T1" fmla="*/ 0 h 21296"/>
                <a:gd name="T2" fmla="*/ 0 w 21398"/>
                <a:gd name="T3" fmla="*/ 0 h 21296"/>
                <a:gd name="T4" fmla="*/ 0 w 21398"/>
                <a:gd name="T5" fmla="*/ 0 h 212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398" h="21296" fill="none" extrusionOk="0">
                  <a:moveTo>
                    <a:pt x="3608" y="-1"/>
                  </a:moveTo>
                  <a:cubicBezTo>
                    <a:pt x="12909" y="1575"/>
                    <a:pt x="20112" y="9005"/>
                    <a:pt x="21398" y="18351"/>
                  </a:cubicBezTo>
                </a:path>
                <a:path w="21398" h="21296" stroke="0" extrusionOk="0">
                  <a:moveTo>
                    <a:pt x="3608" y="-1"/>
                  </a:moveTo>
                  <a:cubicBezTo>
                    <a:pt x="12909" y="1575"/>
                    <a:pt x="20112" y="9005"/>
                    <a:pt x="21398" y="18351"/>
                  </a:cubicBezTo>
                  <a:lnTo>
                    <a:pt x="0" y="21296"/>
                  </a:lnTo>
                  <a:lnTo>
                    <a:pt x="3608" y="-1"/>
                  </a:lnTo>
                  <a:close/>
                </a:path>
              </a:pathLst>
            </a:custGeom>
            <a:noFill/>
            <a:ln w="3175">
              <a:solidFill>
                <a:srgbClr val="66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9" name="Arc 17"/>
            <p:cNvSpPr>
              <a:spLocks/>
            </p:cNvSpPr>
            <p:nvPr/>
          </p:nvSpPr>
          <p:spPr bwMode="auto">
            <a:xfrm rot="-974722">
              <a:off x="3274" y="3097"/>
              <a:ext cx="127" cy="146"/>
            </a:xfrm>
            <a:custGeom>
              <a:avLst/>
              <a:gdLst>
                <a:gd name="T0" fmla="*/ 0 w 21600"/>
                <a:gd name="T1" fmla="*/ 0 h 23002"/>
                <a:gd name="T2" fmla="*/ 0 w 21600"/>
                <a:gd name="T3" fmla="*/ 0 h 23002"/>
                <a:gd name="T4" fmla="*/ 0 w 21600"/>
                <a:gd name="T5" fmla="*/ 0 h 2300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3002" fill="none" extrusionOk="0">
                  <a:moveTo>
                    <a:pt x="19000" y="23002"/>
                  </a:moveTo>
                  <a:cubicBezTo>
                    <a:pt x="8156" y="21687"/>
                    <a:pt x="0" y="12483"/>
                    <a:pt x="0" y="1559"/>
                  </a:cubicBezTo>
                  <a:cubicBezTo>
                    <a:pt x="-1" y="1038"/>
                    <a:pt x="18" y="518"/>
                    <a:pt x="56" y="0"/>
                  </a:cubicBezTo>
                </a:path>
                <a:path w="21600" h="23002" stroke="0" extrusionOk="0">
                  <a:moveTo>
                    <a:pt x="19000" y="23002"/>
                  </a:moveTo>
                  <a:cubicBezTo>
                    <a:pt x="8156" y="21687"/>
                    <a:pt x="0" y="12483"/>
                    <a:pt x="0" y="1559"/>
                  </a:cubicBezTo>
                  <a:cubicBezTo>
                    <a:pt x="-1" y="1038"/>
                    <a:pt x="18" y="518"/>
                    <a:pt x="56" y="0"/>
                  </a:cubicBezTo>
                  <a:lnTo>
                    <a:pt x="21600" y="1559"/>
                  </a:lnTo>
                  <a:lnTo>
                    <a:pt x="19000" y="23002"/>
                  </a:lnTo>
                  <a:close/>
                </a:path>
              </a:pathLst>
            </a:custGeom>
            <a:noFill/>
            <a:ln w="3175">
              <a:solidFill>
                <a:srgbClr val="66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00" name="Arc 18"/>
            <p:cNvSpPr>
              <a:spLocks/>
            </p:cNvSpPr>
            <p:nvPr/>
          </p:nvSpPr>
          <p:spPr bwMode="auto">
            <a:xfrm rot="-974722">
              <a:off x="3162" y="3042"/>
              <a:ext cx="314" cy="317"/>
            </a:xfrm>
            <a:custGeom>
              <a:avLst/>
              <a:gdLst>
                <a:gd name="T0" fmla="*/ 0 w 21488"/>
                <a:gd name="T1" fmla="*/ 0 h 21270"/>
                <a:gd name="T2" fmla="*/ 0 w 21488"/>
                <a:gd name="T3" fmla="*/ 0 h 21270"/>
                <a:gd name="T4" fmla="*/ 0 w 21488"/>
                <a:gd name="T5" fmla="*/ 0 h 212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488" h="21270" fill="none" extrusionOk="0">
                  <a:moveTo>
                    <a:pt x="17726" y="21269"/>
                  </a:moveTo>
                  <a:cubicBezTo>
                    <a:pt x="8220" y="19588"/>
                    <a:pt x="984" y="11804"/>
                    <a:pt x="0" y="2200"/>
                  </a:cubicBezTo>
                </a:path>
                <a:path w="21488" h="21270" stroke="0" extrusionOk="0">
                  <a:moveTo>
                    <a:pt x="17726" y="21269"/>
                  </a:moveTo>
                  <a:cubicBezTo>
                    <a:pt x="8220" y="19588"/>
                    <a:pt x="984" y="11804"/>
                    <a:pt x="0" y="2200"/>
                  </a:cubicBezTo>
                  <a:lnTo>
                    <a:pt x="21488" y="0"/>
                  </a:lnTo>
                  <a:lnTo>
                    <a:pt x="17726" y="21269"/>
                  </a:lnTo>
                  <a:close/>
                </a:path>
              </a:pathLst>
            </a:custGeom>
            <a:noFill/>
            <a:ln w="3175">
              <a:solidFill>
                <a:srgbClr val="66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01" name="Arc 19"/>
            <p:cNvSpPr>
              <a:spLocks/>
            </p:cNvSpPr>
            <p:nvPr/>
          </p:nvSpPr>
          <p:spPr bwMode="auto">
            <a:xfrm rot="-974722">
              <a:off x="3017" y="2804"/>
              <a:ext cx="608" cy="651"/>
            </a:xfrm>
            <a:custGeom>
              <a:avLst/>
              <a:gdLst>
                <a:gd name="T0" fmla="*/ 0 w 19706"/>
                <a:gd name="T1" fmla="*/ 0 h 20235"/>
                <a:gd name="T2" fmla="*/ 0 w 19706"/>
                <a:gd name="T3" fmla="*/ 0 h 20235"/>
                <a:gd name="T4" fmla="*/ 0 w 19706"/>
                <a:gd name="T5" fmla="*/ 0 h 2023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706" h="20235" fill="none" extrusionOk="0">
                  <a:moveTo>
                    <a:pt x="12149" y="20235"/>
                  </a:moveTo>
                  <a:cubicBezTo>
                    <a:pt x="6740" y="18215"/>
                    <a:pt x="2364" y="14113"/>
                    <a:pt x="0" y="8844"/>
                  </a:cubicBezTo>
                </a:path>
                <a:path w="19706" h="20235" stroke="0" extrusionOk="0">
                  <a:moveTo>
                    <a:pt x="12149" y="20235"/>
                  </a:moveTo>
                  <a:cubicBezTo>
                    <a:pt x="6740" y="18215"/>
                    <a:pt x="2364" y="14113"/>
                    <a:pt x="0" y="8844"/>
                  </a:cubicBezTo>
                  <a:lnTo>
                    <a:pt x="19706" y="0"/>
                  </a:lnTo>
                  <a:lnTo>
                    <a:pt x="12149" y="20235"/>
                  </a:lnTo>
                  <a:close/>
                </a:path>
              </a:pathLst>
            </a:custGeom>
            <a:noFill/>
            <a:ln w="3175">
              <a:solidFill>
                <a:srgbClr val="66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296" name="Line 43"/>
          <p:cNvSpPr>
            <a:spLocks noChangeShapeType="1"/>
          </p:cNvSpPr>
          <p:nvPr/>
        </p:nvSpPr>
        <p:spPr bwMode="auto">
          <a:xfrm>
            <a:off x="0" y="3413125"/>
            <a:ext cx="9144000" cy="0"/>
          </a:xfrm>
          <a:prstGeom prst="line">
            <a:avLst/>
          </a:prstGeom>
          <a:noFill/>
          <a:ln w="57150">
            <a:solidFill>
              <a:srgbClr val="333399"/>
            </a:solidFill>
            <a:round/>
            <a:headEnd/>
            <a:tailEnd/>
          </a:ln>
          <a:effectLst/>
        </p:spPr>
        <p:txBody>
          <a:bodyPr lIns="70363" tIns="35182" rIns="70363" bIns="35182"/>
          <a:lstStyle/>
          <a:p>
            <a:endParaRPr lang="zh-CN" altLang="en-US"/>
          </a:p>
        </p:txBody>
      </p:sp>
      <p:sp>
        <p:nvSpPr>
          <p:cNvPr id="46158" name="WordArt 78"/>
          <p:cNvSpPr>
            <a:spLocks noChangeArrowheads="1" noChangeShapeType="1" noTextEdit="1"/>
          </p:cNvSpPr>
          <p:nvPr/>
        </p:nvSpPr>
        <p:spPr bwMode="auto">
          <a:xfrm>
            <a:off x="2211388" y="6127750"/>
            <a:ext cx="2219325" cy="233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2800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宋体"/>
                <a:ea typeface="宋体"/>
              </a:rPr>
              <a:t>参考系（地心）</a:t>
            </a:r>
          </a:p>
        </p:txBody>
      </p:sp>
      <p:grpSp>
        <p:nvGrpSpPr>
          <p:cNvPr id="46149" name="Group 69"/>
          <p:cNvGrpSpPr>
            <a:grpSpLocks/>
          </p:cNvGrpSpPr>
          <p:nvPr/>
        </p:nvGrpSpPr>
        <p:grpSpPr bwMode="auto">
          <a:xfrm>
            <a:off x="320675" y="3706813"/>
            <a:ext cx="2400300" cy="1692275"/>
            <a:chOff x="3032" y="273"/>
            <a:chExt cx="1512" cy="1067"/>
          </a:xfrm>
        </p:grpSpPr>
        <p:sp>
          <p:nvSpPr>
            <p:cNvPr id="12388" name="Arc 70"/>
            <p:cNvSpPr>
              <a:spLocks/>
            </p:cNvSpPr>
            <p:nvPr/>
          </p:nvSpPr>
          <p:spPr bwMode="auto">
            <a:xfrm>
              <a:off x="3032" y="273"/>
              <a:ext cx="1406" cy="1067"/>
            </a:xfrm>
            <a:custGeom>
              <a:avLst/>
              <a:gdLst>
                <a:gd name="T0" fmla="*/ 0 w 28845"/>
                <a:gd name="T1" fmla="*/ 0 h 21600"/>
                <a:gd name="T2" fmla="*/ 0 w 28845"/>
                <a:gd name="T3" fmla="*/ 0 h 21600"/>
                <a:gd name="T4" fmla="*/ 0 w 28845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845" h="21600" fill="none" extrusionOk="0">
                  <a:moveTo>
                    <a:pt x="-1" y="6643"/>
                  </a:moveTo>
                  <a:cubicBezTo>
                    <a:pt x="4073" y="2399"/>
                    <a:pt x="9701" y="-1"/>
                    <a:pt x="15584" y="0"/>
                  </a:cubicBezTo>
                  <a:cubicBezTo>
                    <a:pt x="20387" y="0"/>
                    <a:pt x="25053" y="1601"/>
                    <a:pt x="28845" y="4549"/>
                  </a:cubicBezTo>
                </a:path>
                <a:path w="28845" h="21600" stroke="0" extrusionOk="0">
                  <a:moveTo>
                    <a:pt x="-1" y="6643"/>
                  </a:moveTo>
                  <a:cubicBezTo>
                    <a:pt x="4073" y="2399"/>
                    <a:pt x="9701" y="-1"/>
                    <a:pt x="15584" y="0"/>
                  </a:cubicBezTo>
                  <a:cubicBezTo>
                    <a:pt x="20387" y="0"/>
                    <a:pt x="25053" y="1601"/>
                    <a:pt x="28845" y="4549"/>
                  </a:cubicBezTo>
                  <a:lnTo>
                    <a:pt x="15584" y="21600"/>
                  </a:lnTo>
                  <a:lnTo>
                    <a:pt x="-1" y="6643"/>
                  </a:lnTo>
                  <a:close/>
                </a:path>
              </a:pathLst>
            </a:custGeom>
            <a:noFill/>
            <a:ln w="28575">
              <a:solidFill>
                <a:srgbClr val="00CCFF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89" name="Oval 71"/>
            <p:cNvSpPr>
              <a:spLocks noChangeArrowheads="1"/>
            </p:cNvSpPr>
            <p:nvPr/>
          </p:nvSpPr>
          <p:spPr bwMode="auto">
            <a:xfrm>
              <a:off x="4459" y="501"/>
              <a:ext cx="85" cy="91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6256" name="Arc 176"/>
          <p:cNvSpPr>
            <a:spLocks/>
          </p:cNvSpPr>
          <p:nvPr/>
        </p:nvSpPr>
        <p:spPr bwMode="auto">
          <a:xfrm rot="3596365">
            <a:off x="5956300" y="630238"/>
            <a:ext cx="890588" cy="1395412"/>
          </a:xfrm>
          <a:custGeom>
            <a:avLst/>
            <a:gdLst>
              <a:gd name="T0" fmla="*/ 2147483647 w 21600"/>
              <a:gd name="T1" fmla="*/ 0 h 32614"/>
              <a:gd name="T2" fmla="*/ 2147483647 w 21600"/>
              <a:gd name="T3" fmla="*/ 2147483647 h 32614"/>
              <a:gd name="T4" fmla="*/ 0 w 21600"/>
              <a:gd name="T5" fmla="*/ 2147483647 h 3261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2614" fill="none" extrusionOk="0">
                <a:moveTo>
                  <a:pt x="9141" y="-1"/>
                </a:moveTo>
                <a:cubicBezTo>
                  <a:pt x="16742" y="3550"/>
                  <a:pt x="21600" y="11180"/>
                  <a:pt x="21600" y="19570"/>
                </a:cubicBezTo>
                <a:cubicBezTo>
                  <a:pt x="21600" y="24279"/>
                  <a:pt x="20060" y="28860"/>
                  <a:pt x="17216" y="32613"/>
                </a:cubicBezTo>
              </a:path>
              <a:path w="21600" h="32614" stroke="0" extrusionOk="0">
                <a:moveTo>
                  <a:pt x="9141" y="-1"/>
                </a:moveTo>
                <a:cubicBezTo>
                  <a:pt x="16742" y="3550"/>
                  <a:pt x="21600" y="11180"/>
                  <a:pt x="21600" y="19570"/>
                </a:cubicBezTo>
                <a:cubicBezTo>
                  <a:pt x="21600" y="24279"/>
                  <a:pt x="20060" y="28860"/>
                  <a:pt x="17216" y="32613"/>
                </a:cubicBezTo>
                <a:lnTo>
                  <a:pt x="0" y="19570"/>
                </a:lnTo>
                <a:lnTo>
                  <a:pt x="9141" y="-1"/>
                </a:lnTo>
                <a:close/>
              </a:path>
            </a:pathLst>
          </a:custGeom>
          <a:noFill/>
          <a:ln w="57150" cap="rnd">
            <a:solidFill>
              <a:srgbClr val="99CCFF"/>
            </a:solidFill>
            <a:prstDash val="sysDot"/>
            <a:round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46257" name="Arc 177"/>
          <p:cNvSpPr>
            <a:spLocks/>
          </p:cNvSpPr>
          <p:nvPr/>
        </p:nvSpPr>
        <p:spPr bwMode="auto">
          <a:xfrm rot="2372607">
            <a:off x="5970588" y="431800"/>
            <a:ext cx="836612" cy="930275"/>
          </a:xfrm>
          <a:custGeom>
            <a:avLst/>
            <a:gdLst>
              <a:gd name="T0" fmla="*/ 2147483647 w 33794"/>
              <a:gd name="T1" fmla="*/ 2147483647 h 43200"/>
              <a:gd name="T2" fmla="*/ 2147483647 w 33794"/>
              <a:gd name="T3" fmla="*/ 810926876 h 43200"/>
              <a:gd name="T4" fmla="*/ 2147483647 w 33794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3794" h="43200" fill="none" extrusionOk="0">
                <a:moveTo>
                  <a:pt x="27096" y="42489"/>
                </a:moveTo>
                <a:cubicBezTo>
                  <a:pt x="25302" y="42961"/>
                  <a:pt x="23454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5951" y="-1"/>
                  <a:pt x="30201" y="1314"/>
                  <a:pt x="33793" y="3771"/>
                </a:cubicBezTo>
              </a:path>
              <a:path w="33794" h="43200" stroke="0" extrusionOk="0">
                <a:moveTo>
                  <a:pt x="27096" y="42489"/>
                </a:moveTo>
                <a:cubicBezTo>
                  <a:pt x="25302" y="42961"/>
                  <a:pt x="23454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5951" y="-1"/>
                  <a:pt x="30201" y="1314"/>
                  <a:pt x="33793" y="3771"/>
                </a:cubicBezTo>
                <a:lnTo>
                  <a:pt x="21600" y="21600"/>
                </a:lnTo>
                <a:lnTo>
                  <a:pt x="27096" y="42489"/>
                </a:lnTo>
                <a:close/>
              </a:path>
            </a:pathLst>
          </a:custGeom>
          <a:noFill/>
          <a:ln w="57150" cap="rnd">
            <a:solidFill>
              <a:srgbClr val="99CCFF"/>
            </a:solidFill>
            <a:prstDash val="sysDot"/>
            <a:round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46258" name="Freeform 178"/>
          <p:cNvSpPr>
            <a:spLocks/>
          </p:cNvSpPr>
          <p:nvPr/>
        </p:nvSpPr>
        <p:spPr bwMode="auto">
          <a:xfrm rot="2336129">
            <a:off x="4887913" y="1560513"/>
            <a:ext cx="935037" cy="450850"/>
          </a:xfrm>
          <a:custGeom>
            <a:avLst/>
            <a:gdLst>
              <a:gd name="T0" fmla="*/ 0 w 5446"/>
              <a:gd name="T1" fmla="*/ 2147483647 h 4000"/>
              <a:gd name="T2" fmla="*/ 2147483647 w 5446"/>
              <a:gd name="T3" fmla="*/ 2147483647 h 4000"/>
              <a:gd name="T4" fmla="*/ 2147483647 w 5446"/>
              <a:gd name="T5" fmla="*/ 0 h 4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446" h="4000">
                <a:moveTo>
                  <a:pt x="0" y="4000"/>
                </a:moveTo>
                <a:cubicBezTo>
                  <a:pt x="1080" y="3501"/>
                  <a:pt x="2161" y="3002"/>
                  <a:pt x="3069" y="2335"/>
                </a:cubicBezTo>
                <a:cubicBezTo>
                  <a:pt x="3977" y="1668"/>
                  <a:pt x="4711" y="834"/>
                  <a:pt x="5446" y="0"/>
                </a:cubicBezTo>
              </a:path>
            </a:pathLst>
          </a:custGeom>
          <a:noFill/>
          <a:ln w="57150" cap="rnd" cmpd="sng">
            <a:solidFill>
              <a:srgbClr val="99CCFF"/>
            </a:solidFill>
            <a:prstDash val="sysDot"/>
            <a:round/>
            <a:headEnd/>
            <a:tailEnd/>
          </a:ln>
          <a:effectLst/>
        </p:spPr>
        <p:txBody>
          <a:bodyPr lIns="70363" tIns="35182" rIns="70363" bIns="35182"/>
          <a:lstStyle/>
          <a:p>
            <a:endParaRPr lang="zh-CN" altLang="en-US"/>
          </a:p>
        </p:txBody>
      </p:sp>
      <p:grpSp>
        <p:nvGrpSpPr>
          <p:cNvPr id="46259" name="Group 179"/>
          <p:cNvGrpSpPr>
            <a:grpSpLocks/>
          </p:cNvGrpSpPr>
          <p:nvPr/>
        </p:nvGrpSpPr>
        <p:grpSpPr bwMode="auto">
          <a:xfrm>
            <a:off x="4395788" y="2490788"/>
            <a:ext cx="4732337" cy="830262"/>
            <a:chOff x="0" y="3264"/>
            <a:chExt cx="5791" cy="1056"/>
          </a:xfrm>
        </p:grpSpPr>
        <p:sp>
          <p:nvSpPr>
            <p:cNvPr id="12375" name="Freeform 180"/>
            <p:cNvSpPr>
              <a:spLocks/>
            </p:cNvSpPr>
            <p:nvPr/>
          </p:nvSpPr>
          <p:spPr bwMode="auto">
            <a:xfrm>
              <a:off x="2587" y="3341"/>
              <a:ext cx="3204" cy="701"/>
            </a:xfrm>
            <a:custGeom>
              <a:avLst/>
              <a:gdLst>
                <a:gd name="T0" fmla="*/ 0 w 3204"/>
                <a:gd name="T1" fmla="*/ 146 h 701"/>
                <a:gd name="T2" fmla="*/ 722 w 3204"/>
                <a:gd name="T3" fmla="*/ 94 h 701"/>
                <a:gd name="T4" fmla="*/ 1340 w 3204"/>
                <a:gd name="T5" fmla="*/ 94 h 701"/>
                <a:gd name="T6" fmla="*/ 1885 w 3204"/>
                <a:gd name="T7" fmla="*/ 42 h 701"/>
                <a:gd name="T8" fmla="*/ 2241 w 3204"/>
                <a:gd name="T9" fmla="*/ 63 h 701"/>
                <a:gd name="T10" fmla="*/ 2691 w 3204"/>
                <a:gd name="T11" fmla="*/ 21 h 701"/>
                <a:gd name="T12" fmla="*/ 2943 w 3204"/>
                <a:gd name="T13" fmla="*/ 0 h 701"/>
                <a:gd name="T14" fmla="*/ 3204 w 3204"/>
                <a:gd name="T15" fmla="*/ 84 h 701"/>
                <a:gd name="T16" fmla="*/ 3204 w 3204"/>
                <a:gd name="T17" fmla="*/ 701 h 701"/>
                <a:gd name="T18" fmla="*/ 2084 w 3204"/>
                <a:gd name="T19" fmla="*/ 544 h 701"/>
                <a:gd name="T20" fmla="*/ 1131 w 3204"/>
                <a:gd name="T21" fmla="*/ 429 h 701"/>
                <a:gd name="T22" fmla="*/ 303 w 3204"/>
                <a:gd name="T23" fmla="*/ 220 h 701"/>
                <a:gd name="T24" fmla="*/ 0 w 3204"/>
                <a:gd name="T25" fmla="*/ 146 h 70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3204" h="701">
                  <a:moveTo>
                    <a:pt x="0" y="146"/>
                  </a:moveTo>
                  <a:lnTo>
                    <a:pt x="722" y="94"/>
                  </a:lnTo>
                  <a:lnTo>
                    <a:pt x="1340" y="94"/>
                  </a:lnTo>
                  <a:lnTo>
                    <a:pt x="1885" y="42"/>
                  </a:lnTo>
                  <a:lnTo>
                    <a:pt x="2241" y="63"/>
                  </a:lnTo>
                  <a:lnTo>
                    <a:pt x="2691" y="21"/>
                  </a:lnTo>
                  <a:lnTo>
                    <a:pt x="2943" y="0"/>
                  </a:lnTo>
                  <a:lnTo>
                    <a:pt x="3204" y="84"/>
                  </a:lnTo>
                  <a:lnTo>
                    <a:pt x="3204" y="701"/>
                  </a:lnTo>
                  <a:lnTo>
                    <a:pt x="2084" y="544"/>
                  </a:lnTo>
                  <a:lnTo>
                    <a:pt x="1131" y="429"/>
                  </a:lnTo>
                  <a:lnTo>
                    <a:pt x="303" y="220"/>
                  </a:lnTo>
                  <a:lnTo>
                    <a:pt x="0" y="146"/>
                  </a:lnTo>
                  <a:close/>
                </a:path>
              </a:pathLst>
            </a:custGeom>
            <a:gradFill rotWithShape="0">
              <a:gsLst>
                <a:gs pos="0">
                  <a:srgbClr val="000307"/>
                </a:gs>
                <a:gs pos="100000">
                  <a:srgbClr val="00193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76" name="Freeform 181"/>
            <p:cNvSpPr>
              <a:spLocks/>
            </p:cNvSpPr>
            <p:nvPr/>
          </p:nvSpPr>
          <p:spPr bwMode="auto">
            <a:xfrm>
              <a:off x="0" y="3456"/>
              <a:ext cx="5760" cy="864"/>
            </a:xfrm>
            <a:custGeom>
              <a:avLst/>
              <a:gdLst>
                <a:gd name="T0" fmla="*/ 0 w 5760"/>
                <a:gd name="T1" fmla="*/ 48 h 864"/>
                <a:gd name="T2" fmla="*/ 768 w 5760"/>
                <a:gd name="T3" fmla="*/ 0 h 864"/>
                <a:gd name="T4" fmla="*/ 1824 w 5760"/>
                <a:gd name="T5" fmla="*/ 48 h 864"/>
                <a:gd name="T6" fmla="*/ 2304 w 5760"/>
                <a:gd name="T7" fmla="*/ 0 h 864"/>
                <a:gd name="T8" fmla="*/ 3120 w 5760"/>
                <a:gd name="T9" fmla="*/ 96 h 864"/>
                <a:gd name="T10" fmla="*/ 3792 w 5760"/>
                <a:gd name="T11" fmla="*/ 240 h 864"/>
                <a:gd name="T12" fmla="*/ 4320 w 5760"/>
                <a:gd name="T13" fmla="*/ 288 h 864"/>
                <a:gd name="T14" fmla="*/ 4800 w 5760"/>
                <a:gd name="T15" fmla="*/ 384 h 864"/>
                <a:gd name="T16" fmla="*/ 5280 w 5760"/>
                <a:gd name="T17" fmla="*/ 384 h 864"/>
                <a:gd name="T18" fmla="*/ 5760 w 5760"/>
                <a:gd name="T19" fmla="*/ 432 h 864"/>
                <a:gd name="T20" fmla="*/ 5760 w 5760"/>
                <a:gd name="T21" fmla="*/ 864 h 864"/>
                <a:gd name="T22" fmla="*/ 0 w 5760"/>
                <a:gd name="T23" fmla="*/ 864 h 864"/>
                <a:gd name="T24" fmla="*/ 0 w 5760"/>
                <a:gd name="T25" fmla="*/ 48 h 86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760" h="864">
                  <a:moveTo>
                    <a:pt x="0" y="48"/>
                  </a:moveTo>
                  <a:lnTo>
                    <a:pt x="768" y="0"/>
                  </a:lnTo>
                  <a:lnTo>
                    <a:pt x="1824" y="48"/>
                  </a:lnTo>
                  <a:lnTo>
                    <a:pt x="2304" y="0"/>
                  </a:lnTo>
                  <a:lnTo>
                    <a:pt x="3120" y="96"/>
                  </a:lnTo>
                  <a:lnTo>
                    <a:pt x="3792" y="240"/>
                  </a:lnTo>
                  <a:lnTo>
                    <a:pt x="4320" y="288"/>
                  </a:lnTo>
                  <a:lnTo>
                    <a:pt x="4800" y="384"/>
                  </a:lnTo>
                  <a:lnTo>
                    <a:pt x="5280" y="384"/>
                  </a:lnTo>
                  <a:lnTo>
                    <a:pt x="5760" y="432"/>
                  </a:lnTo>
                  <a:lnTo>
                    <a:pt x="5760" y="864"/>
                  </a:lnTo>
                  <a:lnTo>
                    <a:pt x="0" y="864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rgbClr val="000000"/>
                </a:gs>
                <a:gs pos="100000">
                  <a:srgbClr val="001D3A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77" name="Rectangle 182"/>
            <p:cNvSpPr>
              <a:spLocks noChangeArrowheads="1"/>
            </p:cNvSpPr>
            <p:nvPr/>
          </p:nvSpPr>
          <p:spPr bwMode="auto">
            <a:xfrm>
              <a:off x="192" y="3264"/>
              <a:ext cx="48" cy="240"/>
            </a:xfrm>
            <a:prstGeom prst="rect">
              <a:avLst/>
            </a:prstGeom>
            <a:solidFill>
              <a:srgbClr val="00081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78" name="Rectangle 183"/>
            <p:cNvSpPr>
              <a:spLocks noChangeArrowheads="1"/>
            </p:cNvSpPr>
            <p:nvPr/>
          </p:nvSpPr>
          <p:spPr bwMode="auto">
            <a:xfrm>
              <a:off x="240" y="3360"/>
              <a:ext cx="96" cy="144"/>
            </a:xfrm>
            <a:prstGeom prst="rect">
              <a:avLst/>
            </a:prstGeom>
            <a:solidFill>
              <a:srgbClr val="00081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79" name="Rectangle 184"/>
            <p:cNvSpPr>
              <a:spLocks noChangeArrowheads="1"/>
            </p:cNvSpPr>
            <p:nvPr/>
          </p:nvSpPr>
          <p:spPr bwMode="auto">
            <a:xfrm>
              <a:off x="816" y="3360"/>
              <a:ext cx="96" cy="144"/>
            </a:xfrm>
            <a:prstGeom prst="rect">
              <a:avLst/>
            </a:prstGeom>
            <a:solidFill>
              <a:srgbClr val="00081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80" name="Rectangle 185"/>
            <p:cNvSpPr>
              <a:spLocks noChangeArrowheads="1"/>
            </p:cNvSpPr>
            <p:nvPr/>
          </p:nvSpPr>
          <p:spPr bwMode="auto">
            <a:xfrm>
              <a:off x="336" y="3408"/>
              <a:ext cx="144" cy="144"/>
            </a:xfrm>
            <a:prstGeom prst="rect">
              <a:avLst/>
            </a:prstGeom>
            <a:solidFill>
              <a:srgbClr val="00081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81" name="Rectangle 186"/>
            <p:cNvSpPr>
              <a:spLocks noChangeArrowheads="1"/>
            </p:cNvSpPr>
            <p:nvPr/>
          </p:nvSpPr>
          <p:spPr bwMode="auto">
            <a:xfrm>
              <a:off x="0" y="3408"/>
              <a:ext cx="192" cy="96"/>
            </a:xfrm>
            <a:prstGeom prst="rect">
              <a:avLst/>
            </a:prstGeom>
            <a:solidFill>
              <a:srgbClr val="00081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82" name="Rectangle 187"/>
            <p:cNvSpPr>
              <a:spLocks noChangeArrowheads="1"/>
            </p:cNvSpPr>
            <p:nvPr/>
          </p:nvSpPr>
          <p:spPr bwMode="auto">
            <a:xfrm>
              <a:off x="480" y="3312"/>
              <a:ext cx="144" cy="192"/>
            </a:xfrm>
            <a:prstGeom prst="rect">
              <a:avLst/>
            </a:prstGeom>
            <a:solidFill>
              <a:srgbClr val="00081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83" name="Rectangle 188"/>
            <p:cNvSpPr>
              <a:spLocks noChangeArrowheads="1"/>
            </p:cNvSpPr>
            <p:nvPr/>
          </p:nvSpPr>
          <p:spPr bwMode="auto">
            <a:xfrm>
              <a:off x="576" y="3408"/>
              <a:ext cx="240" cy="96"/>
            </a:xfrm>
            <a:prstGeom prst="rect">
              <a:avLst/>
            </a:prstGeom>
            <a:solidFill>
              <a:srgbClr val="00081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84" name="Rectangle 189"/>
            <p:cNvSpPr>
              <a:spLocks noChangeArrowheads="1"/>
            </p:cNvSpPr>
            <p:nvPr/>
          </p:nvSpPr>
          <p:spPr bwMode="auto">
            <a:xfrm>
              <a:off x="912" y="3504"/>
              <a:ext cx="1584" cy="96"/>
            </a:xfrm>
            <a:prstGeom prst="rect">
              <a:avLst/>
            </a:prstGeom>
            <a:solidFill>
              <a:srgbClr val="00081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85" name="Rectangle 190"/>
            <p:cNvSpPr>
              <a:spLocks noChangeArrowheads="1"/>
            </p:cNvSpPr>
            <p:nvPr/>
          </p:nvSpPr>
          <p:spPr bwMode="auto">
            <a:xfrm>
              <a:off x="960" y="3408"/>
              <a:ext cx="240" cy="144"/>
            </a:xfrm>
            <a:prstGeom prst="rect">
              <a:avLst/>
            </a:prstGeom>
            <a:solidFill>
              <a:srgbClr val="00081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86" name="Rectangle 191"/>
            <p:cNvSpPr>
              <a:spLocks noChangeArrowheads="1"/>
            </p:cNvSpPr>
            <p:nvPr/>
          </p:nvSpPr>
          <p:spPr bwMode="auto">
            <a:xfrm>
              <a:off x="1488" y="3456"/>
              <a:ext cx="240" cy="144"/>
            </a:xfrm>
            <a:prstGeom prst="rect">
              <a:avLst/>
            </a:prstGeom>
            <a:solidFill>
              <a:srgbClr val="00081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87" name="Rectangle 192"/>
            <p:cNvSpPr>
              <a:spLocks noChangeArrowheads="1"/>
            </p:cNvSpPr>
            <p:nvPr/>
          </p:nvSpPr>
          <p:spPr bwMode="auto">
            <a:xfrm>
              <a:off x="1584" y="3360"/>
              <a:ext cx="48" cy="336"/>
            </a:xfrm>
            <a:prstGeom prst="rect">
              <a:avLst/>
            </a:prstGeom>
            <a:solidFill>
              <a:srgbClr val="00081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6274" name="Group 194"/>
          <p:cNvGrpSpPr>
            <a:grpSpLocks/>
          </p:cNvGrpSpPr>
          <p:nvPr/>
        </p:nvGrpSpPr>
        <p:grpSpPr bwMode="auto">
          <a:xfrm>
            <a:off x="4999038" y="271463"/>
            <a:ext cx="3759200" cy="2936875"/>
            <a:chOff x="623" y="432"/>
            <a:chExt cx="4676" cy="3744"/>
          </a:xfrm>
        </p:grpSpPr>
        <p:grpSp>
          <p:nvGrpSpPr>
            <p:cNvPr id="12366" name="Group 195"/>
            <p:cNvGrpSpPr>
              <a:grpSpLocks/>
            </p:cNvGrpSpPr>
            <p:nvPr/>
          </p:nvGrpSpPr>
          <p:grpSpPr bwMode="auto">
            <a:xfrm>
              <a:off x="623" y="432"/>
              <a:ext cx="4676" cy="3744"/>
              <a:chOff x="623" y="432"/>
              <a:chExt cx="4676" cy="3744"/>
            </a:xfrm>
          </p:grpSpPr>
          <p:sp>
            <p:nvSpPr>
              <p:cNvPr id="12368" name="Line 196"/>
              <p:cNvSpPr>
                <a:spLocks noChangeShapeType="1"/>
              </p:cNvSpPr>
              <p:nvPr/>
            </p:nvSpPr>
            <p:spPr bwMode="auto">
              <a:xfrm>
                <a:off x="1584" y="3504"/>
                <a:ext cx="3408" cy="0"/>
              </a:xfrm>
              <a:prstGeom prst="line">
                <a:avLst/>
              </a:prstGeom>
              <a:noFill/>
              <a:ln w="57150">
                <a:solidFill>
                  <a:srgbClr val="FFFF99"/>
                </a:solidFill>
                <a:round/>
                <a:headEnd/>
                <a:tailEnd type="triangle" w="sm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69" name="WordArt 1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68" y="3403"/>
                <a:ext cx="231" cy="2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noFill/>
                      <a:round/>
                      <a:headEnd/>
                      <a:tailEnd/>
                    </a:ln>
                    <a:solidFill>
                      <a:srgbClr val="FFFF99"/>
                    </a:solidFill>
                    <a:latin typeface="Times New Roman"/>
                    <a:cs typeface="Times New Roman"/>
                  </a:rPr>
                  <a:t>y</a:t>
                </a:r>
                <a:endParaRPr lang="zh-CN" altLang="en-US" sz="2800" b="1" i="1" kern="10">
                  <a:ln w="9525">
                    <a:noFill/>
                    <a:round/>
                    <a:headEnd/>
                    <a:tailEnd/>
                  </a:ln>
                  <a:solidFill>
                    <a:srgbClr val="FFFF99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2370" name="WordArt 1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86" y="3569"/>
                <a:ext cx="192" cy="28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600" b="1" i="1" kern="10">
                    <a:ln w="9525">
                      <a:noFill/>
                      <a:round/>
                      <a:headEnd/>
                      <a:tailEnd/>
                    </a:ln>
                    <a:solidFill>
                      <a:srgbClr val="FFFF99"/>
                    </a:solidFill>
                    <a:latin typeface="Times New Roman"/>
                    <a:cs typeface="Times New Roman"/>
                  </a:rPr>
                  <a:t>O</a:t>
                </a:r>
                <a:endParaRPr lang="zh-CN" altLang="en-US" sz="600" b="1" i="1" kern="10">
                  <a:ln w="9525">
                    <a:noFill/>
                    <a:round/>
                    <a:headEnd/>
                    <a:tailEnd/>
                  </a:ln>
                  <a:solidFill>
                    <a:srgbClr val="FFFF99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2371" name="Line 199"/>
              <p:cNvSpPr>
                <a:spLocks noChangeShapeType="1"/>
              </p:cNvSpPr>
              <p:nvPr/>
            </p:nvSpPr>
            <p:spPr bwMode="auto">
              <a:xfrm flipH="1">
                <a:off x="912" y="3504"/>
                <a:ext cx="672" cy="672"/>
              </a:xfrm>
              <a:prstGeom prst="line">
                <a:avLst/>
              </a:prstGeom>
              <a:noFill/>
              <a:ln w="57150">
                <a:solidFill>
                  <a:srgbClr val="FFFF99"/>
                </a:solidFill>
                <a:round/>
                <a:headEnd/>
                <a:tailEnd type="triangle" w="sm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72" name="WordArt 2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623" y="3897"/>
                <a:ext cx="288" cy="2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600" b="1" i="1" kern="10">
                    <a:ln w="9525">
                      <a:noFill/>
                      <a:round/>
                      <a:headEnd/>
                      <a:tailEnd/>
                    </a:ln>
                    <a:solidFill>
                      <a:srgbClr val="FFFF99"/>
                    </a:solidFill>
                    <a:latin typeface="Times New Roman"/>
                    <a:cs typeface="Times New Roman"/>
                  </a:rPr>
                  <a:t>x</a:t>
                </a:r>
                <a:endParaRPr lang="zh-CN" altLang="en-US" sz="600" b="1" i="1" kern="10">
                  <a:ln w="9525">
                    <a:noFill/>
                    <a:round/>
                    <a:headEnd/>
                    <a:tailEnd/>
                  </a:ln>
                  <a:solidFill>
                    <a:srgbClr val="FFFF99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2373" name="Line 201"/>
              <p:cNvSpPr>
                <a:spLocks noChangeShapeType="1"/>
              </p:cNvSpPr>
              <p:nvPr/>
            </p:nvSpPr>
            <p:spPr bwMode="auto">
              <a:xfrm flipV="1">
                <a:off x="1584" y="432"/>
                <a:ext cx="0" cy="3072"/>
              </a:xfrm>
              <a:prstGeom prst="line">
                <a:avLst/>
              </a:prstGeom>
              <a:noFill/>
              <a:ln w="57150">
                <a:solidFill>
                  <a:srgbClr val="FFFF99"/>
                </a:solidFill>
                <a:round/>
                <a:headEnd/>
                <a:tailEnd type="triangle" w="sm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74" name="WordArt 2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65" y="447"/>
                <a:ext cx="252" cy="2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35898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noFill/>
                      <a:round/>
                      <a:headEnd/>
                      <a:tailEnd/>
                    </a:ln>
                    <a:solidFill>
                      <a:srgbClr val="FFFF99"/>
                    </a:solidFill>
                    <a:latin typeface="Times New Roman"/>
                    <a:cs typeface="Times New Roman"/>
                  </a:rPr>
                  <a:t>z</a:t>
                </a:r>
                <a:endParaRPr lang="zh-CN" altLang="en-US" sz="2800" b="1" i="1" kern="10">
                  <a:ln w="9525">
                    <a:noFill/>
                    <a:round/>
                    <a:headEnd/>
                    <a:tailEnd/>
                  </a:ln>
                  <a:solidFill>
                    <a:srgbClr val="FFFF99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2367" name="WordArt 203"/>
            <p:cNvSpPr>
              <a:spLocks noChangeArrowheads="1" noChangeShapeType="1" noTextEdit="1"/>
            </p:cNvSpPr>
            <p:nvPr/>
          </p:nvSpPr>
          <p:spPr bwMode="auto">
            <a:xfrm>
              <a:off x="1754" y="3013"/>
              <a:ext cx="3487" cy="2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kern="10">
                  <a:ln w="9525">
                    <a:solidFill>
                      <a:srgbClr val="FFFF99"/>
                    </a:solidFill>
                    <a:round/>
                    <a:headEnd/>
                    <a:tailEnd/>
                  </a:ln>
                  <a:solidFill>
                    <a:srgbClr val="FFFF99"/>
                  </a:solidFill>
                  <a:latin typeface="宋体"/>
                  <a:ea typeface="宋体"/>
                </a:rPr>
                <a:t>坐标系（直角坐标系）</a:t>
              </a:r>
            </a:p>
          </p:txBody>
        </p:sp>
      </p:grpSp>
      <p:sp>
        <p:nvSpPr>
          <p:cNvPr id="46284" name="WordArt 204"/>
          <p:cNvSpPr>
            <a:spLocks noChangeArrowheads="1" noChangeShapeType="1" noTextEdit="1"/>
          </p:cNvSpPr>
          <p:nvPr/>
        </p:nvSpPr>
        <p:spPr bwMode="auto">
          <a:xfrm>
            <a:off x="6272213" y="2978150"/>
            <a:ext cx="2238375" cy="233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2800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宋体"/>
                <a:ea typeface="宋体"/>
              </a:rPr>
              <a:t>参考系（地面）</a:t>
            </a:r>
          </a:p>
        </p:txBody>
      </p:sp>
      <p:sp>
        <p:nvSpPr>
          <p:cNvPr id="46285" name="Freeform 205"/>
          <p:cNvSpPr>
            <a:spLocks/>
          </p:cNvSpPr>
          <p:nvPr/>
        </p:nvSpPr>
        <p:spPr bwMode="auto">
          <a:xfrm rot="2439412">
            <a:off x="6632575" y="757238"/>
            <a:ext cx="1330325" cy="1274762"/>
          </a:xfrm>
          <a:custGeom>
            <a:avLst/>
            <a:gdLst>
              <a:gd name="T0" fmla="*/ 0 w 3281"/>
              <a:gd name="T1" fmla="*/ 2147483647 h 2989"/>
              <a:gd name="T2" fmla="*/ 2147483647 w 3281"/>
              <a:gd name="T3" fmla="*/ 2147483647 h 2989"/>
              <a:gd name="T4" fmla="*/ 2147483647 w 3281"/>
              <a:gd name="T5" fmla="*/ 2147483647 h 2989"/>
              <a:gd name="T6" fmla="*/ 2147483647 w 3281"/>
              <a:gd name="T7" fmla="*/ 2147483647 h 2989"/>
              <a:gd name="T8" fmla="*/ 2147483647 w 3281"/>
              <a:gd name="T9" fmla="*/ 2147483647 h 2989"/>
              <a:gd name="T10" fmla="*/ 2147483647 w 3281"/>
              <a:gd name="T11" fmla="*/ 2147483647 h 298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281" h="2989">
                <a:moveTo>
                  <a:pt x="0" y="2989"/>
                </a:moveTo>
                <a:cubicBezTo>
                  <a:pt x="99" y="2986"/>
                  <a:pt x="198" y="2984"/>
                  <a:pt x="346" y="2916"/>
                </a:cubicBezTo>
                <a:cubicBezTo>
                  <a:pt x="494" y="2848"/>
                  <a:pt x="632" y="2782"/>
                  <a:pt x="890" y="2581"/>
                </a:cubicBezTo>
                <a:cubicBezTo>
                  <a:pt x="1148" y="2380"/>
                  <a:pt x="1535" y="2096"/>
                  <a:pt x="1896" y="1712"/>
                </a:cubicBezTo>
                <a:cubicBezTo>
                  <a:pt x="2257" y="1328"/>
                  <a:pt x="2835" y="554"/>
                  <a:pt x="3058" y="277"/>
                </a:cubicBezTo>
                <a:cubicBezTo>
                  <a:pt x="3281" y="0"/>
                  <a:pt x="3258" y="23"/>
                  <a:pt x="3236" y="47"/>
                </a:cubicBezTo>
              </a:path>
            </a:pathLst>
          </a:custGeom>
          <a:noFill/>
          <a:ln w="57150" cap="rnd" cmpd="sng">
            <a:solidFill>
              <a:srgbClr val="99CCFF"/>
            </a:solidFill>
            <a:prstDash val="sysDot"/>
            <a:round/>
            <a:headEnd/>
            <a:tailEnd/>
          </a:ln>
          <a:effectLst/>
        </p:spPr>
        <p:txBody>
          <a:bodyPr lIns="70363" tIns="35182" rIns="70363" bIns="35182"/>
          <a:lstStyle/>
          <a:p>
            <a:endParaRPr lang="zh-CN" altLang="en-US"/>
          </a:p>
        </p:txBody>
      </p:sp>
      <p:grpSp>
        <p:nvGrpSpPr>
          <p:cNvPr id="46286" name="Group 206"/>
          <p:cNvGrpSpPr>
            <a:grpSpLocks/>
          </p:cNvGrpSpPr>
          <p:nvPr/>
        </p:nvGrpSpPr>
        <p:grpSpPr bwMode="auto">
          <a:xfrm rot="915307">
            <a:off x="8197850" y="1163638"/>
            <a:ext cx="436563" cy="193675"/>
            <a:chOff x="4897" y="962"/>
            <a:chExt cx="248" cy="82"/>
          </a:xfrm>
        </p:grpSpPr>
        <p:sp>
          <p:nvSpPr>
            <p:cNvPr id="12363" name="Oval 207"/>
            <p:cNvSpPr>
              <a:spLocks noChangeArrowheads="1"/>
            </p:cNvSpPr>
            <p:nvPr/>
          </p:nvSpPr>
          <p:spPr bwMode="auto">
            <a:xfrm rot="19743963" flipV="1">
              <a:off x="4906" y="988"/>
              <a:ext cx="239" cy="27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64" name="Line 208"/>
            <p:cNvSpPr>
              <a:spLocks noChangeShapeType="1"/>
            </p:cNvSpPr>
            <p:nvPr/>
          </p:nvSpPr>
          <p:spPr bwMode="auto">
            <a:xfrm>
              <a:off x="4945" y="962"/>
              <a:ext cx="117" cy="1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65" name="Line 209"/>
            <p:cNvSpPr>
              <a:spLocks noChangeShapeType="1"/>
            </p:cNvSpPr>
            <p:nvPr/>
          </p:nvSpPr>
          <p:spPr bwMode="auto">
            <a:xfrm>
              <a:off x="4897" y="1031"/>
              <a:ext cx="51" cy="1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6185" name="Group 105"/>
          <p:cNvGrpSpPr>
            <a:grpSpLocks/>
          </p:cNvGrpSpPr>
          <p:nvPr/>
        </p:nvGrpSpPr>
        <p:grpSpPr bwMode="auto">
          <a:xfrm>
            <a:off x="317500" y="204788"/>
            <a:ext cx="4121150" cy="3038475"/>
            <a:chOff x="341" y="2380"/>
            <a:chExt cx="2217" cy="1684"/>
          </a:xfrm>
        </p:grpSpPr>
        <p:sp>
          <p:nvSpPr>
            <p:cNvPr id="12357" name="Rectangle 80" descr="羊皮纸"/>
            <p:cNvSpPr>
              <a:spLocks noChangeArrowheads="1"/>
            </p:cNvSpPr>
            <p:nvPr/>
          </p:nvSpPr>
          <p:spPr bwMode="auto">
            <a:xfrm>
              <a:off x="341" y="2380"/>
              <a:ext cx="2217" cy="1684"/>
            </a:xfrm>
            <a:prstGeom prst="rect">
              <a:avLst/>
            </a:prstGeom>
            <a:blipFill dpi="0" rotWithShape="1">
              <a:blip r:embed="rId3" cstate="print"/>
              <a:srcRect/>
              <a:tile tx="0" ty="0" sx="100000" sy="100000" flip="none" algn="tl"/>
            </a:blipFill>
            <a:ln w="38100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8" name="WordArt 81"/>
            <p:cNvSpPr>
              <a:spLocks noChangeArrowheads="1" noChangeShapeType="1" noTextEdit="1"/>
            </p:cNvSpPr>
            <p:nvPr/>
          </p:nvSpPr>
          <p:spPr bwMode="auto">
            <a:xfrm>
              <a:off x="875" y="2495"/>
              <a:ext cx="1132" cy="1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黑体"/>
                  <a:ea typeface="黑体"/>
                </a:rPr>
                <a:t>坐标系</a:t>
              </a:r>
            </a:p>
          </p:txBody>
        </p:sp>
        <p:sp>
          <p:nvSpPr>
            <p:cNvPr id="12359" name="WordArt 101"/>
            <p:cNvSpPr>
              <a:spLocks noChangeArrowheads="1" noChangeShapeType="1" noTextEdit="1"/>
            </p:cNvSpPr>
            <p:nvPr/>
          </p:nvSpPr>
          <p:spPr bwMode="auto">
            <a:xfrm>
              <a:off x="751" y="2789"/>
              <a:ext cx="1509" cy="19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为了定量描述物体的</a:t>
              </a:r>
            </a:p>
          </p:txBody>
        </p:sp>
        <p:sp>
          <p:nvSpPr>
            <p:cNvPr id="12360" name="WordArt 102"/>
            <p:cNvSpPr>
              <a:spLocks noChangeArrowheads="1" noChangeShapeType="1" noTextEdit="1"/>
            </p:cNvSpPr>
            <p:nvPr/>
          </p:nvSpPr>
          <p:spPr bwMode="auto">
            <a:xfrm>
              <a:off x="571" y="3394"/>
              <a:ext cx="1709" cy="2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在参考系上的正交数轴</a:t>
              </a:r>
            </a:p>
          </p:txBody>
        </p:sp>
        <p:sp>
          <p:nvSpPr>
            <p:cNvPr id="12361" name="WordArt 103"/>
            <p:cNvSpPr>
              <a:spLocks noChangeArrowheads="1" noChangeShapeType="1" noTextEdit="1"/>
            </p:cNvSpPr>
            <p:nvPr/>
          </p:nvSpPr>
          <p:spPr bwMode="auto">
            <a:xfrm>
              <a:off x="557" y="3077"/>
              <a:ext cx="1755" cy="19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位置及运动，而采用固连</a:t>
              </a:r>
            </a:p>
          </p:txBody>
        </p:sp>
        <p:sp>
          <p:nvSpPr>
            <p:cNvPr id="12362" name="WordArt 104"/>
            <p:cNvSpPr>
              <a:spLocks noChangeArrowheads="1" noChangeShapeType="1" noTextEdit="1"/>
            </p:cNvSpPr>
            <p:nvPr/>
          </p:nvSpPr>
          <p:spPr bwMode="auto">
            <a:xfrm>
              <a:off x="575" y="3701"/>
              <a:ext cx="906" cy="2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组成的系统。</a:t>
              </a:r>
            </a:p>
          </p:txBody>
        </p:sp>
      </p:grpSp>
      <p:sp>
        <p:nvSpPr>
          <p:cNvPr id="46294" name="Text Box 214"/>
          <p:cNvSpPr txBox="1">
            <a:spLocks noChangeArrowheads="1"/>
          </p:cNvSpPr>
          <p:nvPr/>
        </p:nvSpPr>
        <p:spPr bwMode="auto">
          <a:xfrm>
            <a:off x="7634288" y="587375"/>
            <a:ext cx="1212850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70363" tIns="35182" rIns="70363" bIns="35182">
            <a:spAutoFit/>
          </a:bodyPr>
          <a:lstStyle/>
          <a:p>
            <a:pPr defTabSz="1187450">
              <a:spcBef>
                <a:spcPct val="50000"/>
              </a:spcBef>
            </a:pPr>
            <a:r>
              <a:rPr lang="en-US" altLang="zh-CN" sz="2200">
                <a:solidFill>
                  <a:schemeClr val="bg1"/>
                </a:solidFill>
                <a:latin typeface="Arial" charset="0"/>
              </a:rPr>
              <a:t>( </a:t>
            </a:r>
            <a:r>
              <a:rPr lang="en-US" altLang="zh-CN" sz="2200" i="1">
                <a:solidFill>
                  <a:schemeClr val="bg1"/>
                </a:solidFill>
              </a:rPr>
              <a:t>x</a:t>
            </a:r>
            <a:r>
              <a:rPr lang="en-US" altLang="zh-CN" sz="2200">
                <a:solidFill>
                  <a:schemeClr val="bg1"/>
                </a:solidFill>
                <a:latin typeface="Arial" charset="0"/>
              </a:rPr>
              <a:t>, </a:t>
            </a:r>
            <a:r>
              <a:rPr lang="en-US" altLang="zh-CN" sz="2200" i="1">
                <a:solidFill>
                  <a:schemeClr val="bg1"/>
                </a:solidFill>
              </a:rPr>
              <a:t>y</a:t>
            </a:r>
            <a:r>
              <a:rPr lang="en-US" altLang="zh-CN" sz="2200">
                <a:solidFill>
                  <a:schemeClr val="bg1"/>
                </a:solidFill>
                <a:latin typeface="Arial" charset="0"/>
              </a:rPr>
              <a:t>, </a:t>
            </a:r>
            <a:r>
              <a:rPr lang="en-US" altLang="zh-CN" sz="2200" b="1" i="1">
                <a:solidFill>
                  <a:schemeClr val="bg1"/>
                </a:solidFill>
              </a:rPr>
              <a:t>z </a:t>
            </a:r>
            <a:r>
              <a:rPr lang="en-US" altLang="zh-CN" sz="2200">
                <a:solidFill>
                  <a:schemeClr val="bg1"/>
                </a:solidFill>
                <a:latin typeface="Arial" charset="0"/>
              </a:rPr>
              <a:t>)</a:t>
            </a:r>
          </a:p>
        </p:txBody>
      </p:sp>
      <p:sp>
        <p:nvSpPr>
          <p:cNvPr id="46295" name="Text Box 215"/>
          <p:cNvSpPr txBox="1">
            <a:spLocks noChangeArrowheads="1"/>
          </p:cNvSpPr>
          <p:nvPr/>
        </p:nvSpPr>
        <p:spPr bwMode="auto">
          <a:xfrm>
            <a:off x="2784475" y="3629025"/>
            <a:ext cx="1601788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70363" tIns="35182" rIns="70363" bIns="35182">
            <a:spAutoFit/>
          </a:bodyPr>
          <a:lstStyle/>
          <a:p>
            <a:pPr defTabSz="1187450">
              <a:spcBef>
                <a:spcPct val="50000"/>
              </a:spcBef>
            </a:pPr>
            <a:r>
              <a:rPr lang="en-US" altLang="zh-CN" sz="2200">
                <a:solidFill>
                  <a:schemeClr val="bg1"/>
                </a:solidFill>
                <a:latin typeface="Arial" charset="0"/>
              </a:rPr>
              <a:t>( </a:t>
            </a:r>
            <a:r>
              <a:rPr lang="en-US" altLang="zh-CN" sz="2200" i="1">
                <a:solidFill>
                  <a:schemeClr val="bg1"/>
                </a:solidFill>
              </a:rPr>
              <a:t>r</a:t>
            </a:r>
            <a:r>
              <a:rPr lang="en-US" altLang="zh-CN" sz="2200">
                <a:solidFill>
                  <a:schemeClr val="bg1"/>
                </a:solidFill>
                <a:latin typeface="Arial" charset="0"/>
              </a:rPr>
              <a:t>, </a:t>
            </a:r>
            <a:r>
              <a:rPr lang="en-US" altLang="zh-CN" sz="2200" i="1">
                <a:solidFill>
                  <a:schemeClr val="bg1"/>
                </a:solidFill>
                <a:latin typeface="Symbol" pitchFamily="18" charset="2"/>
              </a:rPr>
              <a:t>q</a:t>
            </a:r>
            <a:r>
              <a:rPr lang="en-US" altLang="zh-CN" sz="2200">
                <a:solidFill>
                  <a:schemeClr val="bg1"/>
                </a:solidFill>
                <a:latin typeface="Arial" charset="0"/>
              </a:rPr>
              <a:t>, </a:t>
            </a:r>
            <a:r>
              <a:rPr lang="en-US" altLang="zh-CN" sz="2200" b="1" i="1">
                <a:solidFill>
                  <a:schemeClr val="bg1"/>
                </a:solidFill>
                <a:latin typeface="Symbol" pitchFamily="18" charset="2"/>
              </a:rPr>
              <a:t>j</a:t>
            </a:r>
            <a:r>
              <a:rPr lang="en-US" altLang="zh-CN" sz="2200" b="1" i="1">
                <a:solidFill>
                  <a:schemeClr val="bg1"/>
                </a:solidFill>
              </a:rPr>
              <a:t>  </a:t>
            </a:r>
            <a:r>
              <a:rPr lang="en-US" altLang="zh-CN" sz="2200">
                <a:solidFill>
                  <a:schemeClr val="bg1"/>
                </a:solidFill>
                <a:latin typeface="Arial" charset="0"/>
              </a:rPr>
              <a:t>)</a:t>
            </a:r>
          </a:p>
        </p:txBody>
      </p:sp>
      <p:sp>
        <p:nvSpPr>
          <p:cNvPr id="12310" name="Line 211"/>
          <p:cNvSpPr>
            <a:spLocks noChangeShapeType="1"/>
          </p:cNvSpPr>
          <p:nvPr/>
        </p:nvSpPr>
        <p:spPr bwMode="auto">
          <a:xfrm flipV="1">
            <a:off x="4710113" y="0"/>
            <a:ext cx="0" cy="6858000"/>
          </a:xfrm>
          <a:prstGeom prst="line">
            <a:avLst/>
          </a:prstGeom>
          <a:noFill/>
          <a:ln w="57150">
            <a:solidFill>
              <a:srgbClr val="333399"/>
            </a:solidFill>
            <a:round/>
            <a:headEnd/>
            <a:tailEnd/>
          </a:ln>
          <a:effectLst/>
        </p:spPr>
        <p:txBody>
          <a:bodyPr lIns="70363" tIns="35182" rIns="70363" bIns="35182"/>
          <a:lstStyle/>
          <a:p>
            <a:endParaRPr lang="zh-CN" altLang="en-US"/>
          </a:p>
        </p:txBody>
      </p:sp>
      <p:grpSp>
        <p:nvGrpSpPr>
          <p:cNvPr id="46296" name="Group 216"/>
          <p:cNvGrpSpPr>
            <a:grpSpLocks/>
          </p:cNvGrpSpPr>
          <p:nvPr/>
        </p:nvGrpSpPr>
        <p:grpSpPr bwMode="auto">
          <a:xfrm>
            <a:off x="595313" y="3484563"/>
            <a:ext cx="3919537" cy="2881312"/>
            <a:chOff x="543" y="2420"/>
            <a:chExt cx="3573" cy="2001"/>
          </a:xfrm>
        </p:grpSpPr>
        <p:sp>
          <p:nvSpPr>
            <p:cNvPr id="12343" name="Line 217"/>
            <p:cNvSpPr>
              <a:spLocks noChangeShapeType="1"/>
            </p:cNvSpPr>
            <p:nvPr/>
          </p:nvSpPr>
          <p:spPr bwMode="auto">
            <a:xfrm>
              <a:off x="1369" y="3674"/>
              <a:ext cx="2174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44" name="Line 218"/>
            <p:cNvSpPr>
              <a:spLocks noChangeShapeType="1"/>
            </p:cNvSpPr>
            <p:nvPr/>
          </p:nvSpPr>
          <p:spPr bwMode="auto">
            <a:xfrm flipV="1">
              <a:off x="1385" y="2512"/>
              <a:ext cx="0" cy="118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45" name="Line 219"/>
            <p:cNvSpPr>
              <a:spLocks noChangeShapeType="1"/>
            </p:cNvSpPr>
            <p:nvPr/>
          </p:nvSpPr>
          <p:spPr bwMode="auto">
            <a:xfrm flipV="1">
              <a:off x="1369" y="2896"/>
              <a:ext cx="1038" cy="784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46" name="Line 220"/>
            <p:cNvSpPr>
              <a:spLocks noChangeShapeType="1"/>
            </p:cNvSpPr>
            <p:nvPr/>
          </p:nvSpPr>
          <p:spPr bwMode="auto">
            <a:xfrm>
              <a:off x="2423" y="2920"/>
              <a:ext cx="0" cy="1197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47" name="Line 221"/>
            <p:cNvSpPr>
              <a:spLocks noChangeShapeType="1"/>
            </p:cNvSpPr>
            <p:nvPr/>
          </p:nvSpPr>
          <p:spPr bwMode="auto">
            <a:xfrm>
              <a:off x="1403" y="3680"/>
              <a:ext cx="1038" cy="449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48" name="Text Box 222"/>
            <p:cNvSpPr txBox="1">
              <a:spLocks noChangeArrowheads="1"/>
            </p:cNvSpPr>
            <p:nvPr/>
          </p:nvSpPr>
          <p:spPr bwMode="auto">
            <a:xfrm>
              <a:off x="1847" y="3055"/>
              <a:ext cx="1150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18817" tIns="59409" rIns="118817" bIns="59409">
              <a:spAutoFit/>
            </a:bodyPr>
            <a:lstStyle/>
            <a:p>
              <a:pPr defTabSz="1187450">
                <a:spcBef>
                  <a:spcPct val="50000"/>
                </a:spcBef>
              </a:pPr>
              <a:r>
                <a:rPr lang="en-US" altLang="zh-CN" sz="4800" b="1" i="1">
                  <a:solidFill>
                    <a:srgbClr val="FFFF00"/>
                  </a:solidFill>
                </a:rPr>
                <a:t>r</a:t>
              </a:r>
            </a:p>
          </p:txBody>
        </p:sp>
        <p:sp>
          <p:nvSpPr>
            <p:cNvPr id="12349" name="Text Box 223"/>
            <p:cNvSpPr txBox="1">
              <a:spLocks noChangeArrowheads="1"/>
            </p:cNvSpPr>
            <p:nvPr/>
          </p:nvSpPr>
          <p:spPr bwMode="auto">
            <a:xfrm>
              <a:off x="1000" y="3910"/>
              <a:ext cx="747" cy="5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18817" tIns="59409" rIns="118817" bIns="59409">
              <a:spAutoFit/>
            </a:bodyPr>
            <a:lstStyle/>
            <a:p>
              <a:pPr defTabSz="1187450">
                <a:spcBef>
                  <a:spcPct val="50000"/>
                </a:spcBef>
              </a:pPr>
              <a:r>
                <a:rPr lang="en-US" altLang="zh-CN" sz="4000" b="1" i="1">
                  <a:solidFill>
                    <a:srgbClr val="FFFF00"/>
                  </a:solidFill>
                  <a:cs typeface="Times New Roman" pitchFamily="18" charset="0"/>
                </a:rPr>
                <a:t>θ</a:t>
              </a:r>
              <a:endParaRPr lang="en-US" altLang="zh-CN" sz="4000" b="1" i="1">
                <a:solidFill>
                  <a:srgbClr val="FFFF00"/>
                </a:solidFill>
              </a:endParaRPr>
            </a:p>
          </p:txBody>
        </p:sp>
        <p:sp>
          <p:nvSpPr>
            <p:cNvPr id="12350" name="Arc 224"/>
            <p:cNvSpPr>
              <a:spLocks/>
            </p:cNvSpPr>
            <p:nvPr/>
          </p:nvSpPr>
          <p:spPr bwMode="auto">
            <a:xfrm rot="15625540" flipV="1">
              <a:off x="1422" y="2877"/>
              <a:ext cx="357" cy="552"/>
            </a:xfrm>
            <a:custGeom>
              <a:avLst/>
              <a:gdLst>
                <a:gd name="T0" fmla="*/ 0 w 21296"/>
                <a:gd name="T1" fmla="*/ 0 h 21576"/>
                <a:gd name="T2" fmla="*/ 0 w 21296"/>
                <a:gd name="T3" fmla="*/ 0 h 21576"/>
                <a:gd name="T4" fmla="*/ 0 w 21296"/>
                <a:gd name="T5" fmla="*/ 0 h 2157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296" h="21576" fill="none" extrusionOk="0">
                  <a:moveTo>
                    <a:pt x="1009" y="-1"/>
                  </a:moveTo>
                  <a:cubicBezTo>
                    <a:pt x="11155" y="474"/>
                    <a:pt x="19599" y="7953"/>
                    <a:pt x="21296" y="17967"/>
                  </a:cubicBezTo>
                </a:path>
                <a:path w="21296" h="21576" stroke="0" extrusionOk="0">
                  <a:moveTo>
                    <a:pt x="1009" y="-1"/>
                  </a:moveTo>
                  <a:cubicBezTo>
                    <a:pt x="11155" y="474"/>
                    <a:pt x="19599" y="7953"/>
                    <a:pt x="21296" y="17967"/>
                  </a:cubicBezTo>
                  <a:lnTo>
                    <a:pt x="0" y="21576"/>
                  </a:lnTo>
                  <a:lnTo>
                    <a:pt x="1009" y="-1"/>
                  </a:lnTo>
                  <a:close/>
                </a:path>
              </a:pathLst>
            </a:custGeom>
            <a:noFill/>
            <a:ln w="38100">
              <a:solidFill>
                <a:srgbClr val="FFFF00"/>
              </a:solidFill>
              <a:round/>
              <a:headEnd type="triangle" w="med" len="lg"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1" name="Oval 225"/>
            <p:cNvSpPr>
              <a:spLocks noChangeArrowheads="1"/>
            </p:cNvSpPr>
            <p:nvPr/>
          </p:nvSpPr>
          <p:spPr bwMode="auto">
            <a:xfrm>
              <a:off x="1348" y="3643"/>
              <a:ext cx="81" cy="63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2" name="Line 226"/>
            <p:cNvSpPr>
              <a:spLocks noChangeShapeType="1"/>
            </p:cNvSpPr>
            <p:nvPr/>
          </p:nvSpPr>
          <p:spPr bwMode="auto">
            <a:xfrm flipH="1">
              <a:off x="543" y="3689"/>
              <a:ext cx="826" cy="61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53" name="Text Box 227"/>
            <p:cNvSpPr txBox="1">
              <a:spLocks noChangeArrowheads="1"/>
            </p:cNvSpPr>
            <p:nvPr/>
          </p:nvSpPr>
          <p:spPr bwMode="auto">
            <a:xfrm>
              <a:off x="1473" y="2420"/>
              <a:ext cx="747" cy="5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18817" tIns="59409" rIns="118817" bIns="59409">
              <a:spAutoFit/>
            </a:bodyPr>
            <a:lstStyle/>
            <a:p>
              <a:pPr defTabSz="1187450">
                <a:spcBef>
                  <a:spcPct val="50000"/>
                </a:spcBef>
              </a:pPr>
              <a:r>
                <a:rPr lang="en-US" altLang="zh-CN" sz="4000" b="1" i="1">
                  <a:solidFill>
                    <a:srgbClr val="FFFF00"/>
                  </a:solidFill>
                  <a:latin typeface="Symbol" pitchFamily="18" charset="2"/>
                  <a:cs typeface="Times New Roman" pitchFamily="18" charset="0"/>
                </a:rPr>
                <a:t>j</a:t>
              </a:r>
              <a:endParaRPr lang="en-US" altLang="zh-CN" sz="4000" b="1" i="1">
                <a:solidFill>
                  <a:srgbClr val="FFFF00"/>
                </a:solidFill>
                <a:latin typeface="Symbol" pitchFamily="18" charset="2"/>
              </a:endParaRPr>
            </a:p>
          </p:txBody>
        </p:sp>
        <p:sp>
          <p:nvSpPr>
            <p:cNvPr id="12354" name="Arc 228"/>
            <p:cNvSpPr>
              <a:spLocks/>
            </p:cNvSpPr>
            <p:nvPr/>
          </p:nvSpPr>
          <p:spPr bwMode="auto">
            <a:xfrm rot="6938381">
              <a:off x="1087" y="3320"/>
              <a:ext cx="698" cy="795"/>
            </a:xfrm>
            <a:custGeom>
              <a:avLst/>
              <a:gdLst>
                <a:gd name="T0" fmla="*/ 0 w 21355"/>
                <a:gd name="T1" fmla="*/ 0 h 19111"/>
                <a:gd name="T2" fmla="*/ 0 w 21355"/>
                <a:gd name="T3" fmla="*/ 0 h 19111"/>
                <a:gd name="T4" fmla="*/ 0 w 21355"/>
                <a:gd name="T5" fmla="*/ 0 h 1911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355" h="19111" fill="none" extrusionOk="0">
                  <a:moveTo>
                    <a:pt x="10066" y="-1"/>
                  </a:moveTo>
                  <a:cubicBezTo>
                    <a:pt x="16134" y="3196"/>
                    <a:pt x="20324" y="9085"/>
                    <a:pt x="21355" y="15866"/>
                  </a:cubicBezTo>
                </a:path>
                <a:path w="21355" h="19111" stroke="0" extrusionOk="0">
                  <a:moveTo>
                    <a:pt x="10066" y="-1"/>
                  </a:moveTo>
                  <a:cubicBezTo>
                    <a:pt x="16134" y="3196"/>
                    <a:pt x="20324" y="9085"/>
                    <a:pt x="21355" y="15866"/>
                  </a:cubicBezTo>
                  <a:lnTo>
                    <a:pt x="0" y="19111"/>
                  </a:lnTo>
                  <a:lnTo>
                    <a:pt x="10066" y="-1"/>
                  </a:lnTo>
                  <a:close/>
                </a:path>
              </a:pathLst>
            </a:custGeom>
            <a:noFill/>
            <a:ln w="38100">
              <a:solidFill>
                <a:srgbClr val="FFFF00"/>
              </a:solidFill>
              <a:round/>
              <a:headEnd type="triangle" w="med" len="lg"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5" name="Oval 229"/>
            <p:cNvSpPr>
              <a:spLocks noChangeArrowheads="1"/>
            </p:cNvSpPr>
            <p:nvPr/>
          </p:nvSpPr>
          <p:spPr bwMode="auto">
            <a:xfrm>
              <a:off x="1348" y="3652"/>
              <a:ext cx="81" cy="63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6" name="WordArt 230"/>
            <p:cNvSpPr>
              <a:spLocks noChangeArrowheads="1" noChangeShapeType="1" noTextEdit="1"/>
            </p:cNvSpPr>
            <p:nvPr/>
          </p:nvSpPr>
          <p:spPr bwMode="auto">
            <a:xfrm>
              <a:off x="2613" y="3013"/>
              <a:ext cx="1503" cy="1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kern="10"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  <a:solidFill>
                    <a:srgbClr val="FFFF00"/>
                  </a:solidFill>
                  <a:latin typeface="华文中宋"/>
                  <a:ea typeface="华文中宋"/>
                </a:rPr>
                <a:t>球坐标系</a:t>
              </a:r>
            </a:p>
          </p:txBody>
        </p:sp>
      </p:grpSp>
      <p:grpSp>
        <p:nvGrpSpPr>
          <p:cNvPr id="46312" name="Group 232"/>
          <p:cNvGrpSpPr>
            <a:grpSpLocks/>
          </p:cNvGrpSpPr>
          <p:nvPr/>
        </p:nvGrpSpPr>
        <p:grpSpPr bwMode="auto">
          <a:xfrm>
            <a:off x="4991100" y="4087813"/>
            <a:ext cx="3981450" cy="2033587"/>
            <a:chOff x="4706" y="2716"/>
            <a:chExt cx="3629" cy="1739"/>
          </a:xfrm>
        </p:grpSpPr>
        <p:sp>
          <p:nvSpPr>
            <p:cNvPr id="12317" name="WordArt 233"/>
            <p:cNvSpPr>
              <a:spLocks noChangeArrowheads="1" noChangeShapeType="1" noTextEdit="1"/>
            </p:cNvSpPr>
            <p:nvPr/>
          </p:nvSpPr>
          <p:spPr bwMode="auto">
            <a:xfrm rot="5400000">
              <a:off x="4008" y="3436"/>
              <a:ext cx="1657" cy="262"/>
            </a:xfrm>
            <a:prstGeom prst="rect">
              <a:avLst/>
            </a:prstGeom>
          </p:spPr>
          <p:txBody>
            <a:bodyPr vert="eaVert"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auto"/>
              <a:r>
                <a:rPr lang="zh-CN" altLang="en-US" sz="2800" kern="10"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  <a:solidFill>
                    <a:srgbClr val="FFFF00"/>
                  </a:solidFill>
                  <a:latin typeface="宋体"/>
                  <a:ea typeface="宋体"/>
                </a:rPr>
                <a:t>自然坐标系</a:t>
              </a:r>
            </a:p>
          </p:txBody>
        </p:sp>
        <p:grpSp>
          <p:nvGrpSpPr>
            <p:cNvPr id="12318" name="Group 234"/>
            <p:cNvGrpSpPr>
              <a:grpSpLocks/>
            </p:cNvGrpSpPr>
            <p:nvPr/>
          </p:nvGrpSpPr>
          <p:grpSpPr bwMode="auto">
            <a:xfrm>
              <a:off x="5192" y="2716"/>
              <a:ext cx="2837" cy="1739"/>
              <a:chOff x="4518" y="2686"/>
              <a:chExt cx="2837" cy="1739"/>
            </a:xfrm>
          </p:grpSpPr>
          <p:sp>
            <p:nvSpPr>
              <p:cNvPr id="12323" name="Oval 235"/>
              <p:cNvSpPr>
                <a:spLocks noChangeArrowheads="1"/>
              </p:cNvSpPr>
              <p:nvPr/>
            </p:nvSpPr>
            <p:spPr bwMode="auto">
              <a:xfrm>
                <a:off x="4726" y="2686"/>
                <a:ext cx="1746" cy="1706"/>
              </a:xfrm>
              <a:prstGeom prst="ellipse">
                <a:avLst/>
              </a:prstGeom>
              <a:noFill/>
              <a:ln w="28575">
                <a:solidFill>
                  <a:srgbClr val="FFFF00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24" name="Line 236"/>
              <p:cNvSpPr>
                <a:spLocks noChangeShapeType="1"/>
              </p:cNvSpPr>
              <p:nvPr/>
            </p:nvSpPr>
            <p:spPr bwMode="auto">
              <a:xfrm flipV="1">
                <a:off x="5543" y="2773"/>
                <a:ext cx="412" cy="755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 type="triangle" w="med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5" name="Line 237"/>
              <p:cNvSpPr>
                <a:spLocks noChangeShapeType="1"/>
              </p:cNvSpPr>
              <p:nvPr/>
            </p:nvSpPr>
            <p:spPr bwMode="auto">
              <a:xfrm>
                <a:off x="5527" y="3527"/>
                <a:ext cx="487" cy="673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6" name="Oval 238"/>
              <p:cNvSpPr>
                <a:spLocks noChangeArrowheads="1"/>
              </p:cNvSpPr>
              <p:nvPr/>
            </p:nvSpPr>
            <p:spPr bwMode="auto">
              <a:xfrm rot="190797">
                <a:off x="4876" y="4022"/>
                <a:ext cx="58" cy="64"/>
              </a:xfrm>
              <a:prstGeom prst="ellipse">
                <a:avLst/>
              </a:prstGeom>
              <a:solidFill>
                <a:schemeClr val="tx1"/>
              </a:solidFill>
              <a:ln w="28575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27" name="Line 239"/>
              <p:cNvSpPr>
                <a:spLocks noChangeShapeType="1"/>
              </p:cNvSpPr>
              <p:nvPr/>
            </p:nvSpPr>
            <p:spPr bwMode="auto">
              <a:xfrm flipV="1">
                <a:off x="6124" y="3582"/>
                <a:ext cx="882" cy="638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2328" name="Group 240"/>
              <p:cNvGrpSpPr>
                <a:grpSpLocks/>
              </p:cNvGrpSpPr>
              <p:nvPr/>
            </p:nvGrpSpPr>
            <p:grpSpPr bwMode="auto">
              <a:xfrm>
                <a:off x="7017" y="3464"/>
                <a:ext cx="338" cy="269"/>
                <a:chOff x="7378" y="3699"/>
                <a:chExt cx="250" cy="269"/>
              </a:xfrm>
            </p:grpSpPr>
            <p:sp>
              <p:nvSpPr>
                <p:cNvPr id="12341" name="Line 241"/>
                <p:cNvSpPr>
                  <a:spLocks noChangeShapeType="1"/>
                </p:cNvSpPr>
                <p:nvPr/>
              </p:nvSpPr>
              <p:spPr bwMode="auto">
                <a:xfrm>
                  <a:off x="7378" y="3699"/>
                  <a:ext cx="250" cy="0"/>
                </a:xfrm>
                <a:prstGeom prst="line">
                  <a:avLst/>
                </a:prstGeom>
                <a:noFill/>
                <a:ln w="28575">
                  <a:solidFill>
                    <a:srgbClr val="FFFF00"/>
                  </a:solidFill>
                  <a:round/>
                  <a:headEnd/>
                  <a:tailEnd type="triangle" w="med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42" name="WordArt 24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406" y="3768"/>
                  <a:ext cx="160" cy="2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7486"/>
                    </a:avLst>
                  </a:prstTxWarp>
                </a:bodyPr>
                <a:lstStyle/>
                <a:p>
                  <a:pPr algn="ctr"/>
                  <a:r>
                    <a:rPr lang="en-US" altLang="zh-CN" sz="2800" i="1" kern="10">
                      <a:ln w="9525">
                        <a:solidFill>
                          <a:srgbClr val="FFFF99"/>
                        </a:solidFill>
                        <a:round/>
                        <a:headEnd/>
                        <a:tailEnd/>
                      </a:ln>
                      <a:solidFill>
                        <a:srgbClr val="FFFF00"/>
                      </a:solidFill>
                      <a:latin typeface="Symbol"/>
                    </a:rPr>
                    <a:t>t</a:t>
                  </a:r>
                  <a:endParaRPr lang="zh-CN" altLang="en-US" sz="2800" i="1" kern="10">
                    <a:ln w="9525">
                      <a:solidFill>
                        <a:srgbClr val="FFFF99"/>
                      </a:solidFill>
                      <a:round/>
                      <a:headEnd/>
                      <a:tailEnd/>
                    </a:ln>
                    <a:solidFill>
                      <a:srgbClr val="FFFF00"/>
                    </a:solidFill>
                    <a:latin typeface="Symbol"/>
                  </a:endParaRPr>
                </a:p>
              </p:txBody>
            </p:sp>
          </p:grpSp>
          <p:grpSp>
            <p:nvGrpSpPr>
              <p:cNvPr id="12329" name="Group 243"/>
              <p:cNvGrpSpPr>
                <a:grpSpLocks/>
              </p:cNvGrpSpPr>
              <p:nvPr/>
            </p:nvGrpSpPr>
            <p:grpSpPr bwMode="auto">
              <a:xfrm>
                <a:off x="5815" y="3438"/>
                <a:ext cx="694" cy="468"/>
                <a:chOff x="5492" y="3872"/>
                <a:chExt cx="694" cy="468"/>
              </a:xfrm>
            </p:grpSpPr>
            <p:sp>
              <p:nvSpPr>
                <p:cNvPr id="12339" name="Text Box 244"/>
                <p:cNvSpPr txBox="1">
                  <a:spLocks noChangeArrowheads="1"/>
                </p:cNvSpPr>
                <p:nvPr/>
              </p:nvSpPr>
              <p:spPr bwMode="auto">
                <a:xfrm>
                  <a:off x="5492" y="3872"/>
                  <a:ext cx="694" cy="46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lIns="118817" tIns="59409" rIns="118817" bIns="59409">
                  <a:spAutoFit/>
                </a:bodyPr>
                <a:lstStyle/>
                <a:p>
                  <a:pPr defTabSz="1187450">
                    <a:spcBef>
                      <a:spcPct val="50000"/>
                    </a:spcBef>
                  </a:pPr>
                  <a:r>
                    <a:rPr lang="en-US" altLang="zh-CN" sz="3600" b="1" i="1">
                      <a:solidFill>
                        <a:srgbClr val="FFFF00"/>
                      </a:solidFill>
                      <a:cs typeface="Times New Roman" pitchFamily="18" charset="0"/>
                    </a:rPr>
                    <a:t>n</a:t>
                  </a:r>
                  <a:endParaRPr lang="en-US" altLang="zh-CN" sz="3600" b="1" i="1">
                    <a:solidFill>
                      <a:srgbClr val="FFFF00"/>
                    </a:solidFill>
                  </a:endParaRPr>
                </a:p>
              </p:txBody>
            </p:sp>
            <p:sp>
              <p:nvSpPr>
                <p:cNvPr id="12340" name="Line 245"/>
                <p:cNvSpPr>
                  <a:spLocks noChangeShapeType="1"/>
                </p:cNvSpPr>
                <p:nvPr/>
              </p:nvSpPr>
              <p:spPr bwMode="auto">
                <a:xfrm>
                  <a:off x="5575" y="4027"/>
                  <a:ext cx="251" cy="0"/>
                </a:xfrm>
                <a:prstGeom prst="line">
                  <a:avLst/>
                </a:prstGeom>
                <a:noFill/>
                <a:ln w="28575">
                  <a:solidFill>
                    <a:srgbClr val="FFFF00"/>
                  </a:solidFill>
                  <a:round/>
                  <a:headEnd/>
                  <a:tailEnd type="triangle" w="med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2330" name="Line 246"/>
              <p:cNvSpPr>
                <a:spLocks noChangeShapeType="1"/>
              </p:cNvSpPr>
              <p:nvPr/>
            </p:nvSpPr>
            <p:spPr bwMode="auto">
              <a:xfrm flipH="1" flipV="1">
                <a:off x="5658" y="3708"/>
                <a:ext cx="396" cy="548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1" name="Text Box 247"/>
              <p:cNvSpPr txBox="1">
                <a:spLocks noChangeArrowheads="1"/>
              </p:cNvSpPr>
              <p:nvPr/>
            </p:nvSpPr>
            <p:spPr bwMode="auto">
              <a:xfrm>
                <a:off x="5378" y="2891"/>
                <a:ext cx="694" cy="3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18817" tIns="59409" rIns="118817" bIns="59409">
                <a:spAutoFit/>
              </a:bodyPr>
              <a:lstStyle/>
              <a:p>
                <a:pPr defTabSz="1187450">
                  <a:spcBef>
                    <a:spcPct val="50000"/>
                  </a:spcBef>
                </a:pPr>
                <a:r>
                  <a:rPr lang="en-US" altLang="zh-CN" sz="2500" i="1">
                    <a:solidFill>
                      <a:srgbClr val="FFFF00"/>
                    </a:solidFill>
                    <a:cs typeface="Times New Roman" pitchFamily="18" charset="0"/>
                  </a:rPr>
                  <a:t>R</a:t>
                </a:r>
                <a:endParaRPr lang="en-US" altLang="zh-CN" sz="2500" i="1">
                  <a:solidFill>
                    <a:srgbClr val="FFFF00"/>
                  </a:solidFill>
                </a:endParaRPr>
              </a:p>
            </p:txBody>
          </p:sp>
          <p:sp>
            <p:nvSpPr>
              <p:cNvPr id="12332" name="Text Box 248"/>
              <p:cNvSpPr txBox="1">
                <a:spLocks noChangeArrowheads="1"/>
              </p:cNvSpPr>
              <p:nvPr/>
            </p:nvSpPr>
            <p:spPr bwMode="auto">
              <a:xfrm>
                <a:off x="5144" y="3357"/>
                <a:ext cx="694" cy="3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18817" tIns="59409" rIns="118817" bIns="59409">
                <a:spAutoFit/>
              </a:bodyPr>
              <a:lstStyle/>
              <a:p>
                <a:pPr defTabSz="1187450">
                  <a:spcBef>
                    <a:spcPct val="50000"/>
                  </a:spcBef>
                </a:pPr>
                <a:r>
                  <a:rPr lang="en-US" altLang="zh-CN" sz="2500" i="1">
                    <a:solidFill>
                      <a:srgbClr val="FFFF00"/>
                    </a:solidFill>
                    <a:cs typeface="Times New Roman" pitchFamily="18" charset="0"/>
                  </a:rPr>
                  <a:t>O</a:t>
                </a:r>
                <a:endParaRPr lang="en-US" altLang="zh-CN" sz="2500" i="1">
                  <a:solidFill>
                    <a:srgbClr val="FFFF00"/>
                  </a:solidFill>
                </a:endParaRPr>
              </a:p>
            </p:txBody>
          </p:sp>
          <p:sp>
            <p:nvSpPr>
              <p:cNvPr id="12333" name="Text Box 249"/>
              <p:cNvSpPr txBox="1">
                <a:spLocks noChangeArrowheads="1"/>
              </p:cNvSpPr>
              <p:nvPr/>
            </p:nvSpPr>
            <p:spPr bwMode="auto">
              <a:xfrm>
                <a:off x="4518" y="3923"/>
                <a:ext cx="694" cy="3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18817" tIns="59409" rIns="118817" bIns="59409">
                <a:spAutoFit/>
              </a:bodyPr>
              <a:lstStyle/>
              <a:p>
                <a:pPr defTabSz="1187450">
                  <a:spcBef>
                    <a:spcPct val="50000"/>
                  </a:spcBef>
                </a:pPr>
                <a:r>
                  <a:rPr lang="en-US" altLang="zh-CN" sz="2500" i="1">
                    <a:solidFill>
                      <a:srgbClr val="FFFF00"/>
                    </a:solidFill>
                    <a:cs typeface="Times New Roman" pitchFamily="18" charset="0"/>
                  </a:rPr>
                  <a:t>O</a:t>
                </a:r>
                <a:endParaRPr lang="en-US" altLang="zh-CN" sz="2500" i="1">
                  <a:solidFill>
                    <a:srgbClr val="FFFF00"/>
                  </a:solidFill>
                </a:endParaRPr>
              </a:p>
            </p:txBody>
          </p:sp>
          <p:sp>
            <p:nvSpPr>
              <p:cNvPr id="12334" name="Text Box 250"/>
              <p:cNvSpPr txBox="1">
                <a:spLocks noChangeArrowheads="1"/>
              </p:cNvSpPr>
              <p:nvPr/>
            </p:nvSpPr>
            <p:spPr bwMode="auto">
              <a:xfrm>
                <a:off x="5309" y="3918"/>
                <a:ext cx="694" cy="38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18817" tIns="59409" rIns="118817" bIns="59409">
                <a:spAutoFit/>
              </a:bodyPr>
              <a:lstStyle/>
              <a:p>
                <a:pPr defTabSz="1187450">
                  <a:spcBef>
                    <a:spcPct val="50000"/>
                  </a:spcBef>
                </a:pPr>
                <a:r>
                  <a:rPr lang="en-US" altLang="zh-CN" sz="2800" i="1">
                    <a:solidFill>
                      <a:srgbClr val="FFFF00"/>
                    </a:solidFill>
                    <a:cs typeface="Times New Roman" pitchFamily="18" charset="0"/>
                  </a:rPr>
                  <a:t>s</a:t>
                </a:r>
                <a:endParaRPr lang="en-US" altLang="zh-CN" sz="2800" i="1">
                  <a:solidFill>
                    <a:srgbClr val="FFFF00"/>
                  </a:solidFill>
                </a:endParaRPr>
              </a:p>
            </p:txBody>
          </p:sp>
          <p:sp>
            <p:nvSpPr>
              <p:cNvPr id="12335" name="Oval 251"/>
              <p:cNvSpPr>
                <a:spLocks noChangeArrowheads="1"/>
              </p:cNvSpPr>
              <p:nvPr/>
            </p:nvSpPr>
            <p:spPr bwMode="auto">
              <a:xfrm rot="190797">
                <a:off x="6011" y="4199"/>
                <a:ext cx="104" cy="108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003399"/>
                  </a:gs>
                </a:gsLst>
                <a:path path="rect">
                  <a:fillToRect r="100000" b="100000"/>
                </a:path>
              </a:gradFill>
              <a:ln w="19050">
                <a:solidFill>
                  <a:srgbClr val="00CC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36" name="AutoShape 252"/>
              <p:cNvSpPr>
                <a:spLocks noChangeArrowheads="1"/>
              </p:cNvSpPr>
              <p:nvPr/>
            </p:nvSpPr>
            <p:spPr bwMode="auto">
              <a:xfrm rot="5851899">
                <a:off x="5426" y="4290"/>
                <a:ext cx="85" cy="185"/>
              </a:xfrm>
              <a:prstGeom prst="triangle">
                <a:avLst>
                  <a:gd name="adj" fmla="val 50000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37" name="Oval 253"/>
              <p:cNvSpPr>
                <a:spLocks noChangeArrowheads="1"/>
              </p:cNvSpPr>
              <p:nvPr/>
            </p:nvSpPr>
            <p:spPr bwMode="auto">
              <a:xfrm rot="190797">
                <a:off x="5516" y="3498"/>
                <a:ext cx="58" cy="64"/>
              </a:xfrm>
              <a:prstGeom prst="ellipse">
                <a:avLst/>
              </a:prstGeom>
              <a:solidFill>
                <a:schemeClr val="tx1"/>
              </a:solidFill>
              <a:ln w="28575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38" name="Freeform 254"/>
              <p:cNvSpPr>
                <a:spLocks/>
              </p:cNvSpPr>
              <p:nvPr/>
            </p:nvSpPr>
            <p:spPr bwMode="auto">
              <a:xfrm rot="-1128574">
                <a:off x="5413" y="3426"/>
                <a:ext cx="75" cy="66"/>
              </a:xfrm>
              <a:custGeom>
                <a:avLst/>
                <a:gdLst>
                  <a:gd name="T0" fmla="*/ 51 w 75"/>
                  <a:gd name="T1" fmla="*/ 0 h 75"/>
                  <a:gd name="T2" fmla="*/ 75 w 75"/>
                  <a:gd name="T3" fmla="*/ 14 h 75"/>
                  <a:gd name="T4" fmla="*/ 21 w 75"/>
                  <a:gd name="T5" fmla="*/ 42 h 75"/>
                  <a:gd name="T6" fmla="*/ 0 w 75"/>
                  <a:gd name="T7" fmla="*/ 45 h 75"/>
                  <a:gd name="T8" fmla="*/ 30 w 75"/>
                  <a:gd name="T9" fmla="*/ 14 h 75"/>
                  <a:gd name="T10" fmla="*/ 51 w 75"/>
                  <a:gd name="T11" fmla="*/ 0 h 7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75" h="75">
                    <a:moveTo>
                      <a:pt x="51" y="0"/>
                    </a:moveTo>
                    <a:lnTo>
                      <a:pt x="75" y="24"/>
                    </a:lnTo>
                    <a:lnTo>
                      <a:pt x="21" y="69"/>
                    </a:lnTo>
                    <a:lnTo>
                      <a:pt x="0" y="75"/>
                    </a:lnTo>
                    <a:lnTo>
                      <a:pt x="30" y="24"/>
                    </a:lnTo>
                    <a:lnTo>
                      <a:pt x="51" y="0"/>
                    </a:lnTo>
                    <a:close/>
                  </a:path>
                </a:pathLst>
              </a:custGeom>
              <a:solidFill>
                <a:srgbClr val="FFFF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319" name="Text Box 255"/>
            <p:cNvSpPr txBox="1">
              <a:spLocks noChangeArrowheads="1"/>
            </p:cNvSpPr>
            <p:nvPr/>
          </p:nvSpPr>
          <p:spPr bwMode="auto">
            <a:xfrm>
              <a:off x="6385" y="3274"/>
              <a:ext cx="925" cy="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18817" tIns="59409" rIns="118817" bIns="59409">
              <a:spAutoFit/>
            </a:bodyPr>
            <a:lstStyle/>
            <a:p>
              <a:pPr defTabSz="1187450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FFFF00"/>
                  </a:solidFill>
                </a:rPr>
                <a:t>法线</a:t>
              </a:r>
            </a:p>
          </p:txBody>
        </p:sp>
        <p:sp>
          <p:nvSpPr>
            <p:cNvPr id="12320" name="Text Box 256"/>
            <p:cNvSpPr txBox="1">
              <a:spLocks noChangeArrowheads="1"/>
            </p:cNvSpPr>
            <p:nvPr/>
          </p:nvSpPr>
          <p:spPr bwMode="auto">
            <a:xfrm>
              <a:off x="7480" y="3083"/>
              <a:ext cx="740" cy="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18817" tIns="59409" rIns="118817" bIns="59409">
              <a:spAutoFit/>
            </a:bodyPr>
            <a:lstStyle/>
            <a:p>
              <a:pPr defTabSz="1187450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FFFF00"/>
                  </a:solidFill>
                </a:rPr>
                <a:t>切线</a:t>
              </a:r>
            </a:p>
          </p:txBody>
        </p:sp>
        <p:sp>
          <p:nvSpPr>
            <p:cNvPr id="12321" name="Text Box 257"/>
            <p:cNvSpPr txBox="1">
              <a:spLocks noChangeArrowheads="1"/>
            </p:cNvSpPr>
            <p:nvPr/>
          </p:nvSpPr>
          <p:spPr bwMode="auto">
            <a:xfrm>
              <a:off x="6840" y="4143"/>
              <a:ext cx="1495" cy="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18817" tIns="59409" rIns="118817" bIns="59409">
              <a:spAutoFit/>
            </a:bodyPr>
            <a:lstStyle/>
            <a:p>
              <a:pPr defTabSz="1187450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8FEAFF"/>
                  </a:solidFill>
                </a:rPr>
                <a:t>运动质点</a:t>
              </a:r>
            </a:p>
          </p:txBody>
        </p:sp>
        <p:sp>
          <p:nvSpPr>
            <p:cNvPr id="12322" name="Freeform 258"/>
            <p:cNvSpPr>
              <a:spLocks/>
            </p:cNvSpPr>
            <p:nvPr/>
          </p:nvSpPr>
          <p:spPr bwMode="auto">
            <a:xfrm>
              <a:off x="6612" y="3998"/>
              <a:ext cx="290" cy="164"/>
            </a:xfrm>
            <a:custGeom>
              <a:avLst/>
              <a:gdLst>
                <a:gd name="T0" fmla="*/ 0 w 290"/>
                <a:gd name="T1" fmla="*/ 122 h 164"/>
                <a:gd name="T2" fmla="*/ 166 w 290"/>
                <a:gd name="T3" fmla="*/ 0 h 164"/>
                <a:gd name="T4" fmla="*/ 290 w 290"/>
                <a:gd name="T5" fmla="*/ 164 h 16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90" h="164">
                  <a:moveTo>
                    <a:pt x="0" y="122"/>
                  </a:moveTo>
                  <a:lnTo>
                    <a:pt x="166" y="0"/>
                  </a:lnTo>
                  <a:lnTo>
                    <a:pt x="290" y="164"/>
                  </a:lnTo>
                </a:path>
              </a:pathLst>
            </a:custGeom>
            <a:noFill/>
            <a:ln w="19050" cap="flat" cmpd="sng">
              <a:solidFill>
                <a:srgbClr val="FFFF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313" name="AutoShape 2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569325" y="6581775"/>
            <a:ext cx="282575" cy="255588"/>
          </a:xfrm>
          <a:prstGeom prst="actionButtonForwardNex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14" name="AutoShape 26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56550" y="6588125"/>
            <a:ext cx="284163" cy="254000"/>
          </a:xfrm>
          <a:prstGeom prst="actionButtonBeginning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15" name="AutoShape 27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880475" y="6581775"/>
            <a:ext cx="254000" cy="250825"/>
          </a:xfrm>
          <a:prstGeom prst="actionButtonEnd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16" name="动作按钮: 后退或前一项 7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58175" y="6588125"/>
            <a:ext cx="276225" cy="246063"/>
          </a:xfrm>
          <a:prstGeom prst="actionButtonBackPrevious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4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6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46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6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6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6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6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4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6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6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52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6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6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6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6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6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6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6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58" grpId="0" animBg="1"/>
      <p:bldP spid="46256" grpId="0" animBg="1"/>
      <p:bldP spid="46257" grpId="0" animBg="1"/>
      <p:bldP spid="46258" grpId="0" animBg="1"/>
      <p:bldP spid="46284" grpId="0" animBg="1"/>
      <p:bldP spid="46285" grpId="0" animBg="1"/>
      <p:bldP spid="4629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>
            <a:grpSpLocks/>
          </p:cNvGrpSpPr>
          <p:nvPr/>
        </p:nvGrpSpPr>
        <p:grpSpPr bwMode="auto">
          <a:xfrm>
            <a:off x="0" y="3654425"/>
            <a:ext cx="9144000" cy="3441700"/>
            <a:chOff x="0" y="3654222"/>
            <a:chExt cx="9144000" cy="3442398"/>
          </a:xfrm>
        </p:grpSpPr>
        <p:sp>
          <p:nvSpPr>
            <p:cNvPr id="13336" name="Rectangle 3"/>
            <p:cNvSpPr>
              <a:spLocks noChangeArrowheads="1"/>
            </p:cNvSpPr>
            <p:nvPr/>
          </p:nvSpPr>
          <p:spPr bwMode="auto">
            <a:xfrm>
              <a:off x="0" y="4049486"/>
              <a:ext cx="9144000" cy="2808514"/>
            </a:xfrm>
            <a:prstGeom prst="rect">
              <a:avLst/>
            </a:prstGeom>
            <a:gradFill rotWithShape="0">
              <a:gsLst>
                <a:gs pos="0">
                  <a:srgbClr val="0000CC"/>
                </a:gs>
                <a:gs pos="100000">
                  <a:srgbClr val="00005E"/>
                </a:gs>
              </a:gsLst>
              <a:path path="rect">
                <a:fillToRect r="100000" b="10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7" name="Arc 68"/>
            <p:cNvSpPr>
              <a:spLocks/>
            </p:cNvSpPr>
            <p:nvPr/>
          </p:nvSpPr>
          <p:spPr bwMode="auto">
            <a:xfrm rot="-2065169">
              <a:off x="464179" y="4426871"/>
              <a:ext cx="4231501" cy="1776979"/>
            </a:xfrm>
            <a:custGeom>
              <a:avLst/>
              <a:gdLst>
                <a:gd name="T0" fmla="*/ 0 w 33691"/>
                <a:gd name="T1" fmla="*/ 0 h 21600"/>
                <a:gd name="T2" fmla="*/ 0 w 33691"/>
                <a:gd name="T3" fmla="*/ 0 h 21600"/>
                <a:gd name="T4" fmla="*/ 0 w 33691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3691" h="21600" fill="none" extrusionOk="0">
                  <a:moveTo>
                    <a:pt x="33691" y="11761"/>
                  </a:moveTo>
                  <a:cubicBezTo>
                    <a:pt x="29707" y="17897"/>
                    <a:pt x="22889" y="21599"/>
                    <a:pt x="15574" y="21600"/>
                  </a:cubicBezTo>
                  <a:cubicBezTo>
                    <a:pt x="9696" y="21600"/>
                    <a:pt x="4072" y="19204"/>
                    <a:pt x="0" y="14966"/>
                  </a:cubicBezTo>
                </a:path>
                <a:path w="33691" h="21600" stroke="0" extrusionOk="0">
                  <a:moveTo>
                    <a:pt x="33691" y="11761"/>
                  </a:moveTo>
                  <a:cubicBezTo>
                    <a:pt x="29707" y="17897"/>
                    <a:pt x="22889" y="21599"/>
                    <a:pt x="15574" y="21600"/>
                  </a:cubicBezTo>
                  <a:cubicBezTo>
                    <a:pt x="9696" y="21600"/>
                    <a:pt x="4072" y="19204"/>
                    <a:pt x="0" y="14966"/>
                  </a:cubicBezTo>
                  <a:lnTo>
                    <a:pt x="15574" y="0"/>
                  </a:lnTo>
                  <a:lnTo>
                    <a:pt x="33691" y="11761"/>
                  </a:lnTo>
                  <a:close/>
                </a:path>
              </a:pathLst>
            </a:custGeom>
            <a:noFill/>
            <a:ln w="38100">
              <a:solidFill>
                <a:srgbClr val="00B0F0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8" name="Arc 5"/>
            <p:cNvSpPr>
              <a:spLocks/>
            </p:cNvSpPr>
            <p:nvPr/>
          </p:nvSpPr>
          <p:spPr bwMode="auto">
            <a:xfrm rot="-3293350">
              <a:off x="5536830" y="5144444"/>
              <a:ext cx="3304277" cy="600075"/>
            </a:xfrm>
            <a:custGeom>
              <a:avLst/>
              <a:gdLst>
                <a:gd name="T0" fmla="*/ 2147483647 w 33940"/>
                <a:gd name="T1" fmla="*/ 2147483647 h 21600"/>
                <a:gd name="T2" fmla="*/ 0 w 33940"/>
                <a:gd name="T3" fmla="*/ 2147483647 h 21600"/>
                <a:gd name="T4" fmla="*/ 2147483647 w 3394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3940" h="21600" fill="none" extrusionOk="0">
                  <a:moveTo>
                    <a:pt x="33940" y="11761"/>
                  </a:moveTo>
                  <a:cubicBezTo>
                    <a:pt x="29956" y="17897"/>
                    <a:pt x="23138" y="21599"/>
                    <a:pt x="15823" y="21600"/>
                  </a:cubicBezTo>
                  <a:cubicBezTo>
                    <a:pt x="9819" y="21600"/>
                    <a:pt x="4086" y="19101"/>
                    <a:pt x="-1" y="14703"/>
                  </a:cubicBezTo>
                </a:path>
                <a:path w="33940" h="21600" stroke="0" extrusionOk="0">
                  <a:moveTo>
                    <a:pt x="33940" y="11761"/>
                  </a:moveTo>
                  <a:cubicBezTo>
                    <a:pt x="29956" y="17897"/>
                    <a:pt x="23138" y="21599"/>
                    <a:pt x="15823" y="21600"/>
                  </a:cubicBezTo>
                  <a:cubicBezTo>
                    <a:pt x="9819" y="21600"/>
                    <a:pt x="4086" y="19101"/>
                    <a:pt x="-1" y="14703"/>
                  </a:cubicBezTo>
                  <a:lnTo>
                    <a:pt x="15823" y="0"/>
                  </a:lnTo>
                  <a:lnTo>
                    <a:pt x="33940" y="11761"/>
                  </a:lnTo>
                  <a:close/>
                </a:path>
              </a:pathLst>
            </a:custGeom>
            <a:noFill/>
            <a:ln w="38100">
              <a:solidFill>
                <a:srgbClr val="00B0F0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3339" name="组合 1"/>
            <p:cNvGrpSpPr>
              <a:grpSpLocks/>
            </p:cNvGrpSpPr>
            <p:nvPr/>
          </p:nvGrpSpPr>
          <p:grpSpPr bwMode="auto">
            <a:xfrm>
              <a:off x="413657" y="4377510"/>
              <a:ext cx="1490750" cy="1273196"/>
              <a:chOff x="1243168" y="5028196"/>
              <a:chExt cx="786887" cy="564441"/>
            </a:xfrm>
          </p:grpSpPr>
          <p:sp>
            <p:nvSpPr>
              <p:cNvPr id="13354" name="AutoShape 65"/>
              <p:cNvSpPr>
                <a:spLocks noChangeArrowheads="1"/>
              </p:cNvSpPr>
              <p:nvPr/>
            </p:nvSpPr>
            <p:spPr bwMode="auto">
              <a:xfrm rot="-6141857">
                <a:off x="1354391" y="4916973"/>
                <a:ext cx="564441" cy="786887"/>
              </a:xfrm>
              <a:prstGeom prst="irregularSeal1">
                <a:avLst/>
              </a:prstGeom>
              <a:solidFill>
                <a:srgbClr val="FFFFCC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55" name="Oval 66"/>
              <p:cNvSpPr>
                <a:spLocks noChangeArrowheads="1"/>
              </p:cNvSpPr>
              <p:nvPr/>
            </p:nvSpPr>
            <p:spPr bwMode="auto">
              <a:xfrm>
                <a:off x="1465098" y="5154932"/>
                <a:ext cx="362799" cy="305300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FF9900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340" name="Arc 69"/>
            <p:cNvSpPr>
              <a:spLocks/>
            </p:cNvSpPr>
            <p:nvPr/>
          </p:nvSpPr>
          <p:spPr bwMode="auto">
            <a:xfrm rot="-3004333">
              <a:off x="3103711" y="4917049"/>
              <a:ext cx="3406950" cy="881296"/>
            </a:xfrm>
            <a:custGeom>
              <a:avLst/>
              <a:gdLst>
                <a:gd name="T0" fmla="*/ 0 w 34791"/>
                <a:gd name="T1" fmla="*/ 0 h 21600"/>
                <a:gd name="T2" fmla="*/ 0 w 34791"/>
                <a:gd name="T3" fmla="*/ 0 h 21600"/>
                <a:gd name="T4" fmla="*/ 0 w 34791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791" h="21600" fill="none" extrusionOk="0">
                  <a:moveTo>
                    <a:pt x="34791" y="10527"/>
                  </a:moveTo>
                  <a:cubicBezTo>
                    <a:pt x="30975" y="17363"/>
                    <a:pt x="23759" y="21599"/>
                    <a:pt x="15930" y="21600"/>
                  </a:cubicBezTo>
                  <a:cubicBezTo>
                    <a:pt x="9871" y="21600"/>
                    <a:pt x="4091" y="19055"/>
                    <a:pt x="-1" y="14587"/>
                  </a:cubicBezTo>
                </a:path>
                <a:path w="34791" h="21600" stroke="0" extrusionOk="0">
                  <a:moveTo>
                    <a:pt x="34791" y="10527"/>
                  </a:moveTo>
                  <a:cubicBezTo>
                    <a:pt x="30975" y="17363"/>
                    <a:pt x="23759" y="21599"/>
                    <a:pt x="15930" y="21600"/>
                  </a:cubicBezTo>
                  <a:cubicBezTo>
                    <a:pt x="9871" y="21600"/>
                    <a:pt x="4091" y="19055"/>
                    <a:pt x="-1" y="14587"/>
                  </a:cubicBezTo>
                  <a:lnTo>
                    <a:pt x="15930" y="0"/>
                  </a:lnTo>
                  <a:lnTo>
                    <a:pt x="34791" y="10527"/>
                  </a:lnTo>
                  <a:close/>
                </a:path>
              </a:pathLst>
            </a:custGeom>
            <a:noFill/>
            <a:ln w="38100">
              <a:solidFill>
                <a:srgbClr val="00B0F0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3341" name="Group 87"/>
            <p:cNvGrpSpPr>
              <a:grpSpLocks/>
            </p:cNvGrpSpPr>
            <p:nvPr/>
          </p:nvGrpSpPr>
          <p:grpSpPr bwMode="auto">
            <a:xfrm rot="-1117383">
              <a:off x="6472238" y="4648196"/>
              <a:ext cx="1681162" cy="2105025"/>
              <a:chOff x="2745" y="2804"/>
              <a:chExt cx="880" cy="1187"/>
            </a:xfrm>
          </p:grpSpPr>
          <p:sp>
            <p:nvSpPr>
              <p:cNvPr id="13342" name="Oval 88"/>
              <p:cNvSpPr>
                <a:spLocks noChangeArrowheads="1"/>
              </p:cNvSpPr>
              <p:nvPr/>
            </p:nvSpPr>
            <p:spPr bwMode="auto">
              <a:xfrm>
                <a:off x="2911" y="3110"/>
                <a:ext cx="576" cy="576"/>
              </a:xfrm>
              <a:prstGeom prst="ellipse">
                <a:avLst/>
              </a:prstGeom>
              <a:gradFill rotWithShape="0">
                <a:gsLst>
                  <a:gs pos="0">
                    <a:srgbClr val="00FFFF"/>
                  </a:gs>
                  <a:gs pos="100000">
                    <a:srgbClr val="0000FF"/>
                  </a:gs>
                </a:gsLst>
                <a:path path="rect">
                  <a:fillToRect r="100000" b="100000"/>
                </a:path>
              </a:gradFill>
              <a:ln w="19050">
                <a:solidFill>
                  <a:srgbClr val="66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43" name="Oval 89"/>
              <p:cNvSpPr>
                <a:spLocks noChangeArrowheads="1"/>
              </p:cNvSpPr>
              <p:nvPr/>
            </p:nvSpPr>
            <p:spPr bwMode="auto">
              <a:xfrm rot="1875660">
                <a:off x="3088" y="3106"/>
                <a:ext cx="218" cy="568"/>
              </a:xfrm>
              <a:prstGeom prst="ellipse">
                <a:avLst/>
              </a:prstGeom>
              <a:noFill/>
              <a:ln w="9525">
                <a:solidFill>
                  <a:srgbClr val="66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44" name="Line 90"/>
              <p:cNvSpPr>
                <a:spLocks noChangeShapeType="1"/>
              </p:cNvSpPr>
              <p:nvPr/>
            </p:nvSpPr>
            <p:spPr bwMode="auto">
              <a:xfrm flipH="1">
                <a:off x="3042" y="3153"/>
                <a:ext cx="309" cy="507"/>
              </a:xfrm>
              <a:prstGeom prst="line">
                <a:avLst/>
              </a:prstGeom>
              <a:noFill/>
              <a:ln w="9525">
                <a:solidFill>
                  <a:srgbClr val="66FF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45" name="Line 91"/>
              <p:cNvSpPr>
                <a:spLocks noChangeShapeType="1"/>
              </p:cNvSpPr>
              <p:nvPr/>
            </p:nvSpPr>
            <p:spPr bwMode="auto">
              <a:xfrm>
                <a:off x="2946" y="3264"/>
                <a:ext cx="489" cy="273"/>
              </a:xfrm>
              <a:prstGeom prst="line">
                <a:avLst/>
              </a:prstGeom>
              <a:noFill/>
              <a:ln w="9525">
                <a:solidFill>
                  <a:srgbClr val="66FF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46" name="Oval 92"/>
              <p:cNvSpPr>
                <a:spLocks noChangeArrowheads="1"/>
              </p:cNvSpPr>
              <p:nvPr/>
            </p:nvSpPr>
            <p:spPr bwMode="auto">
              <a:xfrm rot="1875660">
                <a:off x="3000" y="3110"/>
                <a:ext cx="398" cy="568"/>
              </a:xfrm>
              <a:prstGeom prst="ellipse">
                <a:avLst/>
              </a:prstGeom>
              <a:noFill/>
              <a:ln w="3175">
                <a:solidFill>
                  <a:srgbClr val="66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47" name="Oval 93"/>
              <p:cNvSpPr>
                <a:spLocks noChangeArrowheads="1"/>
              </p:cNvSpPr>
              <p:nvPr/>
            </p:nvSpPr>
            <p:spPr bwMode="auto">
              <a:xfrm rot="1875660">
                <a:off x="2940" y="3113"/>
                <a:ext cx="507" cy="568"/>
              </a:xfrm>
              <a:prstGeom prst="ellipse">
                <a:avLst/>
              </a:prstGeom>
              <a:noFill/>
              <a:ln w="3175">
                <a:solidFill>
                  <a:srgbClr val="66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48" name="Arc 94"/>
              <p:cNvSpPr>
                <a:spLocks/>
              </p:cNvSpPr>
              <p:nvPr/>
            </p:nvSpPr>
            <p:spPr bwMode="auto">
              <a:xfrm rot="-974722">
                <a:off x="2996" y="3561"/>
                <a:ext cx="136" cy="129"/>
              </a:xfrm>
              <a:custGeom>
                <a:avLst/>
                <a:gdLst>
                  <a:gd name="T0" fmla="*/ 0 w 23363"/>
                  <a:gd name="T1" fmla="*/ 0 h 21600"/>
                  <a:gd name="T2" fmla="*/ 0 w 23363"/>
                  <a:gd name="T3" fmla="*/ 0 h 21600"/>
                  <a:gd name="T4" fmla="*/ 0 w 23363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3363" h="21600" fill="none" extrusionOk="0">
                    <a:moveTo>
                      <a:pt x="0" y="72"/>
                    </a:moveTo>
                    <a:cubicBezTo>
                      <a:pt x="586" y="24"/>
                      <a:pt x="1174" y="-1"/>
                      <a:pt x="1763" y="0"/>
                    </a:cubicBezTo>
                    <a:cubicBezTo>
                      <a:pt x="13692" y="0"/>
                      <a:pt x="23363" y="9670"/>
                      <a:pt x="23363" y="21600"/>
                    </a:cubicBezTo>
                  </a:path>
                  <a:path w="23363" h="21600" stroke="0" extrusionOk="0">
                    <a:moveTo>
                      <a:pt x="0" y="72"/>
                    </a:moveTo>
                    <a:cubicBezTo>
                      <a:pt x="586" y="24"/>
                      <a:pt x="1174" y="-1"/>
                      <a:pt x="1763" y="0"/>
                    </a:cubicBezTo>
                    <a:cubicBezTo>
                      <a:pt x="13692" y="0"/>
                      <a:pt x="23363" y="9670"/>
                      <a:pt x="23363" y="21600"/>
                    </a:cubicBezTo>
                    <a:lnTo>
                      <a:pt x="1763" y="21600"/>
                    </a:lnTo>
                    <a:lnTo>
                      <a:pt x="0" y="72"/>
                    </a:lnTo>
                    <a:close/>
                  </a:path>
                </a:pathLst>
              </a:custGeom>
              <a:noFill/>
              <a:ln w="3175">
                <a:solidFill>
                  <a:srgbClr val="66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49" name="Arc 95"/>
              <p:cNvSpPr>
                <a:spLocks/>
              </p:cNvSpPr>
              <p:nvPr/>
            </p:nvSpPr>
            <p:spPr bwMode="auto">
              <a:xfrm rot="-974722">
                <a:off x="2745" y="3350"/>
                <a:ext cx="612" cy="641"/>
              </a:xfrm>
              <a:custGeom>
                <a:avLst/>
                <a:gdLst>
                  <a:gd name="T0" fmla="*/ 0 w 19816"/>
                  <a:gd name="T1" fmla="*/ 0 h 19948"/>
                  <a:gd name="T2" fmla="*/ 0 w 19816"/>
                  <a:gd name="T3" fmla="*/ 0 h 19948"/>
                  <a:gd name="T4" fmla="*/ 0 w 19816"/>
                  <a:gd name="T5" fmla="*/ 0 h 199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816" h="19948" fill="none" extrusionOk="0">
                    <a:moveTo>
                      <a:pt x="8284" y="-1"/>
                    </a:moveTo>
                    <a:cubicBezTo>
                      <a:pt x="13453" y="2146"/>
                      <a:pt x="17588" y="6216"/>
                      <a:pt x="19815" y="11352"/>
                    </a:cubicBezTo>
                  </a:path>
                  <a:path w="19816" h="19948" stroke="0" extrusionOk="0">
                    <a:moveTo>
                      <a:pt x="8284" y="-1"/>
                    </a:moveTo>
                    <a:cubicBezTo>
                      <a:pt x="13453" y="2146"/>
                      <a:pt x="17588" y="6216"/>
                      <a:pt x="19815" y="11352"/>
                    </a:cubicBezTo>
                    <a:lnTo>
                      <a:pt x="0" y="19948"/>
                    </a:lnTo>
                    <a:lnTo>
                      <a:pt x="8284" y="-1"/>
                    </a:lnTo>
                    <a:close/>
                  </a:path>
                </a:pathLst>
              </a:custGeom>
              <a:noFill/>
              <a:ln w="9525">
                <a:solidFill>
                  <a:srgbClr val="66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50" name="Arc 96"/>
              <p:cNvSpPr>
                <a:spLocks/>
              </p:cNvSpPr>
              <p:nvPr/>
            </p:nvSpPr>
            <p:spPr bwMode="auto">
              <a:xfrm rot="-974722">
                <a:off x="2916" y="3442"/>
                <a:ext cx="314" cy="317"/>
              </a:xfrm>
              <a:custGeom>
                <a:avLst/>
                <a:gdLst>
                  <a:gd name="T0" fmla="*/ 0 w 21398"/>
                  <a:gd name="T1" fmla="*/ 0 h 21296"/>
                  <a:gd name="T2" fmla="*/ 0 w 21398"/>
                  <a:gd name="T3" fmla="*/ 0 h 21296"/>
                  <a:gd name="T4" fmla="*/ 0 w 21398"/>
                  <a:gd name="T5" fmla="*/ 0 h 2129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398" h="21296" fill="none" extrusionOk="0">
                    <a:moveTo>
                      <a:pt x="3608" y="-1"/>
                    </a:moveTo>
                    <a:cubicBezTo>
                      <a:pt x="12909" y="1575"/>
                      <a:pt x="20112" y="9005"/>
                      <a:pt x="21398" y="18351"/>
                    </a:cubicBezTo>
                  </a:path>
                  <a:path w="21398" h="21296" stroke="0" extrusionOk="0">
                    <a:moveTo>
                      <a:pt x="3608" y="-1"/>
                    </a:moveTo>
                    <a:cubicBezTo>
                      <a:pt x="12909" y="1575"/>
                      <a:pt x="20112" y="9005"/>
                      <a:pt x="21398" y="18351"/>
                    </a:cubicBezTo>
                    <a:lnTo>
                      <a:pt x="0" y="21296"/>
                    </a:lnTo>
                    <a:lnTo>
                      <a:pt x="3608" y="-1"/>
                    </a:lnTo>
                    <a:close/>
                  </a:path>
                </a:pathLst>
              </a:custGeom>
              <a:noFill/>
              <a:ln w="9525">
                <a:solidFill>
                  <a:srgbClr val="66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51" name="Arc 97"/>
              <p:cNvSpPr>
                <a:spLocks/>
              </p:cNvSpPr>
              <p:nvPr/>
            </p:nvSpPr>
            <p:spPr bwMode="auto">
              <a:xfrm rot="-974722">
                <a:off x="3274" y="3097"/>
                <a:ext cx="127" cy="146"/>
              </a:xfrm>
              <a:custGeom>
                <a:avLst/>
                <a:gdLst>
                  <a:gd name="T0" fmla="*/ 0 w 21600"/>
                  <a:gd name="T1" fmla="*/ 0 h 23002"/>
                  <a:gd name="T2" fmla="*/ 0 w 21600"/>
                  <a:gd name="T3" fmla="*/ 0 h 23002"/>
                  <a:gd name="T4" fmla="*/ 0 w 21600"/>
                  <a:gd name="T5" fmla="*/ 0 h 2300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3002" fill="none" extrusionOk="0">
                    <a:moveTo>
                      <a:pt x="19000" y="23002"/>
                    </a:moveTo>
                    <a:cubicBezTo>
                      <a:pt x="8156" y="21687"/>
                      <a:pt x="0" y="12483"/>
                      <a:pt x="0" y="1559"/>
                    </a:cubicBezTo>
                    <a:cubicBezTo>
                      <a:pt x="-1" y="1038"/>
                      <a:pt x="18" y="518"/>
                      <a:pt x="56" y="0"/>
                    </a:cubicBezTo>
                  </a:path>
                  <a:path w="21600" h="23002" stroke="0" extrusionOk="0">
                    <a:moveTo>
                      <a:pt x="19000" y="23002"/>
                    </a:moveTo>
                    <a:cubicBezTo>
                      <a:pt x="8156" y="21687"/>
                      <a:pt x="0" y="12483"/>
                      <a:pt x="0" y="1559"/>
                    </a:cubicBezTo>
                    <a:cubicBezTo>
                      <a:pt x="-1" y="1038"/>
                      <a:pt x="18" y="518"/>
                      <a:pt x="56" y="0"/>
                    </a:cubicBezTo>
                    <a:lnTo>
                      <a:pt x="21600" y="1559"/>
                    </a:lnTo>
                    <a:lnTo>
                      <a:pt x="19000" y="23002"/>
                    </a:lnTo>
                    <a:close/>
                  </a:path>
                </a:pathLst>
              </a:custGeom>
              <a:noFill/>
              <a:ln w="3175">
                <a:solidFill>
                  <a:srgbClr val="66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52" name="Arc 98"/>
              <p:cNvSpPr>
                <a:spLocks/>
              </p:cNvSpPr>
              <p:nvPr/>
            </p:nvSpPr>
            <p:spPr bwMode="auto">
              <a:xfrm rot="-974722">
                <a:off x="3162" y="3042"/>
                <a:ext cx="314" cy="317"/>
              </a:xfrm>
              <a:custGeom>
                <a:avLst/>
                <a:gdLst>
                  <a:gd name="T0" fmla="*/ 0 w 21488"/>
                  <a:gd name="T1" fmla="*/ 0 h 21270"/>
                  <a:gd name="T2" fmla="*/ 0 w 21488"/>
                  <a:gd name="T3" fmla="*/ 0 h 21270"/>
                  <a:gd name="T4" fmla="*/ 0 w 21488"/>
                  <a:gd name="T5" fmla="*/ 0 h 2127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488" h="21270" fill="none" extrusionOk="0">
                    <a:moveTo>
                      <a:pt x="17726" y="21269"/>
                    </a:moveTo>
                    <a:cubicBezTo>
                      <a:pt x="8220" y="19588"/>
                      <a:pt x="984" y="11804"/>
                      <a:pt x="0" y="2200"/>
                    </a:cubicBezTo>
                  </a:path>
                  <a:path w="21488" h="21270" stroke="0" extrusionOk="0">
                    <a:moveTo>
                      <a:pt x="17726" y="21269"/>
                    </a:moveTo>
                    <a:cubicBezTo>
                      <a:pt x="8220" y="19588"/>
                      <a:pt x="984" y="11804"/>
                      <a:pt x="0" y="2200"/>
                    </a:cubicBezTo>
                    <a:lnTo>
                      <a:pt x="21488" y="0"/>
                    </a:lnTo>
                    <a:lnTo>
                      <a:pt x="17726" y="21269"/>
                    </a:lnTo>
                    <a:close/>
                  </a:path>
                </a:pathLst>
              </a:custGeom>
              <a:noFill/>
              <a:ln w="9525">
                <a:solidFill>
                  <a:srgbClr val="66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53" name="Arc 99"/>
              <p:cNvSpPr>
                <a:spLocks/>
              </p:cNvSpPr>
              <p:nvPr/>
            </p:nvSpPr>
            <p:spPr bwMode="auto">
              <a:xfrm rot="-974722">
                <a:off x="3017" y="2804"/>
                <a:ext cx="608" cy="651"/>
              </a:xfrm>
              <a:custGeom>
                <a:avLst/>
                <a:gdLst>
                  <a:gd name="T0" fmla="*/ 0 w 19706"/>
                  <a:gd name="T1" fmla="*/ 0 h 20235"/>
                  <a:gd name="T2" fmla="*/ 0 w 19706"/>
                  <a:gd name="T3" fmla="*/ 0 h 20235"/>
                  <a:gd name="T4" fmla="*/ 0 w 19706"/>
                  <a:gd name="T5" fmla="*/ 0 h 2023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706" h="20235" fill="none" extrusionOk="0">
                    <a:moveTo>
                      <a:pt x="12149" y="20235"/>
                    </a:moveTo>
                    <a:cubicBezTo>
                      <a:pt x="6740" y="18215"/>
                      <a:pt x="2364" y="14113"/>
                      <a:pt x="0" y="8844"/>
                    </a:cubicBezTo>
                  </a:path>
                  <a:path w="19706" h="20235" stroke="0" extrusionOk="0">
                    <a:moveTo>
                      <a:pt x="12149" y="20235"/>
                    </a:moveTo>
                    <a:cubicBezTo>
                      <a:pt x="6740" y="18215"/>
                      <a:pt x="2364" y="14113"/>
                      <a:pt x="0" y="8844"/>
                    </a:cubicBezTo>
                    <a:lnTo>
                      <a:pt x="19706" y="0"/>
                    </a:lnTo>
                    <a:lnTo>
                      <a:pt x="12149" y="20235"/>
                    </a:lnTo>
                    <a:close/>
                  </a:path>
                </a:pathLst>
              </a:custGeom>
              <a:noFill/>
              <a:ln w="9525">
                <a:solidFill>
                  <a:srgbClr val="66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6" name="组合 5"/>
          <p:cNvGrpSpPr>
            <a:grpSpLocks/>
          </p:cNvGrpSpPr>
          <p:nvPr/>
        </p:nvGrpSpPr>
        <p:grpSpPr bwMode="auto">
          <a:xfrm>
            <a:off x="2438400" y="5037138"/>
            <a:ext cx="3917950" cy="1276350"/>
            <a:chOff x="2484560" y="5887578"/>
            <a:chExt cx="3918041" cy="1277433"/>
          </a:xfrm>
        </p:grpSpPr>
        <p:sp>
          <p:nvSpPr>
            <p:cNvPr id="13334" name="WordArt 70"/>
            <p:cNvSpPr>
              <a:spLocks noChangeArrowheads="1" noChangeShapeType="1" noTextEdit="1"/>
            </p:cNvSpPr>
            <p:nvPr/>
          </p:nvSpPr>
          <p:spPr bwMode="auto">
            <a:xfrm>
              <a:off x="2484560" y="5887578"/>
              <a:ext cx="2676999" cy="270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FFCC00"/>
                    </a:solidFill>
                    <a:round/>
                    <a:headEnd/>
                    <a:tailEnd/>
                  </a:ln>
                  <a:solidFill>
                    <a:srgbClr val="FFCC00"/>
                  </a:solidFill>
                  <a:latin typeface="华文中宋"/>
                  <a:ea typeface="华文中宋"/>
                </a:rPr>
                <a:t>若研究地球的自转规律</a:t>
              </a:r>
            </a:p>
          </p:txBody>
        </p:sp>
        <p:sp>
          <p:nvSpPr>
            <p:cNvPr id="9293" name="WordArt 71"/>
            <p:cNvSpPr>
              <a:spLocks noChangeArrowheads="1" noChangeShapeType="1" noTextEdit="1"/>
            </p:cNvSpPr>
            <p:nvPr/>
          </p:nvSpPr>
          <p:spPr bwMode="auto">
            <a:xfrm>
              <a:off x="2843961" y="6276351"/>
              <a:ext cx="3558640" cy="8886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294"/>
                </a:avLst>
              </a:prstTxWarp>
            </a:bodyPr>
            <a:lstStyle/>
            <a:p>
              <a:pPr>
                <a:defRPr/>
              </a:pPr>
              <a:r>
                <a:rPr lang="zh-CN" altLang="en-US" sz="3600" kern="10" dirty="0"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  <a:solidFill>
                    <a:srgbClr val="FFFF00"/>
                  </a:solidFill>
                  <a:latin typeface="华文中宋"/>
                  <a:ea typeface="华文中宋"/>
                </a:rPr>
                <a:t>则不能将地球视为质点，</a:t>
              </a:r>
              <a:endParaRPr lang="en-US" altLang="zh-CN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华文中宋"/>
                <a:ea typeface="华文中宋"/>
              </a:endParaRPr>
            </a:p>
            <a:p>
              <a:pPr>
                <a:defRPr/>
              </a:pPr>
              <a:r>
                <a:rPr lang="zh-CN" altLang="en-US" sz="3600" kern="10" dirty="0"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  <a:solidFill>
                    <a:srgbClr val="FFFF00"/>
                  </a:solidFill>
                  <a:latin typeface="华文中宋"/>
                  <a:ea typeface="华文中宋"/>
                </a:rPr>
                <a:t>但可将地球看作是无限多个</a:t>
              </a:r>
              <a:endParaRPr lang="en-US" altLang="zh-CN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华文中宋"/>
                <a:ea typeface="华文中宋"/>
              </a:endParaRPr>
            </a:p>
            <a:p>
              <a:pPr>
                <a:defRPr/>
              </a:pPr>
              <a:r>
                <a:rPr lang="zh-CN" altLang="en-US" sz="3600" kern="10" dirty="0"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  <a:solidFill>
                    <a:srgbClr val="FFFF00"/>
                  </a:solidFill>
                  <a:latin typeface="华文中宋"/>
                  <a:ea typeface="华文中宋"/>
                </a:rPr>
                <a:t>绕自转轴转动的质点的组合</a:t>
              </a:r>
            </a:p>
          </p:txBody>
        </p:sp>
      </p:grp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538163" y="657225"/>
            <a:ext cx="7880350" cy="879475"/>
            <a:chOff x="538163" y="657239"/>
            <a:chExt cx="7880424" cy="879028"/>
          </a:xfrm>
        </p:grpSpPr>
        <p:sp>
          <p:nvSpPr>
            <p:cNvPr id="13331" name="WordArt 135"/>
            <p:cNvSpPr>
              <a:spLocks noChangeArrowheads="1" noChangeShapeType="1" noTextEdit="1"/>
            </p:cNvSpPr>
            <p:nvPr/>
          </p:nvSpPr>
          <p:spPr bwMode="auto">
            <a:xfrm>
              <a:off x="2131520" y="673099"/>
              <a:ext cx="6287067" cy="31940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忽略物体的形状和大小，把物体</a:t>
              </a:r>
            </a:p>
          </p:txBody>
        </p:sp>
        <p:sp>
          <p:nvSpPr>
            <p:cNvPr id="13332" name="WordArt 136"/>
            <p:cNvSpPr>
              <a:spLocks noChangeArrowheads="1" noChangeShapeType="1" noTextEdit="1"/>
            </p:cNvSpPr>
            <p:nvPr/>
          </p:nvSpPr>
          <p:spPr bwMode="auto">
            <a:xfrm>
              <a:off x="2128207" y="1229110"/>
              <a:ext cx="6263608" cy="3071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看作只有质量的一个理想化的点。</a:t>
              </a:r>
            </a:p>
          </p:txBody>
        </p:sp>
        <p:sp>
          <p:nvSpPr>
            <p:cNvPr id="13333" name="WordArt 137"/>
            <p:cNvSpPr>
              <a:spLocks noChangeArrowheads="1" noChangeShapeType="1" noTextEdit="1"/>
            </p:cNvSpPr>
            <p:nvPr/>
          </p:nvSpPr>
          <p:spPr bwMode="auto">
            <a:xfrm>
              <a:off x="538163" y="657239"/>
              <a:ext cx="1225380" cy="44363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华文中宋"/>
                  <a:ea typeface="华文中宋"/>
                </a:rPr>
                <a:t>质  点</a:t>
              </a:r>
            </a:p>
          </p:txBody>
        </p:sp>
      </p:grp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969963" y="1827213"/>
            <a:ext cx="7296150" cy="1920875"/>
            <a:chOff x="970696" y="1826988"/>
            <a:chExt cx="7296065" cy="1920876"/>
          </a:xfrm>
        </p:grpSpPr>
        <p:sp>
          <p:nvSpPr>
            <p:cNvPr id="13327" name="WordArt 138"/>
            <p:cNvSpPr>
              <a:spLocks noChangeArrowheads="1" noChangeShapeType="1" noTextEdit="1"/>
            </p:cNvSpPr>
            <p:nvPr/>
          </p:nvSpPr>
          <p:spPr bwMode="auto">
            <a:xfrm>
              <a:off x="970696" y="1826988"/>
              <a:ext cx="5069882" cy="3190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rPr>
                <a:t>质点是力学里的一个理想模型。</a:t>
              </a:r>
            </a:p>
          </p:txBody>
        </p:sp>
        <p:sp>
          <p:nvSpPr>
            <p:cNvPr id="13328" name="WordArt 141"/>
            <p:cNvSpPr>
              <a:spLocks noChangeArrowheads="1" noChangeShapeType="1" noTextEdit="1"/>
            </p:cNvSpPr>
            <p:nvPr/>
          </p:nvSpPr>
          <p:spPr bwMode="auto">
            <a:xfrm>
              <a:off x="979802" y="2355566"/>
              <a:ext cx="7191188" cy="30718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理想化模型的设立，既是理论研究的一种科学方法，</a:t>
              </a:r>
            </a:p>
          </p:txBody>
        </p:sp>
        <p:sp>
          <p:nvSpPr>
            <p:cNvPr id="13329" name="WordArt 142"/>
            <p:cNvSpPr>
              <a:spLocks noChangeArrowheads="1" noChangeShapeType="1" noTextEdit="1"/>
            </p:cNvSpPr>
            <p:nvPr/>
          </p:nvSpPr>
          <p:spPr bwMode="auto">
            <a:xfrm>
              <a:off x="970696" y="2886935"/>
              <a:ext cx="5704728" cy="31649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也是有针对性地解决实际问题的常用手段</a:t>
              </a:r>
            </a:p>
          </p:txBody>
        </p:sp>
        <p:sp>
          <p:nvSpPr>
            <p:cNvPr id="13330" name="WordArt 144"/>
            <p:cNvSpPr>
              <a:spLocks noChangeArrowheads="1" noChangeShapeType="1" noTextEdit="1"/>
            </p:cNvSpPr>
            <p:nvPr/>
          </p:nvSpPr>
          <p:spPr bwMode="auto">
            <a:xfrm>
              <a:off x="979801" y="3439890"/>
              <a:ext cx="7286960" cy="307974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rPr>
                <a:t>一个实际的物体是否能看作质点来处理，需要结合实际情况</a:t>
              </a:r>
            </a:p>
          </p:txBody>
        </p:sp>
      </p:grpSp>
      <p:sp>
        <p:nvSpPr>
          <p:cNvPr id="13318" name="Rectangle 145" descr="蓝色砂纸"/>
          <p:cNvSpPr>
            <a:spLocks noChangeArrowheads="1"/>
          </p:cNvSpPr>
          <p:nvPr/>
        </p:nvSpPr>
        <p:spPr bwMode="auto">
          <a:xfrm>
            <a:off x="0" y="0"/>
            <a:ext cx="9144000" cy="417513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9" name="Rectangle 146"/>
          <p:cNvSpPr>
            <a:spLocks noGrp="1" noChangeArrowheads="1"/>
          </p:cNvSpPr>
          <p:nvPr>
            <p:ph type="title" idx="4294967295"/>
          </p:nvPr>
        </p:nvSpPr>
        <p:spPr>
          <a:xfrm>
            <a:off x="5497513" y="0"/>
            <a:ext cx="3646487" cy="292100"/>
          </a:xfrm>
        </p:spPr>
        <p:txBody>
          <a:bodyPr/>
          <a:lstStyle/>
          <a:p>
            <a:pPr eaLnBrk="1" hangingPunct="1"/>
            <a:r>
              <a:rPr lang="zh-CN" altLang="en-US" sz="1400" smtClean="0">
                <a:solidFill>
                  <a:schemeClr val="bg1"/>
                </a:solidFill>
              </a:rPr>
              <a:t>质点</a:t>
            </a:r>
          </a:p>
        </p:txBody>
      </p: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2501900" y="4281488"/>
            <a:ext cx="6173788" cy="322262"/>
            <a:chOff x="2285102" y="4236693"/>
            <a:chExt cx="6173098" cy="321930"/>
          </a:xfrm>
        </p:grpSpPr>
        <p:sp>
          <p:nvSpPr>
            <p:cNvPr id="13325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2285102" y="4262606"/>
              <a:ext cx="2974909" cy="29601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华文中宋"/>
                  <a:ea typeface="华文中宋"/>
                </a:rPr>
                <a:t>研究地球在太阳系中的公转规律</a:t>
              </a:r>
            </a:p>
          </p:txBody>
        </p:sp>
        <p:sp>
          <p:nvSpPr>
            <p:cNvPr id="13326" name="WordArt 28"/>
            <p:cNvSpPr>
              <a:spLocks noChangeArrowheads="1" noChangeShapeType="1" noTextEdit="1"/>
            </p:cNvSpPr>
            <p:nvPr/>
          </p:nvSpPr>
          <p:spPr bwMode="auto">
            <a:xfrm>
              <a:off x="5335587" y="4236693"/>
              <a:ext cx="3122613" cy="29512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  <a:solidFill>
                    <a:srgbClr val="FFFF00"/>
                  </a:solidFill>
                  <a:latin typeface="华文中宋"/>
                  <a:ea typeface="华文中宋"/>
                </a:rPr>
                <a:t>可以将地球看作质点</a:t>
              </a:r>
            </a:p>
          </p:txBody>
        </p:sp>
      </p:grpSp>
      <p:sp>
        <p:nvSpPr>
          <p:cNvPr id="13321" name="AutoShape 2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569325" y="6581775"/>
            <a:ext cx="282575" cy="255588"/>
          </a:xfrm>
          <a:prstGeom prst="actionButtonForwardNex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22" name="AutoShape 26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56550" y="6588125"/>
            <a:ext cx="284163" cy="254000"/>
          </a:xfrm>
          <a:prstGeom prst="actionButtonBeginning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23" name="AutoShape 2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880475" y="6581775"/>
            <a:ext cx="254000" cy="250825"/>
          </a:xfrm>
          <a:prstGeom prst="actionButtonEnd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24" name="动作按钮: 后退或前一项 7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58175" y="6588125"/>
            <a:ext cx="276225" cy="246063"/>
          </a:xfrm>
          <a:prstGeom prst="actionButtonBackPrevious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 descr="羊皮纸"/>
          <p:cNvSpPr>
            <a:spLocks noChangeArrowheads="1"/>
          </p:cNvSpPr>
          <p:nvPr/>
        </p:nvSpPr>
        <p:spPr bwMode="auto">
          <a:xfrm>
            <a:off x="0" y="0"/>
            <a:ext cx="9144000" cy="1436688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14339" name="Rectangle 5" descr="羊皮纸"/>
          <p:cNvSpPr>
            <a:spLocks noChangeArrowheads="1"/>
          </p:cNvSpPr>
          <p:nvPr/>
        </p:nvSpPr>
        <p:spPr bwMode="auto">
          <a:xfrm>
            <a:off x="0" y="5445125"/>
            <a:ext cx="9144000" cy="141287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14340" name="WordArt 12"/>
          <p:cNvSpPr>
            <a:spLocks noChangeArrowheads="1" noChangeShapeType="1" noTextEdit="1"/>
          </p:cNvSpPr>
          <p:nvPr/>
        </p:nvSpPr>
        <p:spPr bwMode="auto">
          <a:xfrm>
            <a:off x="1398588" y="2403475"/>
            <a:ext cx="6256337" cy="7445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2800" b="1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rPr>
              <a:t>描述质点运动的物理量</a:t>
            </a:r>
          </a:p>
        </p:txBody>
      </p:sp>
      <p:sp>
        <p:nvSpPr>
          <p:cNvPr id="14341" name="Text Box 13"/>
          <p:cNvSpPr txBox="1">
            <a:spLocks noChangeArrowheads="1"/>
          </p:cNvSpPr>
          <p:nvPr/>
        </p:nvSpPr>
        <p:spPr bwMode="auto">
          <a:xfrm>
            <a:off x="693738" y="3705225"/>
            <a:ext cx="8185150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70363" tIns="35182" rIns="70363" bIns="35182">
            <a:spAutoFit/>
          </a:bodyPr>
          <a:lstStyle/>
          <a:p>
            <a:pPr defTabSz="1187450"/>
            <a:r>
              <a:rPr lang="en-US" altLang="zh-CN" sz="2800" b="1">
                <a:solidFill>
                  <a:srgbClr val="777777"/>
                </a:solidFill>
              </a:rPr>
              <a:t>physical  quantities  in  description  of  particle  motion</a:t>
            </a:r>
          </a:p>
        </p:txBody>
      </p:sp>
      <p:sp>
        <p:nvSpPr>
          <p:cNvPr id="14342" name="AutoShape 2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580438" y="6592888"/>
            <a:ext cx="282575" cy="255587"/>
          </a:xfrm>
          <a:prstGeom prst="actionButtonForwardNex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3" name="AutoShape 26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85125" y="6588125"/>
            <a:ext cx="284163" cy="265113"/>
          </a:xfrm>
          <a:prstGeom prst="actionButtonBeginning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4" name="AutoShape 2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877300" y="6592888"/>
            <a:ext cx="254000" cy="250825"/>
          </a:xfrm>
          <a:prstGeom prst="actionButtonEnd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5" name="动作按钮: 后退或前一项 15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83575" y="6588125"/>
            <a:ext cx="276225" cy="246063"/>
          </a:xfrm>
          <a:prstGeom prst="actionButtonBackPrevious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6" name="标题 1"/>
          <p:cNvSpPr>
            <a:spLocks noGrp="1"/>
          </p:cNvSpPr>
          <p:nvPr>
            <p:ph type="title" idx="4294967295"/>
          </p:nvPr>
        </p:nvSpPr>
        <p:spPr>
          <a:xfrm>
            <a:off x="6594475" y="0"/>
            <a:ext cx="2549525" cy="328613"/>
          </a:xfrm>
        </p:spPr>
        <p:txBody>
          <a:bodyPr/>
          <a:lstStyle/>
          <a:p>
            <a:r>
              <a:rPr lang="zh-CN" altLang="en-US" sz="900" smtClean="0">
                <a:solidFill>
                  <a:schemeClr val="bg1"/>
                </a:solidFill>
              </a:rPr>
              <a:t>第二节</a:t>
            </a: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203729" y="2413529"/>
            <a:ext cx="962123" cy="707886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CN" sz="4000" b="1" dirty="0" smtClean="0">
                <a:solidFill>
                  <a:srgbClr val="FF3300"/>
                </a:solidFill>
                <a:latin typeface="华文彩云" pitchFamily="2" charset="-122"/>
                <a:ea typeface="华文彩云" pitchFamily="2" charset="-122"/>
              </a:rPr>
              <a:t>1.2</a:t>
            </a:r>
            <a:endParaRPr lang="zh-CN" altLang="en-US" sz="4000" dirty="0">
              <a:solidFill>
                <a:schemeClr val="tx2"/>
              </a:solidFill>
              <a:latin typeface="华文彩云" pitchFamily="2" charset="-122"/>
              <a:ea typeface="华文彩云" pitchFamily="2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23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15363" name="Rectangle 225"/>
          <p:cNvSpPr>
            <a:spLocks noChangeArrowheads="1"/>
          </p:cNvSpPr>
          <p:nvPr/>
        </p:nvSpPr>
        <p:spPr bwMode="auto">
          <a:xfrm>
            <a:off x="0" y="5495925"/>
            <a:ext cx="9144000" cy="1354138"/>
          </a:xfrm>
          <a:prstGeom prst="rect">
            <a:avLst/>
          </a:prstGeom>
          <a:gradFill rotWithShape="0">
            <a:gsLst>
              <a:gs pos="0">
                <a:srgbClr val="B1E1FF"/>
              </a:gs>
              <a:gs pos="100000">
                <a:srgbClr val="E1F4FF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15364" name="Rectangle 226"/>
          <p:cNvSpPr>
            <a:spLocks noChangeArrowheads="1"/>
          </p:cNvSpPr>
          <p:nvPr/>
        </p:nvSpPr>
        <p:spPr bwMode="auto">
          <a:xfrm>
            <a:off x="0" y="0"/>
            <a:ext cx="103188" cy="1484313"/>
          </a:xfrm>
          <a:prstGeom prst="rect">
            <a:avLst/>
          </a:prstGeom>
          <a:gradFill rotWithShape="0">
            <a:gsLst>
              <a:gs pos="0">
                <a:srgbClr val="E1E9F7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15365" name="Freeform 227"/>
          <p:cNvSpPr>
            <a:spLocks/>
          </p:cNvSpPr>
          <p:nvPr/>
        </p:nvSpPr>
        <p:spPr bwMode="auto">
          <a:xfrm>
            <a:off x="0" y="0"/>
            <a:ext cx="9109075" cy="2655888"/>
          </a:xfrm>
          <a:custGeom>
            <a:avLst/>
            <a:gdLst>
              <a:gd name="T0" fmla="*/ 2147483647 w 5814"/>
              <a:gd name="T1" fmla="*/ 2147483647 h 1674"/>
              <a:gd name="T2" fmla="*/ 2147483647 w 5814"/>
              <a:gd name="T3" fmla="*/ 2147483647 h 1674"/>
              <a:gd name="T4" fmla="*/ 2147483647 w 5814"/>
              <a:gd name="T5" fmla="*/ 2147483647 h 1674"/>
              <a:gd name="T6" fmla="*/ 2147483647 w 5814"/>
              <a:gd name="T7" fmla="*/ 2147483647 h 1674"/>
              <a:gd name="T8" fmla="*/ 2147483647 w 5814"/>
              <a:gd name="T9" fmla="*/ 2147483647 h 1674"/>
              <a:gd name="T10" fmla="*/ 2147483647 w 5814"/>
              <a:gd name="T11" fmla="*/ 2147483647 h 1674"/>
              <a:gd name="T12" fmla="*/ 2147483647 w 5814"/>
              <a:gd name="T13" fmla="*/ 2147483647 h 1674"/>
              <a:gd name="T14" fmla="*/ 2147483647 w 5814"/>
              <a:gd name="T15" fmla="*/ 2147483647 h 1674"/>
              <a:gd name="T16" fmla="*/ 2147483647 w 5814"/>
              <a:gd name="T17" fmla="*/ 2147483647 h 1674"/>
              <a:gd name="T18" fmla="*/ 2147483647 w 5814"/>
              <a:gd name="T19" fmla="*/ 2147483647 h 1674"/>
              <a:gd name="T20" fmla="*/ 2147483647 w 5814"/>
              <a:gd name="T21" fmla="*/ 2147483647 h 1674"/>
              <a:gd name="T22" fmla="*/ 2147483647 w 5814"/>
              <a:gd name="T23" fmla="*/ 2147483647 h 1674"/>
              <a:gd name="T24" fmla="*/ 2147483647 w 5814"/>
              <a:gd name="T25" fmla="*/ 2147483647 h 1674"/>
              <a:gd name="T26" fmla="*/ 2147483647 w 5814"/>
              <a:gd name="T27" fmla="*/ 2147483647 h 1674"/>
              <a:gd name="T28" fmla="*/ 2147483647 w 5814"/>
              <a:gd name="T29" fmla="*/ 2147483647 h 1674"/>
              <a:gd name="T30" fmla="*/ 2147483647 w 5814"/>
              <a:gd name="T31" fmla="*/ 2147483647 h 1674"/>
              <a:gd name="T32" fmla="*/ 2147483647 w 5814"/>
              <a:gd name="T33" fmla="*/ 2147483647 h 1674"/>
              <a:gd name="T34" fmla="*/ 2147483647 w 5814"/>
              <a:gd name="T35" fmla="*/ 2147483647 h 1674"/>
              <a:gd name="T36" fmla="*/ 2147483647 w 5814"/>
              <a:gd name="T37" fmla="*/ 2147483647 h 1674"/>
              <a:gd name="T38" fmla="*/ 2147483647 w 5814"/>
              <a:gd name="T39" fmla="*/ 2147483647 h 1674"/>
              <a:gd name="T40" fmla="*/ 2147483647 w 5814"/>
              <a:gd name="T41" fmla="*/ 2147483647 h 1674"/>
              <a:gd name="T42" fmla="*/ 2147483647 w 5814"/>
              <a:gd name="T43" fmla="*/ 2147483647 h 1674"/>
              <a:gd name="T44" fmla="*/ 2147483647 w 5814"/>
              <a:gd name="T45" fmla="*/ 2147483647 h 1674"/>
              <a:gd name="T46" fmla="*/ 2147483647 w 5814"/>
              <a:gd name="T47" fmla="*/ 2147483647 h 1674"/>
              <a:gd name="T48" fmla="*/ 2147483647 w 5814"/>
              <a:gd name="T49" fmla="*/ 2147483647 h 1674"/>
              <a:gd name="T50" fmla="*/ 2147483647 w 5814"/>
              <a:gd name="T51" fmla="*/ 2147483647 h 1674"/>
              <a:gd name="T52" fmla="*/ 2147483647 w 5814"/>
              <a:gd name="T53" fmla="*/ 2147483647 h 1674"/>
              <a:gd name="T54" fmla="*/ 2147483647 w 5814"/>
              <a:gd name="T55" fmla="*/ 2147483647 h 1674"/>
              <a:gd name="T56" fmla="*/ 2147483647 w 5814"/>
              <a:gd name="T57" fmla="*/ 2147483647 h 1674"/>
              <a:gd name="T58" fmla="*/ 2147483647 w 5814"/>
              <a:gd name="T59" fmla="*/ 2147483647 h 1674"/>
              <a:gd name="T60" fmla="*/ 2147483647 w 5814"/>
              <a:gd name="T61" fmla="*/ 2147483647 h 1674"/>
              <a:gd name="T62" fmla="*/ 2147483647 w 5814"/>
              <a:gd name="T63" fmla="*/ 2147483647 h 1674"/>
              <a:gd name="T64" fmla="*/ 2147483647 w 5814"/>
              <a:gd name="T65" fmla="*/ 2147483647 h 1674"/>
              <a:gd name="T66" fmla="*/ 2147483647 w 5814"/>
              <a:gd name="T67" fmla="*/ 2147483647 h 1674"/>
              <a:gd name="T68" fmla="*/ 2147483647 w 5814"/>
              <a:gd name="T69" fmla="*/ 2147483647 h 1674"/>
              <a:gd name="T70" fmla="*/ 2147483647 w 5814"/>
              <a:gd name="T71" fmla="*/ 2147483647 h 1674"/>
              <a:gd name="T72" fmla="*/ 2147483647 w 5814"/>
              <a:gd name="T73" fmla="*/ 2147483647 h 1674"/>
              <a:gd name="T74" fmla="*/ 2147483647 w 5814"/>
              <a:gd name="T75" fmla="*/ 2147483647 h 1674"/>
              <a:gd name="T76" fmla="*/ 2147483647 w 5814"/>
              <a:gd name="T77" fmla="*/ 2147483647 h 1674"/>
              <a:gd name="T78" fmla="*/ 2147483647 w 5814"/>
              <a:gd name="T79" fmla="*/ 2147483647 h 1674"/>
              <a:gd name="T80" fmla="*/ 2147483647 w 5814"/>
              <a:gd name="T81" fmla="*/ 2147483647 h 1674"/>
              <a:gd name="T82" fmla="*/ 2147483647 w 5814"/>
              <a:gd name="T83" fmla="*/ 2147483647 h 1674"/>
              <a:gd name="T84" fmla="*/ 2147483647 w 5814"/>
              <a:gd name="T85" fmla="*/ 2147483647 h 1674"/>
              <a:gd name="T86" fmla="*/ 2147483647 w 5814"/>
              <a:gd name="T87" fmla="*/ 2147483647 h 1674"/>
              <a:gd name="T88" fmla="*/ 2147483647 w 5814"/>
              <a:gd name="T89" fmla="*/ 2147483647 h 1674"/>
              <a:gd name="T90" fmla="*/ 2147483647 w 5814"/>
              <a:gd name="T91" fmla="*/ 0 h 1674"/>
              <a:gd name="T92" fmla="*/ 0 w 5814"/>
              <a:gd name="T93" fmla="*/ 2147483647 h 1674"/>
              <a:gd name="T94" fmla="*/ 2147483647 w 5814"/>
              <a:gd name="T95" fmla="*/ 2147483647 h 1674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0" t="0" r="r" b="b"/>
            <a:pathLst>
              <a:path w="5814" h="1674">
                <a:moveTo>
                  <a:pt x="98" y="1000"/>
                </a:moveTo>
                <a:lnTo>
                  <a:pt x="185" y="913"/>
                </a:lnTo>
                <a:lnTo>
                  <a:pt x="293" y="870"/>
                </a:lnTo>
                <a:lnTo>
                  <a:pt x="489" y="848"/>
                </a:lnTo>
                <a:lnTo>
                  <a:pt x="641" y="881"/>
                </a:lnTo>
                <a:lnTo>
                  <a:pt x="706" y="924"/>
                </a:lnTo>
                <a:lnTo>
                  <a:pt x="782" y="783"/>
                </a:lnTo>
                <a:lnTo>
                  <a:pt x="826" y="674"/>
                </a:lnTo>
                <a:lnTo>
                  <a:pt x="978" y="587"/>
                </a:lnTo>
                <a:lnTo>
                  <a:pt x="1108" y="566"/>
                </a:lnTo>
                <a:lnTo>
                  <a:pt x="1271" y="587"/>
                </a:lnTo>
                <a:lnTo>
                  <a:pt x="1337" y="663"/>
                </a:lnTo>
                <a:lnTo>
                  <a:pt x="1369" y="739"/>
                </a:lnTo>
                <a:lnTo>
                  <a:pt x="1576" y="566"/>
                </a:lnTo>
                <a:lnTo>
                  <a:pt x="1695" y="500"/>
                </a:lnTo>
                <a:lnTo>
                  <a:pt x="1999" y="479"/>
                </a:lnTo>
                <a:lnTo>
                  <a:pt x="2108" y="479"/>
                </a:lnTo>
                <a:lnTo>
                  <a:pt x="2391" y="566"/>
                </a:lnTo>
                <a:lnTo>
                  <a:pt x="2532" y="424"/>
                </a:lnTo>
                <a:lnTo>
                  <a:pt x="2652" y="348"/>
                </a:lnTo>
                <a:lnTo>
                  <a:pt x="2717" y="316"/>
                </a:lnTo>
                <a:lnTo>
                  <a:pt x="2869" y="283"/>
                </a:lnTo>
                <a:lnTo>
                  <a:pt x="3097" y="294"/>
                </a:lnTo>
                <a:lnTo>
                  <a:pt x="3358" y="403"/>
                </a:lnTo>
                <a:lnTo>
                  <a:pt x="3467" y="544"/>
                </a:lnTo>
                <a:lnTo>
                  <a:pt x="3575" y="446"/>
                </a:lnTo>
                <a:lnTo>
                  <a:pt x="3793" y="403"/>
                </a:lnTo>
                <a:lnTo>
                  <a:pt x="4010" y="435"/>
                </a:lnTo>
                <a:lnTo>
                  <a:pt x="4260" y="642"/>
                </a:lnTo>
                <a:lnTo>
                  <a:pt x="4380" y="566"/>
                </a:lnTo>
                <a:lnTo>
                  <a:pt x="4510" y="533"/>
                </a:lnTo>
                <a:lnTo>
                  <a:pt x="4760" y="555"/>
                </a:lnTo>
                <a:lnTo>
                  <a:pt x="4956" y="707"/>
                </a:lnTo>
                <a:lnTo>
                  <a:pt x="4999" y="848"/>
                </a:lnTo>
                <a:lnTo>
                  <a:pt x="4999" y="968"/>
                </a:lnTo>
                <a:lnTo>
                  <a:pt x="5108" y="902"/>
                </a:lnTo>
                <a:lnTo>
                  <a:pt x="5292" y="870"/>
                </a:lnTo>
                <a:lnTo>
                  <a:pt x="5401" y="881"/>
                </a:lnTo>
                <a:lnTo>
                  <a:pt x="5575" y="1000"/>
                </a:lnTo>
                <a:lnTo>
                  <a:pt x="5619" y="1120"/>
                </a:lnTo>
                <a:lnTo>
                  <a:pt x="5608" y="1239"/>
                </a:lnTo>
                <a:lnTo>
                  <a:pt x="5684" y="1305"/>
                </a:lnTo>
                <a:lnTo>
                  <a:pt x="5716" y="1381"/>
                </a:lnTo>
                <a:lnTo>
                  <a:pt x="5814" y="1674"/>
                </a:lnTo>
                <a:lnTo>
                  <a:pt x="5814" y="33"/>
                </a:lnTo>
                <a:lnTo>
                  <a:pt x="65" y="0"/>
                </a:lnTo>
                <a:lnTo>
                  <a:pt x="0" y="1065"/>
                </a:lnTo>
                <a:lnTo>
                  <a:pt x="98" y="1000"/>
                </a:lnTo>
                <a:close/>
              </a:path>
            </a:pathLst>
          </a:custGeom>
          <a:gradFill rotWithShape="0">
            <a:gsLst>
              <a:gs pos="0">
                <a:srgbClr val="E7EDF9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lIns="70363" tIns="35182" rIns="70363" bIns="35182"/>
          <a:lstStyle/>
          <a:p>
            <a:endParaRPr lang="zh-CN" altLang="en-US"/>
          </a:p>
        </p:txBody>
      </p:sp>
      <p:sp>
        <p:nvSpPr>
          <p:cNvPr id="15366" name="Rectangle 229"/>
          <p:cNvSpPr>
            <a:spLocks noChangeArrowheads="1"/>
          </p:cNvSpPr>
          <p:nvPr/>
        </p:nvSpPr>
        <p:spPr bwMode="auto">
          <a:xfrm>
            <a:off x="0" y="2670175"/>
            <a:ext cx="1584325" cy="1130300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15367" name="Freeform 230" descr="横向砖形"/>
          <p:cNvSpPr>
            <a:spLocks/>
          </p:cNvSpPr>
          <p:nvPr/>
        </p:nvSpPr>
        <p:spPr bwMode="auto">
          <a:xfrm>
            <a:off x="708025" y="2667000"/>
            <a:ext cx="879475" cy="4160838"/>
          </a:xfrm>
          <a:custGeom>
            <a:avLst/>
            <a:gdLst>
              <a:gd name="T0" fmla="*/ 2147483647 w 554"/>
              <a:gd name="T1" fmla="*/ 2147483647 h 3141"/>
              <a:gd name="T2" fmla="*/ 2147483647 w 554"/>
              <a:gd name="T3" fmla="*/ 0 h 3141"/>
              <a:gd name="T4" fmla="*/ 2147483647 w 554"/>
              <a:gd name="T5" fmla="*/ 2147483647 h 3141"/>
              <a:gd name="T6" fmla="*/ 0 w 554"/>
              <a:gd name="T7" fmla="*/ 2147483647 h 3141"/>
              <a:gd name="T8" fmla="*/ 0 w 554"/>
              <a:gd name="T9" fmla="*/ 2147483647 h 3141"/>
              <a:gd name="T10" fmla="*/ 2147483647 w 554"/>
              <a:gd name="T11" fmla="*/ 2147483647 h 314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554" h="3141">
                <a:moveTo>
                  <a:pt x="304" y="261"/>
                </a:moveTo>
                <a:lnTo>
                  <a:pt x="554" y="0"/>
                </a:lnTo>
                <a:lnTo>
                  <a:pt x="554" y="3141"/>
                </a:lnTo>
                <a:lnTo>
                  <a:pt x="0" y="3130"/>
                </a:lnTo>
                <a:lnTo>
                  <a:pt x="0" y="402"/>
                </a:lnTo>
                <a:lnTo>
                  <a:pt x="304" y="261"/>
                </a:lnTo>
                <a:close/>
              </a:path>
            </a:pathLst>
          </a:custGeom>
          <a:pattFill prst="horzBrick">
            <a:fgClr>
              <a:srgbClr val="B2B2B2"/>
            </a:fgClr>
            <a:bgClr>
              <a:srgbClr val="777777"/>
            </a:bgClr>
          </a:pattFill>
          <a:ln w="9525">
            <a:noFill/>
            <a:round/>
            <a:headEnd/>
            <a:tailEnd/>
          </a:ln>
          <a:effectLst/>
        </p:spPr>
        <p:txBody>
          <a:bodyPr lIns="70363" tIns="35182" rIns="70363" bIns="35182"/>
          <a:lstStyle/>
          <a:p>
            <a:endParaRPr lang="zh-CN" altLang="en-US"/>
          </a:p>
        </p:txBody>
      </p:sp>
      <p:sp>
        <p:nvSpPr>
          <p:cNvPr id="15368" name="Rectangle 231" descr="横向砖形"/>
          <p:cNvSpPr>
            <a:spLocks noChangeArrowheads="1"/>
          </p:cNvSpPr>
          <p:nvPr/>
        </p:nvSpPr>
        <p:spPr bwMode="auto">
          <a:xfrm>
            <a:off x="0" y="2970213"/>
            <a:ext cx="1208088" cy="3879850"/>
          </a:xfrm>
          <a:prstGeom prst="rect">
            <a:avLst/>
          </a:prstGeom>
          <a:pattFill prst="horzBrick">
            <a:fgClr>
              <a:srgbClr val="DDDDDD"/>
            </a:fgClr>
            <a:bgClr>
              <a:srgbClr val="969696"/>
            </a:bgClr>
          </a:patt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15369" name="Freeform 232"/>
          <p:cNvSpPr>
            <a:spLocks/>
          </p:cNvSpPr>
          <p:nvPr/>
        </p:nvSpPr>
        <p:spPr bwMode="auto">
          <a:xfrm>
            <a:off x="0" y="5691188"/>
            <a:ext cx="9144000" cy="1158875"/>
          </a:xfrm>
          <a:custGeom>
            <a:avLst/>
            <a:gdLst>
              <a:gd name="T0" fmla="*/ 2147483647 w 5760"/>
              <a:gd name="T1" fmla="*/ 2147483647 h 729"/>
              <a:gd name="T2" fmla="*/ 0 w 5760"/>
              <a:gd name="T3" fmla="*/ 2147483647 h 729"/>
              <a:gd name="T4" fmla="*/ 0 w 5760"/>
              <a:gd name="T5" fmla="*/ 2147483647 h 729"/>
              <a:gd name="T6" fmla="*/ 2147483647 w 5760"/>
              <a:gd name="T7" fmla="*/ 2147483647 h 729"/>
              <a:gd name="T8" fmla="*/ 2147483647 w 5760"/>
              <a:gd name="T9" fmla="*/ 2147483647 h 729"/>
              <a:gd name="T10" fmla="*/ 2147483647 w 5760"/>
              <a:gd name="T11" fmla="*/ 0 h 729"/>
              <a:gd name="T12" fmla="*/ 2147483647 w 5760"/>
              <a:gd name="T13" fmla="*/ 2147483647 h 7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760" h="729">
                <a:moveTo>
                  <a:pt x="761" y="261"/>
                </a:moveTo>
                <a:lnTo>
                  <a:pt x="0" y="261"/>
                </a:lnTo>
                <a:lnTo>
                  <a:pt x="0" y="718"/>
                </a:lnTo>
                <a:lnTo>
                  <a:pt x="5760" y="729"/>
                </a:lnTo>
                <a:lnTo>
                  <a:pt x="5760" y="11"/>
                </a:lnTo>
                <a:lnTo>
                  <a:pt x="1011" y="0"/>
                </a:lnTo>
                <a:lnTo>
                  <a:pt x="761" y="261"/>
                </a:lnTo>
                <a:close/>
              </a:path>
            </a:pathLst>
          </a:custGeom>
          <a:gradFill rotWithShape="0">
            <a:gsLst>
              <a:gs pos="0">
                <a:srgbClr val="B1E1FF"/>
              </a:gs>
              <a:gs pos="100000">
                <a:srgbClr val="E1F4FF"/>
              </a:gs>
            </a:gsLst>
            <a:lin ang="0" scaled="1"/>
          </a:gradFill>
          <a:ln w="9525">
            <a:noFill/>
            <a:round/>
            <a:headEnd/>
            <a:tailEnd/>
          </a:ln>
          <a:effectLst/>
        </p:spPr>
        <p:txBody>
          <a:bodyPr lIns="70363" tIns="35182" rIns="70363" bIns="35182"/>
          <a:lstStyle/>
          <a:p>
            <a:endParaRPr lang="zh-CN" altLang="en-US"/>
          </a:p>
        </p:txBody>
      </p:sp>
      <p:sp>
        <p:nvSpPr>
          <p:cNvPr id="15370" name="Freeform 234"/>
          <p:cNvSpPr>
            <a:spLocks/>
          </p:cNvSpPr>
          <p:nvPr/>
        </p:nvSpPr>
        <p:spPr bwMode="auto">
          <a:xfrm>
            <a:off x="3168650" y="536575"/>
            <a:ext cx="889000" cy="622300"/>
          </a:xfrm>
          <a:custGeom>
            <a:avLst/>
            <a:gdLst>
              <a:gd name="T0" fmla="*/ 2147483647 w 811"/>
              <a:gd name="T1" fmla="*/ 2147483647 h 432"/>
              <a:gd name="T2" fmla="*/ 2147483647 w 811"/>
              <a:gd name="T3" fmla="*/ 2147483647 h 432"/>
              <a:gd name="T4" fmla="*/ 2147483647 w 811"/>
              <a:gd name="T5" fmla="*/ 2147483647 h 432"/>
              <a:gd name="T6" fmla="*/ 2147483647 w 811"/>
              <a:gd name="T7" fmla="*/ 2147483647 h 432"/>
              <a:gd name="T8" fmla="*/ 2147483647 w 811"/>
              <a:gd name="T9" fmla="*/ 2147483647 h 432"/>
              <a:gd name="T10" fmla="*/ 2147483647 w 811"/>
              <a:gd name="T11" fmla="*/ 2147483647 h 432"/>
              <a:gd name="T12" fmla="*/ 2147483647 w 811"/>
              <a:gd name="T13" fmla="*/ 2147483647 h 432"/>
              <a:gd name="T14" fmla="*/ 2147483647 w 811"/>
              <a:gd name="T15" fmla="*/ 2147483647 h 432"/>
              <a:gd name="T16" fmla="*/ 2147483647 w 811"/>
              <a:gd name="T17" fmla="*/ 2147483647 h 43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811" h="432">
                <a:moveTo>
                  <a:pt x="21" y="183"/>
                </a:moveTo>
                <a:cubicBezTo>
                  <a:pt x="0" y="134"/>
                  <a:pt x="120" y="125"/>
                  <a:pt x="187" y="96"/>
                </a:cubicBezTo>
                <a:cubicBezTo>
                  <a:pt x="254" y="67"/>
                  <a:pt x="344" y="16"/>
                  <a:pt x="422" y="8"/>
                </a:cubicBezTo>
                <a:cubicBezTo>
                  <a:pt x="500" y="0"/>
                  <a:pt x="599" y="28"/>
                  <a:pt x="656" y="47"/>
                </a:cubicBezTo>
                <a:cubicBezTo>
                  <a:pt x="713" y="66"/>
                  <a:pt x="740" y="102"/>
                  <a:pt x="763" y="125"/>
                </a:cubicBezTo>
                <a:cubicBezTo>
                  <a:pt x="786" y="148"/>
                  <a:pt x="811" y="138"/>
                  <a:pt x="793" y="183"/>
                </a:cubicBezTo>
                <a:cubicBezTo>
                  <a:pt x="775" y="228"/>
                  <a:pt x="736" y="364"/>
                  <a:pt x="656" y="398"/>
                </a:cubicBezTo>
                <a:cubicBezTo>
                  <a:pt x="576" y="432"/>
                  <a:pt x="416" y="420"/>
                  <a:pt x="314" y="388"/>
                </a:cubicBezTo>
                <a:cubicBezTo>
                  <a:pt x="212" y="356"/>
                  <a:pt x="42" y="232"/>
                  <a:pt x="21" y="18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 lIns="70363" tIns="35182" rIns="70363" bIns="35182"/>
          <a:lstStyle/>
          <a:p>
            <a:endParaRPr lang="zh-CN" altLang="en-US"/>
          </a:p>
        </p:txBody>
      </p:sp>
      <p:sp>
        <p:nvSpPr>
          <p:cNvPr id="15371" name="Rectangle 235"/>
          <p:cNvSpPr>
            <a:spLocks noChangeArrowheads="1"/>
          </p:cNvSpPr>
          <p:nvPr/>
        </p:nvSpPr>
        <p:spPr bwMode="auto">
          <a:xfrm>
            <a:off x="0" y="0"/>
            <a:ext cx="9144000" cy="2066925"/>
          </a:xfrm>
          <a:prstGeom prst="rect">
            <a:avLst/>
          </a:prstGeom>
          <a:gradFill rotWithShape="1">
            <a:gsLst>
              <a:gs pos="0">
                <a:schemeClr val="bg1">
                  <a:alpha val="37000"/>
                </a:schemeClr>
              </a:gs>
              <a:gs pos="100000">
                <a:schemeClr val="bg1">
                  <a:alpha val="56000"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grpSp>
        <p:nvGrpSpPr>
          <p:cNvPr id="49388" name="Group 236"/>
          <p:cNvGrpSpPr>
            <a:grpSpLocks/>
          </p:cNvGrpSpPr>
          <p:nvPr/>
        </p:nvGrpSpPr>
        <p:grpSpPr bwMode="auto">
          <a:xfrm>
            <a:off x="6784975" y="5840413"/>
            <a:ext cx="1381125" cy="633412"/>
            <a:chOff x="4298" y="3571"/>
            <a:chExt cx="1325" cy="440"/>
          </a:xfrm>
        </p:grpSpPr>
        <p:sp>
          <p:nvSpPr>
            <p:cNvPr id="15549" name="Oval 237"/>
            <p:cNvSpPr>
              <a:spLocks noChangeArrowheads="1"/>
            </p:cNvSpPr>
            <p:nvPr/>
          </p:nvSpPr>
          <p:spPr bwMode="auto">
            <a:xfrm>
              <a:off x="4298" y="3571"/>
              <a:ext cx="1325" cy="440"/>
            </a:xfrm>
            <a:prstGeom prst="ellipse">
              <a:avLst/>
            </a:prstGeom>
            <a:gradFill rotWithShape="1">
              <a:gsLst>
                <a:gs pos="0">
                  <a:srgbClr val="9FDAFF"/>
                </a:gs>
                <a:gs pos="100000">
                  <a:srgbClr val="B7E5FF">
                    <a:alpha val="59000"/>
                  </a:srgbClr>
                </a:gs>
              </a:gsLst>
              <a:path path="shape">
                <a:fillToRect l="50000" t="50000" r="50000" b="50000"/>
              </a:path>
            </a:gradFill>
            <a:ln w="31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550" name="Oval 238"/>
            <p:cNvSpPr>
              <a:spLocks noChangeArrowheads="1"/>
            </p:cNvSpPr>
            <p:nvPr/>
          </p:nvSpPr>
          <p:spPr bwMode="auto">
            <a:xfrm>
              <a:off x="4573" y="3616"/>
              <a:ext cx="810" cy="324"/>
            </a:xfrm>
            <a:prstGeom prst="ellipse">
              <a:avLst/>
            </a:prstGeom>
            <a:solidFill>
              <a:srgbClr val="9BD9FF">
                <a:alpha val="63921"/>
              </a:srgbClr>
            </a:solidFill>
            <a:ln w="127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551" name="Oval 239"/>
            <p:cNvSpPr>
              <a:spLocks noChangeArrowheads="1"/>
            </p:cNvSpPr>
            <p:nvPr/>
          </p:nvSpPr>
          <p:spPr bwMode="auto">
            <a:xfrm>
              <a:off x="4682" y="3655"/>
              <a:ext cx="594" cy="224"/>
            </a:xfrm>
            <a:prstGeom prst="ellipse">
              <a:avLst/>
            </a:prstGeom>
            <a:solidFill>
              <a:srgbClr val="B7E4FF"/>
            </a:solidFill>
            <a:ln w="127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552" name="Oval 240"/>
            <p:cNvSpPr>
              <a:spLocks noChangeArrowheads="1"/>
            </p:cNvSpPr>
            <p:nvPr/>
          </p:nvSpPr>
          <p:spPr bwMode="auto">
            <a:xfrm>
              <a:off x="4782" y="3693"/>
              <a:ext cx="398" cy="131"/>
            </a:xfrm>
            <a:prstGeom prst="ellipse">
              <a:avLst/>
            </a:prstGeom>
            <a:solidFill>
              <a:srgbClr val="89D2FF"/>
            </a:solidFill>
            <a:ln w="1905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553" name="Oval 241"/>
            <p:cNvSpPr>
              <a:spLocks noChangeArrowheads="1"/>
            </p:cNvSpPr>
            <p:nvPr/>
          </p:nvSpPr>
          <p:spPr bwMode="auto">
            <a:xfrm>
              <a:off x="4868" y="3729"/>
              <a:ext cx="233" cy="52"/>
            </a:xfrm>
            <a:prstGeom prst="ellipse">
              <a:avLst/>
            </a:prstGeom>
            <a:solidFill>
              <a:srgbClr val="B1D8FF">
                <a:alpha val="50195"/>
              </a:srgbClr>
            </a:solidFill>
            <a:ln w="1905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373" name="Line 242"/>
          <p:cNvSpPr>
            <a:spLocks noChangeShapeType="1"/>
          </p:cNvSpPr>
          <p:nvPr/>
        </p:nvSpPr>
        <p:spPr bwMode="auto">
          <a:xfrm flipH="1">
            <a:off x="866775" y="5751513"/>
            <a:ext cx="715963" cy="835025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70363" tIns="35182" rIns="70363" bIns="35182"/>
          <a:lstStyle/>
          <a:p>
            <a:endParaRPr lang="zh-CN" altLang="en-US"/>
          </a:p>
        </p:txBody>
      </p:sp>
      <p:sp>
        <p:nvSpPr>
          <p:cNvPr id="49412" name="Arc 260"/>
          <p:cNvSpPr>
            <a:spLocks/>
          </p:cNvSpPr>
          <p:nvPr/>
        </p:nvSpPr>
        <p:spPr bwMode="auto">
          <a:xfrm rot="1002886">
            <a:off x="1031875" y="920750"/>
            <a:ext cx="6761163" cy="6408738"/>
          </a:xfrm>
          <a:custGeom>
            <a:avLst/>
            <a:gdLst>
              <a:gd name="T0" fmla="*/ 0 w 37089"/>
              <a:gd name="T1" fmla="*/ 2147483647 h 21600"/>
              <a:gd name="T2" fmla="*/ 2147483647 w 37089"/>
              <a:gd name="T3" fmla="*/ 2147483647 h 21600"/>
              <a:gd name="T4" fmla="*/ 2147483647 w 37089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7089" h="21600" fill="none" extrusionOk="0">
                <a:moveTo>
                  <a:pt x="-1" y="8515"/>
                </a:moveTo>
                <a:cubicBezTo>
                  <a:pt x="4084" y="3149"/>
                  <a:pt x="10441" y="-1"/>
                  <a:pt x="17186" y="0"/>
                </a:cubicBezTo>
                <a:cubicBezTo>
                  <a:pt x="25872" y="0"/>
                  <a:pt x="33714" y="5203"/>
                  <a:pt x="37089" y="13207"/>
                </a:cubicBezTo>
              </a:path>
              <a:path w="37089" h="21600" stroke="0" extrusionOk="0">
                <a:moveTo>
                  <a:pt x="-1" y="8515"/>
                </a:moveTo>
                <a:cubicBezTo>
                  <a:pt x="4084" y="3149"/>
                  <a:pt x="10441" y="-1"/>
                  <a:pt x="17186" y="0"/>
                </a:cubicBezTo>
                <a:cubicBezTo>
                  <a:pt x="25872" y="0"/>
                  <a:pt x="33714" y="5203"/>
                  <a:pt x="37089" y="13207"/>
                </a:cubicBezTo>
                <a:lnTo>
                  <a:pt x="17186" y="21600"/>
                </a:lnTo>
                <a:lnTo>
                  <a:pt x="-1" y="8515"/>
                </a:lnTo>
                <a:close/>
              </a:path>
            </a:pathLst>
          </a:custGeom>
          <a:noFill/>
          <a:ln w="57150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grpSp>
        <p:nvGrpSpPr>
          <p:cNvPr id="49413" name="Group 261"/>
          <p:cNvGrpSpPr>
            <a:grpSpLocks/>
          </p:cNvGrpSpPr>
          <p:nvPr/>
        </p:nvGrpSpPr>
        <p:grpSpPr bwMode="auto">
          <a:xfrm>
            <a:off x="3630613" y="2871788"/>
            <a:ext cx="576262" cy="635000"/>
            <a:chOff x="1644" y="879"/>
            <a:chExt cx="241" cy="284"/>
          </a:xfrm>
        </p:grpSpPr>
        <p:sp>
          <p:nvSpPr>
            <p:cNvPr id="15547" name="WordArt 262"/>
            <p:cNvSpPr>
              <a:spLocks noChangeArrowheads="1" noChangeShapeType="1" noTextEdit="1"/>
            </p:cNvSpPr>
            <p:nvPr/>
          </p:nvSpPr>
          <p:spPr bwMode="auto">
            <a:xfrm>
              <a:off x="1682" y="942"/>
              <a:ext cx="123" cy="22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b="1" i="1" kern="10" dirty="0"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2800" b="1" i="1" kern="10" dirty="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5548" name="Line 263"/>
            <p:cNvSpPr>
              <a:spLocks noChangeShapeType="1"/>
            </p:cNvSpPr>
            <p:nvPr/>
          </p:nvSpPr>
          <p:spPr bwMode="auto">
            <a:xfrm>
              <a:off x="1644" y="879"/>
              <a:ext cx="241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9416" name="Group 264"/>
          <p:cNvGrpSpPr>
            <a:grpSpLocks/>
          </p:cNvGrpSpPr>
          <p:nvPr/>
        </p:nvGrpSpPr>
        <p:grpSpPr bwMode="auto">
          <a:xfrm>
            <a:off x="617538" y="168275"/>
            <a:ext cx="8526462" cy="6429375"/>
            <a:chOff x="536" y="114"/>
            <a:chExt cx="7772" cy="4465"/>
          </a:xfrm>
        </p:grpSpPr>
        <p:sp>
          <p:nvSpPr>
            <p:cNvPr id="15538" name="Line 265"/>
            <p:cNvSpPr>
              <a:spLocks noChangeShapeType="1"/>
            </p:cNvSpPr>
            <p:nvPr/>
          </p:nvSpPr>
          <p:spPr bwMode="auto">
            <a:xfrm flipH="1" flipV="1">
              <a:off x="1411" y="267"/>
              <a:ext cx="10" cy="37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39" name="Line 266"/>
            <p:cNvSpPr>
              <a:spLocks noChangeShapeType="1"/>
            </p:cNvSpPr>
            <p:nvPr/>
          </p:nvSpPr>
          <p:spPr bwMode="auto">
            <a:xfrm>
              <a:off x="1418" y="3986"/>
              <a:ext cx="6415" cy="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40" name="Line 267"/>
            <p:cNvSpPr>
              <a:spLocks noChangeShapeType="1"/>
            </p:cNvSpPr>
            <p:nvPr/>
          </p:nvSpPr>
          <p:spPr bwMode="auto">
            <a:xfrm flipH="1">
              <a:off x="816" y="3985"/>
              <a:ext cx="615" cy="49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41" name="Line 268"/>
            <p:cNvSpPr>
              <a:spLocks noChangeShapeType="1"/>
            </p:cNvSpPr>
            <p:nvPr/>
          </p:nvSpPr>
          <p:spPr bwMode="auto">
            <a:xfrm flipH="1">
              <a:off x="790" y="3995"/>
              <a:ext cx="652" cy="580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42" name="Line 269"/>
            <p:cNvSpPr>
              <a:spLocks noChangeShapeType="1"/>
            </p:cNvSpPr>
            <p:nvPr/>
          </p:nvSpPr>
          <p:spPr bwMode="auto">
            <a:xfrm flipH="1">
              <a:off x="816" y="3985"/>
              <a:ext cx="615" cy="49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43" name="Text Box 270"/>
            <p:cNvSpPr txBox="1">
              <a:spLocks noChangeArrowheads="1"/>
            </p:cNvSpPr>
            <p:nvPr/>
          </p:nvSpPr>
          <p:spPr bwMode="auto">
            <a:xfrm>
              <a:off x="536" y="4216"/>
              <a:ext cx="348" cy="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/>
                <a:t>x</a:t>
              </a:r>
            </a:p>
          </p:txBody>
        </p:sp>
        <p:sp>
          <p:nvSpPr>
            <p:cNvPr id="15544" name="Text Box 271"/>
            <p:cNvSpPr txBox="1">
              <a:spLocks noChangeArrowheads="1"/>
            </p:cNvSpPr>
            <p:nvPr/>
          </p:nvSpPr>
          <p:spPr bwMode="auto">
            <a:xfrm>
              <a:off x="1320" y="3952"/>
              <a:ext cx="348" cy="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/>
                <a:t>O</a:t>
              </a:r>
            </a:p>
          </p:txBody>
        </p:sp>
        <p:sp>
          <p:nvSpPr>
            <p:cNvPr id="15545" name="Text Box 272"/>
            <p:cNvSpPr txBox="1">
              <a:spLocks noChangeArrowheads="1"/>
            </p:cNvSpPr>
            <p:nvPr/>
          </p:nvSpPr>
          <p:spPr bwMode="auto">
            <a:xfrm>
              <a:off x="1149" y="114"/>
              <a:ext cx="348" cy="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/>
                <a:t>z</a:t>
              </a:r>
            </a:p>
          </p:txBody>
        </p:sp>
        <p:sp>
          <p:nvSpPr>
            <p:cNvPr id="15546" name="Text Box 273"/>
            <p:cNvSpPr txBox="1">
              <a:spLocks noChangeArrowheads="1"/>
            </p:cNvSpPr>
            <p:nvPr/>
          </p:nvSpPr>
          <p:spPr bwMode="auto">
            <a:xfrm>
              <a:off x="7873" y="3780"/>
              <a:ext cx="435" cy="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/>
                <a:t>y</a:t>
              </a:r>
            </a:p>
          </p:txBody>
        </p:sp>
      </p:grpSp>
      <p:sp>
        <p:nvSpPr>
          <p:cNvPr id="49426" name="Line 274"/>
          <p:cNvSpPr>
            <a:spLocks noChangeShapeType="1"/>
          </p:cNvSpPr>
          <p:nvPr/>
        </p:nvSpPr>
        <p:spPr bwMode="auto">
          <a:xfrm flipH="1">
            <a:off x="4721225" y="941388"/>
            <a:ext cx="11113" cy="52085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lIns="70363" tIns="35182" rIns="70363" bIns="35182"/>
          <a:lstStyle/>
          <a:p>
            <a:endParaRPr lang="zh-CN" altLang="en-US"/>
          </a:p>
        </p:txBody>
      </p:sp>
      <p:grpSp>
        <p:nvGrpSpPr>
          <p:cNvPr id="49427" name="Group 275"/>
          <p:cNvGrpSpPr>
            <a:grpSpLocks/>
          </p:cNvGrpSpPr>
          <p:nvPr/>
        </p:nvGrpSpPr>
        <p:grpSpPr bwMode="auto">
          <a:xfrm>
            <a:off x="4724400" y="5175250"/>
            <a:ext cx="1025525" cy="1027113"/>
            <a:chOff x="4266" y="3611"/>
            <a:chExt cx="911" cy="704"/>
          </a:xfrm>
        </p:grpSpPr>
        <p:sp>
          <p:nvSpPr>
            <p:cNvPr id="15535" name="Line 276"/>
            <p:cNvSpPr>
              <a:spLocks noChangeShapeType="1"/>
            </p:cNvSpPr>
            <p:nvPr/>
          </p:nvSpPr>
          <p:spPr bwMode="auto">
            <a:xfrm flipH="1">
              <a:off x="4266" y="4012"/>
              <a:ext cx="440" cy="3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36" name="Text Box 277"/>
            <p:cNvSpPr txBox="1">
              <a:spLocks noChangeArrowheads="1"/>
            </p:cNvSpPr>
            <p:nvPr/>
          </p:nvSpPr>
          <p:spPr bwMode="auto">
            <a:xfrm>
              <a:off x="4742" y="3611"/>
              <a:ext cx="43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500" b="1" i="1"/>
                <a:t>y</a:t>
              </a:r>
            </a:p>
          </p:txBody>
        </p:sp>
        <p:sp>
          <p:nvSpPr>
            <p:cNvPr id="15537" name="Oval 278"/>
            <p:cNvSpPr>
              <a:spLocks noChangeArrowheads="1"/>
            </p:cNvSpPr>
            <p:nvPr/>
          </p:nvSpPr>
          <p:spPr bwMode="auto">
            <a:xfrm>
              <a:off x="4703" y="3964"/>
              <a:ext cx="54" cy="5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9431" name="Group 279"/>
          <p:cNvGrpSpPr>
            <a:grpSpLocks/>
          </p:cNvGrpSpPr>
          <p:nvPr/>
        </p:nvGrpSpPr>
        <p:grpSpPr bwMode="auto">
          <a:xfrm>
            <a:off x="1136650" y="6032500"/>
            <a:ext cx="3581400" cy="477838"/>
            <a:chOff x="1031" y="4196"/>
            <a:chExt cx="3255" cy="341"/>
          </a:xfrm>
        </p:grpSpPr>
        <p:sp>
          <p:nvSpPr>
            <p:cNvPr id="15532" name="Line 280"/>
            <p:cNvSpPr>
              <a:spLocks noChangeShapeType="1"/>
            </p:cNvSpPr>
            <p:nvPr/>
          </p:nvSpPr>
          <p:spPr bwMode="auto">
            <a:xfrm>
              <a:off x="1044" y="4315"/>
              <a:ext cx="32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33" name="Oval 281"/>
            <p:cNvSpPr>
              <a:spLocks noChangeArrowheads="1"/>
            </p:cNvSpPr>
            <p:nvPr/>
          </p:nvSpPr>
          <p:spPr bwMode="auto">
            <a:xfrm>
              <a:off x="1041" y="4276"/>
              <a:ext cx="54" cy="5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534" name="Text Box 282"/>
            <p:cNvSpPr txBox="1">
              <a:spLocks noChangeArrowheads="1"/>
            </p:cNvSpPr>
            <p:nvPr/>
          </p:nvSpPr>
          <p:spPr bwMode="auto">
            <a:xfrm>
              <a:off x="1031" y="4196"/>
              <a:ext cx="435" cy="3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500" b="1" i="1"/>
                <a:t>x</a:t>
              </a:r>
            </a:p>
          </p:txBody>
        </p:sp>
      </p:grpSp>
      <p:grpSp>
        <p:nvGrpSpPr>
          <p:cNvPr id="49435" name="Group 283"/>
          <p:cNvGrpSpPr>
            <a:grpSpLocks/>
          </p:cNvGrpSpPr>
          <p:nvPr/>
        </p:nvGrpSpPr>
        <p:grpSpPr bwMode="auto">
          <a:xfrm>
            <a:off x="4164013" y="2566988"/>
            <a:ext cx="4214812" cy="1890712"/>
            <a:chOff x="2489" y="1738"/>
            <a:chExt cx="2553" cy="1108"/>
          </a:xfrm>
        </p:grpSpPr>
        <p:sp>
          <p:nvSpPr>
            <p:cNvPr id="15511" name="Rectangle 284"/>
            <p:cNvSpPr>
              <a:spLocks noChangeArrowheads="1"/>
            </p:cNvSpPr>
            <p:nvPr/>
          </p:nvSpPr>
          <p:spPr bwMode="auto">
            <a:xfrm>
              <a:off x="2577" y="1738"/>
              <a:ext cx="1510" cy="110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5512" name="Group 285"/>
            <p:cNvGrpSpPr>
              <a:grpSpLocks/>
            </p:cNvGrpSpPr>
            <p:nvPr/>
          </p:nvGrpSpPr>
          <p:grpSpPr bwMode="auto">
            <a:xfrm>
              <a:off x="2489" y="1861"/>
              <a:ext cx="2553" cy="468"/>
              <a:chOff x="3413" y="2152"/>
              <a:chExt cx="2075" cy="490"/>
            </a:xfrm>
          </p:grpSpPr>
          <p:sp>
            <p:nvSpPr>
              <p:cNvPr id="15513" name="Rectangle 286"/>
              <p:cNvSpPr>
                <a:spLocks noChangeArrowheads="1"/>
              </p:cNvSpPr>
              <p:nvPr/>
            </p:nvSpPr>
            <p:spPr bwMode="auto">
              <a:xfrm>
                <a:off x="3413" y="2152"/>
                <a:ext cx="2075" cy="49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5514" name="Group 287"/>
              <p:cNvGrpSpPr>
                <a:grpSpLocks/>
              </p:cNvGrpSpPr>
              <p:nvPr/>
            </p:nvGrpSpPr>
            <p:grpSpPr bwMode="auto">
              <a:xfrm>
                <a:off x="3460" y="2225"/>
                <a:ext cx="1925" cy="342"/>
                <a:chOff x="3612" y="2616"/>
                <a:chExt cx="1751" cy="277"/>
              </a:xfrm>
            </p:grpSpPr>
            <p:sp>
              <p:nvSpPr>
                <p:cNvPr id="15515" name="WordArt 28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50" y="2696"/>
                  <a:ext cx="174" cy="18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kern="10" dirty="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2800" kern="10" dirty="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grpSp>
              <p:nvGrpSpPr>
                <p:cNvPr id="15516" name="Group 289"/>
                <p:cNvGrpSpPr>
                  <a:grpSpLocks/>
                </p:cNvGrpSpPr>
                <p:nvPr/>
              </p:nvGrpSpPr>
              <p:grpSpPr bwMode="auto">
                <a:xfrm>
                  <a:off x="3612" y="2760"/>
                  <a:ext cx="219" cy="64"/>
                  <a:chOff x="1131" y="1917"/>
                  <a:chExt cx="233" cy="64"/>
                </a:xfrm>
              </p:grpSpPr>
              <p:sp>
                <p:nvSpPr>
                  <p:cNvPr id="15530" name="Line 290"/>
                  <p:cNvSpPr>
                    <a:spLocks noChangeShapeType="1"/>
                  </p:cNvSpPr>
                  <p:nvPr/>
                </p:nvSpPr>
                <p:spPr bwMode="auto">
                  <a:xfrm>
                    <a:off x="1131" y="1917"/>
                    <a:ext cx="230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531" name="Line 291"/>
                  <p:cNvSpPr>
                    <a:spLocks noChangeShapeType="1"/>
                  </p:cNvSpPr>
                  <p:nvPr/>
                </p:nvSpPr>
                <p:spPr bwMode="auto">
                  <a:xfrm>
                    <a:off x="1134" y="1981"/>
                    <a:ext cx="230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5517" name="WordArt 29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95" y="2684"/>
                  <a:ext cx="161" cy="17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x</a:t>
                  </a:r>
                  <a:endParaRPr lang="zh-CN" altLang="en-US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15518" name="Group 293"/>
                <p:cNvGrpSpPr>
                  <a:grpSpLocks/>
                </p:cNvGrpSpPr>
                <p:nvPr/>
              </p:nvGrpSpPr>
              <p:grpSpPr bwMode="auto">
                <a:xfrm>
                  <a:off x="4112" y="2624"/>
                  <a:ext cx="138" cy="248"/>
                  <a:chOff x="1215" y="1550"/>
                  <a:chExt cx="148" cy="248"/>
                </a:xfrm>
              </p:grpSpPr>
              <p:sp>
                <p:nvSpPr>
                  <p:cNvPr id="15528" name="WordArt 29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215" y="1612"/>
                    <a:ext cx="63" cy="18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b="1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Times New Roman"/>
                        <a:cs typeface="Times New Roman"/>
                      </a:rPr>
                      <a:t>i</a:t>
                    </a:r>
                    <a:endParaRPr lang="zh-CN" altLang="en-US" sz="2800" b="1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5529" name="Line 295"/>
                  <p:cNvSpPr>
                    <a:spLocks noChangeShapeType="1"/>
                  </p:cNvSpPr>
                  <p:nvPr/>
                </p:nvSpPr>
                <p:spPr bwMode="auto">
                  <a:xfrm>
                    <a:off x="1226" y="1550"/>
                    <a:ext cx="137" cy="1"/>
                  </a:xfrm>
                  <a:prstGeom prst="line">
                    <a:avLst/>
                  </a:prstGeom>
                  <a:noFill/>
                  <a:ln w="28575">
                    <a:solidFill>
                      <a:srgbClr val="006600"/>
                    </a:solidFill>
                    <a:round/>
                    <a:headEnd/>
                    <a:tailEnd type="triangle" w="med" len="lg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5519" name="WordArt 29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00" y="2686"/>
                  <a:ext cx="121" cy="19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y</a:t>
                  </a:r>
                  <a:endParaRPr lang="zh-CN" altLang="en-US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15520" name="Group 297"/>
                <p:cNvGrpSpPr>
                  <a:grpSpLocks/>
                </p:cNvGrpSpPr>
                <p:nvPr/>
              </p:nvGrpSpPr>
              <p:grpSpPr bwMode="auto">
                <a:xfrm>
                  <a:off x="4649" y="2616"/>
                  <a:ext cx="161" cy="277"/>
                  <a:chOff x="1789" y="1542"/>
                  <a:chExt cx="172" cy="277"/>
                </a:xfrm>
              </p:grpSpPr>
              <p:sp>
                <p:nvSpPr>
                  <p:cNvPr id="15526" name="WordArt 29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789" y="1601"/>
                    <a:ext cx="103" cy="21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b="1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Times New Roman"/>
                        <a:cs typeface="Times New Roman"/>
                      </a:rPr>
                      <a:t>j</a:t>
                    </a:r>
                    <a:endParaRPr lang="zh-CN" altLang="en-US" sz="2800" b="1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5527" name="Line 299"/>
                  <p:cNvSpPr>
                    <a:spLocks noChangeShapeType="1"/>
                  </p:cNvSpPr>
                  <p:nvPr/>
                </p:nvSpPr>
                <p:spPr bwMode="auto">
                  <a:xfrm>
                    <a:off x="1824" y="1542"/>
                    <a:ext cx="137" cy="1"/>
                  </a:xfrm>
                  <a:prstGeom prst="line">
                    <a:avLst/>
                  </a:prstGeom>
                  <a:noFill/>
                  <a:ln w="28575">
                    <a:solidFill>
                      <a:srgbClr val="006600"/>
                    </a:solidFill>
                    <a:round/>
                    <a:headEnd/>
                    <a:tailEnd type="triangle" w="med" len="lg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5521" name="WordArt 30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067" y="2695"/>
                  <a:ext cx="111" cy="17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z</a:t>
                  </a:r>
                  <a:endParaRPr lang="zh-CN" altLang="en-US" sz="2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15522" name="Group 301"/>
                <p:cNvGrpSpPr>
                  <a:grpSpLocks/>
                </p:cNvGrpSpPr>
                <p:nvPr/>
              </p:nvGrpSpPr>
              <p:grpSpPr bwMode="auto">
                <a:xfrm>
                  <a:off x="5215" y="2627"/>
                  <a:ext cx="148" cy="239"/>
                  <a:chOff x="2393" y="1553"/>
                  <a:chExt cx="158" cy="239"/>
                </a:xfrm>
              </p:grpSpPr>
              <p:sp>
                <p:nvSpPr>
                  <p:cNvPr id="15524" name="WordArt 30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393" y="1606"/>
                    <a:ext cx="122" cy="18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b="1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Times New Roman"/>
                        <a:cs typeface="Times New Roman"/>
                      </a:rPr>
                      <a:t>k</a:t>
                    </a:r>
                    <a:endParaRPr lang="zh-CN" altLang="en-US" sz="2800" b="1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5525" name="Line 303"/>
                  <p:cNvSpPr>
                    <a:spLocks noChangeShapeType="1"/>
                  </p:cNvSpPr>
                  <p:nvPr/>
                </p:nvSpPr>
                <p:spPr bwMode="auto">
                  <a:xfrm>
                    <a:off x="2414" y="1553"/>
                    <a:ext cx="137" cy="1"/>
                  </a:xfrm>
                  <a:prstGeom prst="line">
                    <a:avLst/>
                  </a:prstGeom>
                  <a:noFill/>
                  <a:ln w="28575">
                    <a:solidFill>
                      <a:srgbClr val="006600"/>
                    </a:solidFill>
                    <a:round/>
                    <a:headEnd/>
                    <a:tailEnd type="triangle" w="med" len="lg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5523" name="WordArt 30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10" y="2698"/>
                  <a:ext cx="175" cy="18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800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28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</p:grpSp>
        </p:grpSp>
      </p:grpSp>
      <p:grpSp>
        <p:nvGrpSpPr>
          <p:cNvPr id="49457" name="Group 305"/>
          <p:cNvGrpSpPr>
            <a:grpSpLocks/>
          </p:cNvGrpSpPr>
          <p:nvPr/>
        </p:nvGrpSpPr>
        <p:grpSpPr bwMode="auto">
          <a:xfrm>
            <a:off x="3783013" y="3630613"/>
            <a:ext cx="4676775" cy="1695450"/>
            <a:chOff x="2119" y="2424"/>
            <a:chExt cx="3141" cy="912"/>
          </a:xfrm>
        </p:grpSpPr>
        <p:sp>
          <p:nvSpPr>
            <p:cNvPr id="15485" name="Rectangle 306"/>
            <p:cNvSpPr>
              <a:spLocks noChangeArrowheads="1"/>
            </p:cNvSpPr>
            <p:nvPr/>
          </p:nvSpPr>
          <p:spPr bwMode="auto">
            <a:xfrm>
              <a:off x="2119" y="2424"/>
              <a:ext cx="3141" cy="91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86" name="WordArt 307"/>
            <p:cNvSpPr>
              <a:spLocks noChangeArrowheads="1" noChangeShapeType="1" noTextEdit="1"/>
            </p:cNvSpPr>
            <p:nvPr/>
          </p:nvSpPr>
          <p:spPr bwMode="auto">
            <a:xfrm>
              <a:off x="2222" y="2712"/>
              <a:ext cx="1316" cy="2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其三个方向余弦为</a:t>
              </a:r>
            </a:p>
          </p:txBody>
        </p:sp>
        <p:sp>
          <p:nvSpPr>
            <p:cNvPr id="15487" name="WordArt 308"/>
            <p:cNvSpPr>
              <a:spLocks noChangeArrowheads="1" noChangeShapeType="1" noTextEdit="1"/>
            </p:cNvSpPr>
            <p:nvPr/>
          </p:nvSpPr>
          <p:spPr bwMode="auto">
            <a:xfrm>
              <a:off x="4112" y="2562"/>
              <a:ext cx="208" cy="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Symbol"/>
                </a:rPr>
                <a:t>a</a:t>
              </a:r>
              <a:endParaRPr lang="zh-CN" altLang="en-US" sz="2800" i="1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Symbol"/>
              </a:endParaRPr>
            </a:p>
          </p:txBody>
        </p:sp>
        <p:sp>
          <p:nvSpPr>
            <p:cNvPr id="15488" name="WordArt 309"/>
            <p:cNvSpPr>
              <a:spLocks noChangeArrowheads="1" noChangeShapeType="1" noTextEdit="1"/>
            </p:cNvSpPr>
            <p:nvPr/>
          </p:nvSpPr>
          <p:spPr bwMode="auto">
            <a:xfrm>
              <a:off x="3707" y="2548"/>
              <a:ext cx="339" cy="1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cos</a:t>
              </a:r>
              <a:endParaRPr lang="zh-CN" altLang="en-US" sz="2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5489" name="WordArt 310"/>
            <p:cNvSpPr>
              <a:spLocks noChangeArrowheads="1" noChangeShapeType="1" noTextEdit="1"/>
            </p:cNvSpPr>
            <p:nvPr/>
          </p:nvSpPr>
          <p:spPr bwMode="auto">
            <a:xfrm>
              <a:off x="4924" y="2527"/>
              <a:ext cx="117" cy="17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2800" i="1" kern="1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15490" name="Group 311"/>
            <p:cNvGrpSpPr>
              <a:grpSpLocks/>
            </p:cNvGrpSpPr>
            <p:nvPr/>
          </p:nvGrpSpPr>
          <p:grpSpPr bwMode="auto">
            <a:xfrm>
              <a:off x="4355" y="2585"/>
              <a:ext cx="222" cy="51"/>
              <a:chOff x="1131" y="1917"/>
              <a:chExt cx="233" cy="64"/>
            </a:xfrm>
          </p:grpSpPr>
          <p:sp>
            <p:nvSpPr>
              <p:cNvPr id="15509" name="Line 312"/>
              <p:cNvSpPr>
                <a:spLocks noChangeShapeType="1"/>
              </p:cNvSpPr>
              <p:nvPr/>
            </p:nvSpPr>
            <p:spPr bwMode="auto">
              <a:xfrm>
                <a:off x="1131" y="1917"/>
                <a:ext cx="23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10" name="Line 313"/>
              <p:cNvSpPr>
                <a:spLocks noChangeShapeType="1"/>
              </p:cNvSpPr>
              <p:nvPr/>
            </p:nvSpPr>
            <p:spPr bwMode="auto">
              <a:xfrm>
                <a:off x="1134" y="1981"/>
                <a:ext cx="23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491" name="Line 314"/>
            <p:cNvSpPr>
              <a:spLocks noChangeShapeType="1"/>
            </p:cNvSpPr>
            <p:nvPr/>
          </p:nvSpPr>
          <p:spPr bwMode="auto">
            <a:xfrm flipH="1">
              <a:off x="4770" y="2499"/>
              <a:ext cx="130" cy="2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92" name="WordArt 315"/>
            <p:cNvSpPr>
              <a:spLocks noChangeArrowheads="1" noChangeShapeType="1" noTextEdit="1"/>
            </p:cNvSpPr>
            <p:nvPr/>
          </p:nvSpPr>
          <p:spPr bwMode="auto">
            <a:xfrm>
              <a:off x="4614" y="2526"/>
              <a:ext cx="164" cy="14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28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5493" name="WordArt 316"/>
            <p:cNvSpPr>
              <a:spLocks noChangeArrowheads="1" noChangeShapeType="1" noTextEdit="1"/>
            </p:cNvSpPr>
            <p:nvPr/>
          </p:nvSpPr>
          <p:spPr bwMode="auto">
            <a:xfrm>
              <a:off x="4068" y="2799"/>
              <a:ext cx="170" cy="19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Symbol"/>
                </a:rPr>
                <a:t>b</a:t>
              </a:r>
              <a:endParaRPr lang="zh-CN" altLang="en-US" sz="2800" i="1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Symbol"/>
              </a:endParaRPr>
            </a:p>
          </p:txBody>
        </p:sp>
        <p:sp>
          <p:nvSpPr>
            <p:cNvPr id="15494" name="WordArt 317"/>
            <p:cNvSpPr>
              <a:spLocks noChangeArrowheads="1" noChangeShapeType="1" noTextEdit="1"/>
            </p:cNvSpPr>
            <p:nvPr/>
          </p:nvSpPr>
          <p:spPr bwMode="auto">
            <a:xfrm>
              <a:off x="3699" y="2835"/>
              <a:ext cx="337" cy="12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cos</a:t>
              </a:r>
              <a:endParaRPr lang="zh-CN" altLang="en-US" sz="2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5495" name="WordArt 318"/>
            <p:cNvSpPr>
              <a:spLocks noChangeArrowheads="1" noChangeShapeType="1" noTextEdit="1"/>
            </p:cNvSpPr>
            <p:nvPr/>
          </p:nvSpPr>
          <p:spPr bwMode="auto">
            <a:xfrm>
              <a:off x="4907" y="2813"/>
              <a:ext cx="116" cy="18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2800" i="1" kern="1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15496" name="Group 319"/>
            <p:cNvGrpSpPr>
              <a:grpSpLocks/>
            </p:cNvGrpSpPr>
            <p:nvPr/>
          </p:nvGrpSpPr>
          <p:grpSpPr bwMode="auto">
            <a:xfrm>
              <a:off x="4342" y="2873"/>
              <a:ext cx="220" cy="54"/>
              <a:chOff x="1131" y="1917"/>
              <a:chExt cx="233" cy="64"/>
            </a:xfrm>
          </p:grpSpPr>
          <p:sp>
            <p:nvSpPr>
              <p:cNvPr id="15507" name="Line 320"/>
              <p:cNvSpPr>
                <a:spLocks noChangeShapeType="1"/>
              </p:cNvSpPr>
              <p:nvPr/>
            </p:nvSpPr>
            <p:spPr bwMode="auto">
              <a:xfrm>
                <a:off x="1131" y="1917"/>
                <a:ext cx="23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08" name="Line 321"/>
              <p:cNvSpPr>
                <a:spLocks noChangeShapeType="1"/>
              </p:cNvSpPr>
              <p:nvPr/>
            </p:nvSpPr>
            <p:spPr bwMode="auto">
              <a:xfrm>
                <a:off x="1134" y="1981"/>
                <a:ext cx="23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497" name="Line 322"/>
            <p:cNvSpPr>
              <a:spLocks noChangeShapeType="1"/>
            </p:cNvSpPr>
            <p:nvPr/>
          </p:nvSpPr>
          <p:spPr bwMode="auto">
            <a:xfrm flipH="1">
              <a:off x="4754" y="2783"/>
              <a:ext cx="129" cy="22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98" name="WordArt 323"/>
            <p:cNvSpPr>
              <a:spLocks noChangeArrowheads="1" noChangeShapeType="1" noTextEdit="1"/>
            </p:cNvSpPr>
            <p:nvPr/>
          </p:nvSpPr>
          <p:spPr bwMode="auto">
            <a:xfrm>
              <a:off x="4605" y="2820"/>
              <a:ext cx="122" cy="1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y</a:t>
              </a:r>
              <a:endParaRPr lang="zh-CN" altLang="en-US" sz="28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5499" name="WordArt 324"/>
            <p:cNvSpPr>
              <a:spLocks noChangeArrowheads="1" noChangeShapeType="1" noTextEdit="1"/>
            </p:cNvSpPr>
            <p:nvPr/>
          </p:nvSpPr>
          <p:spPr bwMode="auto">
            <a:xfrm>
              <a:off x="4097" y="3075"/>
              <a:ext cx="153" cy="1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b="1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Symbol"/>
                </a:rPr>
                <a:t>g</a:t>
              </a:r>
              <a:endParaRPr lang="zh-CN" altLang="en-US" sz="2800" b="1" i="1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Symbol"/>
              </a:endParaRPr>
            </a:p>
          </p:txBody>
        </p:sp>
        <p:sp>
          <p:nvSpPr>
            <p:cNvPr id="15500" name="WordArt 325"/>
            <p:cNvSpPr>
              <a:spLocks noChangeArrowheads="1" noChangeShapeType="1" noTextEdit="1"/>
            </p:cNvSpPr>
            <p:nvPr/>
          </p:nvSpPr>
          <p:spPr bwMode="auto">
            <a:xfrm>
              <a:off x="3689" y="3119"/>
              <a:ext cx="334" cy="1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cos</a:t>
              </a:r>
              <a:endParaRPr lang="zh-CN" altLang="en-US" sz="2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5501" name="WordArt 326"/>
            <p:cNvSpPr>
              <a:spLocks noChangeArrowheads="1" noChangeShapeType="1" noTextEdit="1"/>
            </p:cNvSpPr>
            <p:nvPr/>
          </p:nvSpPr>
          <p:spPr bwMode="auto">
            <a:xfrm>
              <a:off x="4887" y="3097"/>
              <a:ext cx="115" cy="18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2800" i="1" kern="1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15502" name="Group 327"/>
            <p:cNvGrpSpPr>
              <a:grpSpLocks/>
            </p:cNvGrpSpPr>
            <p:nvPr/>
          </p:nvGrpSpPr>
          <p:grpSpPr bwMode="auto">
            <a:xfrm>
              <a:off x="4327" y="3158"/>
              <a:ext cx="218" cy="54"/>
              <a:chOff x="1131" y="1917"/>
              <a:chExt cx="233" cy="64"/>
            </a:xfrm>
          </p:grpSpPr>
          <p:sp>
            <p:nvSpPr>
              <p:cNvPr id="15505" name="Line 328"/>
              <p:cNvSpPr>
                <a:spLocks noChangeShapeType="1"/>
              </p:cNvSpPr>
              <p:nvPr/>
            </p:nvSpPr>
            <p:spPr bwMode="auto">
              <a:xfrm>
                <a:off x="1131" y="1917"/>
                <a:ext cx="23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06" name="Line 329"/>
              <p:cNvSpPr>
                <a:spLocks noChangeShapeType="1"/>
              </p:cNvSpPr>
              <p:nvPr/>
            </p:nvSpPr>
            <p:spPr bwMode="auto">
              <a:xfrm>
                <a:off x="1134" y="1981"/>
                <a:ext cx="23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503" name="Line 330"/>
            <p:cNvSpPr>
              <a:spLocks noChangeShapeType="1"/>
            </p:cNvSpPr>
            <p:nvPr/>
          </p:nvSpPr>
          <p:spPr bwMode="auto">
            <a:xfrm flipH="1">
              <a:off x="4736" y="3068"/>
              <a:ext cx="127" cy="22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04" name="WordArt 331"/>
            <p:cNvSpPr>
              <a:spLocks noChangeArrowheads="1" noChangeShapeType="1" noTextEdit="1"/>
            </p:cNvSpPr>
            <p:nvPr/>
          </p:nvSpPr>
          <p:spPr bwMode="auto">
            <a:xfrm>
              <a:off x="4592" y="3110"/>
              <a:ext cx="111" cy="1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z</a:t>
              </a:r>
              <a:endParaRPr lang="zh-CN" altLang="en-US" sz="28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49484" name="Group 332"/>
          <p:cNvGrpSpPr>
            <a:grpSpLocks/>
          </p:cNvGrpSpPr>
          <p:nvPr/>
        </p:nvGrpSpPr>
        <p:grpSpPr bwMode="auto">
          <a:xfrm>
            <a:off x="4673600" y="1276350"/>
            <a:ext cx="3154363" cy="1476375"/>
            <a:chOff x="3948" y="888"/>
            <a:chExt cx="2935" cy="1035"/>
          </a:xfrm>
        </p:grpSpPr>
        <p:sp>
          <p:nvSpPr>
            <p:cNvPr id="15461" name="Rectangle 333"/>
            <p:cNvSpPr>
              <a:spLocks noChangeArrowheads="1"/>
            </p:cNvSpPr>
            <p:nvPr/>
          </p:nvSpPr>
          <p:spPr bwMode="auto">
            <a:xfrm>
              <a:off x="3993" y="937"/>
              <a:ext cx="2890" cy="91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5462" name="Group 334"/>
            <p:cNvGrpSpPr>
              <a:grpSpLocks/>
            </p:cNvGrpSpPr>
            <p:nvPr/>
          </p:nvGrpSpPr>
          <p:grpSpPr bwMode="auto">
            <a:xfrm>
              <a:off x="3948" y="888"/>
              <a:ext cx="2846" cy="1035"/>
              <a:chOff x="4114" y="859"/>
              <a:chExt cx="2846" cy="1035"/>
            </a:xfrm>
          </p:grpSpPr>
          <p:sp>
            <p:nvSpPr>
              <p:cNvPr id="15463" name="Rectangle 335"/>
              <p:cNvSpPr>
                <a:spLocks noChangeArrowheads="1"/>
              </p:cNvSpPr>
              <p:nvPr/>
            </p:nvSpPr>
            <p:spPr bwMode="auto">
              <a:xfrm>
                <a:off x="4584" y="859"/>
                <a:ext cx="1826" cy="57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64" name="Rectangle 336"/>
              <p:cNvSpPr>
                <a:spLocks noChangeArrowheads="1"/>
              </p:cNvSpPr>
              <p:nvPr/>
            </p:nvSpPr>
            <p:spPr bwMode="auto">
              <a:xfrm>
                <a:off x="4114" y="1275"/>
                <a:ext cx="2846" cy="619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65" name="WordArt 3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94" y="1496"/>
                <a:ext cx="225" cy="1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28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5466" name="WordArt 3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29" y="1673"/>
                <a:ext cx="51" cy="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2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、</a:t>
                </a:r>
              </a:p>
            </p:txBody>
          </p:sp>
          <p:sp>
            <p:nvSpPr>
              <p:cNvPr id="15467" name="WordArt 3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47" y="1493"/>
                <a:ext cx="225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y</a:t>
                </a:r>
                <a:endParaRPr lang="zh-CN" altLang="en-US" sz="28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5468" name="WordArt 3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49" y="1670"/>
                <a:ext cx="52" cy="3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2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、</a:t>
                </a:r>
              </a:p>
            </p:txBody>
          </p:sp>
          <p:sp>
            <p:nvSpPr>
              <p:cNvPr id="15469" name="WordArt 3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82" y="1504"/>
                <a:ext cx="225" cy="1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z</a:t>
                </a:r>
                <a:endParaRPr lang="zh-CN" altLang="en-US" sz="28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5470" name="WordArt 3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71" y="1452"/>
                <a:ext cx="345" cy="2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2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轴</a:t>
                </a:r>
              </a:p>
            </p:txBody>
          </p:sp>
          <p:sp>
            <p:nvSpPr>
              <p:cNvPr id="15471" name="WordArt 3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5732" y="1428"/>
                <a:ext cx="1162" cy="3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28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黑体"/>
                    <a:ea typeface="黑体"/>
                  </a:rPr>
                  <a:t>单位矢量</a:t>
                </a:r>
              </a:p>
            </p:txBody>
          </p:sp>
          <p:grpSp>
            <p:nvGrpSpPr>
              <p:cNvPr id="15472" name="Group 344"/>
              <p:cNvGrpSpPr>
                <a:grpSpLocks/>
              </p:cNvGrpSpPr>
              <p:nvPr/>
            </p:nvGrpSpPr>
            <p:grpSpPr bwMode="auto">
              <a:xfrm>
                <a:off x="4745" y="980"/>
                <a:ext cx="1159" cy="328"/>
                <a:chOff x="2886" y="1291"/>
                <a:chExt cx="592" cy="216"/>
              </a:xfrm>
            </p:grpSpPr>
            <p:grpSp>
              <p:nvGrpSpPr>
                <p:cNvPr id="15474" name="Group 345"/>
                <p:cNvGrpSpPr>
                  <a:grpSpLocks/>
                </p:cNvGrpSpPr>
                <p:nvPr/>
              </p:nvGrpSpPr>
              <p:grpSpPr bwMode="auto">
                <a:xfrm>
                  <a:off x="2886" y="1291"/>
                  <a:ext cx="148" cy="201"/>
                  <a:chOff x="3248" y="3076"/>
                  <a:chExt cx="137" cy="237"/>
                </a:xfrm>
              </p:grpSpPr>
              <p:sp>
                <p:nvSpPr>
                  <p:cNvPr id="15483" name="WordArt 34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48" y="3127"/>
                    <a:ext cx="63" cy="18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b="1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Times New Roman"/>
                        <a:cs typeface="Times New Roman"/>
                      </a:rPr>
                      <a:t>i</a:t>
                    </a:r>
                    <a:endParaRPr lang="zh-CN" altLang="en-US" sz="2800" b="1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5484" name="Line 347"/>
                  <p:cNvSpPr>
                    <a:spLocks noChangeShapeType="1"/>
                  </p:cNvSpPr>
                  <p:nvPr/>
                </p:nvSpPr>
                <p:spPr bwMode="auto">
                  <a:xfrm>
                    <a:off x="3248" y="3076"/>
                    <a:ext cx="137" cy="1"/>
                  </a:xfrm>
                  <a:prstGeom prst="line">
                    <a:avLst/>
                  </a:prstGeom>
                  <a:noFill/>
                  <a:ln w="28575">
                    <a:solidFill>
                      <a:srgbClr val="006600"/>
                    </a:solidFill>
                    <a:round/>
                    <a:headEnd/>
                    <a:tailEnd type="triangle" w="med" len="lg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5475" name="Group 348"/>
                <p:cNvGrpSpPr>
                  <a:grpSpLocks/>
                </p:cNvGrpSpPr>
                <p:nvPr/>
              </p:nvGrpSpPr>
              <p:grpSpPr bwMode="auto">
                <a:xfrm>
                  <a:off x="3077" y="1300"/>
                  <a:ext cx="181" cy="207"/>
                  <a:chOff x="1789" y="1542"/>
                  <a:chExt cx="172" cy="277"/>
                </a:xfrm>
              </p:grpSpPr>
              <p:sp>
                <p:nvSpPr>
                  <p:cNvPr id="15481" name="WordArt 34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789" y="1601"/>
                    <a:ext cx="103" cy="21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b="1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Times New Roman"/>
                        <a:cs typeface="Times New Roman"/>
                      </a:rPr>
                      <a:t>j</a:t>
                    </a:r>
                    <a:endParaRPr lang="zh-CN" altLang="en-US" sz="2800" b="1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5482" name="Line 350"/>
                  <p:cNvSpPr>
                    <a:spLocks noChangeShapeType="1"/>
                  </p:cNvSpPr>
                  <p:nvPr/>
                </p:nvSpPr>
                <p:spPr bwMode="auto">
                  <a:xfrm>
                    <a:off x="1824" y="1542"/>
                    <a:ext cx="137" cy="1"/>
                  </a:xfrm>
                  <a:prstGeom prst="line">
                    <a:avLst/>
                  </a:prstGeom>
                  <a:noFill/>
                  <a:ln w="28575">
                    <a:solidFill>
                      <a:srgbClr val="006600"/>
                    </a:solidFill>
                    <a:round/>
                    <a:headEnd/>
                    <a:tailEnd type="triangle" w="med" len="lg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5476" name="Group 351"/>
                <p:cNvGrpSpPr>
                  <a:grpSpLocks/>
                </p:cNvGrpSpPr>
                <p:nvPr/>
              </p:nvGrpSpPr>
              <p:grpSpPr bwMode="auto">
                <a:xfrm>
                  <a:off x="3321" y="1291"/>
                  <a:ext cx="157" cy="202"/>
                  <a:chOff x="2393" y="1553"/>
                  <a:chExt cx="158" cy="239"/>
                </a:xfrm>
              </p:grpSpPr>
              <p:sp>
                <p:nvSpPr>
                  <p:cNvPr id="15479" name="WordArt 35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393" y="1606"/>
                    <a:ext cx="122" cy="18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800" b="1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Times New Roman"/>
                        <a:cs typeface="Times New Roman"/>
                      </a:rPr>
                      <a:t>k</a:t>
                    </a:r>
                    <a:endParaRPr lang="zh-CN" altLang="en-US" sz="2800" b="1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5480" name="Line 353"/>
                  <p:cNvSpPr>
                    <a:spLocks noChangeShapeType="1"/>
                  </p:cNvSpPr>
                  <p:nvPr/>
                </p:nvSpPr>
                <p:spPr bwMode="auto">
                  <a:xfrm>
                    <a:off x="2414" y="1553"/>
                    <a:ext cx="137" cy="1"/>
                  </a:xfrm>
                  <a:prstGeom prst="line">
                    <a:avLst/>
                  </a:prstGeom>
                  <a:noFill/>
                  <a:ln w="28575">
                    <a:solidFill>
                      <a:srgbClr val="006600"/>
                    </a:solidFill>
                    <a:round/>
                    <a:headEnd/>
                    <a:tailEnd type="triangle" w="med" len="lg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5477" name="WordArt 35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87" y="1440"/>
                  <a:ext cx="36" cy="3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2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、</a:t>
                  </a:r>
                </a:p>
              </p:txBody>
            </p:sp>
            <p:sp>
              <p:nvSpPr>
                <p:cNvPr id="15478" name="WordArt 35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19" y="1447"/>
                  <a:ext cx="37" cy="3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2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、</a:t>
                  </a:r>
                </a:p>
              </p:txBody>
            </p:sp>
          </p:grpSp>
          <p:sp>
            <p:nvSpPr>
              <p:cNvPr id="15473" name="WordArt 3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6013" y="1008"/>
                <a:ext cx="283" cy="2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28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华文中宋"/>
                    <a:ea typeface="华文中宋"/>
                  </a:rPr>
                  <a:t>是</a:t>
                </a:r>
              </a:p>
            </p:txBody>
          </p:sp>
        </p:grpSp>
      </p:grpSp>
      <p:grpSp>
        <p:nvGrpSpPr>
          <p:cNvPr id="49509" name="Group 357"/>
          <p:cNvGrpSpPr>
            <a:grpSpLocks/>
          </p:cNvGrpSpPr>
          <p:nvPr/>
        </p:nvGrpSpPr>
        <p:grpSpPr bwMode="auto">
          <a:xfrm>
            <a:off x="1276350" y="565150"/>
            <a:ext cx="3444875" cy="477838"/>
            <a:chOff x="1180" y="443"/>
            <a:chExt cx="3103" cy="331"/>
          </a:xfrm>
        </p:grpSpPr>
        <p:sp>
          <p:nvSpPr>
            <p:cNvPr id="15458" name="Line 358"/>
            <p:cNvSpPr>
              <a:spLocks noChangeShapeType="1"/>
            </p:cNvSpPr>
            <p:nvPr/>
          </p:nvSpPr>
          <p:spPr bwMode="auto">
            <a:xfrm>
              <a:off x="1519" y="601"/>
              <a:ext cx="2764" cy="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59" name="Text Box 359"/>
            <p:cNvSpPr txBox="1">
              <a:spLocks noChangeArrowheads="1"/>
            </p:cNvSpPr>
            <p:nvPr/>
          </p:nvSpPr>
          <p:spPr bwMode="auto">
            <a:xfrm>
              <a:off x="1180" y="443"/>
              <a:ext cx="366" cy="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500" b="1" i="1"/>
                <a:t>z</a:t>
              </a:r>
            </a:p>
          </p:txBody>
        </p:sp>
        <p:sp>
          <p:nvSpPr>
            <p:cNvPr id="15460" name="Oval 360"/>
            <p:cNvSpPr>
              <a:spLocks noChangeArrowheads="1"/>
            </p:cNvSpPr>
            <p:nvPr/>
          </p:nvSpPr>
          <p:spPr bwMode="auto">
            <a:xfrm>
              <a:off x="1430" y="595"/>
              <a:ext cx="54" cy="5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9513" name="Group 361"/>
          <p:cNvGrpSpPr>
            <a:grpSpLocks/>
          </p:cNvGrpSpPr>
          <p:nvPr/>
        </p:nvGrpSpPr>
        <p:grpSpPr bwMode="auto">
          <a:xfrm>
            <a:off x="4694238" y="361950"/>
            <a:ext cx="1746250" cy="646113"/>
            <a:chOff x="2727" y="281"/>
            <a:chExt cx="1591" cy="449"/>
          </a:xfrm>
        </p:grpSpPr>
        <p:sp>
          <p:nvSpPr>
            <p:cNvPr id="15456" name="Text Box 362"/>
            <p:cNvSpPr txBox="1">
              <a:spLocks noChangeArrowheads="1"/>
            </p:cNvSpPr>
            <p:nvPr/>
          </p:nvSpPr>
          <p:spPr bwMode="auto">
            <a:xfrm>
              <a:off x="2773" y="281"/>
              <a:ext cx="1545" cy="44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>
              <a:outerShdw dist="53882" dir="2700000" algn="ctr" rotWithShape="0">
                <a:schemeClr val="bg1"/>
              </a:outerShdw>
            </a:effec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800" b="1">
                  <a:ea typeface="黑体" pitchFamily="49" charset="-122"/>
                </a:rPr>
                <a:t>质点某时刻位置</a:t>
              </a:r>
            </a:p>
          </p:txBody>
        </p:sp>
        <p:sp>
          <p:nvSpPr>
            <p:cNvPr id="15457" name="Oval 363"/>
            <p:cNvSpPr>
              <a:spLocks noChangeArrowheads="1"/>
            </p:cNvSpPr>
            <p:nvPr/>
          </p:nvSpPr>
          <p:spPr bwMode="auto">
            <a:xfrm>
              <a:off x="2727" y="623"/>
              <a:ext cx="87" cy="86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rgbClr val="FF0000"/>
              </a:solidFill>
              <a:round/>
              <a:headEnd/>
              <a:tailEnd/>
            </a:ln>
            <a:effectLst>
              <a:outerShdw dist="53882" dir="2700000" algn="ctr" rotWithShape="0">
                <a:schemeClr val="bg1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9516" name="Group 364"/>
          <p:cNvGrpSpPr>
            <a:grpSpLocks/>
          </p:cNvGrpSpPr>
          <p:nvPr/>
        </p:nvGrpSpPr>
        <p:grpSpPr bwMode="auto">
          <a:xfrm>
            <a:off x="4729163" y="292100"/>
            <a:ext cx="1997075" cy="679450"/>
            <a:chOff x="4224" y="212"/>
            <a:chExt cx="1820" cy="472"/>
          </a:xfrm>
        </p:grpSpPr>
        <p:sp>
          <p:nvSpPr>
            <p:cNvPr id="15451" name="Rectangle 365"/>
            <p:cNvSpPr>
              <a:spLocks noChangeArrowheads="1"/>
            </p:cNvSpPr>
            <p:nvPr/>
          </p:nvSpPr>
          <p:spPr bwMode="auto">
            <a:xfrm>
              <a:off x="4321" y="251"/>
              <a:ext cx="1682" cy="302"/>
            </a:xfrm>
            <a:prstGeom prst="rect">
              <a:avLst/>
            </a:prstGeom>
            <a:solidFill>
              <a:schemeClr val="bg1">
                <a:alpha val="65097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52" name="Text Box 366"/>
            <p:cNvSpPr txBox="1">
              <a:spLocks noChangeArrowheads="1"/>
            </p:cNvSpPr>
            <p:nvPr/>
          </p:nvSpPr>
          <p:spPr bwMode="auto">
            <a:xfrm>
              <a:off x="4308" y="251"/>
              <a:ext cx="1683" cy="36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/>
                <a:t>P </a:t>
              </a:r>
              <a:r>
                <a:rPr lang="en-US" altLang="zh-CN" sz="2800" b="1"/>
                <a:t>( </a:t>
              </a:r>
              <a:r>
                <a:rPr lang="en-US" altLang="zh-CN" sz="2800" b="1" i="1"/>
                <a:t>x</a:t>
              </a:r>
              <a:r>
                <a:rPr lang="en-US" altLang="zh-CN" sz="2800" b="1"/>
                <a:t>, </a:t>
              </a:r>
              <a:r>
                <a:rPr lang="en-US" altLang="zh-CN" sz="2800" b="1" i="1"/>
                <a:t>y</a:t>
              </a:r>
              <a:r>
                <a:rPr lang="en-US" altLang="zh-CN" sz="2800" b="1"/>
                <a:t>, </a:t>
              </a:r>
              <a:r>
                <a:rPr lang="en-US" altLang="zh-CN" sz="2800" b="1" i="1"/>
                <a:t>z </a:t>
              </a:r>
              <a:r>
                <a:rPr lang="en-US" altLang="zh-CN" sz="2800" b="1"/>
                <a:t>)</a:t>
              </a:r>
            </a:p>
          </p:txBody>
        </p:sp>
        <p:sp>
          <p:nvSpPr>
            <p:cNvPr id="15453" name="Freeform 367"/>
            <p:cNvSpPr>
              <a:spLocks/>
            </p:cNvSpPr>
            <p:nvPr/>
          </p:nvSpPr>
          <p:spPr bwMode="auto">
            <a:xfrm>
              <a:off x="4308" y="225"/>
              <a:ext cx="1734" cy="337"/>
            </a:xfrm>
            <a:custGeom>
              <a:avLst/>
              <a:gdLst>
                <a:gd name="T0" fmla="*/ 3251 w 1380"/>
                <a:gd name="T1" fmla="*/ 306 h 348"/>
                <a:gd name="T2" fmla="*/ 2979 w 1380"/>
                <a:gd name="T3" fmla="*/ 154 h 348"/>
                <a:gd name="T4" fmla="*/ 2573 w 1380"/>
                <a:gd name="T5" fmla="*/ 69 h 348"/>
                <a:gd name="T6" fmla="*/ 2222 w 1380"/>
                <a:gd name="T7" fmla="*/ 40 h 348"/>
                <a:gd name="T8" fmla="*/ 1709 w 1380"/>
                <a:gd name="T9" fmla="*/ 76 h 348"/>
                <a:gd name="T10" fmla="*/ 1518 w 1380"/>
                <a:gd name="T11" fmla="*/ 126 h 348"/>
                <a:gd name="T12" fmla="*/ 1192 w 1380"/>
                <a:gd name="T13" fmla="*/ 76 h 348"/>
                <a:gd name="T14" fmla="*/ 596 w 1380"/>
                <a:gd name="T15" fmla="*/ 47 h 348"/>
                <a:gd name="T16" fmla="*/ 271 w 1380"/>
                <a:gd name="T17" fmla="*/ 58 h 348"/>
                <a:gd name="T18" fmla="*/ 0 w 1380"/>
                <a:gd name="T19" fmla="*/ 86 h 348"/>
                <a:gd name="T20" fmla="*/ 29 w 1380"/>
                <a:gd name="T21" fmla="*/ 0 h 348"/>
                <a:gd name="T22" fmla="*/ 3440 w 1380"/>
                <a:gd name="T23" fmla="*/ 0 h 348"/>
                <a:gd name="T24" fmla="*/ 3440 w 1380"/>
                <a:gd name="T25" fmla="*/ 306 h 348"/>
                <a:gd name="T26" fmla="*/ 3251 w 1380"/>
                <a:gd name="T27" fmla="*/ 306 h 34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380" h="348">
                  <a:moveTo>
                    <a:pt x="1304" y="348"/>
                  </a:moveTo>
                  <a:lnTo>
                    <a:pt x="1195" y="174"/>
                  </a:lnTo>
                  <a:lnTo>
                    <a:pt x="1032" y="77"/>
                  </a:lnTo>
                  <a:lnTo>
                    <a:pt x="891" y="44"/>
                  </a:lnTo>
                  <a:lnTo>
                    <a:pt x="685" y="87"/>
                  </a:lnTo>
                  <a:lnTo>
                    <a:pt x="609" y="142"/>
                  </a:lnTo>
                  <a:lnTo>
                    <a:pt x="478" y="87"/>
                  </a:lnTo>
                  <a:lnTo>
                    <a:pt x="239" y="55"/>
                  </a:lnTo>
                  <a:lnTo>
                    <a:pt x="109" y="66"/>
                  </a:lnTo>
                  <a:lnTo>
                    <a:pt x="0" y="98"/>
                  </a:lnTo>
                  <a:lnTo>
                    <a:pt x="11" y="0"/>
                  </a:lnTo>
                  <a:lnTo>
                    <a:pt x="1380" y="0"/>
                  </a:lnTo>
                  <a:lnTo>
                    <a:pt x="1380" y="348"/>
                  </a:lnTo>
                  <a:lnTo>
                    <a:pt x="1304" y="348"/>
                  </a:lnTo>
                  <a:close/>
                </a:path>
              </a:pathLst>
            </a:custGeom>
            <a:solidFill>
              <a:srgbClr val="EBF6F9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54" name="Freeform 368"/>
            <p:cNvSpPr>
              <a:spLocks/>
            </p:cNvSpPr>
            <p:nvPr/>
          </p:nvSpPr>
          <p:spPr bwMode="auto">
            <a:xfrm>
              <a:off x="5930" y="520"/>
              <a:ext cx="114" cy="164"/>
            </a:xfrm>
            <a:custGeom>
              <a:avLst/>
              <a:gdLst>
                <a:gd name="T0" fmla="*/ 0 w 114"/>
                <a:gd name="T1" fmla="*/ 14 h 164"/>
                <a:gd name="T2" fmla="*/ 42 w 114"/>
                <a:gd name="T3" fmla="*/ 76 h 164"/>
                <a:gd name="T4" fmla="*/ 64 w 114"/>
                <a:gd name="T5" fmla="*/ 142 h 164"/>
                <a:gd name="T6" fmla="*/ 86 w 114"/>
                <a:gd name="T7" fmla="*/ 164 h 164"/>
                <a:gd name="T8" fmla="*/ 104 w 114"/>
                <a:gd name="T9" fmla="*/ 146 h 164"/>
                <a:gd name="T10" fmla="*/ 114 w 114"/>
                <a:gd name="T11" fmla="*/ 86 h 164"/>
                <a:gd name="T12" fmla="*/ 112 w 114"/>
                <a:gd name="T13" fmla="*/ 24 h 164"/>
                <a:gd name="T14" fmla="*/ 60 w 114"/>
                <a:gd name="T15" fmla="*/ 0 h 164"/>
                <a:gd name="T16" fmla="*/ 0 w 114"/>
                <a:gd name="T17" fmla="*/ 14 h 16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4" h="164">
                  <a:moveTo>
                    <a:pt x="0" y="14"/>
                  </a:moveTo>
                  <a:lnTo>
                    <a:pt x="42" y="76"/>
                  </a:lnTo>
                  <a:lnTo>
                    <a:pt x="64" y="142"/>
                  </a:lnTo>
                  <a:lnTo>
                    <a:pt x="86" y="164"/>
                  </a:lnTo>
                  <a:lnTo>
                    <a:pt x="104" y="146"/>
                  </a:lnTo>
                  <a:lnTo>
                    <a:pt x="114" y="86"/>
                  </a:lnTo>
                  <a:lnTo>
                    <a:pt x="112" y="24"/>
                  </a:lnTo>
                  <a:lnTo>
                    <a:pt x="60" y="0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EBF6F9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55" name="Freeform 369"/>
            <p:cNvSpPr>
              <a:spLocks/>
            </p:cNvSpPr>
            <p:nvPr/>
          </p:nvSpPr>
          <p:spPr bwMode="auto">
            <a:xfrm>
              <a:off x="4224" y="212"/>
              <a:ext cx="226" cy="116"/>
            </a:xfrm>
            <a:custGeom>
              <a:avLst/>
              <a:gdLst>
                <a:gd name="T0" fmla="*/ 78 w 226"/>
                <a:gd name="T1" fmla="*/ 116 h 116"/>
                <a:gd name="T2" fmla="*/ 188 w 226"/>
                <a:gd name="T3" fmla="*/ 88 h 116"/>
                <a:gd name="T4" fmla="*/ 226 w 226"/>
                <a:gd name="T5" fmla="*/ 74 h 116"/>
                <a:gd name="T6" fmla="*/ 214 w 226"/>
                <a:gd name="T7" fmla="*/ 44 h 116"/>
                <a:gd name="T8" fmla="*/ 98 w 226"/>
                <a:gd name="T9" fmla="*/ 0 h 116"/>
                <a:gd name="T10" fmla="*/ 0 w 226"/>
                <a:gd name="T11" fmla="*/ 60 h 116"/>
                <a:gd name="T12" fmla="*/ 22 w 226"/>
                <a:gd name="T13" fmla="*/ 96 h 116"/>
                <a:gd name="T14" fmla="*/ 78 w 226"/>
                <a:gd name="T15" fmla="*/ 116 h 1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26" h="116">
                  <a:moveTo>
                    <a:pt x="78" y="116"/>
                  </a:moveTo>
                  <a:lnTo>
                    <a:pt x="188" y="88"/>
                  </a:lnTo>
                  <a:lnTo>
                    <a:pt x="226" y="74"/>
                  </a:lnTo>
                  <a:lnTo>
                    <a:pt x="214" y="44"/>
                  </a:lnTo>
                  <a:lnTo>
                    <a:pt x="98" y="0"/>
                  </a:lnTo>
                  <a:lnTo>
                    <a:pt x="0" y="60"/>
                  </a:lnTo>
                  <a:lnTo>
                    <a:pt x="22" y="96"/>
                  </a:lnTo>
                  <a:lnTo>
                    <a:pt x="78" y="116"/>
                  </a:lnTo>
                  <a:close/>
                </a:path>
              </a:pathLst>
            </a:custGeom>
            <a:solidFill>
              <a:srgbClr val="EBF6F9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9522" name="Group 370"/>
          <p:cNvGrpSpPr>
            <a:grpSpLocks/>
          </p:cNvGrpSpPr>
          <p:nvPr/>
        </p:nvGrpSpPr>
        <p:grpSpPr bwMode="auto">
          <a:xfrm>
            <a:off x="2571750" y="1787525"/>
            <a:ext cx="1389063" cy="1730375"/>
            <a:chOff x="1445" y="869"/>
            <a:chExt cx="954" cy="1290"/>
          </a:xfrm>
        </p:grpSpPr>
        <p:sp>
          <p:nvSpPr>
            <p:cNvPr id="15447" name="Text Box 371"/>
            <p:cNvSpPr txBox="1">
              <a:spLocks noChangeArrowheads="1"/>
            </p:cNvSpPr>
            <p:nvPr/>
          </p:nvSpPr>
          <p:spPr bwMode="auto">
            <a:xfrm>
              <a:off x="2009" y="869"/>
              <a:ext cx="390" cy="3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200" b="1">
                  <a:solidFill>
                    <a:srgbClr val="CC0000"/>
                  </a:solidFill>
                  <a:ea typeface="黑体" pitchFamily="49" charset="-122"/>
                </a:rPr>
                <a:t>位</a:t>
              </a:r>
            </a:p>
          </p:txBody>
        </p:sp>
        <p:sp>
          <p:nvSpPr>
            <p:cNvPr id="15448" name="Text Box 372"/>
            <p:cNvSpPr txBox="1">
              <a:spLocks noChangeArrowheads="1"/>
            </p:cNvSpPr>
            <p:nvPr/>
          </p:nvSpPr>
          <p:spPr bwMode="auto">
            <a:xfrm>
              <a:off x="1630" y="1544"/>
              <a:ext cx="358" cy="3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200" b="1">
                  <a:solidFill>
                    <a:srgbClr val="CC0000"/>
                  </a:solidFill>
                  <a:ea typeface="黑体" pitchFamily="49" charset="-122"/>
                </a:rPr>
                <a:t>矢</a:t>
              </a:r>
            </a:p>
          </p:txBody>
        </p:sp>
        <p:sp>
          <p:nvSpPr>
            <p:cNvPr id="15449" name="Text Box 373"/>
            <p:cNvSpPr txBox="1">
              <a:spLocks noChangeArrowheads="1"/>
            </p:cNvSpPr>
            <p:nvPr/>
          </p:nvSpPr>
          <p:spPr bwMode="auto">
            <a:xfrm>
              <a:off x="1814" y="1218"/>
              <a:ext cx="381" cy="3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200" b="1">
                  <a:solidFill>
                    <a:srgbClr val="CC0000"/>
                  </a:solidFill>
                  <a:ea typeface="黑体" pitchFamily="49" charset="-122"/>
                </a:rPr>
                <a:t>置</a:t>
              </a:r>
            </a:p>
          </p:txBody>
        </p:sp>
        <p:sp>
          <p:nvSpPr>
            <p:cNvPr id="15450" name="Text Box 374"/>
            <p:cNvSpPr txBox="1">
              <a:spLocks noChangeArrowheads="1"/>
            </p:cNvSpPr>
            <p:nvPr/>
          </p:nvSpPr>
          <p:spPr bwMode="auto">
            <a:xfrm>
              <a:off x="1445" y="1838"/>
              <a:ext cx="326" cy="3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200" b="1">
                  <a:solidFill>
                    <a:srgbClr val="CC0000"/>
                  </a:solidFill>
                  <a:ea typeface="黑体" pitchFamily="49" charset="-122"/>
                </a:rPr>
                <a:t>量</a:t>
              </a:r>
            </a:p>
          </p:txBody>
        </p:sp>
      </p:grpSp>
      <p:grpSp>
        <p:nvGrpSpPr>
          <p:cNvPr id="49527" name="Group 375"/>
          <p:cNvGrpSpPr>
            <a:grpSpLocks/>
          </p:cNvGrpSpPr>
          <p:nvPr/>
        </p:nvGrpSpPr>
        <p:grpSpPr bwMode="auto">
          <a:xfrm>
            <a:off x="992188" y="3184525"/>
            <a:ext cx="2497137" cy="3149600"/>
            <a:chOff x="905" y="2212"/>
            <a:chExt cx="2275" cy="2187"/>
          </a:xfrm>
        </p:grpSpPr>
        <p:sp>
          <p:nvSpPr>
            <p:cNvPr id="15432" name="Freeform 376"/>
            <p:cNvSpPr>
              <a:spLocks/>
            </p:cNvSpPr>
            <p:nvPr/>
          </p:nvSpPr>
          <p:spPr bwMode="auto">
            <a:xfrm>
              <a:off x="1459" y="2215"/>
              <a:ext cx="993" cy="573"/>
            </a:xfrm>
            <a:custGeom>
              <a:avLst/>
              <a:gdLst>
                <a:gd name="T0" fmla="*/ 0 w 644"/>
                <a:gd name="T1" fmla="*/ 0 h 520"/>
                <a:gd name="T2" fmla="*/ 635 w 644"/>
                <a:gd name="T3" fmla="*/ 35 h 520"/>
                <a:gd name="T4" fmla="*/ 1448 w 644"/>
                <a:gd name="T5" fmla="*/ 130 h 520"/>
                <a:gd name="T6" fmla="*/ 2375 w 644"/>
                <a:gd name="T7" fmla="*/ 306 h 520"/>
                <a:gd name="T8" fmla="*/ 3053 w 644"/>
                <a:gd name="T9" fmla="*/ 512 h 520"/>
                <a:gd name="T10" fmla="*/ 3550 w 644"/>
                <a:gd name="T11" fmla="*/ 707 h 520"/>
                <a:gd name="T12" fmla="*/ 3597 w 644"/>
                <a:gd name="T13" fmla="*/ 766 h 52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44" h="520">
                  <a:moveTo>
                    <a:pt x="0" y="0"/>
                  </a:moveTo>
                  <a:cubicBezTo>
                    <a:pt x="34" y="4"/>
                    <a:pt x="69" y="9"/>
                    <a:pt x="112" y="24"/>
                  </a:cubicBezTo>
                  <a:cubicBezTo>
                    <a:pt x="155" y="39"/>
                    <a:pt x="205" y="57"/>
                    <a:pt x="256" y="88"/>
                  </a:cubicBezTo>
                  <a:cubicBezTo>
                    <a:pt x="307" y="119"/>
                    <a:pt x="373" y="165"/>
                    <a:pt x="420" y="208"/>
                  </a:cubicBezTo>
                  <a:cubicBezTo>
                    <a:pt x="467" y="251"/>
                    <a:pt x="505" y="303"/>
                    <a:pt x="540" y="348"/>
                  </a:cubicBezTo>
                  <a:cubicBezTo>
                    <a:pt x="575" y="393"/>
                    <a:pt x="612" y="451"/>
                    <a:pt x="628" y="480"/>
                  </a:cubicBezTo>
                  <a:cubicBezTo>
                    <a:pt x="644" y="509"/>
                    <a:pt x="640" y="514"/>
                    <a:pt x="636" y="520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33" name="Freeform 377"/>
            <p:cNvSpPr>
              <a:spLocks/>
            </p:cNvSpPr>
            <p:nvPr/>
          </p:nvSpPr>
          <p:spPr bwMode="auto">
            <a:xfrm>
              <a:off x="913" y="3040"/>
              <a:ext cx="1319" cy="1318"/>
            </a:xfrm>
            <a:custGeom>
              <a:avLst/>
              <a:gdLst>
                <a:gd name="T0" fmla="*/ 4694 w 864"/>
                <a:gd name="T1" fmla="*/ 0 h 1196"/>
                <a:gd name="T2" fmla="*/ 2021 w 864"/>
                <a:gd name="T3" fmla="*/ 1216 h 1196"/>
                <a:gd name="T4" fmla="*/ 0 w 864"/>
                <a:gd name="T5" fmla="*/ 1763 h 1196"/>
                <a:gd name="T6" fmla="*/ 174 w 864"/>
                <a:gd name="T7" fmla="*/ 1538 h 1196"/>
                <a:gd name="T8" fmla="*/ 350 w 864"/>
                <a:gd name="T9" fmla="*/ 1340 h 1196"/>
                <a:gd name="T10" fmla="*/ 566 w 864"/>
                <a:gd name="T11" fmla="*/ 1174 h 1196"/>
                <a:gd name="T12" fmla="*/ 890 w 864"/>
                <a:gd name="T13" fmla="*/ 931 h 1196"/>
                <a:gd name="T14" fmla="*/ 1455 w 864"/>
                <a:gd name="T15" fmla="*/ 667 h 1196"/>
                <a:gd name="T16" fmla="*/ 2000 w 864"/>
                <a:gd name="T17" fmla="*/ 454 h 1196"/>
                <a:gd name="T18" fmla="*/ 2716 w 864"/>
                <a:gd name="T19" fmla="*/ 253 h 1196"/>
                <a:gd name="T20" fmla="*/ 3519 w 864"/>
                <a:gd name="T21" fmla="*/ 123 h 1196"/>
                <a:gd name="T22" fmla="*/ 4085 w 864"/>
                <a:gd name="T23" fmla="*/ 53 h 1196"/>
                <a:gd name="T24" fmla="*/ 4694 w 864"/>
                <a:gd name="T25" fmla="*/ 0 h 119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864" h="1196">
                  <a:moveTo>
                    <a:pt x="864" y="0"/>
                  </a:moveTo>
                  <a:lnTo>
                    <a:pt x="372" y="824"/>
                  </a:lnTo>
                  <a:lnTo>
                    <a:pt x="0" y="1196"/>
                  </a:lnTo>
                  <a:lnTo>
                    <a:pt x="32" y="1044"/>
                  </a:lnTo>
                  <a:lnTo>
                    <a:pt x="64" y="908"/>
                  </a:lnTo>
                  <a:lnTo>
                    <a:pt x="104" y="796"/>
                  </a:lnTo>
                  <a:lnTo>
                    <a:pt x="164" y="632"/>
                  </a:lnTo>
                  <a:lnTo>
                    <a:pt x="268" y="452"/>
                  </a:lnTo>
                  <a:lnTo>
                    <a:pt x="368" y="308"/>
                  </a:lnTo>
                  <a:lnTo>
                    <a:pt x="500" y="172"/>
                  </a:lnTo>
                  <a:lnTo>
                    <a:pt x="648" y="84"/>
                  </a:lnTo>
                  <a:lnTo>
                    <a:pt x="752" y="36"/>
                  </a:lnTo>
                  <a:lnTo>
                    <a:pt x="864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5434" name="Group 378"/>
            <p:cNvGrpSpPr>
              <a:grpSpLocks/>
            </p:cNvGrpSpPr>
            <p:nvPr/>
          </p:nvGrpSpPr>
          <p:grpSpPr bwMode="auto">
            <a:xfrm>
              <a:off x="969" y="3207"/>
              <a:ext cx="217" cy="238"/>
              <a:chOff x="812" y="3315"/>
              <a:chExt cx="217" cy="238"/>
            </a:xfrm>
          </p:grpSpPr>
          <p:sp>
            <p:nvSpPr>
              <p:cNvPr id="15445" name="WordArt 3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812" y="3315"/>
                <a:ext cx="217" cy="2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Symbol"/>
                  </a:rPr>
                  <a:t>a</a:t>
                </a:r>
                <a:endParaRPr lang="zh-CN" altLang="en-US" sz="2800" b="1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Symbol"/>
                </a:endParaRPr>
              </a:p>
            </p:txBody>
          </p:sp>
          <p:sp>
            <p:nvSpPr>
              <p:cNvPr id="15446" name="WordArt 3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812" y="3315"/>
                <a:ext cx="217" cy="2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Symbol"/>
                  </a:rPr>
                  <a:t>a</a:t>
                </a:r>
                <a:endParaRPr lang="zh-CN" altLang="en-US" sz="2800" b="1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Symbol"/>
                </a:endParaRPr>
              </a:p>
            </p:txBody>
          </p:sp>
        </p:grpSp>
        <p:sp>
          <p:nvSpPr>
            <p:cNvPr id="15435" name="Freeform 381"/>
            <p:cNvSpPr>
              <a:spLocks/>
            </p:cNvSpPr>
            <p:nvPr/>
          </p:nvSpPr>
          <p:spPr bwMode="auto">
            <a:xfrm>
              <a:off x="1448" y="2212"/>
              <a:ext cx="1008" cy="1764"/>
            </a:xfrm>
            <a:custGeom>
              <a:avLst/>
              <a:gdLst>
                <a:gd name="T0" fmla="*/ 8 w 1008"/>
                <a:gd name="T1" fmla="*/ 0 h 1764"/>
                <a:gd name="T2" fmla="*/ 248 w 1008"/>
                <a:gd name="T3" fmla="*/ 36 h 1764"/>
                <a:gd name="T4" fmla="*/ 528 w 1008"/>
                <a:gd name="T5" fmla="*/ 156 h 1764"/>
                <a:gd name="T6" fmla="*/ 796 w 1008"/>
                <a:gd name="T7" fmla="*/ 352 h 1764"/>
                <a:gd name="T8" fmla="*/ 940 w 1008"/>
                <a:gd name="T9" fmla="*/ 504 h 1764"/>
                <a:gd name="T10" fmla="*/ 1008 w 1008"/>
                <a:gd name="T11" fmla="*/ 568 h 1764"/>
                <a:gd name="T12" fmla="*/ 0 w 1008"/>
                <a:gd name="T13" fmla="*/ 1764 h 1764"/>
                <a:gd name="T14" fmla="*/ 8 w 1008"/>
                <a:gd name="T15" fmla="*/ 0 h 17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08" h="1764">
                  <a:moveTo>
                    <a:pt x="8" y="0"/>
                  </a:moveTo>
                  <a:lnTo>
                    <a:pt x="248" y="36"/>
                  </a:lnTo>
                  <a:lnTo>
                    <a:pt x="528" y="156"/>
                  </a:lnTo>
                  <a:lnTo>
                    <a:pt x="796" y="352"/>
                  </a:lnTo>
                  <a:lnTo>
                    <a:pt x="940" y="504"/>
                  </a:lnTo>
                  <a:lnTo>
                    <a:pt x="1008" y="568"/>
                  </a:lnTo>
                  <a:lnTo>
                    <a:pt x="0" y="1764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D0D9DA">
                <a:alpha val="32941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36" name="Freeform 382"/>
            <p:cNvSpPr>
              <a:spLocks/>
            </p:cNvSpPr>
            <p:nvPr/>
          </p:nvSpPr>
          <p:spPr bwMode="auto">
            <a:xfrm>
              <a:off x="905" y="3037"/>
              <a:ext cx="1349" cy="1362"/>
            </a:xfrm>
            <a:custGeom>
              <a:avLst/>
              <a:gdLst>
                <a:gd name="T0" fmla="*/ 3937 w 944"/>
                <a:gd name="T1" fmla="*/ 0 h 1324"/>
                <a:gd name="T2" fmla="*/ 2938 w 944"/>
                <a:gd name="T3" fmla="*/ 121 h 1324"/>
                <a:gd name="T4" fmla="*/ 1808 w 944"/>
                <a:gd name="T5" fmla="*/ 353 h 1324"/>
                <a:gd name="T6" fmla="*/ 580 w 944"/>
                <a:gd name="T7" fmla="*/ 889 h 1324"/>
                <a:gd name="T8" fmla="*/ 84 w 944"/>
                <a:gd name="T9" fmla="*/ 1389 h 1324"/>
                <a:gd name="T10" fmla="*/ 84 w 944"/>
                <a:gd name="T11" fmla="*/ 1460 h 132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44" h="1324">
                  <a:moveTo>
                    <a:pt x="944" y="0"/>
                  </a:moveTo>
                  <a:cubicBezTo>
                    <a:pt x="867" y="28"/>
                    <a:pt x="790" y="57"/>
                    <a:pt x="705" y="109"/>
                  </a:cubicBezTo>
                  <a:cubicBezTo>
                    <a:pt x="620" y="161"/>
                    <a:pt x="527" y="201"/>
                    <a:pt x="433" y="315"/>
                  </a:cubicBezTo>
                  <a:cubicBezTo>
                    <a:pt x="339" y="429"/>
                    <a:pt x="208" y="640"/>
                    <a:pt x="139" y="794"/>
                  </a:cubicBezTo>
                  <a:cubicBezTo>
                    <a:pt x="70" y="948"/>
                    <a:pt x="40" y="1154"/>
                    <a:pt x="20" y="1239"/>
                  </a:cubicBezTo>
                  <a:cubicBezTo>
                    <a:pt x="0" y="1324"/>
                    <a:pt x="20" y="1295"/>
                    <a:pt x="20" y="1304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5437" name="Group 383"/>
            <p:cNvGrpSpPr>
              <a:grpSpLocks/>
            </p:cNvGrpSpPr>
            <p:nvPr/>
          </p:nvGrpSpPr>
          <p:grpSpPr bwMode="auto">
            <a:xfrm>
              <a:off x="1710" y="2591"/>
              <a:ext cx="285" cy="306"/>
              <a:chOff x="1720" y="2503"/>
              <a:chExt cx="285" cy="306"/>
            </a:xfrm>
          </p:grpSpPr>
          <p:sp>
            <p:nvSpPr>
              <p:cNvPr id="15443" name="WordArt 3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21" y="2503"/>
                <a:ext cx="284" cy="3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889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Symbol"/>
                  </a:rPr>
                  <a:t>g</a:t>
                </a:r>
                <a:endParaRPr lang="zh-CN" altLang="en-US" sz="2800" i="1" kern="10">
                  <a:ln w="889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Symbol"/>
                </a:endParaRPr>
              </a:p>
            </p:txBody>
          </p:sp>
          <p:sp>
            <p:nvSpPr>
              <p:cNvPr id="15444" name="WordArt 3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20" y="2505"/>
                <a:ext cx="284" cy="3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Symbol"/>
                  </a:rPr>
                  <a:t>g</a:t>
                </a:r>
                <a:endParaRPr lang="zh-CN" altLang="en-US" sz="28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Symbol"/>
                </a:endParaRPr>
              </a:p>
            </p:txBody>
          </p:sp>
        </p:grpSp>
        <p:sp>
          <p:nvSpPr>
            <p:cNvPr id="15438" name="Freeform 386"/>
            <p:cNvSpPr>
              <a:spLocks/>
            </p:cNvSpPr>
            <p:nvPr/>
          </p:nvSpPr>
          <p:spPr bwMode="auto">
            <a:xfrm>
              <a:off x="2274" y="3039"/>
              <a:ext cx="906" cy="915"/>
            </a:xfrm>
            <a:custGeom>
              <a:avLst/>
              <a:gdLst>
                <a:gd name="T0" fmla="*/ 0 w 906"/>
                <a:gd name="T1" fmla="*/ 0 h 915"/>
                <a:gd name="T2" fmla="*/ 159 w 906"/>
                <a:gd name="T3" fmla="*/ 39 h 915"/>
                <a:gd name="T4" fmla="*/ 366 w 906"/>
                <a:gd name="T5" fmla="*/ 141 h 915"/>
                <a:gd name="T6" fmla="*/ 597 w 906"/>
                <a:gd name="T7" fmla="*/ 357 h 915"/>
                <a:gd name="T8" fmla="*/ 792 w 906"/>
                <a:gd name="T9" fmla="*/ 651 h 915"/>
                <a:gd name="T10" fmla="*/ 867 w 906"/>
                <a:gd name="T11" fmla="*/ 816 h 915"/>
                <a:gd name="T12" fmla="*/ 906 w 906"/>
                <a:gd name="T13" fmla="*/ 915 h 9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06" h="915">
                  <a:moveTo>
                    <a:pt x="0" y="0"/>
                  </a:moveTo>
                  <a:cubicBezTo>
                    <a:pt x="49" y="8"/>
                    <a:pt x="98" y="16"/>
                    <a:pt x="159" y="39"/>
                  </a:cubicBezTo>
                  <a:cubicBezTo>
                    <a:pt x="220" y="62"/>
                    <a:pt x="293" y="88"/>
                    <a:pt x="366" y="141"/>
                  </a:cubicBezTo>
                  <a:cubicBezTo>
                    <a:pt x="439" y="194"/>
                    <a:pt x="526" y="272"/>
                    <a:pt x="597" y="357"/>
                  </a:cubicBezTo>
                  <a:cubicBezTo>
                    <a:pt x="668" y="442"/>
                    <a:pt x="747" y="575"/>
                    <a:pt x="792" y="651"/>
                  </a:cubicBezTo>
                  <a:cubicBezTo>
                    <a:pt x="837" y="727"/>
                    <a:pt x="848" y="772"/>
                    <a:pt x="867" y="816"/>
                  </a:cubicBezTo>
                  <a:cubicBezTo>
                    <a:pt x="886" y="860"/>
                    <a:pt x="896" y="887"/>
                    <a:pt x="906" y="915"/>
                  </a:cubicBezTo>
                </a:path>
              </a:pathLst>
            </a:custGeom>
            <a:noFill/>
            <a:ln w="38100" cmpd="sng">
              <a:solidFill>
                <a:srgbClr val="00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39" name="Freeform 387"/>
            <p:cNvSpPr>
              <a:spLocks/>
            </p:cNvSpPr>
            <p:nvPr/>
          </p:nvSpPr>
          <p:spPr bwMode="auto">
            <a:xfrm>
              <a:off x="1458" y="3045"/>
              <a:ext cx="1719" cy="927"/>
            </a:xfrm>
            <a:custGeom>
              <a:avLst/>
              <a:gdLst>
                <a:gd name="T0" fmla="*/ 834 w 1719"/>
                <a:gd name="T1" fmla="*/ 0 h 927"/>
                <a:gd name="T2" fmla="*/ 1059 w 1719"/>
                <a:gd name="T3" fmla="*/ 66 h 927"/>
                <a:gd name="T4" fmla="*/ 1239 w 1719"/>
                <a:gd name="T5" fmla="*/ 177 h 927"/>
                <a:gd name="T6" fmla="*/ 1404 w 1719"/>
                <a:gd name="T7" fmla="*/ 345 h 927"/>
                <a:gd name="T8" fmla="*/ 1605 w 1719"/>
                <a:gd name="T9" fmla="*/ 642 h 927"/>
                <a:gd name="T10" fmla="*/ 1719 w 1719"/>
                <a:gd name="T11" fmla="*/ 903 h 927"/>
                <a:gd name="T12" fmla="*/ 0 w 1719"/>
                <a:gd name="T13" fmla="*/ 927 h 927"/>
                <a:gd name="T14" fmla="*/ 183 w 1719"/>
                <a:gd name="T15" fmla="*/ 735 h 927"/>
                <a:gd name="T16" fmla="*/ 780 w 1719"/>
                <a:gd name="T17" fmla="*/ 33 h 927"/>
                <a:gd name="T18" fmla="*/ 816 w 1719"/>
                <a:gd name="T19" fmla="*/ 3 h 927"/>
                <a:gd name="T20" fmla="*/ 834 w 1719"/>
                <a:gd name="T21" fmla="*/ 0 h 92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719" h="927">
                  <a:moveTo>
                    <a:pt x="834" y="0"/>
                  </a:moveTo>
                  <a:lnTo>
                    <a:pt x="1059" y="66"/>
                  </a:lnTo>
                  <a:lnTo>
                    <a:pt x="1239" y="177"/>
                  </a:lnTo>
                  <a:lnTo>
                    <a:pt x="1404" y="345"/>
                  </a:lnTo>
                  <a:lnTo>
                    <a:pt x="1605" y="642"/>
                  </a:lnTo>
                  <a:lnTo>
                    <a:pt x="1719" y="903"/>
                  </a:lnTo>
                  <a:lnTo>
                    <a:pt x="0" y="927"/>
                  </a:lnTo>
                  <a:lnTo>
                    <a:pt x="183" y="735"/>
                  </a:lnTo>
                  <a:lnTo>
                    <a:pt x="780" y="33"/>
                  </a:lnTo>
                  <a:lnTo>
                    <a:pt x="816" y="3"/>
                  </a:lnTo>
                  <a:lnTo>
                    <a:pt x="834" y="0"/>
                  </a:lnTo>
                  <a:close/>
                </a:path>
              </a:pathLst>
            </a:custGeom>
            <a:solidFill>
              <a:srgbClr val="DBE9E5">
                <a:alpha val="74901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5440" name="Group 388"/>
            <p:cNvGrpSpPr>
              <a:grpSpLocks/>
            </p:cNvGrpSpPr>
            <p:nvPr/>
          </p:nvGrpSpPr>
          <p:grpSpPr bwMode="auto">
            <a:xfrm>
              <a:off x="2322" y="3342"/>
              <a:ext cx="294" cy="291"/>
              <a:chOff x="2325" y="3366"/>
              <a:chExt cx="294" cy="291"/>
            </a:xfrm>
          </p:grpSpPr>
          <p:sp>
            <p:nvSpPr>
              <p:cNvPr id="15441" name="WordArt 3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25" y="3368"/>
                <a:ext cx="290" cy="2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889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Symbol"/>
                  </a:rPr>
                  <a:t>b</a:t>
                </a:r>
                <a:endParaRPr lang="zh-CN" altLang="en-US" sz="2800" i="1" kern="10">
                  <a:ln w="889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Symbol"/>
                </a:endParaRPr>
              </a:p>
            </p:txBody>
          </p:sp>
          <p:sp>
            <p:nvSpPr>
              <p:cNvPr id="15442" name="WordArt 3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29" y="3366"/>
                <a:ext cx="290" cy="2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Symbol"/>
                  </a:rPr>
                  <a:t>b</a:t>
                </a:r>
                <a:endParaRPr lang="zh-CN" altLang="en-US" sz="28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Symbol"/>
                </a:endParaRPr>
              </a:p>
            </p:txBody>
          </p:sp>
        </p:grpSp>
      </p:grpSp>
      <p:sp>
        <p:nvSpPr>
          <p:cNvPr id="49543" name="Line 391"/>
          <p:cNvSpPr>
            <a:spLocks noChangeShapeType="1"/>
          </p:cNvSpPr>
          <p:nvPr/>
        </p:nvSpPr>
        <p:spPr bwMode="auto">
          <a:xfrm flipV="1">
            <a:off x="1617663" y="939800"/>
            <a:ext cx="3106737" cy="473233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sm" len="lg"/>
          </a:ln>
          <a:effectLst/>
        </p:spPr>
        <p:txBody>
          <a:bodyPr lIns="70363" tIns="35182" rIns="70363" bIns="35182"/>
          <a:lstStyle/>
          <a:p>
            <a:endParaRPr lang="zh-CN" altLang="en-US"/>
          </a:p>
        </p:txBody>
      </p:sp>
      <p:grpSp>
        <p:nvGrpSpPr>
          <p:cNvPr id="49544" name="Group 392"/>
          <p:cNvGrpSpPr>
            <a:grpSpLocks/>
          </p:cNvGrpSpPr>
          <p:nvPr/>
        </p:nvGrpSpPr>
        <p:grpSpPr bwMode="auto">
          <a:xfrm>
            <a:off x="1098550" y="4913313"/>
            <a:ext cx="1314450" cy="1096962"/>
            <a:chOff x="1001" y="3412"/>
            <a:chExt cx="1199" cy="762"/>
          </a:xfrm>
        </p:grpSpPr>
        <p:sp>
          <p:nvSpPr>
            <p:cNvPr id="15422" name="Line 393"/>
            <p:cNvSpPr>
              <a:spLocks noChangeShapeType="1"/>
            </p:cNvSpPr>
            <p:nvPr/>
          </p:nvSpPr>
          <p:spPr bwMode="auto">
            <a:xfrm rot="7603446">
              <a:off x="1201" y="4020"/>
              <a:ext cx="265" cy="44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  <a:headEnd/>
              <a:tailEnd type="triangle" w="sm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23" name="Line 394"/>
            <p:cNvSpPr>
              <a:spLocks noChangeShapeType="1"/>
            </p:cNvSpPr>
            <p:nvPr/>
          </p:nvSpPr>
          <p:spPr bwMode="auto">
            <a:xfrm flipV="1">
              <a:off x="1055" y="3813"/>
              <a:ext cx="281" cy="4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lg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24" name="Line 395"/>
            <p:cNvSpPr>
              <a:spLocks noChangeShapeType="1"/>
            </p:cNvSpPr>
            <p:nvPr/>
          </p:nvSpPr>
          <p:spPr bwMode="auto">
            <a:xfrm flipV="1">
              <a:off x="1170" y="3465"/>
              <a:ext cx="280" cy="4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lg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25" name="Text Box 396"/>
            <p:cNvSpPr txBox="1">
              <a:spLocks noChangeArrowheads="1"/>
            </p:cNvSpPr>
            <p:nvPr/>
          </p:nvSpPr>
          <p:spPr bwMode="auto">
            <a:xfrm>
              <a:off x="1178" y="3412"/>
              <a:ext cx="366" cy="3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lIns="118817" tIns="59409" rIns="118817" bIns="59409">
              <a:spAutoFit/>
            </a:bodyPr>
            <a:lstStyle/>
            <a:p>
              <a:pPr defTabSz="1187450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8000"/>
                  </a:solidFill>
                </a:rPr>
                <a:t>k</a:t>
              </a:r>
            </a:p>
          </p:txBody>
        </p:sp>
        <p:sp>
          <p:nvSpPr>
            <p:cNvPr id="15426" name="Line 397"/>
            <p:cNvSpPr>
              <a:spLocks noChangeShapeType="1"/>
            </p:cNvSpPr>
            <p:nvPr/>
          </p:nvSpPr>
          <p:spPr bwMode="auto">
            <a:xfrm flipV="1">
              <a:off x="1906" y="3691"/>
              <a:ext cx="281" cy="4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lg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27" name="Text Box 398"/>
            <p:cNvSpPr txBox="1">
              <a:spLocks noChangeArrowheads="1"/>
            </p:cNvSpPr>
            <p:nvPr/>
          </p:nvSpPr>
          <p:spPr bwMode="auto">
            <a:xfrm>
              <a:off x="1905" y="3662"/>
              <a:ext cx="295" cy="3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lIns="118817" tIns="59409" rIns="118817" bIns="59409">
              <a:spAutoFit/>
            </a:bodyPr>
            <a:lstStyle/>
            <a:p>
              <a:pPr defTabSz="1187450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8000"/>
                  </a:solidFill>
                </a:rPr>
                <a:t>j</a:t>
              </a:r>
            </a:p>
          </p:txBody>
        </p:sp>
        <p:sp>
          <p:nvSpPr>
            <p:cNvPr id="15428" name="Line 399"/>
            <p:cNvSpPr>
              <a:spLocks noChangeShapeType="1"/>
            </p:cNvSpPr>
            <p:nvPr/>
          </p:nvSpPr>
          <p:spPr bwMode="auto">
            <a:xfrm>
              <a:off x="1454" y="3952"/>
              <a:ext cx="454" cy="0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  <a:headEnd/>
              <a:tailEnd type="triangle" w="sm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29" name="Text Box 400"/>
            <p:cNvSpPr txBox="1">
              <a:spLocks noChangeArrowheads="1"/>
            </p:cNvSpPr>
            <p:nvPr/>
          </p:nvSpPr>
          <p:spPr bwMode="auto">
            <a:xfrm>
              <a:off x="1001" y="3769"/>
              <a:ext cx="550" cy="3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lIns="118817" tIns="59409" rIns="118817" bIns="59409">
              <a:spAutoFit/>
            </a:bodyPr>
            <a:lstStyle/>
            <a:p>
              <a:pPr defTabSz="1187450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8000"/>
                  </a:solidFill>
                </a:rPr>
                <a:t>i</a:t>
              </a:r>
            </a:p>
          </p:txBody>
        </p:sp>
        <p:sp>
          <p:nvSpPr>
            <p:cNvPr id="15430" name="Line 401"/>
            <p:cNvSpPr>
              <a:spLocks noChangeShapeType="1"/>
            </p:cNvSpPr>
            <p:nvPr/>
          </p:nvSpPr>
          <p:spPr bwMode="auto">
            <a:xfrm flipH="1" flipV="1">
              <a:off x="1450" y="3622"/>
              <a:ext cx="0" cy="332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  <a:headEnd/>
              <a:tailEnd type="triangle" w="sm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31" name="Oval 402"/>
            <p:cNvSpPr>
              <a:spLocks noChangeArrowheads="1"/>
            </p:cNvSpPr>
            <p:nvPr/>
          </p:nvSpPr>
          <p:spPr bwMode="auto">
            <a:xfrm>
              <a:off x="1408" y="3914"/>
              <a:ext cx="87" cy="8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390" name="Rectangle 418"/>
          <p:cNvSpPr>
            <a:spLocks noChangeArrowheads="1"/>
          </p:cNvSpPr>
          <p:nvPr/>
        </p:nvSpPr>
        <p:spPr bwMode="auto">
          <a:xfrm>
            <a:off x="0" y="0"/>
            <a:ext cx="9144000" cy="207963"/>
          </a:xfrm>
          <a:prstGeom prst="rect">
            <a:avLst/>
          </a:prstGeom>
          <a:solidFill>
            <a:srgbClr val="EAF5F6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15391" name="Rectangle 409" descr="羊皮纸"/>
          <p:cNvSpPr>
            <a:spLocks noChangeArrowheads="1"/>
          </p:cNvSpPr>
          <p:nvPr/>
        </p:nvSpPr>
        <p:spPr bwMode="auto">
          <a:xfrm>
            <a:off x="0" y="0"/>
            <a:ext cx="661988" cy="6858000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57150">
            <a:noFill/>
            <a:miter lim="800000"/>
            <a:headEnd/>
            <a:tailEnd/>
          </a:ln>
          <a:effectLst/>
        </p:spPr>
        <p:txBody>
          <a:bodyPr wrap="none" lIns="70363" tIns="35182" rIns="70363" bIns="35182" anchor="ctr"/>
          <a:lstStyle/>
          <a:p>
            <a:endParaRPr lang="zh-CN" altLang="en-US"/>
          </a:p>
        </p:txBody>
      </p:sp>
      <p:sp>
        <p:nvSpPr>
          <p:cNvPr id="15415" name="WordArt 411"/>
          <p:cNvSpPr>
            <a:spLocks noChangeArrowheads="1" noChangeShapeType="1" noTextEdit="1"/>
          </p:cNvSpPr>
          <p:nvPr/>
        </p:nvSpPr>
        <p:spPr bwMode="auto">
          <a:xfrm rot="5400000">
            <a:off x="-1171433" y="3421103"/>
            <a:ext cx="2969856" cy="321095"/>
          </a:xfrm>
          <a:prstGeom prst="rect">
            <a:avLst/>
          </a:prstGeom>
        </p:spPr>
        <p:txBody>
          <a:bodyPr vert="ea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auto"/>
            <a:r>
              <a:rPr lang="zh-CN" altLang="en-US" sz="2800" b="1" kern="10" spc="554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rPr>
              <a:t>位 置 矢 量</a:t>
            </a:r>
          </a:p>
        </p:txBody>
      </p:sp>
      <p:grpSp>
        <p:nvGrpSpPr>
          <p:cNvPr id="15393" name="Group 243"/>
          <p:cNvGrpSpPr>
            <a:grpSpLocks/>
          </p:cNvGrpSpPr>
          <p:nvPr/>
        </p:nvGrpSpPr>
        <p:grpSpPr bwMode="auto">
          <a:xfrm>
            <a:off x="1147763" y="2228850"/>
            <a:ext cx="96837" cy="138113"/>
            <a:chOff x="767" y="1360"/>
            <a:chExt cx="89" cy="107"/>
          </a:xfrm>
        </p:grpSpPr>
        <p:sp>
          <p:nvSpPr>
            <p:cNvPr id="15413" name="Freeform 244"/>
            <p:cNvSpPr>
              <a:spLocks/>
            </p:cNvSpPr>
            <p:nvPr/>
          </p:nvSpPr>
          <p:spPr bwMode="auto">
            <a:xfrm>
              <a:off x="767" y="1360"/>
              <a:ext cx="89" cy="107"/>
            </a:xfrm>
            <a:custGeom>
              <a:avLst/>
              <a:gdLst>
                <a:gd name="T0" fmla="*/ 35 w 89"/>
                <a:gd name="T1" fmla="*/ 3 h 107"/>
                <a:gd name="T2" fmla="*/ 51 w 89"/>
                <a:gd name="T3" fmla="*/ 15 h 107"/>
                <a:gd name="T4" fmla="*/ 78 w 89"/>
                <a:gd name="T5" fmla="*/ 39 h 107"/>
                <a:gd name="T6" fmla="*/ 89 w 89"/>
                <a:gd name="T7" fmla="*/ 60 h 107"/>
                <a:gd name="T8" fmla="*/ 75 w 89"/>
                <a:gd name="T9" fmla="*/ 75 h 107"/>
                <a:gd name="T10" fmla="*/ 51 w 89"/>
                <a:gd name="T11" fmla="*/ 87 h 107"/>
                <a:gd name="T12" fmla="*/ 23 w 89"/>
                <a:gd name="T13" fmla="*/ 99 h 107"/>
                <a:gd name="T14" fmla="*/ 8 w 89"/>
                <a:gd name="T15" fmla="*/ 107 h 107"/>
                <a:gd name="T16" fmla="*/ 3 w 89"/>
                <a:gd name="T17" fmla="*/ 87 h 107"/>
                <a:gd name="T18" fmla="*/ 3 w 89"/>
                <a:gd name="T19" fmla="*/ 74 h 107"/>
                <a:gd name="T20" fmla="*/ 0 w 89"/>
                <a:gd name="T21" fmla="*/ 56 h 107"/>
                <a:gd name="T22" fmla="*/ 27 w 89"/>
                <a:gd name="T23" fmla="*/ 59 h 107"/>
                <a:gd name="T24" fmla="*/ 39 w 89"/>
                <a:gd name="T25" fmla="*/ 60 h 107"/>
                <a:gd name="T26" fmla="*/ 59 w 89"/>
                <a:gd name="T27" fmla="*/ 59 h 107"/>
                <a:gd name="T28" fmla="*/ 42 w 89"/>
                <a:gd name="T29" fmla="*/ 33 h 107"/>
                <a:gd name="T30" fmla="*/ 30 w 89"/>
                <a:gd name="T31" fmla="*/ 24 h 107"/>
                <a:gd name="T32" fmla="*/ 20 w 89"/>
                <a:gd name="T33" fmla="*/ 23 h 107"/>
                <a:gd name="T34" fmla="*/ 15 w 89"/>
                <a:gd name="T35" fmla="*/ 14 h 107"/>
                <a:gd name="T36" fmla="*/ 23 w 89"/>
                <a:gd name="T37" fmla="*/ 0 h 107"/>
                <a:gd name="T38" fmla="*/ 35 w 89"/>
                <a:gd name="T39" fmla="*/ 3 h 10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89" h="107">
                  <a:moveTo>
                    <a:pt x="35" y="3"/>
                  </a:moveTo>
                  <a:lnTo>
                    <a:pt x="51" y="15"/>
                  </a:lnTo>
                  <a:lnTo>
                    <a:pt x="78" y="39"/>
                  </a:lnTo>
                  <a:lnTo>
                    <a:pt x="89" y="60"/>
                  </a:lnTo>
                  <a:lnTo>
                    <a:pt x="75" y="75"/>
                  </a:lnTo>
                  <a:lnTo>
                    <a:pt x="51" y="87"/>
                  </a:lnTo>
                  <a:lnTo>
                    <a:pt x="23" y="99"/>
                  </a:lnTo>
                  <a:lnTo>
                    <a:pt x="8" y="107"/>
                  </a:lnTo>
                  <a:lnTo>
                    <a:pt x="3" y="87"/>
                  </a:lnTo>
                  <a:lnTo>
                    <a:pt x="3" y="74"/>
                  </a:lnTo>
                  <a:lnTo>
                    <a:pt x="0" y="56"/>
                  </a:lnTo>
                  <a:lnTo>
                    <a:pt x="27" y="59"/>
                  </a:lnTo>
                  <a:lnTo>
                    <a:pt x="39" y="60"/>
                  </a:lnTo>
                  <a:lnTo>
                    <a:pt x="59" y="59"/>
                  </a:lnTo>
                  <a:lnTo>
                    <a:pt x="42" y="33"/>
                  </a:lnTo>
                  <a:lnTo>
                    <a:pt x="30" y="24"/>
                  </a:lnTo>
                  <a:lnTo>
                    <a:pt x="20" y="23"/>
                  </a:lnTo>
                  <a:lnTo>
                    <a:pt x="15" y="14"/>
                  </a:lnTo>
                  <a:lnTo>
                    <a:pt x="23" y="0"/>
                  </a:lnTo>
                  <a:lnTo>
                    <a:pt x="35" y="3"/>
                  </a:lnTo>
                  <a:close/>
                </a:path>
              </a:pathLst>
            </a:custGeom>
            <a:solidFill>
              <a:schemeClr val="tx1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14" name="Oval 245"/>
            <p:cNvSpPr>
              <a:spLocks noChangeArrowheads="1"/>
            </p:cNvSpPr>
            <p:nvPr/>
          </p:nvSpPr>
          <p:spPr bwMode="auto">
            <a:xfrm>
              <a:off x="778" y="1361"/>
              <a:ext cx="29" cy="30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9398" name="Group 246"/>
          <p:cNvGrpSpPr>
            <a:grpSpLocks/>
          </p:cNvGrpSpPr>
          <p:nvPr/>
        </p:nvGrpSpPr>
        <p:grpSpPr bwMode="auto">
          <a:xfrm>
            <a:off x="1084263" y="2184400"/>
            <a:ext cx="220662" cy="212725"/>
            <a:chOff x="355" y="1019"/>
            <a:chExt cx="201" cy="156"/>
          </a:xfrm>
        </p:grpSpPr>
        <p:grpSp>
          <p:nvGrpSpPr>
            <p:cNvPr id="15409" name="Group 247"/>
            <p:cNvGrpSpPr>
              <a:grpSpLocks/>
            </p:cNvGrpSpPr>
            <p:nvPr/>
          </p:nvGrpSpPr>
          <p:grpSpPr bwMode="auto">
            <a:xfrm>
              <a:off x="355" y="1019"/>
              <a:ext cx="201" cy="156"/>
              <a:chOff x="753" y="921"/>
              <a:chExt cx="201" cy="156"/>
            </a:xfrm>
          </p:grpSpPr>
          <p:sp>
            <p:nvSpPr>
              <p:cNvPr id="15411" name="Freeform 248"/>
              <p:cNvSpPr>
                <a:spLocks/>
              </p:cNvSpPr>
              <p:nvPr/>
            </p:nvSpPr>
            <p:spPr bwMode="auto">
              <a:xfrm>
                <a:off x="753" y="921"/>
                <a:ext cx="201" cy="156"/>
              </a:xfrm>
              <a:custGeom>
                <a:avLst/>
                <a:gdLst>
                  <a:gd name="T0" fmla="*/ 0 w 201"/>
                  <a:gd name="T1" fmla="*/ 0 h 156"/>
                  <a:gd name="T2" fmla="*/ 6 w 201"/>
                  <a:gd name="T3" fmla="*/ 117 h 156"/>
                  <a:gd name="T4" fmla="*/ 63 w 201"/>
                  <a:gd name="T5" fmla="*/ 156 h 156"/>
                  <a:gd name="T6" fmla="*/ 147 w 201"/>
                  <a:gd name="T7" fmla="*/ 102 h 156"/>
                  <a:gd name="T8" fmla="*/ 201 w 201"/>
                  <a:gd name="T9" fmla="*/ 69 h 156"/>
                  <a:gd name="T10" fmla="*/ 201 w 201"/>
                  <a:gd name="T11" fmla="*/ 9 h 156"/>
                  <a:gd name="T12" fmla="*/ 147 w 201"/>
                  <a:gd name="T13" fmla="*/ 3 h 156"/>
                  <a:gd name="T14" fmla="*/ 90 w 201"/>
                  <a:gd name="T15" fmla="*/ 0 h 156"/>
                  <a:gd name="T16" fmla="*/ 63 w 201"/>
                  <a:gd name="T17" fmla="*/ 15 h 156"/>
                  <a:gd name="T18" fmla="*/ 0 w 201"/>
                  <a:gd name="T19" fmla="*/ 0 h 15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01" h="156">
                    <a:moveTo>
                      <a:pt x="0" y="0"/>
                    </a:moveTo>
                    <a:lnTo>
                      <a:pt x="6" y="117"/>
                    </a:lnTo>
                    <a:lnTo>
                      <a:pt x="63" y="156"/>
                    </a:lnTo>
                    <a:lnTo>
                      <a:pt x="147" y="102"/>
                    </a:lnTo>
                    <a:lnTo>
                      <a:pt x="201" y="69"/>
                    </a:lnTo>
                    <a:lnTo>
                      <a:pt x="201" y="9"/>
                    </a:lnTo>
                    <a:lnTo>
                      <a:pt x="147" y="3"/>
                    </a:lnTo>
                    <a:lnTo>
                      <a:pt x="90" y="0"/>
                    </a:lnTo>
                    <a:lnTo>
                      <a:pt x="63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12" name="Freeform 249"/>
              <p:cNvSpPr>
                <a:spLocks/>
              </p:cNvSpPr>
              <p:nvPr/>
            </p:nvSpPr>
            <p:spPr bwMode="auto">
              <a:xfrm>
                <a:off x="782" y="940"/>
                <a:ext cx="151" cy="116"/>
              </a:xfrm>
              <a:custGeom>
                <a:avLst/>
                <a:gdLst>
                  <a:gd name="T0" fmla="*/ 18 w 151"/>
                  <a:gd name="T1" fmla="*/ 63 h 116"/>
                  <a:gd name="T2" fmla="*/ 55 w 151"/>
                  <a:gd name="T3" fmla="*/ 57 h 116"/>
                  <a:gd name="T4" fmla="*/ 76 w 151"/>
                  <a:gd name="T5" fmla="*/ 42 h 116"/>
                  <a:gd name="T6" fmla="*/ 94 w 151"/>
                  <a:gd name="T7" fmla="*/ 27 h 116"/>
                  <a:gd name="T8" fmla="*/ 109 w 151"/>
                  <a:gd name="T9" fmla="*/ 0 h 116"/>
                  <a:gd name="T10" fmla="*/ 117 w 151"/>
                  <a:gd name="T11" fmla="*/ 11 h 116"/>
                  <a:gd name="T12" fmla="*/ 132 w 151"/>
                  <a:gd name="T13" fmla="*/ 20 h 116"/>
                  <a:gd name="T14" fmla="*/ 148 w 151"/>
                  <a:gd name="T15" fmla="*/ 27 h 116"/>
                  <a:gd name="T16" fmla="*/ 151 w 151"/>
                  <a:gd name="T17" fmla="*/ 38 h 116"/>
                  <a:gd name="T18" fmla="*/ 139 w 151"/>
                  <a:gd name="T19" fmla="*/ 41 h 116"/>
                  <a:gd name="T20" fmla="*/ 121 w 151"/>
                  <a:gd name="T21" fmla="*/ 38 h 116"/>
                  <a:gd name="T22" fmla="*/ 105 w 151"/>
                  <a:gd name="T23" fmla="*/ 47 h 116"/>
                  <a:gd name="T24" fmla="*/ 88 w 151"/>
                  <a:gd name="T25" fmla="*/ 69 h 116"/>
                  <a:gd name="T26" fmla="*/ 54 w 151"/>
                  <a:gd name="T27" fmla="*/ 87 h 116"/>
                  <a:gd name="T28" fmla="*/ 49 w 151"/>
                  <a:gd name="T29" fmla="*/ 96 h 116"/>
                  <a:gd name="T30" fmla="*/ 34 w 151"/>
                  <a:gd name="T31" fmla="*/ 98 h 116"/>
                  <a:gd name="T32" fmla="*/ 7 w 151"/>
                  <a:gd name="T33" fmla="*/ 116 h 116"/>
                  <a:gd name="T34" fmla="*/ 0 w 151"/>
                  <a:gd name="T35" fmla="*/ 62 h 116"/>
                  <a:gd name="T36" fmla="*/ 18 w 151"/>
                  <a:gd name="T37" fmla="*/ 63 h 11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51" h="116">
                    <a:moveTo>
                      <a:pt x="18" y="63"/>
                    </a:moveTo>
                    <a:lnTo>
                      <a:pt x="55" y="57"/>
                    </a:lnTo>
                    <a:lnTo>
                      <a:pt x="76" y="42"/>
                    </a:lnTo>
                    <a:lnTo>
                      <a:pt x="94" y="27"/>
                    </a:lnTo>
                    <a:lnTo>
                      <a:pt x="109" y="0"/>
                    </a:lnTo>
                    <a:lnTo>
                      <a:pt x="117" y="11"/>
                    </a:lnTo>
                    <a:lnTo>
                      <a:pt x="132" y="20"/>
                    </a:lnTo>
                    <a:lnTo>
                      <a:pt x="148" y="27"/>
                    </a:lnTo>
                    <a:lnTo>
                      <a:pt x="151" y="38"/>
                    </a:lnTo>
                    <a:lnTo>
                      <a:pt x="139" y="41"/>
                    </a:lnTo>
                    <a:lnTo>
                      <a:pt x="121" y="38"/>
                    </a:lnTo>
                    <a:lnTo>
                      <a:pt x="105" y="47"/>
                    </a:lnTo>
                    <a:lnTo>
                      <a:pt x="88" y="69"/>
                    </a:lnTo>
                    <a:lnTo>
                      <a:pt x="54" y="87"/>
                    </a:lnTo>
                    <a:lnTo>
                      <a:pt x="49" y="96"/>
                    </a:lnTo>
                    <a:lnTo>
                      <a:pt x="34" y="98"/>
                    </a:lnTo>
                    <a:lnTo>
                      <a:pt x="7" y="116"/>
                    </a:lnTo>
                    <a:lnTo>
                      <a:pt x="0" y="62"/>
                    </a:lnTo>
                    <a:lnTo>
                      <a:pt x="18" y="63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410" name="Freeform 250"/>
            <p:cNvSpPr>
              <a:spLocks/>
            </p:cNvSpPr>
            <p:nvPr/>
          </p:nvSpPr>
          <p:spPr bwMode="auto">
            <a:xfrm>
              <a:off x="390" y="1104"/>
              <a:ext cx="83" cy="50"/>
            </a:xfrm>
            <a:custGeom>
              <a:avLst/>
              <a:gdLst>
                <a:gd name="T0" fmla="*/ 83 w 83"/>
                <a:gd name="T1" fmla="*/ 0 h 50"/>
                <a:gd name="T2" fmla="*/ 69 w 83"/>
                <a:gd name="T3" fmla="*/ 14 h 50"/>
                <a:gd name="T4" fmla="*/ 51 w 83"/>
                <a:gd name="T5" fmla="*/ 26 h 50"/>
                <a:gd name="T6" fmla="*/ 27 w 83"/>
                <a:gd name="T7" fmla="*/ 36 h 50"/>
                <a:gd name="T8" fmla="*/ 0 w 83"/>
                <a:gd name="T9" fmla="*/ 50 h 50"/>
                <a:gd name="T10" fmla="*/ 17 w 83"/>
                <a:gd name="T11" fmla="*/ 18 h 50"/>
                <a:gd name="T12" fmla="*/ 83 w 83"/>
                <a:gd name="T13" fmla="*/ 0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3" h="50">
                  <a:moveTo>
                    <a:pt x="83" y="0"/>
                  </a:moveTo>
                  <a:lnTo>
                    <a:pt x="69" y="14"/>
                  </a:lnTo>
                  <a:lnTo>
                    <a:pt x="51" y="26"/>
                  </a:lnTo>
                  <a:lnTo>
                    <a:pt x="27" y="36"/>
                  </a:lnTo>
                  <a:lnTo>
                    <a:pt x="0" y="50"/>
                  </a:lnTo>
                  <a:lnTo>
                    <a:pt x="17" y="18"/>
                  </a:lnTo>
                  <a:lnTo>
                    <a:pt x="83" y="0"/>
                  </a:lnTo>
                  <a:close/>
                </a:path>
              </a:pathLst>
            </a:custGeom>
            <a:solidFill>
              <a:schemeClr val="tx1"/>
            </a:solidFill>
            <a:ln w="31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395" name="Group 251"/>
          <p:cNvGrpSpPr>
            <a:grpSpLocks/>
          </p:cNvGrpSpPr>
          <p:nvPr/>
        </p:nvGrpSpPr>
        <p:grpSpPr bwMode="auto">
          <a:xfrm>
            <a:off x="1031875" y="2189163"/>
            <a:ext cx="192088" cy="703262"/>
            <a:chOff x="670" y="998"/>
            <a:chExt cx="174" cy="450"/>
          </a:xfrm>
        </p:grpSpPr>
        <p:grpSp>
          <p:nvGrpSpPr>
            <p:cNvPr id="15401" name="Group 252"/>
            <p:cNvGrpSpPr>
              <a:grpSpLocks/>
            </p:cNvGrpSpPr>
            <p:nvPr/>
          </p:nvGrpSpPr>
          <p:grpSpPr bwMode="auto">
            <a:xfrm>
              <a:off x="670" y="998"/>
              <a:ext cx="174" cy="450"/>
              <a:chOff x="681" y="933"/>
              <a:chExt cx="174" cy="450"/>
            </a:xfrm>
          </p:grpSpPr>
          <p:sp>
            <p:nvSpPr>
              <p:cNvPr id="15406" name="Freeform 253"/>
              <p:cNvSpPr>
                <a:spLocks/>
              </p:cNvSpPr>
              <p:nvPr/>
            </p:nvSpPr>
            <p:spPr bwMode="auto">
              <a:xfrm rot="493031">
                <a:off x="681" y="996"/>
                <a:ext cx="63" cy="177"/>
              </a:xfrm>
              <a:custGeom>
                <a:avLst/>
                <a:gdLst>
                  <a:gd name="T0" fmla="*/ 63 w 63"/>
                  <a:gd name="T1" fmla="*/ 0 h 177"/>
                  <a:gd name="T2" fmla="*/ 9 w 63"/>
                  <a:gd name="T3" fmla="*/ 30 h 177"/>
                  <a:gd name="T4" fmla="*/ 3 w 63"/>
                  <a:gd name="T5" fmla="*/ 66 h 177"/>
                  <a:gd name="T6" fmla="*/ 0 w 63"/>
                  <a:gd name="T7" fmla="*/ 105 h 177"/>
                  <a:gd name="T8" fmla="*/ 33 w 63"/>
                  <a:gd name="T9" fmla="*/ 177 h 177"/>
                  <a:gd name="T10" fmla="*/ 39 w 63"/>
                  <a:gd name="T11" fmla="*/ 156 h 177"/>
                  <a:gd name="T12" fmla="*/ 30 w 63"/>
                  <a:gd name="T13" fmla="*/ 108 h 177"/>
                  <a:gd name="T14" fmla="*/ 27 w 63"/>
                  <a:gd name="T15" fmla="*/ 72 h 177"/>
                  <a:gd name="T16" fmla="*/ 51 w 63"/>
                  <a:gd name="T17" fmla="*/ 30 h 177"/>
                  <a:gd name="T18" fmla="*/ 63 w 63"/>
                  <a:gd name="T19" fmla="*/ 0 h 17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63" h="177">
                    <a:moveTo>
                      <a:pt x="63" y="0"/>
                    </a:moveTo>
                    <a:lnTo>
                      <a:pt x="9" y="30"/>
                    </a:lnTo>
                    <a:lnTo>
                      <a:pt x="3" y="66"/>
                    </a:lnTo>
                    <a:lnTo>
                      <a:pt x="0" y="105"/>
                    </a:lnTo>
                    <a:lnTo>
                      <a:pt x="33" y="177"/>
                    </a:lnTo>
                    <a:lnTo>
                      <a:pt x="39" y="156"/>
                    </a:lnTo>
                    <a:lnTo>
                      <a:pt x="30" y="108"/>
                    </a:lnTo>
                    <a:lnTo>
                      <a:pt x="27" y="72"/>
                    </a:lnTo>
                    <a:lnTo>
                      <a:pt x="51" y="30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07" name="Freeform 254"/>
              <p:cNvSpPr>
                <a:spLocks/>
              </p:cNvSpPr>
              <p:nvPr/>
            </p:nvSpPr>
            <p:spPr bwMode="auto">
              <a:xfrm>
                <a:off x="693" y="996"/>
                <a:ext cx="162" cy="387"/>
              </a:xfrm>
              <a:custGeom>
                <a:avLst/>
                <a:gdLst>
                  <a:gd name="T0" fmla="*/ 75 w 162"/>
                  <a:gd name="T1" fmla="*/ 0 h 387"/>
                  <a:gd name="T2" fmla="*/ 105 w 162"/>
                  <a:gd name="T3" fmla="*/ 24 h 387"/>
                  <a:gd name="T4" fmla="*/ 120 w 162"/>
                  <a:gd name="T5" fmla="*/ 96 h 387"/>
                  <a:gd name="T6" fmla="*/ 105 w 162"/>
                  <a:gd name="T7" fmla="*/ 126 h 387"/>
                  <a:gd name="T8" fmla="*/ 108 w 162"/>
                  <a:gd name="T9" fmla="*/ 147 h 387"/>
                  <a:gd name="T10" fmla="*/ 123 w 162"/>
                  <a:gd name="T11" fmla="*/ 198 h 387"/>
                  <a:gd name="T12" fmla="*/ 135 w 162"/>
                  <a:gd name="T13" fmla="*/ 297 h 387"/>
                  <a:gd name="T14" fmla="*/ 132 w 162"/>
                  <a:gd name="T15" fmla="*/ 330 h 387"/>
                  <a:gd name="T16" fmla="*/ 147 w 162"/>
                  <a:gd name="T17" fmla="*/ 354 h 387"/>
                  <a:gd name="T18" fmla="*/ 162 w 162"/>
                  <a:gd name="T19" fmla="*/ 369 h 387"/>
                  <a:gd name="T20" fmla="*/ 129 w 162"/>
                  <a:gd name="T21" fmla="*/ 375 h 387"/>
                  <a:gd name="T22" fmla="*/ 108 w 162"/>
                  <a:gd name="T23" fmla="*/ 372 h 387"/>
                  <a:gd name="T24" fmla="*/ 99 w 162"/>
                  <a:gd name="T25" fmla="*/ 315 h 387"/>
                  <a:gd name="T26" fmla="*/ 84 w 162"/>
                  <a:gd name="T27" fmla="*/ 219 h 387"/>
                  <a:gd name="T28" fmla="*/ 81 w 162"/>
                  <a:gd name="T29" fmla="*/ 186 h 387"/>
                  <a:gd name="T30" fmla="*/ 66 w 162"/>
                  <a:gd name="T31" fmla="*/ 240 h 387"/>
                  <a:gd name="T32" fmla="*/ 63 w 162"/>
                  <a:gd name="T33" fmla="*/ 279 h 387"/>
                  <a:gd name="T34" fmla="*/ 45 w 162"/>
                  <a:gd name="T35" fmla="*/ 324 h 387"/>
                  <a:gd name="T36" fmla="*/ 42 w 162"/>
                  <a:gd name="T37" fmla="*/ 348 h 387"/>
                  <a:gd name="T38" fmla="*/ 45 w 162"/>
                  <a:gd name="T39" fmla="*/ 387 h 387"/>
                  <a:gd name="T40" fmla="*/ 9 w 162"/>
                  <a:gd name="T41" fmla="*/ 372 h 387"/>
                  <a:gd name="T42" fmla="*/ 0 w 162"/>
                  <a:gd name="T43" fmla="*/ 339 h 387"/>
                  <a:gd name="T44" fmla="*/ 9 w 162"/>
                  <a:gd name="T45" fmla="*/ 300 h 387"/>
                  <a:gd name="T46" fmla="*/ 30 w 162"/>
                  <a:gd name="T47" fmla="*/ 222 h 387"/>
                  <a:gd name="T48" fmla="*/ 24 w 162"/>
                  <a:gd name="T49" fmla="*/ 195 h 387"/>
                  <a:gd name="T50" fmla="*/ 33 w 162"/>
                  <a:gd name="T51" fmla="*/ 159 h 387"/>
                  <a:gd name="T52" fmla="*/ 33 w 162"/>
                  <a:gd name="T53" fmla="*/ 120 h 387"/>
                  <a:gd name="T54" fmla="*/ 36 w 162"/>
                  <a:gd name="T55" fmla="*/ 99 h 387"/>
                  <a:gd name="T56" fmla="*/ 24 w 162"/>
                  <a:gd name="T57" fmla="*/ 66 h 387"/>
                  <a:gd name="T58" fmla="*/ 24 w 162"/>
                  <a:gd name="T59" fmla="*/ 42 h 387"/>
                  <a:gd name="T60" fmla="*/ 45 w 162"/>
                  <a:gd name="T61" fmla="*/ 21 h 387"/>
                  <a:gd name="T62" fmla="*/ 75 w 162"/>
                  <a:gd name="T63" fmla="*/ 0 h 387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162" h="387">
                    <a:moveTo>
                      <a:pt x="75" y="0"/>
                    </a:moveTo>
                    <a:lnTo>
                      <a:pt x="105" y="24"/>
                    </a:lnTo>
                    <a:lnTo>
                      <a:pt x="120" y="96"/>
                    </a:lnTo>
                    <a:lnTo>
                      <a:pt x="105" y="126"/>
                    </a:lnTo>
                    <a:lnTo>
                      <a:pt x="108" y="147"/>
                    </a:lnTo>
                    <a:lnTo>
                      <a:pt x="123" y="198"/>
                    </a:lnTo>
                    <a:lnTo>
                      <a:pt x="135" y="297"/>
                    </a:lnTo>
                    <a:lnTo>
                      <a:pt x="132" y="330"/>
                    </a:lnTo>
                    <a:lnTo>
                      <a:pt x="147" y="354"/>
                    </a:lnTo>
                    <a:lnTo>
                      <a:pt x="162" y="369"/>
                    </a:lnTo>
                    <a:lnTo>
                      <a:pt x="129" y="375"/>
                    </a:lnTo>
                    <a:lnTo>
                      <a:pt x="108" y="372"/>
                    </a:lnTo>
                    <a:lnTo>
                      <a:pt x="99" y="315"/>
                    </a:lnTo>
                    <a:lnTo>
                      <a:pt x="84" y="219"/>
                    </a:lnTo>
                    <a:lnTo>
                      <a:pt x="81" y="186"/>
                    </a:lnTo>
                    <a:lnTo>
                      <a:pt x="66" y="240"/>
                    </a:lnTo>
                    <a:lnTo>
                      <a:pt x="63" y="279"/>
                    </a:lnTo>
                    <a:lnTo>
                      <a:pt x="45" y="324"/>
                    </a:lnTo>
                    <a:lnTo>
                      <a:pt x="42" y="348"/>
                    </a:lnTo>
                    <a:lnTo>
                      <a:pt x="45" y="387"/>
                    </a:lnTo>
                    <a:lnTo>
                      <a:pt x="9" y="372"/>
                    </a:lnTo>
                    <a:lnTo>
                      <a:pt x="0" y="339"/>
                    </a:lnTo>
                    <a:lnTo>
                      <a:pt x="9" y="300"/>
                    </a:lnTo>
                    <a:lnTo>
                      <a:pt x="30" y="222"/>
                    </a:lnTo>
                    <a:lnTo>
                      <a:pt x="24" y="195"/>
                    </a:lnTo>
                    <a:lnTo>
                      <a:pt x="33" y="159"/>
                    </a:lnTo>
                    <a:lnTo>
                      <a:pt x="33" y="120"/>
                    </a:lnTo>
                    <a:lnTo>
                      <a:pt x="36" y="99"/>
                    </a:lnTo>
                    <a:lnTo>
                      <a:pt x="24" y="66"/>
                    </a:lnTo>
                    <a:lnTo>
                      <a:pt x="24" y="42"/>
                    </a:lnTo>
                    <a:lnTo>
                      <a:pt x="45" y="2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08" name="Freeform 255"/>
              <p:cNvSpPr>
                <a:spLocks/>
              </p:cNvSpPr>
              <p:nvPr/>
            </p:nvSpPr>
            <p:spPr bwMode="auto">
              <a:xfrm>
                <a:off x="723" y="933"/>
                <a:ext cx="63" cy="66"/>
              </a:xfrm>
              <a:custGeom>
                <a:avLst/>
                <a:gdLst>
                  <a:gd name="T0" fmla="*/ 33 w 63"/>
                  <a:gd name="T1" fmla="*/ 0 h 66"/>
                  <a:gd name="T2" fmla="*/ 0 w 63"/>
                  <a:gd name="T3" fmla="*/ 18 h 66"/>
                  <a:gd name="T4" fmla="*/ 3 w 63"/>
                  <a:gd name="T5" fmla="*/ 45 h 66"/>
                  <a:gd name="T6" fmla="*/ 24 w 63"/>
                  <a:gd name="T7" fmla="*/ 66 h 66"/>
                  <a:gd name="T8" fmla="*/ 63 w 63"/>
                  <a:gd name="T9" fmla="*/ 60 h 66"/>
                  <a:gd name="T10" fmla="*/ 60 w 63"/>
                  <a:gd name="T11" fmla="*/ 30 h 66"/>
                  <a:gd name="T12" fmla="*/ 48 w 63"/>
                  <a:gd name="T13" fmla="*/ 12 h 66"/>
                  <a:gd name="T14" fmla="*/ 33 w 63"/>
                  <a:gd name="T15" fmla="*/ 0 h 6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63" h="66">
                    <a:moveTo>
                      <a:pt x="33" y="0"/>
                    </a:moveTo>
                    <a:lnTo>
                      <a:pt x="0" y="18"/>
                    </a:lnTo>
                    <a:lnTo>
                      <a:pt x="3" y="45"/>
                    </a:lnTo>
                    <a:lnTo>
                      <a:pt x="24" y="66"/>
                    </a:lnTo>
                    <a:lnTo>
                      <a:pt x="63" y="60"/>
                    </a:lnTo>
                    <a:lnTo>
                      <a:pt x="60" y="30"/>
                    </a:lnTo>
                    <a:lnTo>
                      <a:pt x="48" y="12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402" name="Freeform 256"/>
            <p:cNvSpPr>
              <a:spLocks/>
            </p:cNvSpPr>
            <p:nvPr/>
          </p:nvSpPr>
          <p:spPr bwMode="auto">
            <a:xfrm>
              <a:off x="770" y="1109"/>
              <a:ext cx="37" cy="184"/>
            </a:xfrm>
            <a:custGeom>
              <a:avLst/>
              <a:gdLst>
                <a:gd name="T0" fmla="*/ 21 w 37"/>
                <a:gd name="T1" fmla="*/ 0 h 184"/>
                <a:gd name="T2" fmla="*/ 30 w 37"/>
                <a:gd name="T3" fmla="*/ 40 h 184"/>
                <a:gd name="T4" fmla="*/ 28 w 37"/>
                <a:gd name="T5" fmla="*/ 64 h 184"/>
                <a:gd name="T6" fmla="*/ 25 w 37"/>
                <a:gd name="T7" fmla="*/ 81 h 184"/>
                <a:gd name="T8" fmla="*/ 30 w 37"/>
                <a:gd name="T9" fmla="*/ 105 h 184"/>
                <a:gd name="T10" fmla="*/ 36 w 37"/>
                <a:gd name="T11" fmla="*/ 133 h 184"/>
                <a:gd name="T12" fmla="*/ 37 w 37"/>
                <a:gd name="T13" fmla="*/ 160 h 184"/>
                <a:gd name="T14" fmla="*/ 37 w 37"/>
                <a:gd name="T15" fmla="*/ 184 h 184"/>
                <a:gd name="T16" fmla="*/ 0 w 37"/>
                <a:gd name="T17" fmla="*/ 81 h 184"/>
                <a:gd name="T18" fmla="*/ 24 w 37"/>
                <a:gd name="T19" fmla="*/ 40 h 184"/>
                <a:gd name="T20" fmla="*/ 27 w 37"/>
                <a:gd name="T21" fmla="*/ 55 h 18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7" h="184">
                  <a:moveTo>
                    <a:pt x="21" y="0"/>
                  </a:moveTo>
                  <a:lnTo>
                    <a:pt x="30" y="40"/>
                  </a:lnTo>
                  <a:lnTo>
                    <a:pt x="28" y="64"/>
                  </a:lnTo>
                  <a:lnTo>
                    <a:pt x="25" y="81"/>
                  </a:lnTo>
                  <a:lnTo>
                    <a:pt x="30" y="105"/>
                  </a:lnTo>
                  <a:lnTo>
                    <a:pt x="36" y="133"/>
                  </a:lnTo>
                  <a:lnTo>
                    <a:pt x="37" y="160"/>
                  </a:lnTo>
                  <a:lnTo>
                    <a:pt x="37" y="184"/>
                  </a:lnTo>
                  <a:lnTo>
                    <a:pt x="0" y="81"/>
                  </a:lnTo>
                  <a:lnTo>
                    <a:pt x="24" y="40"/>
                  </a:lnTo>
                  <a:lnTo>
                    <a:pt x="27" y="55"/>
                  </a:lnTo>
                </a:path>
              </a:pathLst>
            </a:custGeom>
            <a:solidFill>
              <a:schemeClr val="tx1"/>
            </a:solidFill>
            <a:ln w="31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3" name="Freeform 257"/>
            <p:cNvSpPr>
              <a:spLocks/>
            </p:cNvSpPr>
            <p:nvPr/>
          </p:nvSpPr>
          <p:spPr bwMode="auto">
            <a:xfrm>
              <a:off x="689" y="1164"/>
              <a:ext cx="24" cy="78"/>
            </a:xfrm>
            <a:custGeom>
              <a:avLst/>
              <a:gdLst>
                <a:gd name="T0" fmla="*/ 3 w 24"/>
                <a:gd name="T1" fmla="*/ 0 h 78"/>
                <a:gd name="T2" fmla="*/ 9 w 24"/>
                <a:gd name="T3" fmla="*/ 33 h 78"/>
                <a:gd name="T4" fmla="*/ 24 w 24"/>
                <a:gd name="T5" fmla="*/ 57 h 78"/>
                <a:gd name="T6" fmla="*/ 18 w 24"/>
                <a:gd name="T7" fmla="*/ 72 h 78"/>
                <a:gd name="T8" fmla="*/ 7 w 24"/>
                <a:gd name="T9" fmla="*/ 78 h 78"/>
                <a:gd name="T10" fmla="*/ 0 w 24"/>
                <a:gd name="T11" fmla="*/ 69 h 78"/>
                <a:gd name="T12" fmla="*/ 0 w 24"/>
                <a:gd name="T13" fmla="*/ 29 h 78"/>
                <a:gd name="T14" fmla="*/ 3 w 24"/>
                <a:gd name="T15" fmla="*/ 0 h 7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4" h="78">
                  <a:moveTo>
                    <a:pt x="3" y="0"/>
                  </a:moveTo>
                  <a:lnTo>
                    <a:pt x="9" y="33"/>
                  </a:lnTo>
                  <a:lnTo>
                    <a:pt x="24" y="57"/>
                  </a:lnTo>
                  <a:lnTo>
                    <a:pt x="18" y="72"/>
                  </a:lnTo>
                  <a:lnTo>
                    <a:pt x="7" y="78"/>
                  </a:lnTo>
                  <a:lnTo>
                    <a:pt x="0" y="69"/>
                  </a:lnTo>
                  <a:lnTo>
                    <a:pt x="0" y="29"/>
                  </a:lnTo>
                  <a:lnTo>
                    <a:pt x="3" y="0"/>
                  </a:lnTo>
                  <a:close/>
                </a:path>
              </a:pathLst>
            </a:custGeom>
            <a:solidFill>
              <a:schemeClr val="tx1"/>
            </a:solidFill>
            <a:ln w="3175" cmpd="sng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4" name="Freeform 258"/>
            <p:cNvSpPr>
              <a:spLocks/>
            </p:cNvSpPr>
            <p:nvPr/>
          </p:nvSpPr>
          <p:spPr bwMode="auto">
            <a:xfrm>
              <a:off x="736" y="1053"/>
              <a:ext cx="32" cy="47"/>
            </a:xfrm>
            <a:custGeom>
              <a:avLst/>
              <a:gdLst>
                <a:gd name="T0" fmla="*/ 0 w 38"/>
                <a:gd name="T1" fmla="*/ 15 h 47"/>
                <a:gd name="T2" fmla="*/ 2 w 38"/>
                <a:gd name="T3" fmla="*/ 36 h 47"/>
                <a:gd name="T4" fmla="*/ 5 w 38"/>
                <a:gd name="T5" fmla="*/ 45 h 47"/>
                <a:gd name="T6" fmla="*/ 19 w 38"/>
                <a:gd name="T7" fmla="*/ 47 h 47"/>
                <a:gd name="T8" fmla="*/ 13 w 38"/>
                <a:gd name="T9" fmla="*/ 14 h 47"/>
                <a:gd name="T10" fmla="*/ 8 w 38"/>
                <a:gd name="T11" fmla="*/ 0 h 47"/>
                <a:gd name="T12" fmla="*/ 0 w 38"/>
                <a:gd name="T13" fmla="*/ 15 h 4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8" h="47">
                  <a:moveTo>
                    <a:pt x="0" y="15"/>
                  </a:moveTo>
                  <a:lnTo>
                    <a:pt x="2" y="36"/>
                  </a:lnTo>
                  <a:lnTo>
                    <a:pt x="9" y="45"/>
                  </a:lnTo>
                  <a:lnTo>
                    <a:pt x="38" y="47"/>
                  </a:lnTo>
                  <a:lnTo>
                    <a:pt x="27" y="14"/>
                  </a:lnTo>
                  <a:lnTo>
                    <a:pt x="17" y="0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chemeClr val="tx1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5" name="Freeform 259"/>
            <p:cNvSpPr>
              <a:spLocks/>
            </p:cNvSpPr>
            <p:nvPr/>
          </p:nvSpPr>
          <p:spPr bwMode="auto">
            <a:xfrm>
              <a:off x="680" y="1119"/>
              <a:ext cx="34" cy="44"/>
            </a:xfrm>
            <a:custGeom>
              <a:avLst/>
              <a:gdLst>
                <a:gd name="T0" fmla="*/ 34 w 34"/>
                <a:gd name="T1" fmla="*/ 2 h 44"/>
                <a:gd name="T2" fmla="*/ 15 w 34"/>
                <a:gd name="T3" fmla="*/ 36 h 44"/>
                <a:gd name="T4" fmla="*/ 0 w 34"/>
                <a:gd name="T5" fmla="*/ 44 h 44"/>
                <a:gd name="T6" fmla="*/ 7 w 34"/>
                <a:gd name="T7" fmla="*/ 0 h 44"/>
                <a:gd name="T8" fmla="*/ 34 w 34"/>
                <a:gd name="T9" fmla="*/ 2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4" h="44">
                  <a:moveTo>
                    <a:pt x="34" y="2"/>
                  </a:moveTo>
                  <a:lnTo>
                    <a:pt x="15" y="36"/>
                  </a:lnTo>
                  <a:lnTo>
                    <a:pt x="0" y="44"/>
                  </a:lnTo>
                  <a:lnTo>
                    <a:pt x="7" y="0"/>
                  </a:lnTo>
                  <a:lnTo>
                    <a:pt x="34" y="2"/>
                  </a:lnTo>
                  <a:close/>
                </a:path>
              </a:pathLst>
            </a:custGeom>
            <a:solidFill>
              <a:schemeClr val="tx1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396" name="标题 1"/>
          <p:cNvSpPr>
            <a:spLocks noGrp="1"/>
          </p:cNvSpPr>
          <p:nvPr>
            <p:ph type="title" idx="4294967295"/>
          </p:nvPr>
        </p:nvSpPr>
        <p:spPr>
          <a:xfrm>
            <a:off x="7096125" y="15875"/>
            <a:ext cx="2041525" cy="295275"/>
          </a:xfrm>
        </p:spPr>
        <p:txBody>
          <a:bodyPr/>
          <a:lstStyle/>
          <a:p>
            <a:r>
              <a:rPr lang="zh-CN" altLang="en-US" sz="800" smtClean="0">
                <a:solidFill>
                  <a:schemeClr val="bg1"/>
                </a:solidFill>
              </a:rPr>
              <a:t>位置矢量</a:t>
            </a:r>
          </a:p>
        </p:txBody>
      </p:sp>
      <p:sp>
        <p:nvSpPr>
          <p:cNvPr id="194" name="Text Box 17"/>
          <p:cNvSpPr txBox="1">
            <a:spLocks noChangeArrowheads="1"/>
          </p:cNvSpPr>
          <p:nvPr/>
        </p:nvSpPr>
        <p:spPr bwMode="auto">
          <a:xfrm>
            <a:off x="7325503" y="119345"/>
            <a:ext cx="156966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5400" b="1" dirty="0" smtClean="0">
                <a:solidFill>
                  <a:schemeClr val="accent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位矢</a:t>
            </a:r>
            <a:endParaRPr kumimoji="1" lang="en-US" altLang="zh-CN" sz="5400" b="1" dirty="0">
              <a:solidFill>
                <a:schemeClr val="accent2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sp>
        <p:nvSpPr>
          <p:cNvPr id="195" name="Text Box 17"/>
          <p:cNvSpPr txBox="1">
            <a:spLocks noChangeArrowheads="1"/>
          </p:cNvSpPr>
          <p:nvPr/>
        </p:nvSpPr>
        <p:spPr bwMode="auto">
          <a:xfrm>
            <a:off x="-52387" y="1104304"/>
            <a:ext cx="9028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</a:rPr>
              <a:t>1.2.1</a:t>
            </a:r>
            <a:endParaRPr kumimoji="1" lang="en-US" altLang="zh-CN" sz="2800" b="1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9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470800"/>
              </p:ext>
            </p:extLst>
          </p:nvPr>
        </p:nvGraphicFramePr>
        <p:xfrm>
          <a:off x="1264629" y="6352344"/>
          <a:ext cx="9683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7" name="Equation" r:id="rId5" imgW="406080" imgH="241200" progId="Equation.DSMT4">
                  <p:embed/>
                </p:oleObj>
              </mc:Choice>
              <mc:Fallback>
                <p:oleObj name="Equation" r:id="rId5" imgW="406080" imgH="241200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4629" y="6352344"/>
                        <a:ext cx="968375" cy="5238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" name="Text Box 17"/>
          <p:cNvSpPr txBox="1">
            <a:spLocks noChangeArrowheads="1"/>
          </p:cNvSpPr>
          <p:nvPr/>
        </p:nvSpPr>
        <p:spPr bwMode="auto">
          <a:xfrm>
            <a:off x="2202061" y="6372981"/>
            <a:ext cx="546175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是</a:t>
            </a:r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</a:rPr>
              <a:t>O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和</a:t>
            </a:r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</a:rPr>
              <a:t>P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点间的距离。直角坐标系</a:t>
            </a:r>
            <a:endParaRPr kumimoji="1" lang="en-US" altLang="zh-CN" sz="2800" b="1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9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478167"/>
              </p:ext>
            </p:extLst>
          </p:nvPr>
        </p:nvGraphicFramePr>
        <p:xfrm>
          <a:off x="6320948" y="5853945"/>
          <a:ext cx="26955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8" name="Equation" r:id="rId7" imgW="1130040" imgH="279360" progId="Equation.DSMT4">
                  <p:embed/>
                </p:oleObj>
              </mc:Choice>
              <mc:Fallback>
                <p:oleObj name="Equation" r:id="rId7" imgW="1130040" imgH="279360" progId="Equation.DSMT4">
                  <p:embed/>
                  <p:pic>
                    <p:nvPicPr>
                      <p:cNvPr id="19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0948" y="5853945"/>
                        <a:ext cx="2695575" cy="6080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9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9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49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49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9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95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95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4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49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49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4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9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9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2000"/>
                                        <p:tgtEl>
                                          <p:spTgt spid="49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95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95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9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9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95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95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12" grpId="0" animBg="1"/>
      <p:bldP spid="49426" grpId="0" animBg="1"/>
      <p:bldP spid="49543" grpId="0" animBg="1"/>
      <p:bldP spid="194" grpId="0"/>
      <p:bldP spid="197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172</TotalTime>
  <Words>4093</Words>
  <Application>Microsoft Office PowerPoint</Application>
  <PresentationFormat>全屏显示(4:3)</PresentationFormat>
  <Paragraphs>2718</Paragraphs>
  <Slides>59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9</vt:i4>
      </vt:variant>
    </vt:vector>
  </HeadingPairs>
  <TitlesOfParts>
    <vt:vector size="78" baseType="lpstr">
      <vt:lpstr>方正北魏楷书简体</vt:lpstr>
      <vt:lpstr>黑体</vt:lpstr>
      <vt:lpstr>华文彩云</vt:lpstr>
      <vt:lpstr>华文隶书</vt:lpstr>
      <vt:lpstr>华文中宋</vt:lpstr>
      <vt:lpstr>楷体</vt:lpstr>
      <vt:lpstr>楷体_GB2312</vt:lpstr>
      <vt:lpstr>隶书</vt:lpstr>
      <vt:lpstr>宋体</vt:lpstr>
      <vt:lpstr>Arial</vt:lpstr>
      <vt:lpstr>Arial Black</vt:lpstr>
      <vt:lpstr>Book Antiqua</vt:lpstr>
      <vt:lpstr>Bookman Old Style</vt:lpstr>
      <vt:lpstr>Symbol</vt:lpstr>
      <vt:lpstr>Times New Roman</vt:lpstr>
      <vt:lpstr>Wingdings 3</vt:lpstr>
      <vt:lpstr>默认设计模板</vt:lpstr>
      <vt:lpstr>Equation</vt:lpstr>
      <vt:lpstr>MathType 5.0 Equation</vt:lpstr>
      <vt:lpstr>PowerPoint 演示文稿</vt:lpstr>
      <vt:lpstr>PowerPoint 演示文稿</vt:lpstr>
      <vt:lpstr>第一章</vt:lpstr>
      <vt:lpstr>第一节</vt:lpstr>
      <vt:lpstr>参照系</vt:lpstr>
      <vt:lpstr>坐标系</vt:lpstr>
      <vt:lpstr>质点</vt:lpstr>
      <vt:lpstr>第二节</vt:lpstr>
      <vt:lpstr>位置矢量</vt:lpstr>
      <vt:lpstr>运动方程</vt:lpstr>
      <vt:lpstr>轨迹方程</vt:lpstr>
      <vt:lpstr>例</vt:lpstr>
      <vt:lpstr>位移</vt:lpstr>
      <vt:lpstr>平均速度</vt:lpstr>
      <vt:lpstr>瞬时速度</vt:lpstr>
      <vt:lpstr>速度的分量式</vt:lpstr>
      <vt:lpstr>瞬时速率</vt:lpstr>
      <vt:lpstr>注意区别</vt:lpstr>
      <vt:lpstr>平均加速度</vt:lpstr>
      <vt:lpstr>瞬时加速度</vt:lpstr>
      <vt:lpstr>加速度方向</vt:lpstr>
      <vt:lpstr>第三节</vt:lpstr>
      <vt:lpstr>两类问题</vt:lpstr>
      <vt:lpstr>例</vt:lpstr>
      <vt:lpstr>例</vt:lpstr>
      <vt:lpstr>积分例一</vt:lpstr>
      <vt:lpstr>积分例二</vt:lpstr>
      <vt:lpstr>积分例二续</vt:lpstr>
      <vt:lpstr>第四节</vt:lpstr>
      <vt:lpstr>圆周运动</vt:lpstr>
      <vt:lpstr>自然坐标系</vt:lpstr>
      <vt:lpstr>切向加速度法向加速度</vt:lpstr>
      <vt:lpstr>切向加速度法向加速度续1</vt:lpstr>
      <vt:lpstr>切向加速度法向加速度续2</vt:lpstr>
      <vt:lpstr>切向加速度法向加速度续3</vt:lpstr>
      <vt:lpstr>圆周运动的角量</vt:lpstr>
      <vt:lpstr>圆周运动的角量</vt:lpstr>
      <vt:lpstr>瞬时角速度 角加速度</vt:lpstr>
      <vt:lpstr>角量的代数法表示</vt:lpstr>
      <vt:lpstr>匀变速圆周运动</vt:lpstr>
      <vt:lpstr>角线量关系</vt:lpstr>
      <vt:lpstr>补充例1</vt:lpstr>
      <vt:lpstr>补充例2</vt:lpstr>
      <vt:lpstr>补充例3</vt:lpstr>
      <vt:lpstr>课本例题</vt:lpstr>
      <vt:lpstr>PowerPoint 演示文稿</vt:lpstr>
      <vt:lpstr>完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质点运动学</dc:title>
  <dc:creator>梁荫中 沈黄晋</dc:creator>
  <cp:lastModifiedBy>bfyang</cp:lastModifiedBy>
  <cp:revision>477</cp:revision>
  <dcterms:created xsi:type="dcterms:W3CDTF">2001-01-26T11:02:37Z</dcterms:created>
  <dcterms:modified xsi:type="dcterms:W3CDTF">2019-02-24T12:56:30Z</dcterms:modified>
</cp:coreProperties>
</file>